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801E37" w14:textId="094E6EAF" w:rsidR="00A14EF0" w:rsidRPr="009170C4" w:rsidRDefault="005B3DF1" w:rsidP="005B3DF1">
      <w:pPr>
        <w:jc w:val="center"/>
        <w:rPr>
          <w:rFonts w:ascii="Verdana" w:hAnsi="Verdana"/>
          <w:color w:val="0070C0"/>
          <w:sz w:val="40"/>
          <w:szCs w:val="40"/>
        </w:rPr>
      </w:pPr>
      <w:r w:rsidRPr="009170C4">
        <w:rPr>
          <w:rFonts w:ascii="Verdana" w:hAnsi="Verdana"/>
          <w:color w:val="0070C0"/>
          <w:sz w:val="40"/>
          <w:szCs w:val="40"/>
        </w:rPr>
        <w:t>CHỮ NỔI TIẾNG ANH THỐNG NHẤT (UEB)</w:t>
      </w:r>
    </w:p>
    <w:p w14:paraId="3A6A901F" w14:textId="498C037F" w:rsidR="006A4110" w:rsidRDefault="005B3DF1" w:rsidP="005B3DF1">
      <w:pPr>
        <w:jc w:val="center"/>
        <w:rPr>
          <w:rFonts w:ascii="Verdana" w:hAnsi="Verdana"/>
          <w:b/>
          <w:color w:val="0070C0"/>
          <w:sz w:val="40"/>
          <w:szCs w:val="40"/>
        </w:rPr>
      </w:pPr>
      <w:r w:rsidRPr="009170C4">
        <w:rPr>
          <w:rFonts w:ascii="Verdana" w:hAnsi="Verdana"/>
          <w:b/>
          <w:color w:val="0070C0"/>
          <w:sz w:val="40"/>
          <w:szCs w:val="40"/>
        </w:rPr>
        <w:t xml:space="preserve">HƯỚNG DẪN </w:t>
      </w:r>
      <w:r w:rsidR="005E73B2">
        <w:rPr>
          <w:rFonts w:ascii="Verdana" w:hAnsi="Verdana"/>
          <w:b/>
          <w:color w:val="0070C0"/>
          <w:sz w:val="40"/>
          <w:szCs w:val="40"/>
        </w:rPr>
        <w:t>CHUYỂN ĐỔI</w:t>
      </w:r>
      <w:r w:rsidR="002103CE">
        <w:rPr>
          <w:rFonts w:ascii="Verdana" w:hAnsi="Verdana"/>
          <w:b/>
          <w:color w:val="0070C0"/>
          <w:sz w:val="40"/>
          <w:szCs w:val="40"/>
        </w:rPr>
        <w:t xml:space="preserve"> CHỮ NỔI</w:t>
      </w:r>
      <w:r w:rsidRPr="009170C4">
        <w:rPr>
          <w:rFonts w:ascii="Verdana" w:hAnsi="Verdana"/>
          <w:b/>
          <w:color w:val="0070C0"/>
          <w:sz w:val="40"/>
          <w:szCs w:val="40"/>
        </w:rPr>
        <w:t xml:space="preserve"> </w:t>
      </w:r>
    </w:p>
    <w:p w14:paraId="42EF81A6" w14:textId="3D36F491" w:rsidR="00A14EF0" w:rsidRPr="009170C4" w:rsidRDefault="002103CE" w:rsidP="005B3DF1">
      <w:pPr>
        <w:jc w:val="center"/>
        <w:rPr>
          <w:rFonts w:ascii="Verdana" w:hAnsi="Verdana"/>
          <w:b/>
          <w:color w:val="0070C0"/>
          <w:sz w:val="40"/>
          <w:szCs w:val="40"/>
        </w:rPr>
      </w:pPr>
      <w:r>
        <w:rPr>
          <w:rFonts w:ascii="Verdana" w:hAnsi="Verdana"/>
          <w:b/>
          <w:color w:val="0070C0"/>
          <w:sz w:val="40"/>
          <w:szCs w:val="40"/>
        </w:rPr>
        <w:t xml:space="preserve">TRONG </w:t>
      </w:r>
      <w:r w:rsidR="005B3DF1" w:rsidRPr="009170C4">
        <w:rPr>
          <w:rFonts w:ascii="Verdana" w:hAnsi="Verdana"/>
          <w:b/>
          <w:color w:val="0070C0"/>
          <w:sz w:val="40"/>
          <w:szCs w:val="40"/>
        </w:rPr>
        <w:t>TÀI LIỆU KỸ THUẬT</w:t>
      </w:r>
    </w:p>
    <w:p w14:paraId="794D8E39" w14:textId="1D3B0C3D" w:rsidR="00EA2D2E" w:rsidRDefault="009C4AF6" w:rsidP="005B3DF1">
      <w:pPr>
        <w:jc w:val="center"/>
        <w:rPr>
          <w:sz w:val="28"/>
          <w:szCs w:val="28"/>
        </w:rPr>
      </w:pPr>
      <w:r w:rsidRPr="002A6C7C">
        <w:rPr>
          <w:sz w:val="28"/>
          <w:szCs w:val="28"/>
        </w:rPr>
        <w:t>Ấn bản năm 2008, cập nhật tháng 10</w:t>
      </w:r>
      <w:r w:rsidR="00F64B38">
        <w:rPr>
          <w:sz w:val="28"/>
          <w:szCs w:val="28"/>
        </w:rPr>
        <w:t xml:space="preserve"> năm </w:t>
      </w:r>
      <w:r w:rsidRPr="002A6C7C">
        <w:rPr>
          <w:sz w:val="28"/>
          <w:szCs w:val="28"/>
        </w:rPr>
        <w:t>2018</w:t>
      </w:r>
    </w:p>
    <w:p w14:paraId="7DCB8CB8" w14:textId="77777777" w:rsidR="00EA2D2E" w:rsidRDefault="00EA2D2E">
      <w:pPr>
        <w:spacing w:before="0" w:beforeAutospacing="0" w:after="0" w:afterAutospacing="0" w:line="360" w:lineRule="auto"/>
        <w:jc w:val="both"/>
        <w:rPr>
          <w:sz w:val="28"/>
          <w:szCs w:val="28"/>
        </w:rPr>
      </w:pPr>
      <w:r>
        <w:rPr>
          <w:sz w:val="28"/>
          <w:szCs w:val="28"/>
        </w:rPr>
        <w:br w:type="page"/>
      </w:r>
    </w:p>
    <w:p w14:paraId="5E5A9A7B" w14:textId="456F4624" w:rsidR="00A14EF0" w:rsidRPr="002A6C7C" w:rsidRDefault="00EA2D2E" w:rsidP="00F13C28">
      <w:pPr>
        <w:pStyle w:val="Heading1"/>
      </w:pPr>
      <w:bookmarkStart w:id="0" w:name="_Toc131507455"/>
      <w:r>
        <w:lastRenderedPageBreak/>
        <w:t>Mục lục</w:t>
      </w:r>
      <w:bookmarkEnd w:id="0"/>
    </w:p>
    <w:sdt>
      <w:sdtPr>
        <w:id w:val="2054026725"/>
        <w:docPartObj>
          <w:docPartGallery w:val="Table of Contents"/>
          <w:docPartUnique/>
        </w:docPartObj>
      </w:sdtPr>
      <w:sdtEndPr>
        <w:rPr>
          <w:b/>
          <w:bCs/>
          <w:noProof/>
        </w:rPr>
      </w:sdtEndPr>
      <w:sdtContent>
        <w:p w14:paraId="5C7509E5" w14:textId="76E50B53" w:rsidR="0006043A" w:rsidRDefault="005B3DF1">
          <w:pPr>
            <w:pStyle w:val="TOC1"/>
            <w:rPr>
              <w:rFonts w:asciiTheme="minorHAnsi" w:eastAsiaTheme="minorEastAsia" w:hAnsiTheme="minorHAnsi" w:cstheme="minorBidi"/>
              <w:noProof/>
              <w:sz w:val="22"/>
              <w:szCs w:val="22"/>
              <w:lang w:eastAsia="zh-CN"/>
            </w:rPr>
          </w:pPr>
          <w:r>
            <w:rPr>
              <w:rFonts w:asciiTheme="majorHAnsi" w:eastAsiaTheme="majorEastAsia" w:hAnsiTheme="majorHAnsi" w:cstheme="majorBidi"/>
              <w:color w:val="2F5496" w:themeColor="accent1" w:themeShade="BF"/>
              <w:sz w:val="32"/>
              <w:szCs w:val="32"/>
              <w:lang w:eastAsia="en-US"/>
            </w:rPr>
            <w:fldChar w:fldCharType="begin"/>
          </w:r>
          <w:r>
            <w:instrText xml:space="preserve"> TOC \o "1-3" \h \z \u </w:instrText>
          </w:r>
          <w:r>
            <w:rPr>
              <w:rFonts w:asciiTheme="majorHAnsi" w:eastAsiaTheme="majorEastAsia" w:hAnsiTheme="majorHAnsi" w:cstheme="majorBidi"/>
              <w:color w:val="2F5496" w:themeColor="accent1" w:themeShade="BF"/>
              <w:sz w:val="32"/>
              <w:szCs w:val="32"/>
              <w:lang w:eastAsia="en-US"/>
            </w:rPr>
            <w:fldChar w:fldCharType="separate"/>
          </w:r>
          <w:hyperlink w:anchor="_Toc131507455" w:history="1">
            <w:r w:rsidR="0006043A" w:rsidRPr="00060BA7">
              <w:rPr>
                <w:rStyle w:val="Hyperlink"/>
                <w:noProof/>
              </w:rPr>
              <w:t>Mục lục</w:t>
            </w:r>
            <w:r w:rsidR="0006043A">
              <w:rPr>
                <w:noProof/>
                <w:webHidden/>
              </w:rPr>
              <w:tab/>
            </w:r>
            <w:r w:rsidR="0006043A">
              <w:rPr>
                <w:noProof/>
                <w:webHidden/>
              </w:rPr>
              <w:fldChar w:fldCharType="begin"/>
            </w:r>
            <w:r w:rsidR="0006043A">
              <w:rPr>
                <w:noProof/>
                <w:webHidden/>
              </w:rPr>
              <w:instrText xml:space="preserve"> PAGEREF _Toc131507455 \h </w:instrText>
            </w:r>
            <w:r w:rsidR="0006043A">
              <w:rPr>
                <w:noProof/>
                <w:webHidden/>
              </w:rPr>
            </w:r>
            <w:r w:rsidR="0006043A">
              <w:rPr>
                <w:noProof/>
                <w:webHidden/>
              </w:rPr>
              <w:fldChar w:fldCharType="separate"/>
            </w:r>
            <w:r w:rsidR="0006043A">
              <w:rPr>
                <w:noProof/>
                <w:webHidden/>
              </w:rPr>
              <w:t>2</w:t>
            </w:r>
            <w:r w:rsidR="0006043A">
              <w:rPr>
                <w:noProof/>
                <w:webHidden/>
              </w:rPr>
              <w:fldChar w:fldCharType="end"/>
            </w:r>
          </w:hyperlink>
        </w:p>
        <w:p w14:paraId="11096AB7" w14:textId="4669CDBF" w:rsidR="0006043A" w:rsidRDefault="00F13C28">
          <w:pPr>
            <w:pStyle w:val="TOC1"/>
            <w:rPr>
              <w:rFonts w:asciiTheme="minorHAnsi" w:eastAsiaTheme="minorEastAsia" w:hAnsiTheme="minorHAnsi" w:cstheme="minorBidi"/>
              <w:noProof/>
              <w:sz w:val="22"/>
              <w:szCs w:val="22"/>
              <w:lang w:eastAsia="zh-CN"/>
            </w:rPr>
          </w:pPr>
          <w:hyperlink w:anchor="_Toc131507456" w:history="1">
            <w:r w:rsidR="0006043A" w:rsidRPr="00060BA7">
              <w:rPr>
                <w:rStyle w:val="Hyperlink"/>
                <w:noProof/>
                <w:lang w:val="vi-VN"/>
              </w:rPr>
              <w:t>Lời ngỏ từ Trung tâm Vì người mù Sao Mai</w:t>
            </w:r>
            <w:r w:rsidR="0006043A">
              <w:rPr>
                <w:noProof/>
                <w:webHidden/>
              </w:rPr>
              <w:tab/>
            </w:r>
            <w:r w:rsidR="0006043A">
              <w:rPr>
                <w:noProof/>
                <w:webHidden/>
              </w:rPr>
              <w:fldChar w:fldCharType="begin"/>
            </w:r>
            <w:r w:rsidR="0006043A">
              <w:rPr>
                <w:noProof/>
                <w:webHidden/>
              </w:rPr>
              <w:instrText xml:space="preserve"> PAGEREF _Toc131507456 \h </w:instrText>
            </w:r>
            <w:r w:rsidR="0006043A">
              <w:rPr>
                <w:noProof/>
                <w:webHidden/>
              </w:rPr>
            </w:r>
            <w:r w:rsidR="0006043A">
              <w:rPr>
                <w:noProof/>
                <w:webHidden/>
              </w:rPr>
              <w:fldChar w:fldCharType="separate"/>
            </w:r>
            <w:r w:rsidR="0006043A">
              <w:rPr>
                <w:noProof/>
                <w:webHidden/>
              </w:rPr>
              <w:t>7</w:t>
            </w:r>
            <w:r w:rsidR="0006043A">
              <w:rPr>
                <w:noProof/>
                <w:webHidden/>
              </w:rPr>
              <w:fldChar w:fldCharType="end"/>
            </w:r>
          </w:hyperlink>
        </w:p>
        <w:p w14:paraId="314F9DC3" w14:textId="498ADB32" w:rsidR="0006043A" w:rsidRDefault="00F13C28">
          <w:pPr>
            <w:pStyle w:val="TOC1"/>
            <w:rPr>
              <w:rFonts w:asciiTheme="minorHAnsi" w:eastAsiaTheme="minorEastAsia" w:hAnsiTheme="minorHAnsi" w:cstheme="minorBidi"/>
              <w:noProof/>
              <w:sz w:val="22"/>
              <w:szCs w:val="22"/>
              <w:lang w:eastAsia="zh-CN"/>
            </w:rPr>
          </w:pPr>
          <w:hyperlink w:anchor="_Toc131507457" w:history="1">
            <w:r w:rsidR="0006043A" w:rsidRPr="00060BA7">
              <w:rPr>
                <w:rStyle w:val="Hyperlink"/>
                <w:noProof/>
                <w:lang w:val="vi-VN"/>
              </w:rPr>
              <w:t>Giới thiệu</w:t>
            </w:r>
            <w:r w:rsidR="0006043A">
              <w:rPr>
                <w:noProof/>
                <w:webHidden/>
              </w:rPr>
              <w:tab/>
            </w:r>
            <w:r w:rsidR="0006043A">
              <w:rPr>
                <w:noProof/>
                <w:webHidden/>
              </w:rPr>
              <w:fldChar w:fldCharType="begin"/>
            </w:r>
            <w:r w:rsidR="0006043A">
              <w:rPr>
                <w:noProof/>
                <w:webHidden/>
              </w:rPr>
              <w:instrText xml:space="preserve"> PAGEREF _Toc131507457 \h </w:instrText>
            </w:r>
            <w:r w:rsidR="0006043A">
              <w:rPr>
                <w:noProof/>
                <w:webHidden/>
              </w:rPr>
            </w:r>
            <w:r w:rsidR="0006043A">
              <w:rPr>
                <w:noProof/>
                <w:webHidden/>
              </w:rPr>
              <w:fldChar w:fldCharType="separate"/>
            </w:r>
            <w:r w:rsidR="0006043A">
              <w:rPr>
                <w:noProof/>
                <w:webHidden/>
              </w:rPr>
              <w:t>9</w:t>
            </w:r>
            <w:r w:rsidR="0006043A">
              <w:rPr>
                <w:noProof/>
                <w:webHidden/>
              </w:rPr>
              <w:fldChar w:fldCharType="end"/>
            </w:r>
          </w:hyperlink>
        </w:p>
        <w:p w14:paraId="56640CEB" w14:textId="07BC7692" w:rsidR="0006043A" w:rsidRDefault="00F13C28">
          <w:pPr>
            <w:pStyle w:val="TOC1"/>
            <w:rPr>
              <w:rFonts w:asciiTheme="minorHAnsi" w:eastAsiaTheme="minorEastAsia" w:hAnsiTheme="minorHAnsi" w:cstheme="minorBidi"/>
              <w:noProof/>
              <w:sz w:val="22"/>
              <w:szCs w:val="22"/>
              <w:lang w:eastAsia="zh-CN"/>
            </w:rPr>
          </w:pPr>
          <w:hyperlink w:anchor="_Toc131507458" w:history="1">
            <w:r w:rsidR="0006043A" w:rsidRPr="00060BA7">
              <w:rPr>
                <w:rStyle w:val="Hyperlink"/>
                <w:noProof/>
                <w:lang w:val="vi-VN"/>
              </w:rPr>
              <w:t>1 Các nguyên tắc chung</w:t>
            </w:r>
            <w:r w:rsidR="0006043A">
              <w:rPr>
                <w:noProof/>
                <w:webHidden/>
              </w:rPr>
              <w:tab/>
            </w:r>
            <w:r w:rsidR="0006043A">
              <w:rPr>
                <w:noProof/>
                <w:webHidden/>
              </w:rPr>
              <w:fldChar w:fldCharType="begin"/>
            </w:r>
            <w:r w:rsidR="0006043A">
              <w:rPr>
                <w:noProof/>
                <w:webHidden/>
              </w:rPr>
              <w:instrText xml:space="preserve"> PAGEREF _Toc131507458 \h </w:instrText>
            </w:r>
            <w:r w:rsidR="0006043A">
              <w:rPr>
                <w:noProof/>
                <w:webHidden/>
              </w:rPr>
            </w:r>
            <w:r w:rsidR="0006043A">
              <w:rPr>
                <w:noProof/>
                <w:webHidden/>
              </w:rPr>
              <w:fldChar w:fldCharType="separate"/>
            </w:r>
            <w:r w:rsidR="0006043A">
              <w:rPr>
                <w:noProof/>
                <w:webHidden/>
              </w:rPr>
              <w:t>10</w:t>
            </w:r>
            <w:r w:rsidR="0006043A">
              <w:rPr>
                <w:noProof/>
                <w:webHidden/>
              </w:rPr>
              <w:fldChar w:fldCharType="end"/>
            </w:r>
          </w:hyperlink>
        </w:p>
        <w:p w14:paraId="57506D5C" w14:textId="05E62CE0"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59" w:history="1">
            <w:r w:rsidR="0006043A" w:rsidRPr="00060BA7">
              <w:rPr>
                <w:rStyle w:val="Hyperlink"/>
                <w:noProof/>
                <w:lang w:val="vi-VN"/>
              </w:rPr>
              <w:t>1.1 Giãn cách</w:t>
            </w:r>
            <w:r w:rsidR="0006043A">
              <w:rPr>
                <w:noProof/>
                <w:webHidden/>
              </w:rPr>
              <w:tab/>
            </w:r>
            <w:r w:rsidR="0006043A">
              <w:rPr>
                <w:noProof/>
                <w:webHidden/>
              </w:rPr>
              <w:fldChar w:fldCharType="begin"/>
            </w:r>
            <w:r w:rsidR="0006043A">
              <w:rPr>
                <w:noProof/>
                <w:webHidden/>
              </w:rPr>
              <w:instrText xml:space="preserve"> PAGEREF _Toc131507459 \h </w:instrText>
            </w:r>
            <w:r w:rsidR="0006043A">
              <w:rPr>
                <w:noProof/>
                <w:webHidden/>
              </w:rPr>
            </w:r>
            <w:r w:rsidR="0006043A">
              <w:rPr>
                <w:noProof/>
                <w:webHidden/>
              </w:rPr>
              <w:fldChar w:fldCharType="separate"/>
            </w:r>
            <w:r w:rsidR="0006043A">
              <w:rPr>
                <w:noProof/>
                <w:webHidden/>
              </w:rPr>
              <w:t>10</w:t>
            </w:r>
            <w:r w:rsidR="0006043A">
              <w:rPr>
                <w:noProof/>
                <w:webHidden/>
              </w:rPr>
              <w:fldChar w:fldCharType="end"/>
            </w:r>
          </w:hyperlink>
        </w:p>
        <w:p w14:paraId="43804208" w14:textId="114C60C8"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60" w:history="1">
            <w:r w:rsidR="0006043A" w:rsidRPr="00060BA7">
              <w:rPr>
                <w:rStyle w:val="Hyperlink"/>
                <w:noProof/>
                <w:lang w:val="vi-VN"/>
              </w:rPr>
              <w:t>1.2 Các quy tắc cơ bản cho chữ số và chữ cái</w:t>
            </w:r>
            <w:r w:rsidR="0006043A">
              <w:rPr>
                <w:noProof/>
                <w:webHidden/>
              </w:rPr>
              <w:tab/>
            </w:r>
            <w:r w:rsidR="0006043A">
              <w:rPr>
                <w:noProof/>
                <w:webHidden/>
              </w:rPr>
              <w:fldChar w:fldCharType="begin"/>
            </w:r>
            <w:r w:rsidR="0006043A">
              <w:rPr>
                <w:noProof/>
                <w:webHidden/>
              </w:rPr>
              <w:instrText xml:space="preserve"> PAGEREF _Toc131507460 \h </w:instrText>
            </w:r>
            <w:r w:rsidR="0006043A">
              <w:rPr>
                <w:noProof/>
                <w:webHidden/>
              </w:rPr>
            </w:r>
            <w:r w:rsidR="0006043A">
              <w:rPr>
                <w:noProof/>
                <w:webHidden/>
              </w:rPr>
              <w:fldChar w:fldCharType="separate"/>
            </w:r>
            <w:r w:rsidR="0006043A">
              <w:rPr>
                <w:noProof/>
                <w:webHidden/>
              </w:rPr>
              <w:t>10</w:t>
            </w:r>
            <w:r w:rsidR="0006043A">
              <w:rPr>
                <w:noProof/>
                <w:webHidden/>
              </w:rPr>
              <w:fldChar w:fldCharType="end"/>
            </w:r>
          </w:hyperlink>
        </w:p>
        <w:p w14:paraId="2A71FE0E" w14:textId="4811BA49"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61" w:history="1">
            <w:r w:rsidR="0006043A" w:rsidRPr="00060BA7">
              <w:rPr>
                <w:rStyle w:val="Hyperlink"/>
                <w:noProof/>
              </w:rPr>
              <w:t>1.3 Các ký hiệu trong chữ phổ thông</w:t>
            </w:r>
            <w:r w:rsidR="0006043A">
              <w:rPr>
                <w:noProof/>
                <w:webHidden/>
              </w:rPr>
              <w:tab/>
            </w:r>
            <w:r w:rsidR="0006043A">
              <w:rPr>
                <w:noProof/>
                <w:webHidden/>
              </w:rPr>
              <w:fldChar w:fldCharType="begin"/>
            </w:r>
            <w:r w:rsidR="0006043A">
              <w:rPr>
                <w:noProof/>
                <w:webHidden/>
              </w:rPr>
              <w:instrText xml:space="preserve"> PAGEREF _Toc131507461 \h </w:instrText>
            </w:r>
            <w:r w:rsidR="0006043A">
              <w:rPr>
                <w:noProof/>
                <w:webHidden/>
              </w:rPr>
            </w:r>
            <w:r w:rsidR="0006043A">
              <w:rPr>
                <w:noProof/>
                <w:webHidden/>
              </w:rPr>
              <w:fldChar w:fldCharType="separate"/>
            </w:r>
            <w:r w:rsidR="0006043A">
              <w:rPr>
                <w:noProof/>
                <w:webHidden/>
              </w:rPr>
              <w:t>11</w:t>
            </w:r>
            <w:r w:rsidR="0006043A">
              <w:rPr>
                <w:noProof/>
                <w:webHidden/>
              </w:rPr>
              <w:fldChar w:fldCharType="end"/>
            </w:r>
          </w:hyperlink>
        </w:p>
        <w:p w14:paraId="722C2E0F" w14:textId="669B9B82"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62" w:history="1">
            <w:r w:rsidR="0006043A" w:rsidRPr="00060BA7">
              <w:rPr>
                <w:rStyle w:val="Hyperlink"/>
                <w:noProof/>
              </w:rPr>
              <w:t>1.4 Định dạng</w:t>
            </w:r>
            <w:r w:rsidR="0006043A">
              <w:rPr>
                <w:noProof/>
                <w:webHidden/>
              </w:rPr>
              <w:tab/>
            </w:r>
            <w:r w:rsidR="0006043A">
              <w:rPr>
                <w:noProof/>
                <w:webHidden/>
              </w:rPr>
              <w:fldChar w:fldCharType="begin"/>
            </w:r>
            <w:r w:rsidR="0006043A">
              <w:rPr>
                <w:noProof/>
                <w:webHidden/>
              </w:rPr>
              <w:instrText xml:space="preserve"> PAGEREF _Toc131507462 \h </w:instrText>
            </w:r>
            <w:r w:rsidR="0006043A">
              <w:rPr>
                <w:noProof/>
                <w:webHidden/>
              </w:rPr>
            </w:r>
            <w:r w:rsidR="0006043A">
              <w:rPr>
                <w:noProof/>
                <w:webHidden/>
              </w:rPr>
              <w:fldChar w:fldCharType="separate"/>
            </w:r>
            <w:r w:rsidR="0006043A">
              <w:rPr>
                <w:noProof/>
                <w:webHidden/>
              </w:rPr>
              <w:t>11</w:t>
            </w:r>
            <w:r w:rsidR="0006043A">
              <w:rPr>
                <w:noProof/>
                <w:webHidden/>
              </w:rPr>
              <w:fldChar w:fldCharType="end"/>
            </w:r>
          </w:hyperlink>
        </w:p>
        <w:p w14:paraId="23EFE086" w14:textId="5FA43F20"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63" w:history="1">
            <w:r w:rsidR="0006043A" w:rsidRPr="00060BA7">
              <w:rPr>
                <w:rStyle w:val="Hyperlink"/>
                <w:noProof/>
              </w:rPr>
              <w:t>1.5 Kiểu chữ</w:t>
            </w:r>
            <w:r w:rsidR="0006043A">
              <w:rPr>
                <w:noProof/>
                <w:webHidden/>
              </w:rPr>
              <w:tab/>
            </w:r>
            <w:r w:rsidR="0006043A">
              <w:rPr>
                <w:noProof/>
                <w:webHidden/>
              </w:rPr>
              <w:fldChar w:fldCharType="begin"/>
            </w:r>
            <w:r w:rsidR="0006043A">
              <w:rPr>
                <w:noProof/>
                <w:webHidden/>
              </w:rPr>
              <w:instrText xml:space="preserve"> PAGEREF _Toc131507463 \h </w:instrText>
            </w:r>
            <w:r w:rsidR="0006043A">
              <w:rPr>
                <w:noProof/>
                <w:webHidden/>
              </w:rPr>
            </w:r>
            <w:r w:rsidR="0006043A">
              <w:rPr>
                <w:noProof/>
                <w:webHidden/>
              </w:rPr>
              <w:fldChar w:fldCharType="separate"/>
            </w:r>
            <w:r w:rsidR="0006043A">
              <w:rPr>
                <w:noProof/>
                <w:webHidden/>
              </w:rPr>
              <w:t>12</w:t>
            </w:r>
            <w:r w:rsidR="0006043A">
              <w:rPr>
                <w:noProof/>
                <w:webHidden/>
              </w:rPr>
              <w:fldChar w:fldCharType="end"/>
            </w:r>
          </w:hyperlink>
        </w:p>
        <w:p w14:paraId="44853DE2" w14:textId="08C93AAC"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64" w:history="1">
            <w:r w:rsidR="0006043A" w:rsidRPr="00060BA7">
              <w:rPr>
                <w:rStyle w:val="Hyperlink"/>
                <w:noProof/>
              </w:rPr>
              <w:t>1.6 Viết hoa</w:t>
            </w:r>
            <w:r w:rsidR="0006043A">
              <w:rPr>
                <w:noProof/>
                <w:webHidden/>
              </w:rPr>
              <w:tab/>
            </w:r>
            <w:r w:rsidR="0006043A">
              <w:rPr>
                <w:noProof/>
                <w:webHidden/>
              </w:rPr>
              <w:fldChar w:fldCharType="begin"/>
            </w:r>
            <w:r w:rsidR="0006043A">
              <w:rPr>
                <w:noProof/>
                <w:webHidden/>
              </w:rPr>
              <w:instrText xml:space="preserve"> PAGEREF _Toc131507464 \h </w:instrText>
            </w:r>
            <w:r w:rsidR="0006043A">
              <w:rPr>
                <w:noProof/>
                <w:webHidden/>
              </w:rPr>
            </w:r>
            <w:r w:rsidR="0006043A">
              <w:rPr>
                <w:noProof/>
                <w:webHidden/>
              </w:rPr>
              <w:fldChar w:fldCharType="separate"/>
            </w:r>
            <w:r w:rsidR="0006043A">
              <w:rPr>
                <w:noProof/>
                <w:webHidden/>
              </w:rPr>
              <w:t>12</w:t>
            </w:r>
            <w:r w:rsidR="0006043A">
              <w:rPr>
                <w:noProof/>
                <w:webHidden/>
              </w:rPr>
              <w:fldChar w:fldCharType="end"/>
            </w:r>
          </w:hyperlink>
        </w:p>
        <w:p w14:paraId="46A3F2B3" w14:textId="6CE054C7"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65" w:history="1">
            <w:r w:rsidR="0006043A" w:rsidRPr="00060BA7">
              <w:rPr>
                <w:rStyle w:val="Hyperlink"/>
                <w:noProof/>
              </w:rPr>
              <w:t>1.7 Sử dụng dấu báo chữ đủ</w:t>
            </w:r>
            <w:r w:rsidR="0006043A">
              <w:rPr>
                <w:noProof/>
                <w:webHidden/>
              </w:rPr>
              <w:tab/>
            </w:r>
            <w:r w:rsidR="0006043A">
              <w:rPr>
                <w:noProof/>
                <w:webHidden/>
              </w:rPr>
              <w:fldChar w:fldCharType="begin"/>
            </w:r>
            <w:r w:rsidR="0006043A">
              <w:rPr>
                <w:noProof/>
                <w:webHidden/>
              </w:rPr>
              <w:instrText xml:space="preserve"> PAGEREF _Toc131507465 \h </w:instrText>
            </w:r>
            <w:r w:rsidR="0006043A">
              <w:rPr>
                <w:noProof/>
                <w:webHidden/>
              </w:rPr>
            </w:r>
            <w:r w:rsidR="0006043A">
              <w:rPr>
                <w:noProof/>
                <w:webHidden/>
              </w:rPr>
              <w:fldChar w:fldCharType="separate"/>
            </w:r>
            <w:r w:rsidR="0006043A">
              <w:rPr>
                <w:noProof/>
                <w:webHidden/>
              </w:rPr>
              <w:t>13</w:t>
            </w:r>
            <w:r w:rsidR="0006043A">
              <w:rPr>
                <w:noProof/>
                <w:webHidden/>
              </w:rPr>
              <w:fldChar w:fldCharType="end"/>
            </w:r>
          </w:hyperlink>
        </w:p>
        <w:p w14:paraId="1AA29093" w14:textId="67AE3320" w:rsidR="0006043A" w:rsidRDefault="00F13C28">
          <w:pPr>
            <w:pStyle w:val="TOC1"/>
            <w:rPr>
              <w:rFonts w:asciiTheme="minorHAnsi" w:eastAsiaTheme="minorEastAsia" w:hAnsiTheme="minorHAnsi" w:cstheme="minorBidi"/>
              <w:noProof/>
              <w:sz w:val="22"/>
              <w:szCs w:val="22"/>
              <w:lang w:eastAsia="zh-CN"/>
            </w:rPr>
          </w:pPr>
          <w:hyperlink w:anchor="_Toc131507466" w:history="1">
            <w:r w:rsidR="0006043A" w:rsidRPr="00060BA7">
              <w:rPr>
                <w:rStyle w:val="Hyperlink"/>
                <w:noProof/>
              </w:rPr>
              <w:t>2 Số và ký hiệu viết tắt</w:t>
            </w:r>
            <w:r w:rsidR="0006043A">
              <w:rPr>
                <w:noProof/>
                <w:webHidden/>
              </w:rPr>
              <w:tab/>
            </w:r>
            <w:r w:rsidR="0006043A">
              <w:rPr>
                <w:noProof/>
                <w:webHidden/>
              </w:rPr>
              <w:fldChar w:fldCharType="begin"/>
            </w:r>
            <w:r w:rsidR="0006043A">
              <w:rPr>
                <w:noProof/>
                <w:webHidden/>
              </w:rPr>
              <w:instrText xml:space="preserve"> PAGEREF _Toc131507466 \h </w:instrText>
            </w:r>
            <w:r w:rsidR="0006043A">
              <w:rPr>
                <w:noProof/>
                <w:webHidden/>
              </w:rPr>
            </w:r>
            <w:r w:rsidR="0006043A">
              <w:rPr>
                <w:noProof/>
                <w:webHidden/>
              </w:rPr>
              <w:fldChar w:fldCharType="separate"/>
            </w:r>
            <w:r w:rsidR="0006043A">
              <w:rPr>
                <w:noProof/>
                <w:webHidden/>
              </w:rPr>
              <w:t>14</w:t>
            </w:r>
            <w:r w:rsidR="0006043A">
              <w:rPr>
                <w:noProof/>
                <w:webHidden/>
              </w:rPr>
              <w:fldChar w:fldCharType="end"/>
            </w:r>
          </w:hyperlink>
        </w:p>
        <w:p w14:paraId="69911F2E" w14:textId="14C73418"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67" w:history="1">
            <w:r w:rsidR="0006043A" w:rsidRPr="00060BA7">
              <w:rPr>
                <w:rStyle w:val="Hyperlink"/>
                <w:noProof/>
              </w:rPr>
              <w:t>2.1 Số tự nhiên</w:t>
            </w:r>
            <w:r w:rsidR="0006043A">
              <w:rPr>
                <w:noProof/>
                <w:webHidden/>
              </w:rPr>
              <w:tab/>
            </w:r>
            <w:r w:rsidR="0006043A">
              <w:rPr>
                <w:noProof/>
                <w:webHidden/>
              </w:rPr>
              <w:fldChar w:fldCharType="begin"/>
            </w:r>
            <w:r w:rsidR="0006043A">
              <w:rPr>
                <w:noProof/>
                <w:webHidden/>
              </w:rPr>
              <w:instrText xml:space="preserve"> PAGEREF _Toc131507467 \h </w:instrText>
            </w:r>
            <w:r w:rsidR="0006043A">
              <w:rPr>
                <w:noProof/>
                <w:webHidden/>
              </w:rPr>
            </w:r>
            <w:r w:rsidR="0006043A">
              <w:rPr>
                <w:noProof/>
                <w:webHidden/>
              </w:rPr>
              <w:fldChar w:fldCharType="separate"/>
            </w:r>
            <w:r w:rsidR="0006043A">
              <w:rPr>
                <w:noProof/>
                <w:webHidden/>
              </w:rPr>
              <w:t>15</w:t>
            </w:r>
            <w:r w:rsidR="0006043A">
              <w:rPr>
                <w:noProof/>
                <w:webHidden/>
              </w:rPr>
              <w:fldChar w:fldCharType="end"/>
            </w:r>
          </w:hyperlink>
        </w:p>
        <w:p w14:paraId="7F66285C" w14:textId="0A447EEE"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68" w:history="1">
            <w:r w:rsidR="0006043A" w:rsidRPr="00060BA7">
              <w:rPr>
                <w:rStyle w:val="Hyperlink"/>
                <w:noProof/>
              </w:rPr>
              <w:t>2.2 Số thập phân</w:t>
            </w:r>
            <w:r w:rsidR="0006043A">
              <w:rPr>
                <w:noProof/>
                <w:webHidden/>
              </w:rPr>
              <w:tab/>
            </w:r>
            <w:r w:rsidR="0006043A">
              <w:rPr>
                <w:noProof/>
                <w:webHidden/>
              </w:rPr>
              <w:fldChar w:fldCharType="begin"/>
            </w:r>
            <w:r w:rsidR="0006043A">
              <w:rPr>
                <w:noProof/>
                <w:webHidden/>
              </w:rPr>
              <w:instrText xml:space="preserve"> PAGEREF _Toc131507468 \h </w:instrText>
            </w:r>
            <w:r w:rsidR="0006043A">
              <w:rPr>
                <w:noProof/>
                <w:webHidden/>
              </w:rPr>
            </w:r>
            <w:r w:rsidR="0006043A">
              <w:rPr>
                <w:noProof/>
                <w:webHidden/>
              </w:rPr>
              <w:fldChar w:fldCharType="separate"/>
            </w:r>
            <w:r w:rsidR="0006043A">
              <w:rPr>
                <w:noProof/>
                <w:webHidden/>
              </w:rPr>
              <w:t>15</w:t>
            </w:r>
            <w:r w:rsidR="0006043A">
              <w:rPr>
                <w:noProof/>
                <w:webHidden/>
              </w:rPr>
              <w:fldChar w:fldCharType="end"/>
            </w:r>
          </w:hyperlink>
        </w:p>
        <w:p w14:paraId="0D274CE8" w14:textId="55B7732B"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69" w:history="1">
            <w:r w:rsidR="0006043A" w:rsidRPr="00060BA7">
              <w:rPr>
                <w:rStyle w:val="Hyperlink"/>
                <w:noProof/>
              </w:rPr>
              <w:t>2.3 Ngày tháng</w:t>
            </w:r>
            <w:r w:rsidR="0006043A">
              <w:rPr>
                <w:noProof/>
                <w:webHidden/>
              </w:rPr>
              <w:tab/>
            </w:r>
            <w:r w:rsidR="0006043A">
              <w:rPr>
                <w:noProof/>
                <w:webHidden/>
              </w:rPr>
              <w:fldChar w:fldCharType="begin"/>
            </w:r>
            <w:r w:rsidR="0006043A">
              <w:rPr>
                <w:noProof/>
                <w:webHidden/>
              </w:rPr>
              <w:instrText xml:space="preserve"> PAGEREF _Toc131507469 \h </w:instrText>
            </w:r>
            <w:r w:rsidR="0006043A">
              <w:rPr>
                <w:noProof/>
                <w:webHidden/>
              </w:rPr>
            </w:r>
            <w:r w:rsidR="0006043A">
              <w:rPr>
                <w:noProof/>
                <w:webHidden/>
              </w:rPr>
              <w:fldChar w:fldCharType="separate"/>
            </w:r>
            <w:r w:rsidR="0006043A">
              <w:rPr>
                <w:noProof/>
                <w:webHidden/>
              </w:rPr>
              <w:t>16</w:t>
            </w:r>
            <w:r w:rsidR="0006043A">
              <w:rPr>
                <w:noProof/>
                <w:webHidden/>
              </w:rPr>
              <w:fldChar w:fldCharType="end"/>
            </w:r>
          </w:hyperlink>
        </w:p>
        <w:p w14:paraId="37BE20F2" w14:textId="7409981D"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70" w:history="1">
            <w:r w:rsidR="0006043A" w:rsidRPr="00060BA7">
              <w:rPr>
                <w:rStyle w:val="Hyperlink"/>
                <w:noProof/>
              </w:rPr>
              <w:t>2.4 Giờ</w:t>
            </w:r>
            <w:r w:rsidR="0006043A">
              <w:rPr>
                <w:noProof/>
                <w:webHidden/>
              </w:rPr>
              <w:tab/>
            </w:r>
            <w:r w:rsidR="0006043A">
              <w:rPr>
                <w:noProof/>
                <w:webHidden/>
              </w:rPr>
              <w:fldChar w:fldCharType="begin"/>
            </w:r>
            <w:r w:rsidR="0006043A">
              <w:rPr>
                <w:noProof/>
                <w:webHidden/>
              </w:rPr>
              <w:instrText xml:space="preserve"> PAGEREF _Toc131507470 \h </w:instrText>
            </w:r>
            <w:r w:rsidR="0006043A">
              <w:rPr>
                <w:noProof/>
                <w:webHidden/>
              </w:rPr>
            </w:r>
            <w:r w:rsidR="0006043A">
              <w:rPr>
                <w:noProof/>
                <w:webHidden/>
              </w:rPr>
              <w:fldChar w:fldCharType="separate"/>
            </w:r>
            <w:r w:rsidR="0006043A">
              <w:rPr>
                <w:noProof/>
                <w:webHidden/>
              </w:rPr>
              <w:t>16</w:t>
            </w:r>
            <w:r w:rsidR="0006043A">
              <w:rPr>
                <w:noProof/>
                <w:webHidden/>
              </w:rPr>
              <w:fldChar w:fldCharType="end"/>
            </w:r>
          </w:hyperlink>
        </w:p>
        <w:p w14:paraId="1402B464" w14:textId="3A75355E"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71" w:history="1">
            <w:r w:rsidR="0006043A" w:rsidRPr="00060BA7">
              <w:rPr>
                <w:rStyle w:val="Hyperlink"/>
                <w:noProof/>
              </w:rPr>
              <w:t>2.5 Số thứ tự</w:t>
            </w:r>
            <w:r w:rsidR="0006043A">
              <w:rPr>
                <w:noProof/>
                <w:webHidden/>
              </w:rPr>
              <w:tab/>
            </w:r>
            <w:r w:rsidR="0006043A">
              <w:rPr>
                <w:noProof/>
                <w:webHidden/>
              </w:rPr>
              <w:fldChar w:fldCharType="begin"/>
            </w:r>
            <w:r w:rsidR="0006043A">
              <w:rPr>
                <w:noProof/>
                <w:webHidden/>
              </w:rPr>
              <w:instrText xml:space="preserve"> PAGEREF _Toc131507471 \h </w:instrText>
            </w:r>
            <w:r w:rsidR="0006043A">
              <w:rPr>
                <w:noProof/>
                <w:webHidden/>
              </w:rPr>
            </w:r>
            <w:r w:rsidR="0006043A">
              <w:rPr>
                <w:noProof/>
                <w:webHidden/>
              </w:rPr>
              <w:fldChar w:fldCharType="separate"/>
            </w:r>
            <w:r w:rsidR="0006043A">
              <w:rPr>
                <w:noProof/>
                <w:webHidden/>
              </w:rPr>
              <w:t>16</w:t>
            </w:r>
            <w:r w:rsidR="0006043A">
              <w:rPr>
                <w:noProof/>
                <w:webHidden/>
              </w:rPr>
              <w:fldChar w:fldCharType="end"/>
            </w:r>
          </w:hyperlink>
        </w:p>
        <w:p w14:paraId="46CF16F3" w14:textId="412AA04D"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72" w:history="1">
            <w:r w:rsidR="0006043A" w:rsidRPr="00060BA7">
              <w:rPr>
                <w:rStyle w:val="Hyperlink"/>
                <w:noProof/>
              </w:rPr>
              <w:t>2.6 Số La Mã</w:t>
            </w:r>
            <w:r w:rsidR="0006043A">
              <w:rPr>
                <w:noProof/>
                <w:webHidden/>
              </w:rPr>
              <w:tab/>
            </w:r>
            <w:r w:rsidR="0006043A">
              <w:rPr>
                <w:noProof/>
                <w:webHidden/>
              </w:rPr>
              <w:fldChar w:fldCharType="begin"/>
            </w:r>
            <w:r w:rsidR="0006043A">
              <w:rPr>
                <w:noProof/>
                <w:webHidden/>
              </w:rPr>
              <w:instrText xml:space="preserve"> PAGEREF _Toc131507472 \h </w:instrText>
            </w:r>
            <w:r w:rsidR="0006043A">
              <w:rPr>
                <w:noProof/>
                <w:webHidden/>
              </w:rPr>
            </w:r>
            <w:r w:rsidR="0006043A">
              <w:rPr>
                <w:noProof/>
                <w:webHidden/>
              </w:rPr>
              <w:fldChar w:fldCharType="separate"/>
            </w:r>
            <w:r w:rsidR="0006043A">
              <w:rPr>
                <w:noProof/>
                <w:webHidden/>
              </w:rPr>
              <w:t>17</w:t>
            </w:r>
            <w:r w:rsidR="0006043A">
              <w:rPr>
                <w:noProof/>
                <w:webHidden/>
              </w:rPr>
              <w:fldChar w:fldCharType="end"/>
            </w:r>
          </w:hyperlink>
        </w:p>
        <w:p w14:paraId="11B05214" w14:textId="11150AEF"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73" w:history="1">
            <w:r w:rsidR="0006043A" w:rsidRPr="00060BA7">
              <w:rPr>
                <w:rStyle w:val="Hyperlink"/>
                <w:noProof/>
              </w:rPr>
              <w:t>2.7 Nhấn mạnh chữ số</w:t>
            </w:r>
            <w:r w:rsidR="0006043A">
              <w:rPr>
                <w:noProof/>
                <w:webHidden/>
              </w:rPr>
              <w:tab/>
            </w:r>
            <w:r w:rsidR="0006043A">
              <w:rPr>
                <w:noProof/>
                <w:webHidden/>
              </w:rPr>
              <w:fldChar w:fldCharType="begin"/>
            </w:r>
            <w:r w:rsidR="0006043A">
              <w:rPr>
                <w:noProof/>
                <w:webHidden/>
              </w:rPr>
              <w:instrText xml:space="preserve"> PAGEREF _Toc131507473 \h </w:instrText>
            </w:r>
            <w:r w:rsidR="0006043A">
              <w:rPr>
                <w:noProof/>
                <w:webHidden/>
              </w:rPr>
            </w:r>
            <w:r w:rsidR="0006043A">
              <w:rPr>
                <w:noProof/>
                <w:webHidden/>
              </w:rPr>
              <w:fldChar w:fldCharType="separate"/>
            </w:r>
            <w:r w:rsidR="0006043A">
              <w:rPr>
                <w:noProof/>
                <w:webHidden/>
              </w:rPr>
              <w:t>17</w:t>
            </w:r>
            <w:r w:rsidR="0006043A">
              <w:rPr>
                <w:noProof/>
                <w:webHidden/>
              </w:rPr>
              <w:fldChar w:fldCharType="end"/>
            </w:r>
          </w:hyperlink>
        </w:p>
        <w:p w14:paraId="34498F06" w14:textId="69411A1D"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74" w:history="1">
            <w:r w:rsidR="0006043A" w:rsidRPr="00060BA7">
              <w:rPr>
                <w:rStyle w:val="Hyperlink"/>
                <w:noProof/>
              </w:rPr>
              <w:t>2.8 Các hệ số cổ đại</w:t>
            </w:r>
            <w:r w:rsidR="0006043A">
              <w:rPr>
                <w:noProof/>
                <w:webHidden/>
              </w:rPr>
              <w:tab/>
            </w:r>
            <w:r w:rsidR="0006043A">
              <w:rPr>
                <w:noProof/>
                <w:webHidden/>
              </w:rPr>
              <w:fldChar w:fldCharType="begin"/>
            </w:r>
            <w:r w:rsidR="0006043A">
              <w:rPr>
                <w:noProof/>
                <w:webHidden/>
              </w:rPr>
              <w:instrText xml:space="preserve"> PAGEREF _Toc131507474 \h </w:instrText>
            </w:r>
            <w:r w:rsidR="0006043A">
              <w:rPr>
                <w:noProof/>
                <w:webHidden/>
              </w:rPr>
            </w:r>
            <w:r w:rsidR="0006043A">
              <w:rPr>
                <w:noProof/>
                <w:webHidden/>
              </w:rPr>
              <w:fldChar w:fldCharType="separate"/>
            </w:r>
            <w:r w:rsidR="0006043A">
              <w:rPr>
                <w:noProof/>
                <w:webHidden/>
              </w:rPr>
              <w:t>17</w:t>
            </w:r>
            <w:r w:rsidR="0006043A">
              <w:rPr>
                <w:noProof/>
                <w:webHidden/>
              </w:rPr>
              <w:fldChar w:fldCharType="end"/>
            </w:r>
          </w:hyperlink>
        </w:p>
        <w:p w14:paraId="0500B725" w14:textId="3FC4378E"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75" w:history="1">
            <w:r w:rsidR="0006043A" w:rsidRPr="00060BA7">
              <w:rPr>
                <w:rStyle w:val="Hyperlink"/>
                <w:noProof/>
              </w:rPr>
              <w:t>2.9 Hệ cơ số 16</w:t>
            </w:r>
            <w:r w:rsidR="0006043A">
              <w:rPr>
                <w:noProof/>
                <w:webHidden/>
              </w:rPr>
              <w:tab/>
            </w:r>
            <w:r w:rsidR="0006043A">
              <w:rPr>
                <w:noProof/>
                <w:webHidden/>
              </w:rPr>
              <w:fldChar w:fldCharType="begin"/>
            </w:r>
            <w:r w:rsidR="0006043A">
              <w:rPr>
                <w:noProof/>
                <w:webHidden/>
              </w:rPr>
              <w:instrText xml:space="preserve"> PAGEREF _Toc131507475 \h </w:instrText>
            </w:r>
            <w:r w:rsidR="0006043A">
              <w:rPr>
                <w:noProof/>
                <w:webHidden/>
              </w:rPr>
            </w:r>
            <w:r w:rsidR="0006043A">
              <w:rPr>
                <w:noProof/>
                <w:webHidden/>
              </w:rPr>
              <w:fldChar w:fldCharType="separate"/>
            </w:r>
            <w:r w:rsidR="0006043A">
              <w:rPr>
                <w:noProof/>
                <w:webHidden/>
              </w:rPr>
              <w:t>18</w:t>
            </w:r>
            <w:r w:rsidR="0006043A">
              <w:rPr>
                <w:noProof/>
                <w:webHidden/>
              </w:rPr>
              <w:fldChar w:fldCharType="end"/>
            </w:r>
          </w:hyperlink>
        </w:p>
        <w:p w14:paraId="077EB161" w14:textId="548A4108"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76" w:history="1">
            <w:r w:rsidR="0006043A" w:rsidRPr="00060BA7">
              <w:rPr>
                <w:rStyle w:val="Hyperlink"/>
                <w:noProof/>
              </w:rPr>
              <w:t>2.10 Ký hiệu viết tắt</w:t>
            </w:r>
            <w:r w:rsidR="0006043A">
              <w:rPr>
                <w:noProof/>
                <w:webHidden/>
              </w:rPr>
              <w:tab/>
            </w:r>
            <w:r w:rsidR="0006043A">
              <w:rPr>
                <w:noProof/>
                <w:webHidden/>
              </w:rPr>
              <w:fldChar w:fldCharType="begin"/>
            </w:r>
            <w:r w:rsidR="0006043A">
              <w:rPr>
                <w:noProof/>
                <w:webHidden/>
              </w:rPr>
              <w:instrText xml:space="preserve"> PAGEREF _Toc131507476 \h </w:instrText>
            </w:r>
            <w:r w:rsidR="0006043A">
              <w:rPr>
                <w:noProof/>
                <w:webHidden/>
              </w:rPr>
            </w:r>
            <w:r w:rsidR="0006043A">
              <w:rPr>
                <w:noProof/>
                <w:webHidden/>
              </w:rPr>
              <w:fldChar w:fldCharType="separate"/>
            </w:r>
            <w:r w:rsidR="0006043A">
              <w:rPr>
                <w:noProof/>
                <w:webHidden/>
              </w:rPr>
              <w:t>18</w:t>
            </w:r>
            <w:r w:rsidR="0006043A">
              <w:rPr>
                <w:noProof/>
                <w:webHidden/>
              </w:rPr>
              <w:fldChar w:fldCharType="end"/>
            </w:r>
          </w:hyperlink>
        </w:p>
        <w:p w14:paraId="22678CCA" w14:textId="64EB97F1" w:rsidR="0006043A" w:rsidRDefault="00F13C28">
          <w:pPr>
            <w:pStyle w:val="TOC1"/>
            <w:rPr>
              <w:rFonts w:asciiTheme="minorHAnsi" w:eastAsiaTheme="minorEastAsia" w:hAnsiTheme="minorHAnsi" w:cstheme="minorBidi"/>
              <w:noProof/>
              <w:sz w:val="22"/>
              <w:szCs w:val="22"/>
              <w:lang w:eastAsia="zh-CN"/>
            </w:rPr>
          </w:pPr>
          <w:hyperlink w:anchor="_Toc131507477" w:history="1">
            <w:r w:rsidR="0006043A" w:rsidRPr="00060BA7">
              <w:rPr>
                <w:rStyle w:val="Hyperlink"/>
                <w:noProof/>
              </w:rPr>
              <w:t>3 Ký hiệu phép toán, so sánh và điền khuyết</w:t>
            </w:r>
            <w:r w:rsidR="0006043A">
              <w:rPr>
                <w:noProof/>
                <w:webHidden/>
              </w:rPr>
              <w:tab/>
            </w:r>
            <w:r w:rsidR="0006043A">
              <w:rPr>
                <w:noProof/>
                <w:webHidden/>
              </w:rPr>
              <w:fldChar w:fldCharType="begin"/>
            </w:r>
            <w:r w:rsidR="0006043A">
              <w:rPr>
                <w:noProof/>
                <w:webHidden/>
              </w:rPr>
              <w:instrText xml:space="preserve"> PAGEREF _Toc131507477 \h </w:instrText>
            </w:r>
            <w:r w:rsidR="0006043A">
              <w:rPr>
                <w:noProof/>
                <w:webHidden/>
              </w:rPr>
            </w:r>
            <w:r w:rsidR="0006043A">
              <w:rPr>
                <w:noProof/>
                <w:webHidden/>
              </w:rPr>
              <w:fldChar w:fldCharType="separate"/>
            </w:r>
            <w:r w:rsidR="0006043A">
              <w:rPr>
                <w:noProof/>
                <w:webHidden/>
              </w:rPr>
              <w:t>20</w:t>
            </w:r>
            <w:r w:rsidR="0006043A">
              <w:rPr>
                <w:noProof/>
                <w:webHidden/>
              </w:rPr>
              <w:fldChar w:fldCharType="end"/>
            </w:r>
          </w:hyperlink>
        </w:p>
        <w:p w14:paraId="7990DDD9" w14:textId="3F6713B4"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78" w:history="1">
            <w:r w:rsidR="0006043A" w:rsidRPr="00060BA7">
              <w:rPr>
                <w:rStyle w:val="Hyperlink"/>
                <w:noProof/>
              </w:rPr>
              <w:t>3.1 Các ví dụ</w:t>
            </w:r>
            <w:r w:rsidR="0006043A">
              <w:rPr>
                <w:noProof/>
                <w:webHidden/>
              </w:rPr>
              <w:tab/>
            </w:r>
            <w:r w:rsidR="0006043A">
              <w:rPr>
                <w:noProof/>
                <w:webHidden/>
              </w:rPr>
              <w:fldChar w:fldCharType="begin"/>
            </w:r>
            <w:r w:rsidR="0006043A">
              <w:rPr>
                <w:noProof/>
                <w:webHidden/>
              </w:rPr>
              <w:instrText xml:space="preserve"> PAGEREF _Toc131507478 \h </w:instrText>
            </w:r>
            <w:r w:rsidR="0006043A">
              <w:rPr>
                <w:noProof/>
                <w:webHidden/>
              </w:rPr>
            </w:r>
            <w:r w:rsidR="0006043A">
              <w:rPr>
                <w:noProof/>
                <w:webHidden/>
              </w:rPr>
              <w:fldChar w:fldCharType="separate"/>
            </w:r>
            <w:r w:rsidR="0006043A">
              <w:rPr>
                <w:noProof/>
                <w:webHidden/>
              </w:rPr>
              <w:t>20</w:t>
            </w:r>
            <w:r w:rsidR="0006043A">
              <w:rPr>
                <w:noProof/>
                <w:webHidden/>
              </w:rPr>
              <w:fldChar w:fldCharType="end"/>
            </w:r>
          </w:hyperlink>
        </w:p>
        <w:p w14:paraId="459BBE13" w14:textId="76CDC2CA"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79" w:history="1">
            <w:r w:rsidR="0006043A" w:rsidRPr="00060BA7">
              <w:rPr>
                <w:rStyle w:val="Hyperlink"/>
                <w:noProof/>
              </w:rPr>
              <w:t>3.2 Các ví dụ đại số</w:t>
            </w:r>
            <w:r w:rsidR="0006043A">
              <w:rPr>
                <w:noProof/>
                <w:webHidden/>
              </w:rPr>
              <w:tab/>
            </w:r>
            <w:r w:rsidR="0006043A">
              <w:rPr>
                <w:noProof/>
                <w:webHidden/>
              </w:rPr>
              <w:fldChar w:fldCharType="begin"/>
            </w:r>
            <w:r w:rsidR="0006043A">
              <w:rPr>
                <w:noProof/>
                <w:webHidden/>
              </w:rPr>
              <w:instrText xml:space="preserve"> PAGEREF _Toc131507479 \h </w:instrText>
            </w:r>
            <w:r w:rsidR="0006043A">
              <w:rPr>
                <w:noProof/>
                <w:webHidden/>
              </w:rPr>
            </w:r>
            <w:r w:rsidR="0006043A">
              <w:rPr>
                <w:noProof/>
                <w:webHidden/>
              </w:rPr>
              <w:fldChar w:fldCharType="separate"/>
            </w:r>
            <w:r w:rsidR="0006043A">
              <w:rPr>
                <w:noProof/>
                <w:webHidden/>
              </w:rPr>
              <w:t>21</w:t>
            </w:r>
            <w:r w:rsidR="0006043A">
              <w:rPr>
                <w:noProof/>
                <w:webHidden/>
              </w:rPr>
              <w:fldChar w:fldCharType="end"/>
            </w:r>
          </w:hyperlink>
        </w:p>
        <w:p w14:paraId="02D7BCA4" w14:textId="407BBCC4"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80" w:history="1">
            <w:r w:rsidR="0006043A" w:rsidRPr="00060BA7">
              <w:rPr>
                <w:rStyle w:val="Hyperlink"/>
                <w:noProof/>
              </w:rPr>
              <w:t>3.3 Sử dụng dấu gạch nối trong chữ nổi</w:t>
            </w:r>
            <w:r w:rsidR="0006043A">
              <w:rPr>
                <w:noProof/>
                <w:webHidden/>
              </w:rPr>
              <w:tab/>
            </w:r>
            <w:r w:rsidR="0006043A">
              <w:rPr>
                <w:noProof/>
                <w:webHidden/>
              </w:rPr>
              <w:fldChar w:fldCharType="begin"/>
            </w:r>
            <w:r w:rsidR="0006043A">
              <w:rPr>
                <w:noProof/>
                <w:webHidden/>
              </w:rPr>
              <w:instrText xml:space="preserve"> PAGEREF _Toc131507480 \h </w:instrText>
            </w:r>
            <w:r w:rsidR="0006043A">
              <w:rPr>
                <w:noProof/>
                <w:webHidden/>
              </w:rPr>
            </w:r>
            <w:r w:rsidR="0006043A">
              <w:rPr>
                <w:noProof/>
                <w:webHidden/>
              </w:rPr>
              <w:fldChar w:fldCharType="separate"/>
            </w:r>
            <w:r w:rsidR="0006043A">
              <w:rPr>
                <w:noProof/>
                <w:webHidden/>
              </w:rPr>
              <w:t>22</w:t>
            </w:r>
            <w:r w:rsidR="0006043A">
              <w:rPr>
                <w:noProof/>
                <w:webHidden/>
              </w:rPr>
              <w:fldChar w:fldCharType="end"/>
            </w:r>
          </w:hyperlink>
        </w:p>
        <w:p w14:paraId="296C9BF9" w14:textId="32A5C6BC"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81" w:history="1">
            <w:r w:rsidR="0006043A" w:rsidRPr="00060BA7">
              <w:rPr>
                <w:rStyle w:val="Hyperlink"/>
                <w:noProof/>
              </w:rPr>
              <w:t>3.4 Số âm và số dương</w:t>
            </w:r>
            <w:r w:rsidR="0006043A">
              <w:rPr>
                <w:noProof/>
                <w:webHidden/>
              </w:rPr>
              <w:tab/>
            </w:r>
            <w:r w:rsidR="0006043A">
              <w:rPr>
                <w:noProof/>
                <w:webHidden/>
              </w:rPr>
              <w:fldChar w:fldCharType="begin"/>
            </w:r>
            <w:r w:rsidR="0006043A">
              <w:rPr>
                <w:noProof/>
                <w:webHidden/>
              </w:rPr>
              <w:instrText xml:space="preserve"> PAGEREF _Toc131507481 \h </w:instrText>
            </w:r>
            <w:r w:rsidR="0006043A">
              <w:rPr>
                <w:noProof/>
                <w:webHidden/>
              </w:rPr>
            </w:r>
            <w:r w:rsidR="0006043A">
              <w:rPr>
                <w:noProof/>
                <w:webHidden/>
              </w:rPr>
              <w:fldChar w:fldCharType="separate"/>
            </w:r>
            <w:r w:rsidR="0006043A">
              <w:rPr>
                <w:noProof/>
                <w:webHidden/>
              </w:rPr>
              <w:t>22</w:t>
            </w:r>
            <w:r w:rsidR="0006043A">
              <w:rPr>
                <w:noProof/>
                <w:webHidden/>
              </w:rPr>
              <w:fldChar w:fldCharType="end"/>
            </w:r>
          </w:hyperlink>
        </w:p>
        <w:p w14:paraId="46A8625F" w14:textId="0DB0D248"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82" w:history="1">
            <w:r w:rsidR="0006043A" w:rsidRPr="00060BA7">
              <w:rPr>
                <w:rStyle w:val="Hyperlink"/>
                <w:noProof/>
              </w:rPr>
              <w:t>3.5 Nút bấm máy tính bỏ túi</w:t>
            </w:r>
            <w:r w:rsidR="0006043A">
              <w:rPr>
                <w:noProof/>
                <w:webHidden/>
              </w:rPr>
              <w:tab/>
            </w:r>
            <w:r w:rsidR="0006043A">
              <w:rPr>
                <w:noProof/>
                <w:webHidden/>
              </w:rPr>
              <w:fldChar w:fldCharType="begin"/>
            </w:r>
            <w:r w:rsidR="0006043A">
              <w:rPr>
                <w:noProof/>
                <w:webHidden/>
              </w:rPr>
              <w:instrText xml:space="preserve"> PAGEREF _Toc131507482 \h </w:instrText>
            </w:r>
            <w:r w:rsidR="0006043A">
              <w:rPr>
                <w:noProof/>
                <w:webHidden/>
              </w:rPr>
            </w:r>
            <w:r w:rsidR="0006043A">
              <w:rPr>
                <w:noProof/>
                <w:webHidden/>
              </w:rPr>
              <w:fldChar w:fldCharType="separate"/>
            </w:r>
            <w:r w:rsidR="0006043A">
              <w:rPr>
                <w:noProof/>
                <w:webHidden/>
              </w:rPr>
              <w:t>23</w:t>
            </w:r>
            <w:r w:rsidR="0006043A">
              <w:rPr>
                <w:noProof/>
                <w:webHidden/>
              </w:rPr>
              <w:fldChar w:fldCharType="end"/>
            </w:r>
          </w:hyperlink>
        </w:p>
        <w:p w14:paraId="44D2A8DC" w14:textId="72C40C9A"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83" w:history="1">
            <w:r w:rsidR="0006043A" w:rsidRPr="00060BA7">
              <w:rPr>
                <w:rStyle w:val="Hyperlink"/>
                <w:noProof/>
              </w:rPr>
              <w:t>3.6 Đánh dấu điền khuyết trong biểu thức toán học</w:t>
            </w:r>
            <w:r w:rsidR="0006043A">
              <w:rPr>
                <w:noProof/>
                <w:webHidden/>
              </w:rPr>
              <w:tab/>
            </w:r>
            <w:r w:rsidR="0006043A">
              <w:rPr>
                <w:noProof/>
                <w:webHidden/>
              </w:rPr>
              <w:fldChar w:fldCharType="begin"/>
            </w:r>
            <w:r w:rsidR="0006043A">
              <w:rPr>
                <w:noProof/>
                <w:webHidden/>
              </w:rPr>
              <w:instrText xml:space="preserve"> PAGEREF _Toc131507483 \h </w:instrText>
            </w:r>
            <w:r w:rsidR="0006043A">
              <w:rPr>
                <w:noProof/>
                <w:webHidden/>
              </w:rPr>
            </w:r>
            <w:r w:rsidR="0006043A">
              <w:rPr>
                <w:noProof/>
                <w:webHidden/>
              </w:rPr>
              <w:fldChar w:fldCharType="separate"/>
            </w:r>
            <w:r w:rsidR="0006043A">
              <w:rPr>
                <w:noProof/>
                <w:webHidden/>
              </w:rPr>
              <w:t>23</w:t>
            </w:r>
            <w:r w:rsidR="0006043A">
              <w:rPr>
                <w:noProof/>
                <w:webHidden/>
              </w:rPr>
              <w:fldChar w:fldCharType="end"/>
            </w:r>
          </w:hyperlink>
        </w:p>
        <w:p w14:paraId="60A4CB4C" w14:textId="10EE490F" w:rsidR="0006043A" w:rsidRDefault="00F13C28">
          <w:pPr>
            <w:pStyle w:val="TOC1"/>
            <w:rPr>
              <w:rFonts w:asciiTheme="minorHAnsi" w:eastAsiaTheme="minorEastAsia" w:hAnsiTheme="minorHAnsi" w:cstheme="minorBidi"/>
              <w:noProof/>
              <w:sz w:val="22"/>
              <w:szCs w:val="22"/>
              <w:lang w:eastAsia="zh-CN"/>
            </w:rPr>
          </w:pPr>
          <w:hyperlink w:anchor="_Toc131507484" w:history="1">
            <w:r w:rsidR="0006043A" w:rsidRPr="00060BA7">
              <w:rPr>
                <w:rStyle w:val="Hyperlink"/>
                <w:noProof/>
              </w:rPr>
              <w:t>4 Sắp xếp theo bố cục không gian và sơ đồ</w:t>
            </w:r>
            <w:r w:rsidR="0006043A">
              <w:rPr>
                <w:noProof/>
                <w:webHidden/>
              </w:rPr>
              <w:tab/>
            </w:r>
            <w:r w:rsidR="0006043A">
              <w:rPr>
                <w:noProof/>
                <w:webHidden/>
              </w:rPr>
              <w:fldChar w:fldCharType="begin"/>
            </w:r>
            <w:r w:rsidR="0006043A">
              <w:rPr>
                <w:noProof/>
                <w:webHidden/>
              </w:rPr>
              <w:instrText xml:space="preserve"> PAGEREF _Toc131507484 \h </w:instrText>
            </w:r>
            <w:r w:rsidR="0006043A">
              <w:rPr>
                <w:noProof/>
                <w:webHidden/>
              </w:rPr>
            </w:r>
            <w:r w:rsidR="0006043A">
              <w:rPr>
                <w:noProof/>
                <w:webHidden/>
              </w:rPr>
              <w:fldChar w:fldCharType="separate"/>
            </w:r>
            <w:r w:rsidR="0006043A">
              <w:rPr>
                <w:noProof/>
                <w:webHidden/>
              </w:rPr>
              <w:t>24</w:t>
            </w:r>
            <w:r w:rsidR="0006043A">
              <w:rPr>
                <w:noProof/>
                <w:webHidden/>
              </w:rPr>
              <w:fldChar w:fldCharType="end"/>
            </w:r>
          </w:hyperlink>
        </w:p>
        <w:p w14:paraId="2D181879" w14:textId="2DCA0500"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85" w:history="1">
            <w:r w:rsidR="0006043A" w:rsidRPr="00060BA7">
              <w:rPr>
                <w:rStyle w:val="Hyperlink"/>
                <w:noProof/>
              </w:rPr>
              <w:t>4.1 Các phép tính xếp theo không gian (đặt tính)</w:t>
            </w:r>
            <w:r w:rsidR="0006043A">
              <w:rPr>
                <w:noProof/>
                <w:webHidden/>
              </w:rPr>
              <w:tab/>
            </w:r>
            <w:r w:rsidR="0006043A">
              <w:rPr>
                <w:noProof/>
                <w:webHidden/>
              </w:rPr>
              <w:fldChar w:fldCharType="begin"/>
            </w:r>
            <w:r w:rsidR="0006043A">
              <w:rPr>
                <w:noProof/>
                <w:webHidden/>
              </w:rPr>
              <w:instrText xml:space="preserve"> PAGEREF _Toc131507485 \h </w:instrText>
            </w:r>
            <w:r w:rsidR="0006043A">
              <w:rPr>
                <w:noProof/>
                <w:webHidden/>
              </w:rPr>
            </w:r>
            <w:r w:rsidR="0006043A">
              <w:rPr>
                <w:noProof/>
                <w:webHidden/>
              </w:rPr>
              <w:fldChar w:fldCharType="separate"/>
            </w:r>
            <w:r w:rsidR="0006043A">
              <w:rPr>
                <w:noProof/>
                <w:webHidden/>
              </w:rPr>
              <w:t>24</w:t>
            </w:r>
            <w:r w:rsidR="0006043A">
              <w:rPr>
                <w:noProof/>
                <w:webHidden/>
              </w:rPr>
              <w:fldChar w:fldCharType="end"/>
            </w:r>
          </w:hyperlink>
        </w:p>
        <w:p w14:paraId="106FA916" w14:textId="5BB7A3C7"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86" w:history="1">
            <w:r w:rsidR="0006043A" w:rsidRPr="00060BA7">
              <w:rPr>
                <w:rStyle w:val="Hyperlink"/>
                <w:noProof/>
              </w:rPr>
              <w:t>4.2 Vạch đếm</w:t>
            </w:r>
            <w:r w:rsidR="0006043A">
              <w:rPr>
                <w:noProof/>
                <w:webHidden/>
              </w:rPr>
              <w:tab/>
            </w:r>
            <w:r w:rsidR="0006043A">
              <w:rPr>
                <w:noProof/>
                <w:webHidden/>
              </w:rPr>
              <w:fldChar w:fldCharType="begin"/>
            </w:r>
            <w:r w:rsidR="0006043A">
              <w:rPr>
                <w:noProof/>
                <w:webHidden/>
              </w:rPr>
              <w:instrText xml:space="preserve"> PAGEREF _Toc131507486 \h </w:instrText>
            </w:r>
            <w:r w:rsidR="0006043A">
              <w:rPr>
                <w:noProof/>
                <w:webHidden/>
              </w:rPr>
            </w:r>
            <w:r w:rsidR="0006043A">
              <w:rPr>
                <w:noProof/>
                <w:webHidden/>
              </w:rPr>
              <w:fldChar w:fldCharType="separate"/>
            </w:r>
            <w:r w:rsidR="0006043A">
              <w:rPr>
                <w:noProof/>
                <w:webHidden/>
              </w:rPr>
              <w:t>28</w:t>
            </w:r>
            <w:r w:rsidR="0006043A">
              <w:rPr>
                <w:noProof/>
                <w:webHidden/>
              </w:rPr>
              <w:fldChar w:fldCharType="end"/>
            </w:r>
          </w:hyperlink>
        </w:p>
        <w:p w14:paraId="26B65D47" w14:textId="6CEE1D14"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87" w:history="1">
            <w:r w:rsidR="0006043A" w:rsidRPr="00060BA7">
              <w:rPr>
                <w:rStyle w:val="Hyperlink"/>
                <w:noProof/>
              </w:rPr>
              <w:t>4.3 Bảng</w:t>
            </w:r>
            <w:r w:rsidR="0006043A">
              <w:rPr>
                <w:noProof/>
                <w:webHidden/>
              </w:rPr>
              <w:tab/>
            </w:r>
            <w:r w:rsidR="0006043A">
              <w:rPr>
                <w:noProof/>
                <w:webHidden/>
              </w:rPr>
              <w:fldChar w:fldCharType="begin"/>
            </w:r>
            <w:r w:rsidR="0006043A">
              <w:rPr>
                <w:noProof/>
                <w:webHidden/>
              </w:rPr>
              <w:instrText xml:space="preserve"> PAGEREF _Toc131507487 \h </w:instrText>
            </w:r>
            <w:r w:rsidR="0006043A">
              <w:rPr>
                <w:noProof/>
                <w:webHidden/>
              </w:rPr>
            </w:r>
            <w:r w:rsidR="0006043A">
              <w:rPr>
                <w:noProof/>
                <w:webHidden/>
              </w:rPr>
              <w:fldChar w:fldCharType="separate"/>
            </w:r>
            <w:r w:rsidR="0006043A">
              <w:rPr>
                <w:noProof/>
                <w:webHidden/>
              </w:rPr>
              <w:t>28</w:t>
            </w:r>
            <w:r w:rsidR="0006043A">
              <w:rPr>
                <w:noProof/>
                <w:webHidden/>
              </w:rPr>
              <w:fldChar w:fldCharType="end"/>
            </w:r>
          </w:hyperlink>
        </w:p>
        <w:p w14:paraId="3D252DAE" w14:textId="46CC7889"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88" w:history="1">
            <w:r w:rsidR="0006043A" w:rsidRPr="00060BA7">
              <w:rPr>
                <w:rStyle w:val="Hyperlink"/>
                <w:noProof/>
              </w:rPr>
              <w:t>4.4 Sơ đồ</w:t>
            </w:r>
            <w:r w:rsidR="0006043A">
              <w:rPr>
                <w:noProof/>
                <w:webHidden/>
              </w:rPr>
              <w:tab/>
            </w:r>
            <w:r w:rsidR="0006043A">
              <w:rPr>
                <w:noProof/>
                <w:webHidden/>
              </w:rPr>
              <w:fldChar w:fldCharType="begin"/>
            </w:r>
            <w:r w:rsidR="0006043A">
              <w:rPr>
                <w:noProof/>
                <w:webHidden/>
              </w:rPr>
              <w:instrText xml:space="preserve"> PAGEREF _Toc131507488 \h </w:instrText>
            </w:r>
            <w:r w:rsidR="0006043A">
              <w:rPr>
                <w:noProof/>
                <w:webHidden/>
              </w:rPr>
            </w:r>
            <w:r w:rsidR="0006043A">
              <w:rPr>
                <w:noProof/>
                <w:webHidden/>
              </w:rPr>
              <w:fldChar w:fldCharType="separate"/>
            </w:r>
            <w:r w:rsidR="0006043A">
              <w:rPr>
                <w:noProof/>
                <w:webHidden/>
              </w:rPr>
              <w:t>29</w:t>
            </w:r>
            <w:r w:rsidR="0006043A">
              <w:rPr>
                <w:noProof/>
                <w:webHidden/>
              </w:rPr>
              <w:fldChar w:fldCharType="end"/>
            </w:r>
          </w:hyperlink>
        </w:p>
        <w:p w14:paraId="56565196" w14:textId="75E4D294" w:rsidR="0006043A" w:rsidRDefault="00F13C28">
          <w:pPr>
            <w:pStyle w:val="TOC1"/>
            <w:rPr>
              <w:rFonts w:asciiTheme="minorHAnsi" w:eastAsiaTheme="minorEastAsia" w:hAnsiTheme="minorHAnsi" w:cstheme="minorBidi"/>
              <w:noProof/>
              <w:sz w:val="22"/>
              <w:szCs w:val="22"/>
              <w:lang w:eastAsia="zh-CN"/>
            </w:rPr>
          </w:pPr>
          <w:hyperlink w:anchor="_Toc131507489" w:history="1">
            <w:r w:rsidR="0006043A" w:rsidRPr="00060BA7">
              <w:rPr>
                <w:rStyle w:val="Hyperlink"/>
                <w:noProof/>
              </w:rPr>
              <w:t>5 Các ký hiệu nhóm (dấu ngoặc)</w:t>
            </w:r>
            <w:r w:rsidR="0006043A">
              <w:rPr>
                <w:noProof/>
                <w:webHidden/>
              </w:rPr>
              <w:tab/>
            </w:r>
            <w:r w:rsidR="0006043A">
              <w:rPr>
                <w:noProof/>
                <w:webHidden/>
              </w:rPr>
              <w:fldChar w:fldCharType="begin"/>
            </w:r>
            <w:r w:rsidR="0006043A">
              <w:rPr>
                <w:noProof/>
                <w:webHidden/>
              </w:rPr>
              <w:instrText xml:space="preserve"> PAGEREF _Toc131507489 \h </w:instrText>
            </w:r>
            <w:r w:rsidR="0006043A">
              <w:rPr>
                <w:noProof/>
                <w:webHidden/>
              </w:rPr>
            </w:r>
            <w:r w:rsidR="0006043A">
              <w:rPr>
                <w:noProof/>
                <w:webHidden/>
              </w:rPr>
              <w:fldChar w:fldCharType="separate"/>
            </w:r>
            <w:r w:rsidR="0006043A">
              <w:rPr>
                <w:noProof/>
                <w:webHidden/>
              </w:rPr>
              <w:t>31</w:t>
            </w:r>
            <w:r w:rsidR="0006043A">
              <w:rPr>
                <w:noProof/>
                <w:webHidden/>
              </w:rPr>
              <w:fldChar w:fldCharType="end"/>
            </w:r>
          </w:hyperlink>
        </w:p>
        <w:p w14:paraId="4884DE7A" w14:textId="670FD266" w:rsidR="0006043A" w:rsidRDefault="00F13C28">
          <w:pPr>
            <w:pStyle w:val="TOC1"/>
            <w:rPr>
              <w:rFonts w:asciiTheme="minorHAnsi" w:eastAsiaTheme="minorEastAsia" w:hAnsiTheme="minorHAnsi" w:cstheme="minorBidi"/>
              <w:noProof/>
              <w:sz w:val="22"/>
              <w:szCs w:val="22"/>
              <w:lang w:eastAsia="zh-CN"/>
            </w:rPr>
          </w:pPr>
          <w:hyperlink w:anchor="_Toc131507490" w:history="1">
            <w:r w:rsidR="0006043A" w:rsidRPr="00060BA7">
              <w:rPr>
                <w:rStyle w:val="Hyperlink"/>
                <w:noProof/>
              </w:rPr>
              <w:t>6 Phân thức</w:t>
            </w:r>
            <w:r w:rsidR="0006043A">
              <w:rPr>
                <w:noProof/>
                <w:webHidden/>
              </w:rPr>
              <w:tab/>
            </w:r>
            <w:r w:rsidR="0006043A">
              <w:rPr>
                <w:noProof/>
                <w:webHidden/>
              </w:rPr>
              <w:fldChar w:fldCharType="begin"/>
            </w:r>
            <w:r w:rsidR="0006043A">
              <w:rPr>
                <w:noProof/>
                <w:webHidden/>
              </w:rPr>
              <w:instrText xml:space="preserve"> PAGEREF _Toc131507490 \h </w:instrText>
            </w:r>
            <w:r w:rsidR="0006043A">
              <w:rPr>
                <w:noProof/>
                <w:webHidden/>
              </w:rPr>
            </w:r>
            <w:r w:rsidR="0006043A">
              <w:rPr>
                <w:noProof/>
                <w:webHidden/>
              </w:rPr>
              <w:fldChar w:fldCharType="separate"/>
            </w:r>
            <w:r w:rsidR="0006043A">
              <w:rPr>
                <w:noProof/>
                <w:webHidden/>
              </w:rPr>
              <w:t>31</w:t>
            </w:r>
            <w:r w:rsidR="0006043A">
              <w:rPr>
                <w:noProof/>
                <w:webHidden/>
              </w:rPr>
              <w:fldChar w:fldCharType="end"/>
            </w:r>
          </w:hyperlink>
        </w:p>
        <w:p w14:paraId="2C57D93F" w14:textId="69779455"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91" w:history="1">
            <w:r w:rsidR="0006043A" w:rsidRPr="00060BA7">
              <w:rPr>
                <w:rStyle w:val="Hyperlink"/>
                <w:noProof/>
              </w:rPr>
              <w:t>6.1 Phân số đơn giản</w:t>
            </w:r>
            <w:r w:rsidR="0006043A">
              <w:rPr>
                <w:noProof/>
                <w:webHidden/>
              </w:rPr>
              <w:tab/>
            </w:r>
            <w:r w:rsidR="0006043A">
              <w:rPr>
                <w:noProof/>
                <w:webHidden/>
              </w:rPr>
              <w:fldChar w:fldCharType="begin"/>
            </w:r>
            <w:r w:rsidR="0006043A">
              <w:rPr>
                <w:noProof/>
                <w:webHidden/>
              </w:rPr>
              <w:instrText xml:space="preserve"> PAGEREF _Toc131507491 \h </w:instrText>
            </w:r>
            <w:r w:rsidR="0006043A">
              <w:rPr>
                <w:noProof/>
                <w:webHidden/>
              </w:rPr>
            </w:r>
            <w:r w:rsidR="0006043A">
              <w:rPr>
                <w:noProof/>
                <w:webHidden/>
              </w:rPr>
              <w:fldChar w:fldCharType="separate"/>
            </w:r>
            <w:r w:rsidR="0006043A">
              <w:rPr>
                <w:noProof/>
                <w:webHidden/>
              </w:rPr>
              <w:t>32</w:t>
            </w:r>
            <w:r w:rsidR="0006043A">
              <w:rPr>
                <w:noProof/>
                <w:webHidden/>
              </w:rPr>
              <w:fldChar w:fldCharType="end"/>
            </w:r>
          </w:hyperlink>
        </w:p>
        <w:p w14:paraId="41360115" w14:textId="0295D399"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92" w:history="1">
            <w:r w:rsidR="0006043A" w:rsidRPr="00060BA7">
              <w:rPr>
                <w:rStyle w:val="Hyperlink"/>
                <w:noProof/>
              </w:rPr>
              <w:t>6.2 Hỗn số</w:t>
            </w:r>
            <w:r w:rsidR="0006043A">
              <w:rPr>
                <w:noProof/>
                <w:webHidden/>
              </w:rPr>
              <w:tab/>
            </w:r>
            <w:r w:rsidR="0006043A">
              <w:rPr>
                <w:noProof/>
                <w:webHidden/>
              </w:rPr>
              <w:fldChar w:fldCharType="begin"/>
            </w:r>
            <w:r w:rsidR="0006043A">
              <w:rPr>
                <w:noProof/>
                <w:webHidden/>
              </w:rPr>
              <w:instrText xml:space="preserve"> PAGEREF _Toc131507492 \h </w:instrText>
            </w:r>
            <w:r w:rsidR="0006043A">
              <w:rPr>
                <w:noProof/>
                <w:webHidden/>
              </w:rPr>
            </w:r>
            <w:r w:rsidR="0006043A">
              <w:rPr>
                <w:noProof/>
                <w:webHidden/>
              </w:rPr>
              <w:fldChar w:fldCharType="separate"/>
            </w:r>
            <w:r w:rsidR="0006043A">
              <w:rPr>
                <w:noProof/>
                <w:webHidden/>
              </w:rPr>
              <w:t>32</w:t>
            </w:r>
            <w:r w:rsidR="0006043A">
              <w:rPr>
                <w:noProof/>
                <w:webHidden/>
              </w:rPr>
              <w:fldChar w:fldCharType="end"/>
            </w:r>
          </w:hyperlink>
        </w:p>
        <w:p w14:paraId="4FD44923" w14:textId="6E7A12C8"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93" w:history="1">
            <w:r w:rsidR="0006043A" w:rsidRPr="00060BA7">
              <w:rPr>
                <w:rStyle w:val="Hyperlink"/>
                <w:noProof/>
              </w:rPr>
              <w:t>6.3 Phân thức viết ở dạng hàng ngang (tuyến tính) trong bản phổ thông</w:t>
            </w:r>
            <w:r w:rsidR="0006043A">
              <w:rPr>
                <w:noProof/>
                <w:webHidden/>
              </w:rPr>
              <w:tab/>
            </w:r>
            <w:r w:rsidR="0006043A">
              <w:rPr>
                <w:noProof/>
                <w:webHidden/>
              </w:rPr>
              <w:fldChar w:fldCharType="begin"/>
            </w:r>
            <w:r w:rsidR="0006043A">
              <w:rPr>
                <w:noProof/>
                <w:webHidden/>
              </w:rPr>
              <w:instrText xml:space="preserve"> PAGEREF _Toc131507493 \h </w:instrText>
            </w:r>
            <w:r w:rsidR="0006043A">
              <w:rPr>
                <w:noProof/>
                <w:webHidden/>
              </w:rPr>
            </w:r>
            <w:r w:rsidR="0006043A">
              <w:rPr>
                <w:noProof/>
                <w:webHidden/>
              </w:rPr>
              <w:fldChar w:fldCharType="separate"/>
            </w:r>
            <w:r w:rsidR="0006043A">
              <w:rPr>
                <w:noProof/>
                <w:webHidden/>
              </w:rPr>
              <w:t>32</w:t>
            </w:r>
            <w:r w:rsidR="0006043A">
              <w:rPr>
                <w:noProof/>
                <w:webHidden/>
              </w:rPr>
              <w:fldChar w:fldCharType="end"/>
            </w:r>
          </w:hyperlink>
        </w:p>
        <w:p w14:paraId="1E069AA2" w14:textId="5B2C8E46"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94" w:history="1">
            <w:r w:rsidR="0006043A" w:rsidRPr="00060BA7">
              <w:rPr>
                <w:rStyle w:val="Hyperlink"/>
                <w:noProof/>
              </w:rPr>
              <w:t>6.4 Dấu báo phân thức tổng quát</w:t>
            </w:r>
            <w:r w:rsidR="0006043A">
              <w:rPr>
                <w:noProof/>
                <w:webHidden/>
              </w:rPr>
              <w:tab/>
            </w:r>
            <w:r w:rsidR="0006043A">
              <w:rPr>
                <w:noProof/>
                <w:webHidden/>
              </w:rPr>
              <w:fldChar w:fldCharType="begin"/>
            </w:r>
            <w:r w:rsidR="0006043A">
              <w:rPr>
                <w:noProof/>
                <w:webHidden/>
              </w:rPr>
              <w:instrText xml:space="preserve"> PAGEREF _Toc131507494 \h </w:instrText>
            </w:r>
            <w:r w:rsidR="0006043A">
              <w:rPr>
                <w:noProof/>
                <w:webHidden/>
              </w:rPr>
            </w:r>
            <w:r w:rsidR="0006043A">
              <w:rPr>
                <w:noProof/>
                <w:webHidden/>
              </w:rPr>
              <w:fldChar w:fldCharType="separate"/>
            </w:r>
            <w:r w:rsidR="0006043A">
              <w:rPr>
                <w:noProof/>
                <w:webHidden/>
              </w:rPr>
              <w:t>32</w:t>
            </w:r>
            <w:r w:rsidR="0006043A">
              <w:rPr>
                <w:noProof/>
                <w:webHidden/>
              </w:rPr>
              <w:fldChar w:fldCharType="end"/>
            </w:r>
          </w:hyperlink>
        </w:p>
        <w:p w14:paraId="7E67074C" w14:textId="62A2A616"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95" w:history="1">
            <w:r w:rsidR="0006043A" w:rsidRPr="00060BA7">
              <w:rPr>
                <w:rStyle w:val="Hyperlink"/>
                <w:noProof/>
              </w:rPr>
              <w:t>6.5 Các ví dụ khác</w:t>
            </w:r>
            <w:r w:rsidR="0006043A">
              <w:rPr>
                <w:noProof/>
                <w:webHidden/>
              </w:rPr>
              <w:tab/>
            </w:r>
            <w:r w:rsidR="0006043A">
              <w:rPr>
                <w:noProof/>
                <w:webHidden/>
              </w:rPr>
              <w:fldChar w:fldCharType="begin"/>
            </w:r>
            <w:r w:rsidR="0006043A">
              <w:rPr>
                <w:noProof/>
                <w:webHidden/>
              </w:rPr>
              <w:instrText xml:space="preserve"> PAGEREF _Toc131507495 \h </w:instrText>
            </w:r>
            <w:r w:rsidR="0006043A">
              <w:rPr>
                <w:noProof/>
                <w:webHidden/>
              </w:rPr>
            </w:r>
            <w:r w:rsidR="0006043A">
              <w:rPr>
                <w:noProof/>
                <w:webHidden/>
              </w:rPr>
              <w:fldChar w:fldCharType="separate"/>
            </w:r>
            <w:r w:rsidR="0006043A">
              <w:rPr>
                <w:noProof/>
                <w:webHidden/>
              </w:rPr>
              <w:t>33</w:t>
            </w:r>
            <w:r w:rsidR="0006043A">
              <w:rPr>
                <w:noProof/>
                <w:webHidden/>
              </w:rPr>
              <w:fldChar w:fldCharType="end"/>
            </w:r>
          </w:hyperlink>
        </w:p>
        <w:p w14:paraId="518FF5A1" w14:textId="30912C3D" w:rsidR="0006043A" w:rsidRDefault="00F13C28">
          <w:pPr>
            <w:pStyle w:val="TOC1"/>
            <w:rPr>
              <w:rFonts w:asciiTheme="minorHAnsi" w:eastAsiaTheme="minorEastAsia" w:hAnsiTheme="minorHAnsi" w:cstheme="minorBidi"/>
              <w:noProof/>
              <w:sz w:val="22"/>
              <w:szCs w:val="22"/>
              <w:lang w:eastAsia="zh-CN"/>
            </w:rPr>
          </w:pPr>
          <w:hyperlink w:anchor="_Toc131507496" w:history="1">
            <w:r w:rsidR="0006043A" w:rsidRPr="00060BA7">
              <w:rPr>
                <w:rStyle w:val="Hyperlink"/>
                <w:noProof/>
              </w:rPr>
              <w:t>7 Chỉ số trên và chỉ số dưới</w:t>
            </w:r>
            <w:r w:rsidR="0006043A">
              <w:rPr>
                <w:noProof/>
                <w:webHidden/>
              </w:rPr>
              <w:tab/>
            </w:r>
            <w:r w:rsidR="0006043A">
              <w:rPr>
                <w:noProof/>
                <w:webHidden/>
              </w:rPr>
              <w:fldChar w:fldCharType="begin"/>
            </w:r>
            <w:r w:rsidR="0006043A">
              <w:rPr>
                <w:noProof/>
                <w:webHidden/>
              </w:rPr>
              <w:instrText xml:space="preserve"> PAGEREF _Toc131507496 \h </w:instrText>
            </w:r>
            <w:r w:rsidR="0006043A">
              <w:rPr>
                <w:noProof/>
                <w:webHidden/>
              </w:rPr>
            </w:r>
            <w:r w:rsidR="0006043A">
              <w:rPr>
                <w:noProof/>
                <w:webHidden/>
              </w:rPr>
              <w:fldChar w:fldCharType="separate"/>
            </w:r>
            <w:r w:rsidR="0006043A">
              <w:rPr>
                <w:noProof/>
                <w:webHidden/>
              </w:rPr>
              <w:t>33</w:t>
            </w:r>
            <w:r w:rsidR="0006043A">
              <w:rPr>
                <w:noProof/>
                <w:webHidden/>
              </w:rPr>
              <w:fldChar w:fldCharType="end"/>
            </w:r>
          </w:hyperlink>
        </w:p>
        <w:p w14:paraId="1ACF079E" w14:textId="6A9DB65C"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97" w:history="1">
            <w:r w:rsidR="0006043A" w:rsidRPr="00060BA7">
              <w:rPr>
                <w:rStyle w:val="Hyperlink"/>
                <w:noProof/>
              </w:rPr>
              <w:t>7.1 Định nghĩa item (phần tử)</w:t>
            </w:r>
            <w:r w:rsidR="0006043A">
              <w:rPr>
                <w:noProof/>
                <w:webHidden/>
              </w:rPr>
              <w:tab/>
            </w:r>
            <w:r w:rsidR="0006043A">
              <w:rPr>
                <w:noProof/>
                <w:webHidden/>
              </w:rPr>
              <w:fldChar w:fldCharType="begin"/>
            </w:r>
            <w:r w:rsidR="0006043A">
              <w:rPr>
                <w:noProof/>
                <w:webHidden/>
              </w:rPr>
              <w:instrText xml:space="preserve"> PAGEREF _Toc131507497 \h </w:instrText>
            </w:r>
            <w:r w:rsidR="0006043A">
              <w:rPr>
                <w:noProof/>
                <w:webHidden/>
              </w:rPr>
            </w:r>
            <w:r w:rsidR="0006043A">
              <w:rPr>
                <w:noProof/>
                <w:webHidden/>
              </w:rPr>
              <w:fldChar w:fldCharType="separate"/>
            </w:r>
            <w:r w:rsidR="0006043A">
              <w:rPr>
                <w:noProof/>
                <w:webHidden/>
              </w:rPr>
              <w:t>34</w:t>
            </w:r>
            <w:r w:rsidR="0006043A">
              <w:rPr>
                <w:noProof/>
                <w:webHidden/>
              </w:rPr>
              <w:fldChar w:fldCharType="end"/>
            </w:r>
          </w:hyperlink>
        </w:p>
        <w:p w14:paraId="136401FB" w14:textId="562221F3"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98" w:history="1">
            <w:r w:rsidR="0006043A" w:rsidRPr="00060BA7">
              <w:rPr>
                <w:rStyle w:val="Hyperlink"/>
                <w:noProof/>
              </w:rPr>
              <w:t>7.2 Chỉ số trên và chỉ số dưới trong văn bản</w:t>
            </w:r>
            <w:r w:rsidR="0006043A">
              <w:rPr>
                <w:noProof/>
                <w:webHidden/>
              </w:rPr>
              <w:tab/>
            </w:r>
            <w:r w:rsidR="0006043A">
              <w:rPr>
                <w:noProof/>
                <w:webHidden/>
              </w:rPr>
              <w:fldChar w:fldCharType="begin"/>
            </w:r>
            <w:r w:rsidR="0006043A">
              <w:rPr>
                <w:noProof/>
                <w:webHidden/>
              </w:rPr>
              <w:instrText xml:space="preserve"> PAGEREF _Toc131507498 \h </w:instrText>
            </w:r>
            <w:r w:rsidR="0006043A">
              <w:rPr>
                <w:noProof/>
                <w:webHidden/>
              </w:rPr>
            </w:r>
            <w:r w:rsidR="0006043A">
              <w:rPr>
                <w:noProof/>
                <w:webHidden/>
              </w:rPr>
              <w:fldChar w:fldCharType="separate"/>
            </w:r>
            <w:r w:rsidR="0006043A">
              <w:rPr>
                <w:noProof/>
                <w:webHidden/>
              </w:rPr>
              <w:t>34</w:t>
            </w:r>
            <w:r w:rsidR="0006043A">
              <w:rPr>
                <w:noProof/>
                <w:webHidden/>
              </w:rPr>
              <w:fldChar w:fldCharType="end"/>
            </w:r>
          </w:hyperlink>
        </w:p>
        <w:p w14:paraId="7EACBBE4" w14:textId="37AF78A7"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499" w:history="1">
            <w:r w:rsidR="0006043A" w:rsidRPr="00060BA7">
              <w:rPr>
                <w:rStyle w:val="Hyperlink"/>
                <w:noProof/>
              </w:rPr>
              <w:t>7.3 Biểu thức đại số chứa chỉ số trên</w:t>
            </w:r>
            <w:r w:rsidR="0006043A">
              <w:rPr>
                <w:noProof/>
                <w:webHidden/>
              </w:rPr>
              <w:tab/>
            </w:r>
            <w:r w:rsidR="0006043A">
              <w:rPr>
                <w:noProof/>
                <w:webHidden/>
              </w:rPr>
              <w:fldChar w:fldCharType="begin"/>
            </w:r>
            <w:r w:rsidR="0006043A">
              <w:rPr>
                <w:noProof/>
                <w:webHidden/>
              </w:rPr>
              <w:instrText xml:space="preserve"> PAGEREF _Toc131507499 \h </w:instrText>
            </w:r>
            <w:r w:rsidR="0006043A">
              <w:rPr>
                <w:noProof/>
                <w:webHidden/>
              </w:rPr>
            </w:r>
            <w:r w:rsidR="0006043A">
              <w:rPr>
                <w:noProof/>
                <w:webHidden/>
              </w:rPr>
              <w:fldChar w:fldCharType="separate"/>
            </w:r>
            <w:r w:rsidR="0006043A">
              <w:rPr>
                <w:noProof/>
                <w:webHidden/>
              </w:rPr>
              <w:t>34</w:t>
            </w:r>
            <w:r w:rsidR="0006043A">
              <w:rPr>
                <w:noProof/>
                <w:webHidden/>
              </w:rPr>
              <w:fldChar w:fldCharType="end"/>
            </w:r>
          </w:hyperlink>
        </w:p>
        <w:p w14:paraId="43B1257F" w14:textId="744B79F9"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00" w:history="1">
            <w:r w:rsidR="0006043A" w:rsidRPr="00060BA7">
              <w:rPr>
                <w:rStyle w:val="Hyperlink"/>
                <w:noProof/>
              </w:rPr>
              <w:t>7.4 Nhiều bậc</w:t>
            </w:r>
            <w:r w:rsidR="0006043A">
              <w:rPr>
                <w:noProof/>
                <w:webHidden/>
              </w:rPr>
              <w:tab/>
            </w:r>
            <w:r w:rsidR="0006043A">
              <w:rPr>
                <w:noProof/>
                <w:webHidden/>
              </w:rPr>
              <w:fldChar w:fldCharType="begin"/>
            </w:r>
            <w:r w:rsidR="0006043A">
              <w:rPr>
                <w:noProof/>
                <w:webHidden/>
              </w:rPr>
              <w:instrText xml:space="preserve"> PAGEREF _Toc131507500 \h </w:instrText>
            </w:r>
            <w:r w:rsidR="0006043A">
              <w:rPr>
                <w:noProof/>
                <w:webHidden/>
              </w:rPr>
            </w:r>
            <w:r w:rsidR="0006043A">
              <w:rPr>
                <w:noProof/>
                <w:webHidden/>
              </w:rPr>
              <w:fldChar w:fldCharType="separate"/>
            </w:r>
            <w:r w:rsidR="0006043A">
              <w:rPr>
                <w:noProof/>
                <w:webHidden/>
              </w:rPr>
              <w:t>36</w:t>
            </w:r>
            <w:r w:rsidR="0006043A">
              <w:rPr>
                <w:noProof/>
                <w:webHidden/>
              </w:rPr>
              <w:fldChar w:fldCharType="end"/>
            </w:r>
          </w:hyperlink>
        </w:p>
        <w:p w14:paraId="7DF842CA" w14:textId="4DB28FA1"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01" w:history="1">
            <w:r w:rsidR="0006043A" w:rsidRPr="00060BA7">
              <w:rPr>
                <w:rStyle w:val="Hyperlink"/>
                <w:noProof/>
              </w:rPr>
              <w:t>7.5 Chỉ số trên chứa số âm</w:t>
            </w:r>
            <w:r w:rsidR="0006043A">
              <w:rPr>
                <w:noProof/>
                <w:webHidden/>
              </w:rPr>
              <w:tab/>
            </w:r>
            <w:r w:rsidR="0006043A">
              <w:rPr>
                <w:noProof/>
                <w:webHidden/>
              </w:rPr>
              <w:fldChar w:fldCharType="begin"/>
            </w:r>
            <w:r w:rsidR="0006043A">
              <w:rPr>
                <w:noProof/>
                <w:webHidden/>
              </w:rPr>
              <w:instrText xml:space="preserve"> PAGEREF _Toc131507501 \h </w:instrText>
            </w:r>
            <w:r w:rsidR="0006043A">
              <w:rPr>
                <w:noProof/>
                <w:webHidden/>
              </w:rPr>
            </w:r>
            <w:r w:rsidR="0006043A">
              <w:rPr>
                <w:noProof/>
                <w:webHidden/>
              </w:rPr>
              <w:fldChar w:fldCharType="separate"/>
            </w:r>
            <w:r w:rsidR="0006043A">
              <w:rPr>
                <w:noProof/>
                <w:webHidden/>
              </w:rPr>
              <w:t>36</w:t>
            </w:r>
            <w:r w:rsidR="0006043A">
              <w:rPr>
                <w:noProof/>
                <w:webHidden/>
              </w:rPr>
              <w:fldChar w:fldCharType="end"/>
            </w:r>
          </w:hyperlink>
        </w:p>
        <w:p w14:paraId="38272E6D" w14:textId="567E9FBA"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02" w:history="1">
            <w:r w:rsidR="0006043A" w:rsidRPr="00060BA7">
              <w:rPr>
                <w:rStyle w:val="Hyperlink"/>
                <w:noProof/>
              </w:rPr>
              <w:t>7.6 Ví dụ trong hóa học</w:t>
            </w:r>
            <w:r w:rsidR="0006043A">
              <w:rPr>
                <w:noProof/>
                <w:webHidden/>
              </w:rPr>
              <w:tab/>
            </w:r>
            <w:r w:rsidR="0006043A">
              <w:rPr>
                <w:noProof/>
                <w:webHidden/>
              </w:rPr>
              <w:fldChar w:fldCharType="begin"/>
            </w:r>
            <w:r w:rsidR="0006043A">
              <w:rPr>
                <w:noProof/>
                <w:webHidden/>
              </w:rPr>
              <w:instrText xml:space="preserve"> PAGEREF _Toc131507502 \h </w:instrText>
            </w:r>
            <w:r w:rsidR="0006043A">
              <w:rPr>
                <w:noProof/>
                <w:webHidden/>
              </w:rPr>
            </w:r>
            <w:r w:rsidR="0006043A">
              <w:rPr>
                <w:noProof/>
                <w:webHidden/>
              </w:rPr>
              <w:fldChar w:fldCharType="separate"/>
            </w:r>
            <w:r w:rsidR="0006043A">
              <w:rPr>
                <w:noProof/>
                <w:webHidden/>
              </w:rPr>
              <w:t>36</w:t>
            </w:r>
            <w:r w:rsidR="0006043A">
              <w:rPr>
                <w:noProof/>
                <w:webHidden/>
              </w:rPr>
              <w:fldChar w:fldCharType="end"/>
            </w:r>
          </w:hyperlink>
        </w:p>
        <w:p w14:paraId="522CECEE" w14:textId="0AB834B1"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03" w:history="1">
            <w:r w:rsidR="0006043A" w:rsidRPr="00060BA7">
              <w:rPr>
                <w:rStyle w:val="Hyperlink"/>
                <w:noProof/>
              </w:rPr>
              <w:t>7.7 Chỉ số trên và chỉ số dưới viết đồng thời</w:t>
            </w:r>
            <w:r w:rsidR="0006043A">
              <w:rPr>
                <w:noProof/>
                <w:webHidden/>
              </w:rPr>
              <w:tab/>
            </w:r>
            <w:r w:rsidR="0006043A">
              <w:rPr>
                <w:noProof/>
                <w:webHidden/>
              </w:rPr>
              <w:fldChar w:fldCharType="begin"/>
            </w:r>
            <w:r w:rsidR="0006043A">
              <w:rPr>
                <w:noProof/>
                <w:webHidden/>
              </w:rPr>
              <w:instrText xml:space="preserve"> PAGEREF _Toc131507503 \h </w:instrText>
            </w:r>
            <w:r w:rsidR="0006043A">
              <w:rPr>
                <w:noProof/>
                <w:webHidden/>
              </w:rPr>
            </w:r>
            <w:r w:rsidR="0006043A">
              <w:rPr>
                <w:noProof/>
                <w:webHidden/>
              </w:rPr>
              <w:fldChar w:fldCharType="separate"/>
            </w:r>
            <w:r w:rsidR="0006043A">
              <w:rPr>
                <w:noProof/>
                <w:webHidden/>
              </w:rPr>
              <w:t>36</w:t>
            </w:r>
            <w:r w:rsidR="0006043A">
              <w:rPr>
                <w:noProof/>
                <w:webHidden/>
              </w:rPr>
              <w:fldChar w:fldCharType="end"/>
            </w:r>
          </w:hyperlink>
        </w:p>
        <w:p w14:paraId="208A3E6E" w14:textId="3729C9F4"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04" w:history="1">
            <w:r w:rsidR="0006043A" w:rsidRPr="00060BA7">
              <w:rPr>
                <w:rStyle w:val="Hyperlink"/>
                <w:noProof/>
              </w:rPr>
              <w:t>7.8 Chỉ số trên hoặc chỉ số dưới đặt bên trái</w:t>
            </w:r>
            <w:r w:rsidR="0006043A">
              <w:rPr>
                <w:noProof/>
                <w:webHidden/>
              </w:rPr>
              <w:tab/>
            </w:r>
            <w:r w:rsidR="0006043A">
              <w:rPr>
                <w:noProof/>
                <w:webHidden/>
              </w:rPr>
              <w:fldChar w:fldCharType="begin"/>
            </w:r>
            <w:r w:rsidR="0006043A">
              <w:rPr>
                <w:noProof/>
                <w:webHidden/>
              </w:rPr>
              <w:instrText xml:space="preserve"> PAGEREF _Toc131507504 \h </w:instrText>
            </w:r>
            <w:r w:rsidR="0006043A">
              <w:rPr>
                <w:noProof/>
                <w:webHidden/>
              </w:rPr>
            </w:r>
            <w:r w:rsidR="0006043A">
              <w:rPr>
                <w:noProof/>
                <w:webHidden/>
              </w:rPr>
              <w:fldChar w:fldCharType="separate"/>
            </w:r>
            <w:r w:rsidR="0006043A">
              <w:rPr>
                <w:noProof/>
                <w:webHidden/>
              </w:rPr>
              <w:t>37</w:t>
            </w:r>
            <w:r w:rsidR="0006043A">
              <w:rPr>
                <w:noProof/>
                <w:webHidden/>
              </w:rPr>
              <w:fldChar w:fldCharType="end"/>
            </w:r>
          </w:hyperlink>
        </w:p>
        <w:p w14:paraId="7289BEE0" w14:textId="3E087EC3"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05" w:history="1">
            <w:r w:rsidR="0006043A" w:rsidRPr="00060BA7">
              <w:rPr>
                <w:rStyle w:val="Hyperlink"/>
                <w:noProof/>
              </w:rPr>
              <w:t>7.9 Các ký hiệu bổ nghĩa viết thẳng hàng ngay bên trên hoặc bên dưới</w:t>
            </w:r>
            <w:r w:rsidR="0006043A">
              <w:rPr>
                <w:noProof/>
                <w:webHidden/>
              </w:rPr>
              <w:tab/>
            </w:r>
            <w:r w:rsidR="0006043A">
              <w:rPr>
                <w:noProof/>
                <w:webHidden/>
              </w:rPr>
              <w:fldChar w:fldCharType="begin"/>
            </w:r>
            <w:r w:rsidR="0006043A">
              <w:rPr>
                <w:noProof/>
                <w:webHidden/>
              </w:rPr>
              <w:instrText xml:space="preserve"> PAGEREF _Toc131507505 \h </w:instrText>
            </w:r>
            <w:r w:rsidR="0006043A">
              <w:rPr>
                <w:noProof/>
                <w:webHidden/>
              </w:rPr>
            </w:r>
            <w:r w:rsidR="0006043A">
              <w:rPr>
                <w:noProof/>
                <w:webHidden/>
              </w:rPr>
              <w:fldChar w:fldCharType="separate"/>
            </w:r>
            <w:r w:rsidR="0006043A">
              <w:rPr>
                <w:noProof/>
                <w:webHidden/>
              </w:rPr>
              <w:t>37</w:t>
            </w:r>
            <w:r w:rsidR="0006043A">
              <w:rPr>
                <w:noProof/>
                <w:webHidden/>
              </w:rPr>
              <w:fldChar w:fldCharType="end"/>
            </w:r>
          </w:hyperlink>
        </w:p>
        <w:p w14:paraId="296C8B11" w14:textId="07900C4C" w:rsidR="0006043A" w:rsidRDefault="00F13C28">
          <w:pPr>
            <w:pStyle w:val="TOC1"/>
            <w:rPr>
              <w:rFonts w:asciiTheme="minorHAnsi" w:eastAsiaTheme="minorEastAsia" w:hAnsiTheme="minorHAnsi" w:cstheme="minorBidi"/>
              <w:noProof/>
              <w:sz w:val="22"/>
              <w:szCs w:val="22"/>
              <w:lang w:eastAsia="zh-CN"/>
            </w:rPr>
          </w:pPr>
          <w:hyperlink w:anchor="_Toc131507506" w:history="1">
            <w:r w:rsidR="0006043A" w:rsidRPr="00060BA7">
              <w:rPr>
                <w:rStyle w:val="Hyperlink"/>
                <w:noProof/>
              </w:rPr>
              <w:t>8 Căn bậc hai và các căn thức khác</w:t>
            </w:r>
            <w:r w:rsidR="0006043A">
              <w:rPr>
                <w:noProof/>
                <w:webHidden/>
              </w:rPr>
              <w:tab/>
            </w:r>
            <w:r w:rsidR="0006043A">
              <w:rPr>
                <w:noProof/>
                <w:webHidden/>
              </w:rPr>
              <w:fldChar w:fldCharType="begin"/>
            </w:r>
            <w:r w:rsidR="0006043A">
              <w:rPr>
                <w:noProof/>
                <w:webHidden/>
              </w:rPr>
              <w:instrText xml:space="preserve"> PAGEREF _Toc131507506 \h </w:instrText>
            </w:r>
            <w:r w:rsidR="0006043A">
              <w:rPr>
                <w:noProof/>
                <w:webHidden/>
              </w:rPr>
            </w:r>
            <w:r w:rsidR="0006043A">
              <w:rPr>
                <w:noProof/>
                <w:webHidden/>
              </w:rPr>
              <w:fldChar w:fldCharType="separate"/>
            </w:r>
            <w:r w:rsidR="0006043A">
              <w:rPr>
                <w:noProof/>
                <w:webHidden/>
              </w:rPr>
              <w:t>37</w:t>
            </w:r>
            <w:r w:rsidR="0006043A">
              <w:rPr>
                <w:noProof/>
                <w:webHidden/>
              </w:rPr>
              <w:fldChar w:fldCharType="end"/>
            </w:r>
          </w:hyperlink>
        </w:p>
        <w:p w14:paraId="441FD009" w14:textId="5CA8EE28"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07" w:history="1">
            <w:r w:rsidR="0006043A" w:rsidRPr="00060BA7">
              <w:rPr>
                <w:rStyle w:val="Hyperlink"/>
                <w:noProof/>
              </w:rPr>
              <w:t>8.1 Căn bậc hai</w:t>
            </w:r>
            <w:r w:rsidR="0006043A">
              <w:rPr>
                <w:noProof/>
                <w:webHidden/>
              </w:rPr>
              <w:tab/>
            </w:r>
            <w:r w:rsidR="0006043A">
              <w:rPr>
                <w:noProof/>
                <w:webHidden/>
              </w:rPr>
              <w:fldChar w:fldCharType="begin"/>
            </w:r>
            <w:r w:rsidR="0006043A">
              <w:rPr>
                <w:noProof/>
                <w:webHidden/>
              </w:rPr>
              <w:instrText xml:space="preserve"> PAGEREF _Toc131507507 \h </w:instrText>
            </w:r>
            <w:r w:rsidR="0006043A">
              <w:rPr>
                <w:noProof/>
                <w:webHidden/>
              </w:rPr>
            </w:r>
            <w:r w:rsidR="0006043A">
              <w:rPr>
                <w:noProof/>
                <w:webHidden/>
              </w:rPr>
              <w:fldChar w:fldCharType="separate"/>
            </w:r>
            <w:r w:rsidR="0006043A">
              <w:rPr>
                <w:noProof/>
                <w:webHidden/>
              </w:rPr>
              <w:t>37</w:t>
            </w:r>
            <w:r w:rsidR="0006043A">
              <w:rPr>
                <w:noProof/>
                <w:webHidden/>
              </w:rPr>
              <w:fldChar w:fldCharType="end"/>
            </w:r>
          </w:hyperlink>
        </w:p>
        <w:p w14:paraId="137CC057" w14:textId="45D98E81"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08" w:history="1">
            <w:r w:rsidR="0006043A" w:rsidRPr="00060BA7">
              <w:rPr>
                <w:rStyle w:val="Hyperlink"/>
                <w:noProof/>
              </w:rPr>
              <w:t>8.2 Căn bậc ba, v.v…</w:t>
            </w:r>
            <w:r w:rsidR="0006043A">
              <w:rPr>
                <w:noProof/>
                <w:webHidden/>
              </w:rPr>
              <w:tab/>
            </w:r>
            <w:r w:rsidR="0006043A">
              <w:rPr>
                <w:noProof/>
                <w:webHidden/>
              </w:rPr>
              <w:fldChar w:fldCharType="begin"/>
            </w:r>
            <w:r w:rsidR="0006043A">
              <w:rPr>
                <w:noProof/>
                <w:webHidden/>
              </w:rPr>
              <w:instrText xml:space="preserve"> PAGEREF _Toc131507508 \h </w:instrText>
            </w:r>
            <w:r w:rsidR="0006043A">
              <w:rPr>
                <w:noProof/>
                <w:webHidden/>
              </w:rPr>
            </w:r>
            <w:r w:rsidR="0006043A">
              <w:rPr>
                <w:noProof/>
                <w:webHidden/>
              </w:rPr>
              <w:fldChar w:fldCharType="separate"/>
            </w:r>
            <w:r w:rsidR="0006043A">
              <w:rPr>
                <w:noProof/>
                <w:webHidden/>
              </w:rPr>
              <w:t>38</w:t>
            </w:r>
            <w:r w:rsidR="0006043A">
              <w:rPr>
                <w:noProof/>
                <w:webHidden/>
              </w:rPr>
              <w:fldChar w:fldCharType="end"/>
            </w:r>
          </w:hyperlink>
        </w:p>
        <w:p w14:paraId="33EB7FA1" w14:textId="6598E351"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09" w:history="1">
            <w:r w:rsidR="0006043A" w:rsidRPr="00060BA7">
              <w:rPr>
                <w:rStyle w:val="Hyperlink"/>
                <w:noProof/>
              </w:rPr>
              <w:t>8.3 Dấu căn bậc hai viết riêng</w:t>
            </w:r>
            <w:r w:rsidR="0006043A">
              <w:rPr>
                <w:noProof/>
                <w:webHidden/>
              </w:rPr>
              <w:tab/>
            </w:r>
            <w:r w:rsidR="0006043A">
              <w:rPr>
                <w:noProof/>
                <w:webHidden/>
              </w:rPr>
              <w:fldChar w:fldCharType="begin"/>
            </w:r>
            <w:r w:rsidR="0006043A">
              <w:rPr>
                <w:noProof/>
                <w:webHidden/>
              </w:rPr>
              <w:instrText xml:space="preserve"> PAGEREF _Toc131507509 \h </w:instrText>
            </w:r>
            <w:r w:rsidR="0006043A">
              <w:rPr>
                <w:noProof/>
                <w:webHidden/>
              </w:rPr>
            </w:r>
            <w:r w:rsidR="0006043A">
              <w:rPr>
                <w:noProof/>
                <w:webHidden/>
              </w:rPr>
              <w:fldChar w:fldCharType="separate"/>
            </w:r>
            <w:r w:rsidR="0006043A">
              <w:rPr>
                <w:noProof/>
                <w:webHidden/>
              </w:rPr>
              <w:t>38</w:t>
            </w:r>
            <w:r w:rsidR="0006043A">
              <w:rPr>
                <w:noProof/>
                <w:webHidden/>
              </w:rPr>
              <w:fldChar w:fldCharType="end"/>
            </w:r>
          </w:hyperlink>
        </w:p>
        <w:p w14:paraId="6C8C1BE7" w14:textId="6EB62AC6" w:rsidR="0006043A" w:rsidRDefault="00F13C28">
          <w:pPr>
            <w:pStyle w:val="TOC1"/>
            <w:rPr>
              <w:rFonts w:asciiTheme="minorHAnsi" w:eastAsiaTheme="minorEastAsia" w:hAnsiTheme="minorHAnsi" w:cstheme="minorBidi"/>
              <w:noProof/>
              <w:sz w:val="22"/>
              <w:szCs w:val="22"/>
              <w:lang w:eastAsia="zh-CN"/>
            </w:rPr>
          </w:pPr>
          <w:hyperlink w:anchor="_Toc131507510" w:history="1">
            <w:r w:rsidR="0006043A" w:rsidRPr="00060BA7">
              <w:rPr>
                <w:rStyle w:val="Hyperlink"/>
                <w:noProof/>
              </w:rPr>
              <w:t>9 Hàm số</w:t>
            </w:r>
            <w:r w:rsidR="0006043A">
              <w:rPr>
                <w:noProof/>
                <w:webHidden/>
              </w:rPr>
              <w:tab/>
            </w:r>
            <w:r w:rsidR="0006043A">
              <w:rPr>
                <w:noProof/>
                <w:webHidden/>
              </w:rPr>
              <w:fldChar w:fldCharType="begin"/>
            </w:r>
            <w:r w:rsidR="0006043A">
              <w:rPr>
                <w:noProof/>
                <w:webHidden/>
              </w:rPr>
              <w:instrText xml:space="preserve"> PAGEREF _Toc131507510 \h </w:instrText>
            </w:r>
            <w:r w:rsidR="0006043A">
              <w:rPr>
                <w:noProof/>
                <w:webHidden/>
              </w:rPr>
            </w:r>
            <w:r w:rsidR="0006043A">
              <w:rPr>
                <w:noProof/>
                <w:webHidden/>
              </w:rPr>
              <w:fldChar w:fldCharType="separate"/>
            </w:r>
            <w:r w:rsidR="0006043A">
              <w:rPr>
                <w:noProof/>
                <w:webHidden/>
              </w:rPr>
              <w:t>39</w:t>
            </w:r>
            <w:r w:rsidR="0006043A">
              <w:rPr>
                <w:noProof/>
                <w:webHidden/>
              </w:rPr>
              <w:fldChar w:fldCharType="end"/>
            </w:r>
          </w:hyperlink>
        </w:p>
        <w:p w14:paraId="561753A5" w14:textId="3C1DCD03"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11" w:history="1">
            <w:r w:rsidR="0006043A" w:rsidRPr="00060BA7">
              <w:rPr>
                <w:rStyle w:val="Hyperlink"/>
                <w:noProof/>
              </w:rPr>
              <w:t>9.1 Chính tả và viết hoa</w:t>
            </w:r>
            <w:r w:rsidR="0006043A">
              <w:rPr>
                <w:noProof/>
                <w:webHidden/>
              </w:rPr>
              <w:tab/>
            </w:r>
            <w:r w:rsidR="0006043A">
              <w:rPr>
                <w:noProof/>
                <w:webHidden/>
              </w:rPr>
              <w:fldChar w:fldCharType="begin"/>
            </w:r>
            <w:r w:rsidR="0006043A">
              <w:rPr>
                <w:noProof/>
                <w:webHidden/>
              </w:rPr>
              <w:instrText xml:space="preserve"> PAGEREF _Toc131507511 \h </w:instrText>
            </w:r>
            <w:r w:rsidR="0006043A">
              <w:rPr>
                <w:noProof/>
                <w:webHidden/>
              </w:rPr>
            </w:r>
            <w:r w:rsidR="0006043A">
              <w:rPr>
                <w:noProof/>
                <w:webHidden/>
              </w:rPr>
              <w:fldChar w:fldCharType="separate"/>
            </w:r>
            <w:r w:rsidR="0006043A">
              <w:rPr>
                <w:noProof/>
                <w:webHidden/>
              </w:rPr>
              <w:t>39</w:t>
            </w:r>
            <w:r w:rsidR="0006043A">
              <w:rPr>
                <w:noProof/>
                <w:webHidden/>
              </w:rPr>
              <w:fldChar w:fldCharType="end"/>
            </w:r>
          </w:hyperlink>
        </w:p>
        <w:p w14:paraId="57F0BBFA" w14:textId="2308C8F7"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12" w:history="1">
            <w:r w:rsidR="0006043A" w:rsidRPr="00060BA7">
              <w:rPr>
                <w:rStyle w:val="Hyperlink"/>
                <w:noProof/>
              </w:rPr>
              <w:t>9.2 In nghiêng</w:t>
            </w:r>
            <w:r w:rsidR="0006043A">
              <w:rPr>
                <w:noProof/>
                <w:webHidden/>
              </w:rPr>
              <w:tab/>
            </w:r>
            <w:r w:rsidR="0006043A">
              <w:rPr>
                <w:noProof/>
                <w:webHidden/>
              </w:rPr>
              <w:fldChar w:fldCharType="begin"/>
            </w:r>
            <w:r w:rsidR="0006043A">
              <w:rPr>
                <w:noProof/>
                <w:webHidden/>
              </w:rPr>
              <w:instrText xml:space="preserve"> PAGEREF _Toc131507512 \h </w:instrText>
            </w:r>
            <w:r w:rsidR="0006043A">
              <w:rPr>
                <w:noProof/>
                <w:webHidden/>
              </w:rPr>
            </w:r>
            <w:r w:rsidR="0006043A">
              <w:rPr>
                <w:noProof/>
                <w:webHidden/>
              </w:rPr>
              <w:fldChar w:fldCharType="separate"/>
            </w:r>
            <w:r w:rsidR="0006043A">
              <w:rPr>
                <w:noProof/>
                <w:webHidden/>
              </w:rPr>
              <w:t>39</w:t>
            </w:r>
            <w:r w:rsidR="0006043A">
              <w:rPr>
                <w:noProof/>
                <w:webHidden/>
              </w:rPr>
              <w:fldChar w:fldCharType="end"/>
            </w:r>
          </w:hyperlink>
        </w:p>
        <w:p w14:paraId="49685A42" w14:textId="1DBCE88E"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13" w:history="1">
            <w:r w:rsidR="0006043A" w:rsidRPr="00060BA7">
              <w:rPr>
                <w:rStyle w:val="Hyperlink"/>
                <w:noProof/>
              </w:rPr>
              <w:t>9.3 Giãn cách</w:t>
            </w:r>
            <w:r w:rsidR="0006043A">
              <w:rPr>
                <w:noProof/>
                <w:webHidden/>
              </w:rPr>
              <w:tab/>
            </w:r>
            <w:r w:rsidR="0006043A">
              <w:rPr>
                <w:noProof/>
                <w:webHidden/>
              </w:rPr>
              <w:fldChar w:fldCharType="begin"/>
            </w:r>
            <w:r w:rsidR="0006043A">
              <w:rPr>
                <w:noProof/>
                <w:webHidden/>
              </w:rPr>
              <w:instrText xml:space="preserve"> PAGEREF _Toc131507513 \h </w:instrText>
            </w:r>
            <w:r w:rsidR="0006043A">
              <w:rPr>
                <w:noProof/>
                <w:webHidden/>
              </w:rPr>
            </w:r>
            <w:r w:rsidR="0006043A">
              <w:rPr>
                <w:noProof/>
                <w:webHidden/>
              </w:rPr>
              <w:fldChar w:fldCharType="separate"/>
            </w:r>
            <w:r w:rsidR="0006043A">
              <w:rPr>
                <w:noProof/>
                <w:webHidden/>
              </w:rPr>
              <w:t>39</w:t>
            </w:r>
            <w:r w:rsidR="0006043A">
              <w:rPr>
                <w:noProof/>
                <w:webHidden/>
              </w:rPr>
              <w:fldChar w:fldCharType="end"/>
            </w:r>
          </w:hyperlink>
        </w:p>
        <w:p w14:paraId="435B7A28" w14:textId="540D29C8"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14" w:history="1">
            <w:r w:rsidR="0006043A" w:rsidRPr="00060BA7">
              <w:rPr>
                <w:rStyle w:val="Hyperlink"/>
                <w:noProof/>
              </w:rPr>
              <w:t>9.4 Các hàm lượng giác</w:t>
            </w:r>
            <w:r w:rsidR="0006043A">
              <w:rPr>
                <w:noProof/>
                <w:webHidden/>
              </w:rPr>
              <w:tab/>
            </w:r>
            <w:r w:rsidR="0006043A">
              <w:rPr>
                <w:noProof/>
                <w:webHidden/>
              </w:rPr>
              <w:fldChar w:fldCharType="begin"/>
            </w:r>
            <w:r w:rsidR="0006043A">
              <w:rPr>
                <w:noProof/>
                <w:webHidden/>
              </w:rPr>
              <w:instrText xml:space="preserve"> PAGEREF _Toc131507514 \h </w:instrText>
            </w:r>
            <w:r w:rsidR="0006043A">
              <w:rPr>
                <w:noProof/>
                <w:webHidden/>
              </w:rPr>
            </w:r>
            <w:r w:rsidR="0006043A">
              <w:rPr>
                <w:noProof/>
                <w:webHidden/>
              </w:rPr>
              <w:fldChar w:fldCharType="separate"/>
            </w:r>
            <w:r w:rsidR="0006043A">
              <w:rPr>
                <w:noProof/>
                <w:webHidden/>
              </w:rPr>
              <w:t>40</w:t>
            </w:r>
            <w:r w:rsidR="0006043A">
              <w:rPr>
                <w:noProof/>
                <w:webHidden/>
              </w:rPr>
              <w:fldChar w:fldCharType="end"/>
            </w:r>
          </w:hyperlink>
        </w:p>
        <w:p w14:paraId="276A24C1" w14:textId="2A97C906"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15" w:history="1">
            <w:r w:rsidR="0006043A" w:rsidRPr="00060BA7">
              <w:rPr>
                <w:rStyle w:val="Hyperlink"/>
                <w:noProof/>
              </w:rPr>
              <w:t>9.5 Các hàm logarit</w:t>
            </w:r>
            <w:r w:rsidR="0006043A">
              <w:rPr>
                <w:noProof/>
                <w:webHidden/>
              </w:rPr>
              <w:tab/>
            </w:r>
            <w:r w:rsidR="0006043A">
              <w:rPr>
                <w:noProof/>
                <w:webHidden/>
              </w:rPr>
              <w:fldChar w:fldCharType="begin"/>
            </w:r>
            <w:r w:rsidR="0006043A">
              <w:rPr>
                <w:noProof/>
                <w:webHidden/>
              </w:rPr>
              <w:instrText xml:space="preserve"> PAGEREF _Toc131507515 \h </w:instrText>
            </w:r>
            <w:r w:rsidR="0006043A">
              <w:rPr>
                <w:noProof/>
                <w:webHidden/>
              </w:rPr>
            </w:r>
            <w:r w:rsidR="0006043A">
              <w:rPr>
                <w:noProof/>
                <w:webHidden/>
              </w:rPr>
              <w:fldChar w:fldCharType="separate"/>
            </w:r>
            <w:r w:rsidR="0006043A">
              <w:rPr>
                <w:noProof/>
                <w:webHidden/>
              </w:rPr>
              <w:t>41</w:t>
            </w:r>
            <w:r w:rsidR="0006043A">
              <w:rPr>
                <w:noProof/>
                <w:webHidden/>
              </w:rPr>
              <w:fldChar w:fldCharType="end"/>
            </w:r>
          </w:hyperlink>
        </w:p>
        <w:p w14:paraId="2E10B9E2" w14:textId="26C699EE"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16" w:history="1">
            <w:r w:rsidR="0006043A" w:rsidRPr="00060BA7">
              <w:rPr>
                <w:rStyle w:val="Hyperlink"/>
                <w:noProof/>
              </w:rPr>
              <w:t>9.6 Giới hạn hàm số</w:t>
            </w:r>
            <w:r w:rsidR="0006043A">
              <w:rPr>
                <w:noProof/>
                <w:webHidden/>
              </w:rPr>
              <w:tab/>
            </w:r>
            <w:r w:rsidR="0006043A">
              <w:rPr>
                <w:noProof/>
                <w:webHidden/>
              </w:rPr>
              <w:fldChar w:fldCharType="begin"/>
            </w:r>
            <w:r w:rsidR="0006043A">
              <w:rPr>
                <w:noProof/>
                <w:webHidden/>
              </w:rPr>
              <w:instrText xml:space="preserve"> PAGEREF _Toc131507516 \h </w:instrText>
            </w:r>
            <w:r w:rsidR="0006043A">
              <w:rPr>
                <w:noProof/>
                <w:webHidden/>
              </w:rPr>
            </w:r>
            <w:r w:rsidR="0006043A">
              <w:rPr>
                <w:noProof/>
                <w:webHidden/>
              </w:rPr>
              <w:fldChar w:fldCharType="separate"/>
            </w:r>
            <w:r w:rsidR="0006043A">
              <w:rPr>
                <w:noProof/>
                <w:webHidden/>
              </w:rPr>
              <w:t>42</w:t>
            </w:r>
            <w:r w:rsidR="0006043A">
              <w:rPr>
                <w:noProof/>
                <w:webHidden/>
              </w:rPr>
              <w:fldChar w:fldCharType="end"/>
            </w:r>
          </w:hyperlink>
        </w:p>
        <w:p w14:paraId="52B7EEAA" w14:textId="5F26A9C3"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17" w:history="1">
            <w:r w:rsidR="0006043A" w:rsidRPr="00060BA7">
              <w:rPr>
                <w:rStyle w:val="Hyperlink"/>
                <w:noProof/>
              </w:rPr>
              <w:t>9.7 Các hàm thống kê</w:t>
            </w:r>
            <w:r w:rsidR="0006043A">
              <w:rPr>
                <w:noProof/>
                <w:webHidden/>
              </w:rPr>
              <w:tab/>
            </w:r>
            <w:r w:rsidR="0006043A">
              <w:rPr>
                <w:noProof/>
                <w:webHidden/>
              </w:rPr>
              <w:fldChar w:fldCharType="begin"/>
            </w:r>
            <w:r w:rsidR="0006043A">
              <w:rPr>
                <w:noProof/>
                <w:webHidden/>
              </w:rPr>
              <w:instrText xml:space="preserve"> PAGEREF _Toc131507517 \h </w:instrText>
            </w:r>
            <w:r w:rsidR="0006043A">
              <w:rPr>
                <w:noProof/>
                <w:webHidden/>
              </w:rPr>
            </w:r>
            <w:r w:rsidR="0006043A">
              <w:rPr>
                <w:noProof/>
                <w:webHidden/>
              </w:rPr>
              <w:fldChar w:fldCharType="separate"/>
            </w:r>
            <w:r w:rsidR="0006043A">
              <w:rPr>
                <w:noProof/>
                <w:webHidden/>
              </w:rPr>
              <w:t>42</w:t>
            </w:r>
            <w:r w:rsidR="0006043A">
              <w:rPr>
                <w:noProof/>
                <w:webHidden/>
              </w:rPr>
              <w:fldChar w:fldCharType="end"/>
            </w:r>
          </w:hyperlink>
        </w:p>
        <w:p w14:paraId="754BC83F" w14:textId="71BF6DA3"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18" w:history="1">
            <w:r w:rsidR="0006043A" w:rsidRPr="00060BA7">
              <w:rPr>
                <w:rStyle w:val="Hyperlink"/>
                <w:noProof/>
              </w:rPr>
              <w:t>9.8 Số phức</w:t>
            </w:r>
            <w:r w:rsidR="0006043A">
              <w:rPr>
                <w:noProof/>
                <w:webHidden/>
              </w:rPr>
              <w:tab/>
            </w:r>
            <w:r w:rsidR="0006043A">
              <w:rPr>
                <w:noProof/>
                <w:webHidden/>
              </w:rPr>
              <w:fldChar w:fldCharType="begin"/>
            </w:r>
            <w:r w:rsidR="0006043A">
              <w:rPr>
                <w:noProof/>
                <w:webHidden/>
              </w:rPr>
              <w:instrText xml:space="preserve"> PAGEREF _Toc131507518 \h </w:instrText>
            </w:r>
            <w:r w:rsidR="0006043A">
              <w:rPr>
                <w:noProof/>
                <w:webHidden/>
              </w:rPr>
            </w:r>
            <w:r w:rsidR="0006043A">
              <w:rPr>
                <w:noProof/>
                <w:webHidden/>
              </w:rPr>
              <w:fldChar w:fldCharType="separate"/>
            </w:r>
            <w:r w:rsidR="0006043A">
              <w:rPr>
                <w:noProof/>
                <w:webHidden/>
              </w:rPr>
              <w:t>42</w:t>
            </w:r>
            <w:r w:rsidR="0006043A">
              <w:rPr>
                <w:noProof/>
                <w:webHidden/>
              </w:rPr>
              <w:fldChar w:fldCharType="end"/>
            </w:r>
          </w:hyperlink>
        </w:p>
        <w:p w14:paraId="774E0694" w14:textId="65E10868" w:rsidR="0006043A" w:rsidRDefault="00F13C28">
          <w:pPr>
            <w:pStyle w:val="TOC1"/>
            <w:rPr>
              <w:rFonts w:asciiTheme="minorHAnsi" w:eastAsiaTheme="minorEastAsia" w:hAnsiTheme="minorHAnsi" w:cstheme="minorBidi"/>
              <w:noProof/>
              <w:sz w:val="22"/>
              <w:szCs w:val="22"/>
              <w:lang w:eastAsia="zh-CN"/>
            </w:rPr>
          </w:pPr>
          <w:hyperlink w:anchor="_Toc131507519" w:history="1">
            <w:r w:rsidR="0006043A" w:rsidRPr="00060BA7">
              <w:rPr>
                <w:rStyle w:val="Hyperlink"/>
                <w:noProof/>
              </w:rPr>
              <w:t>10 Lý thuyết tập hợp, lý thuyết nhóm và logic</w:t>
            </w:r>
            <w:r w:rsidR="0006043A">
              <w:rPr>
                <w:noProof/>
                <w:webHidden/>
              </w:rPr>
              <w:tab/>
            </w:r>
            <w:r w:rsidR="0006043A">
              <w:rPr>
                <w:noProof/>
                <w:webHidden/>
              </w:rPr>
              <w:fldChar w:fldCharType="begin"/>
            </w:r>
            <w:r w:rsidR="0006043A">
              <w:rPr>
                <w:noProof/>
                <w:webHidden/>
              </w:rPr>
              <w:instrText xml:space="preserve"> PAGEREF _Toc131507519 \h </w:instrText>
            </w:r>
            <w:r w:rsidR="0006043A">
              <w:rPr>
                <w:noProof/>
                <w:webHidden/>
              </w:rPr>
            </w:r>
            <w:r w:rsidR="0006043A">
              <w:rPr>
                <w:noProof/>
                <w:webHidden/>
              </w:rPr>
              <w:fldChar w:fldCharType="separate"/>
            </w:r>
            <w:r w:rsidR="0006043A">
              <w:rPr>
                <w:noProof/>
                <w:webHidden/>
              </w:rPr>
              <w:t>42</w:t>
            </w:r>
            <w:r w:rsidR="0006043A">
              <w:rPr>
                <w:noProof/>
                <w:webHidden/>
              </w:rPr>
              <w:fldChar w:fldCharType="end"/>
            </w:r>
          </w:hyperlink>
        </w:p>
        <w:p w14:paraId="075F58F9" w14:textId="6B724BF8" w:rsidR="0006043A" w:rsidRDefault="00F13C28">
          <w:pPr>
            <w:pStyle w:val="TOC1"/>
            <w:rPr>
              <w:rFonts w:asciiTheme="minorHAnsi" w:eastAsiaTheme="minorEastAsia" w:hAnsiTheme="minorHAnsi" w:cstheme="minorBidi"/>
              <w:noProof/>
              <w:sz w:val="22"/>
              <w:szCs w:val="22"/>
              <w:lang w:eastAsia="zh-CN"/>
            </w:rPr>
          </w:pPr>
          <w:hyperlink w:anchor="_Toc131507520" w:history="1">
            <w:r w:rsidR="0006043A" w:rsidRPr="00060BA7">
              <w:rPr>
                <w:rStyle w:val="Hyperlink"/>
                <w:noProof/>
              </w:rPr>
              <w:t>11 Các ký hiệu khác</w:t>
            </w:r>
            <w:r w:rsidR="0006043A">
              <w:rPr>
                <w:noProof/>
                <w:webHidden/>
              </w:rPr>
              <w:tab/>
            </w:r>
            <w:r w:rsidR="0006043A">
              <w:rPr>
                <w:noProof/>
                <w:webHidden/>
              </w:rPr>
              <w:fldChar w:fldCharType="begin"/>
            </w:r>
            <w:r w:rsidR="0006043A">
              <w:rPr>
                <w:noProof/>
                <w:webHidden/>
              </w:rPr>
              <w:instrText xml:space="preserve"> PAGEREF _Toc131507520 \h </w:instrText>
            </w:r>
            <w:r w:rsidR="0006043A">
              <w:rPr>
                <w:noProof/>
                <w:webHidden/>
              </w:rPr>
            </w:r>
            <w:r w:rsidR="0006043A">
              <w:rPr>
                <w:noProof/>
                <w:webHidden/>
              </w:rPr>
              <w:fldChar w:fldCharType="separate"/>
            </w:r>
            <w:r w:rsidR="0006043A">
              <w:rPr>
                <w:noProof/>
                <w:webHidden/>
              </w:rPr>
              <w:t>44</w:t>
            </w:r>
            <w:r w:rsidR="0006043A">
              <w:rPr>
                <w:noProof/>
                <w:webHidden/>
              </w:rPr>
              <w:fldChar w:fldCharType="end"/>
            </w:r>
          </w:hyperlink>
        </w:p>
        <w:p w14:paraId="6FE51003" w14:textId="40B979BB"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21" w:history="1">
            <w:r w:rsidR="0006043A" w:rsidRPr="00060BA7">
              <w:rPr>
                <w:rStyle w:val="Hyperlink"/>
                <w:noProof/>
              </w:rPr>
              <w:t>11.1 Giãn cách</w:t>
            </w:r>
            <w:r w:rsidR="0006043A">
              <w:rPr>
                <w:noProof/>
                <w:webHidden/>
              </w:rPr>
              <w:tab/>
            </w:r>
            <w:r w:rsidR="0006043A">
              <w:rPr>
                <w:noProof/>
                <w:webHidden/>
              </w:rPr>
              <w:fldChar w:fldCharType="begin"/>
            </w:r>
            <w:r w:rsidR="0006043A">
              <w:rPr>
                <w:noProof/>
                <w:webHidden/>
              </w:rPr>
              <w:instrText xml:space="preserve"> PAGEREF _Toc131507521 \h </w:instrText>
            </w:r>
            <w:r w:rsidR="0006043A">
              <w:rPr>
                <w:noProof/>
                <w:webHidden/>
              </w:rPr>
            </w:r>
            <w:r w:rsidR="0006043A">
              <w:rPr>
                <w:noProof/>
                <w:webHidden/>
              </w:rPr>
              <w:fldChar w:fldCharType="separate"/>
            </w:r>
            <w:r w:rsidR="0006043A">
              <w:rPr>
                <w:noProof/>
                <w:webHidden/>
              </w:rPr>
              <w:t>45</w:t>
            </w:r>
            <w:r w:rsidR="0006043A">
              <w:rPr>
                <w:noProof/>
                <w:webHidden/>
              </w:rPr>
              <w:fldChar w:fldCharType="end"/>
            </w:r>
          </w:hyperlink>
        </w:p>
        <w:p w14:paraId="41A42ED6" w14:textId="70444A4E"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22" w:history="1">
            <w:r w:rsidR="0006043A" w:rsidRPr="00060BA7">
              <w:rPr>
                <w:rStyle w:val="Hyperlink"/>
                <w:noProof/>
              </w:rPr>
              <w:t>11.2 Các ký hiệu khác thường trong chữ phổ thông</w:t>
            </w:r>
            <w:r w:rsidR="0006043A">
              <w:rPr>
                <w:noProof/>
                <w:webHidden/>
              </w:rPr>
              <w:tab/>
            </w:r>
            <w:r w:rsidR="0006043A">
              <w:rPr>
                <w:noProof/>
                <w:webHidden/>
              </w:rPr>
              <w:fldChar w:fldCharType="begin"/>
            </w:r>
            <w:r w:rsidR="0006043A">
              <w:rPr>
                <w:noProof/>
                <w:webHidden/>
              </w:rPr>
              <w:instrText xml:space="preserve"> PAGEREF _Toc131507522 \h </w:instrText>
            </w:r>
            <w:r w:rsidR="0006043A">
              <w:rPr>
                <w:noProof/>
                <w:webHidden/>
              </w:rPr>
            </w:r>
            <w:r w:rsidR="0006043A">
              <w:rPr>
                <w:noProof/>
                <w:webHidden/>
              </w:rPr>
              <w:fldChar w:fldCharType="separate"/>
            </w:r>
            <w:r w:rsidR="0006043A">
              <w:rPr>
                <w:noProof/>
                <w:webHidden/>
              </w:rPr>
              <w:t>45</w:t>
            </w:r>
            <w:r w:rsidR="0006043A">
              <w:rPr>
                <w:noProof/>
                <w:webHidden/>
              </w:rPr>
              <w:fldChar w:fldCharType="end"/>
            </w:r>
          </w:hyperlink>
        </w:p>
        <w:p w14:paraId="52A5A95F" w14:textId="627FD7C2"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23" w:history="1">
            <w:r w:rsidR="0006043A" w:rsidRPr="00060BA7">
              <w:rPr>
                <w:rStyle w:val="Hyperlink"/>
                <w:noProof/>
              </w:rPr>
              <w:t>11.3 Dấu báo chữ đủ</w:t>
            </w:r>
            <w:r w:rsidR="0006043A">
              <w:rPr>
                <w:noProof/>
                <w:webHidden/>
              </w:rPr>
              <w:tab/>
            </w:r>
            <w:r w:rsidR="0006043A">
              <w:rPr>
                <w:noProof/>
                <w:webHidden/>
              </w:rPr>
              <w:fldChar w:fldCharType="begin"/>
            </w:r>
            <w:r w:rsidR="0006043A">
              <w:rPr>
                <w:noProof/>
                <w:webHidden/>
              </w:rPr>
              <w:instrText xml:space="preserve"> PAGEREF _Toc131507523 \h </w:instrText>
            </w:r>
            <w:r w:rsidR="0006043A">
              <w:rPr>
                <w:noProof/>
                <w:webHidden/>
              </w:rPr>
            </w:r>
            <w:r w:rsidR="0006043A">
              <w:rPr>
                <w:noProof/>
                <w:webHidden/>
              </w:rPr>
              <w:fldChar w:fldCharType="separate"/>
            </w:r>
            <w:r w:rsidR="0006043A">
              <w:rPr>
                <w:noProof/>
                <w:webHidden/>
              </w:rPr>
              <w:t>45</w:t>
            </w:r>
            <w:r w:rsidR="0006043A">
              <w:rPr>
                <w:noProof/>
                <w:webHidden/>
              </w:rPr>
              <w:fldChar w:fldCharType="end"/>
            </w:r>
          </w:hyperlink>
        </w:p>
        <w:p w14:paraId="385F955A" w14:textId="77F91172"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24" w:history="1">
            <w:r w:rsidR="0006043A" w:rsidRPr="00060BA7">
              <w:rPr>
                <w:rStyle w:val="Hyperlink"/>
                <w:noProof/>
              </w:rPr>
              <w:t>11.4 Các ký hiệu có nhiều nghĩa trong chữ phổ thông</w:t>
            </w:r>
            <w:r w:rsidR="0006043A">
              <w:rPr>
                <w:noProof/>
                <w:webHidden/>
              </w:rPr>
              <w:tab/>
            </w:r>
            <w:r w:rsidR="0006043A">
              <w:rPr>
                <w:noProof/>
                <w:webHidden/>
              </w:rPr>
              <w:fldChar w:fldCharType="begin"/>
            </w:r>
            <w:r w:rsidR="0006043A">
              <w:rPr>
                <w:noProof/>
                <w:webHidden/>
              </w:rPr>
              <w:instrText xml:space="preserve"> PAGEREF _Toc131507524 \h </w:instrText>
            </w:r>
            <w:r w:rsidR="0006043A">
              <w:rPr>
                <w:noProof/>
                <w:webHidden/>
              </w:rPr>
            </w:r>
            <w:r w:rsidR="0006043A">
              <w:rPr>
                <w:noProof/>
                <w:webHidden/>
              </w:rPr>
              <w:fldChar w:fldCharType="separate"/>
            </w:r>
            <w:r w:rsidR="0006043A">
              <w:rPr>
                <w:noProof/>
                <w:webHidden/>
              </w:rPr>
              <w:t>45</w:t>
            </w:r>
            <w:r w:rsidR="0006043A">
              <w:rPr>
                <w:noProof/>
                <w:webHidden/>
              </w:rPr>
              <w:fldChar w:fldCharType="end"/>
            </w:r>
          </w:hyperlink>
        </w:p>
        <w:p w14:paraId="45F1707E" w14:textId="62787074"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25" w:history="1">
            <w:r w:rsidR="0006043A" w:rsidRPr="00060BA7">
              <w:rPr>
                <w:rStyle w:val="Hyperlink"/>
                <w:noProof/>
              </w:rPr>
              <w:t>11.5 Ví dụ</w:t>
            </w:r>
            <w:r w:rsidR="0006043A">
              <w:rPr>
                <w:noProof/>
                <w:webHidden/>
              </w:rPr>
              <w:tab/>
            </w:r>
            <w:r w:rsidR="0006043A">
              <w:rPr>
                <w:noProof/>
                <w:webHidden/>
              </w:rPr>
              <w:fldChar w:fldCharType="begin"/>
            </w:r>
            <w:r w:rsidR="0006043A">
              <w:rPr>
                <w:noProof/>
                <w:webHidden/>
              </w:rPr>
              <w:instrText xml:space="preserve"> PAGEREF _Toc131507525 \h </w:instrText>
            </w:r>
            <w:r w:rsidR="0006043A">
              <w:rPr>
                <w:noProof/>
                <w:webHidden/>
              </w:rPr>
            </w:r>
            <w:r w:rsidR="0006043A">
              <w:rPr>
                <w:noProof/>
                <w:webHidden/>
              </w:rPr>
              <w:fldChar w:fldCharType="separate"/>
            </w:r>
            <w:r w:rsidR="0006043A">
              <w:rPr>
                <w:noProof/>
                <w:webHidden/>
              </w:rPr>
              <w:t>45</w:t>
            </w:r>
            <w:r w:rsidR="0006043A">
              <w:rPr>
                <w:noProof/>
                <w:webHidden/>
              </w:rPr>
              <w:fldChar w:fldCharType="end"/>
            </w:r>
          </w:hyperlink>
        </w:p>
        <w:p w14:paraId="5A756099" w14:textId="736F95EC"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26" w:history="1">
            <w:r w:rsidR="0006043A" w:rsidRPr="00060BA7">
              <w:rPr>
                <w:rStyle w:val="Hyperlink"/>
                <w:noProof/>
              </w:rPr>
              <w:t>11.6 Chữ hoa cách điệu</w:t>
            </w:r>
            <w:r w:rsidR="0006043A">
              <w:rPr>
                <w:noProof/>
                <w:webHidden/>
              </w:rPr>
              <w:tab/>
            </w:r>
            <w:r w:rsidR="0006043A">
              <w:rPr>
                <w:noProof/>
                <w:webHidden/>
              </w:rPr>
              <w:fldChar w:fldCharType="begin"/>
            </w:r>
            <w:r w:rsidR="0006043A">
              <w:rPr>
                <w:noProof/>
                <w:webHidden/>
              </w:rPr>
              <w:instrText xml:space="preserve"> PAGEREF _Toc131507526 \h </w:instrText>
            </w:r>
            <w:r w:rsidR="0006043A">
              <w:rPr>
                <w:noProof/>
                <w:webHidden/>
              </w:rPr>
            </w:r>
            <w:r w:rsidR="0006043A">
              <w:rPr>
                <w:noProof/>
                <w:webHidden/>
              </w:rPr>
              <w:fldChar w:fldCharType="separate"/>
            </w:r>
            <w:r w:rsidR="0006043A">
              <w:rPr>
                <w:noProof/>
                <w:webHidden/>
              </w:rPr>
              <w:t>47</w:t>
            </w:r>
            <w:r w:rsidR="0006043A">
              <w:rPr>
                <w:noProof/>
                <w:webHidden/>
              </w:rPr>
              <w:fldChar w:fldCharType="end"/>
            </w:r>
          </w:hyperlink>
        </w:p>
        <w:p w14:paraId="6407AAB7" w14:textId="23DAB3DA"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27" w:history="1">
            <w:r w:rsidR="0006043A" w:rsidRPr="00060BA7">
              <w:rPr>
                <w:rStyle w:val="Hyperlink"/>
                <w:noProof/>
              </w:rPr>
              <w:t>11.7 Các chữ cái Hy Lạp</w:t>
            </w:r>
            <w:r w:rsidR="0006043A">
              <w:rPr>
                <w:noProof/>
                <w:webHidden/>
              </w:rPr>
              <w:tab/>
            </w:r>
            <w:r w:rsidR="0006043A">
              <w:rPr>
                <w:noProof/>
                <w:webHidden/>
              </w:rPr>
              <w:fldChar w:fldCharType="begin"/>
            </w:r>
            <w:r w:rsidR="0006043A">
              <w:rPr>
                <w:noProof/>
                <w:webHidden/>
              </w:rPr>
              <w:instrText xml:space="preserve"> PAGEREF _Toc131507527 \h </w:instrText>
            </w:r>
            <w:r w:rsidR="0006043A">
              <w:rPr>
                <w:noProof/>
                <w:webHidden/>
              </w:rPr>
            </w:r>
            <w:r w:rsidR="0006043A">
              <w:rPr>
                <w:noProof/>
                <w:webHidden/>
              </w:rPr>
              <w:fldChar w:fldCharType="separate"/>
            </w:r>
            <w:r w:rsidR="0006043A">
              <w:rPr>
                <w:noProof/>
                <w:webHidden/>
              </w:rPr>
              <w:t>47</w:t>
            </w:r>
            <w:r w:rsidR="0006043A">
              <w:rPr>
                <w:noProof/>
                <w:webHidden/>
              </w:rPr>
              <w:fldChar w:fldCharType="end"/>
            </w:r>
          </w:hyperlink>
        </w:p>
        <w:p w14:paraId="152D2638" w14:textId="58DB47E6" w:rsidR="0006043A" w:rsidRDefault="00F13C28">
          <w:pPr>
            <w:pStyle w:val="TOC1"/>
            <w:rPr>
              <w:rFonts w:asciiTheme="minorHAnsi" w:eastAsiaTheme="minorEastAsia" w:hAnsiTheme="minorHAnsi" w:cstheme="minorBidi"/>
              <w:noProof/>
              <w:sz w:val="22"/>
              <w:szCs w:val="22"/>
              <w:lang w:eastAsia="zh-CN"/>
            </w:rPr>
          </w:pPr>
          <w:hyperlink w:anchor="_Toc131507528" w:history="1">
            <w:r w:rsidR="0006043A" w:rsidRPr="00060BA7">
              <w:rPr>
                <w:rStyle w:val="Hyperlink"/>
                <w:noProof/>
              </w:rPr>
              <w:t>12 Dấu gạch ngang, dấu chấm, v.v… viết bên trên và bên dưới</w:t>
            </w:r>
            <w:r w:rsidR="0006043A">
              <w:rPr>
                <w:noProof/>
                <w:webHidden/>
              </w:rPr>
              <w:tab/>
            </w:r>
            <w:r w:rsidR="0006043A">
              <w:rPr>
                <w:noProof/>
                <w:webHidden/>
              </w:rPr>
              <w:fldChar w:fldCharType="begin"/>
            </w:r>
            <w:r w:rsidR="0006043A">
              <w:rPr>
                <w:noProof/>
                <w:webHidden/>
              </w:rPr>
              <w:instrText xml:space="preserve"> PAGEREF _Toc131507528 \h </w:instrText>
            </w:r>
            <w:r w:rsidR="0006043A">
              <w:rPr>
                <w:noProof/>
                <w:webHidden/>
              </w:rPr>
            </w:r>
            <w:r w:rsidR="0006043A">
              <w:rPr>
                <w:noProof/>
                <w:webHidden/>
              </w:rPr>
              <w:fldChar w:fldCharType="separate"/>
            </w:r>
            <w:r w:rsidR="0006043A">
              <w:rPr>
                <w:noProof/>
                <w:webHidden/>
              </w:rPr>
              <w:t>48</w:t>
            </w:r>
            <w:r w:rsidR="0006043A">
              <w:rPr>
                <w:noProof/>
                <w:webHidden/>
              </w:rPr>
              <w:fldChar w:fldCharType="end"/>
            </w:r>
          </w:hyperlink>
        </w:p>
        <w:p w14:paraId="001FEFDD" w14:textId="7639530E"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29" w:history="1">
            <w:r w:rsidR="0006043A" w:rsidRPr="00060BA7">
              <w:rPr>
                <w:rStyle w:val="Hyperlink"/>
                <w:noProof/>
              </w:rPr>
              <w:t>12.1 Định nghĩa item</w:t>
            </w:r>
            <w:r w:rsidR="0006043A">
              <w:rPr>
                <w:noProof/>
                <w:webHidden/>
              </w:rPr>
              <w:tab/>
            </w:r>
            <w:r w:rsidR="0006043A">
              <w:rPr>
                <w:noProof/>
                <w:webHidden/>
              </w:rPr>
              <w:fldChar w:fldCharType="begin"/>
            </w:r>
            <w:r w:rsidR="0006043A">
              <w:rPr>
                <w:noProof/>
                <w:webHidden/>
              </w:rPr>
              <w:instrText xml:space="preserve"> PAGEREF _Toc131507529 \h </w:instrText>
            </w:r>
            <w:r w:rsidR="0006043A">
              <w:rPr>
                <w:noProof/>
                <w:webHidden/>
              </w:rPr>
            </w:r>
            <w:r w:rsidR="0006043A">
              <w:rPr>
                <w:noProof/>
                <w:webHidden/>
              </w:rPr>
              <w:fldChar w:fldCharType="separate"/>
            </w:r>
            <w:r w:rsidR="0006043A">
              <w:rPr>
                <w:noProof/>
                <w:webHidden/>
              </w:rPr>
              <w:t>48</w:t>
            </w:r>
            <w:r w:rsidR="0006043A">
              <w:rPr>
                <w:noProof/>
                <w:webHidden/>
              </w:rPr>
              <w:fldChar w:fldCharType="end"/>
            </w:r>
          </w:hyperlink>
        </w:p>
        <w:p w14:paraId="6441A9A1" w14:textId="19353CBF"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30" w:history="1">
            <w:r w:rsidR="0006043A" w:rsidRPr="00060BA7">
              <w:rPr>
                <w:rStyle w:val="Hyperlink"/>
                <w:noProof/>
              </w:rPr>
              <w:t>12.2 Hai dấu báo áp dụng cho cùng một item</w:t>
            </w:r>
            <w:r w:rsidR="0006043A">
              <w:rPr>
                <w:noProof/>
                <w:webHidden/>
              </w:rPr>
              <w:tab/>
            </w:r>
            <w:r w:rsidR="0006043A">
              <w:rPr>
                <w:noProof/>
                <w:webHidden/>
              </w:rPr>
              <w:fldChar w:fldCharType="begin"/>
            </w:r>
            <w:r w:rsidR="0006043A">
              <w:rPr>
                <w:noProof/>
                <w:webHidden/>
              </w:rPr>
              <w:instrText xml:space="preserve"> PAGEREF _Toc131507530 \h </w:instrText>
            </w:r>
            <w:r w:rsidR="0006043A">
              <w:rPr>
                <w:noProof/>
                <w:webHidden/>
              </w:rPr>
            </w:r>
            <w:r w:rsidR="0006043A">
              <w:rPr>
                <w:noProof/>
                <w:webHidden/>
              </w:rPr>
              <w:fldChar w:fldCharType="separate"/>
            </w:r>
            <w:r w:rsidR="0006043A">
              <w:rPr>
                <w:noProof/>
                <w:webHidden/>
              </w:rPr>
              <w:t>49</w:t>
            </w:r>
            <w:r w:rsidR="0006043A">
              <w:rPr>
                <w:noProof/>
                <w:webHidden/>
              </w:rPr>
              <w:fldChar w:fldCharType="end"/>
            </w:r>
          </w:hyperlink>
        </w:p>
        <w:p w14:paraId="4615761B" w14:textId="5802B72E" w:rsidR="0006043A" w:rsidRDefault="00F13C28">
          <w:pPr>
            <w:pStyle w:val="TOC1"/>
            <w:rPr>
              <w:rFonts w:asciiTheme="minorHAnsi" w:eastAsiaTheme="minorEastAsia" w:hAnsiTheme="minorHAnsi" w:cstheme="minorBidi"/>
              <w:noProof/>
              <w:sz w:val="22"/>
              <w:szCs w:val="22"/>
              <w:lang w:eastAsia="zh-CN"/>
            </w:rPr>
          </w:pPr>
          <w:hyperlink w:anchor="_Toc131507531" w:history="1">
            <w:r w:rsidR="0006043A" w:rsidRPr="00060BA7">
              <w:rPr>
                <w:rStyle w:val="Hyperlink"/>
                <w:noProof/>
              </w:rPr>
              <w:t>13 Mũi tên</w:t>
            </w:r>
            <w:r w:rsidR="0006043A">
              <w:rPr>
                <w:noProof/>
                <w:webHidden/>
              </w:rPr>
              <w:tab/>
            </w:r>
            <w:r w:rsidR="0006043A">
              <w:rPr>
                <w:noProof/>
                <w:webHidden/>
              </w:rPr>
              <w:fldChar w:fldCharType="begin"/>
            </w:r>
            <w:r w:rsidR="0006043A">
              <w:rPr>
                <w:noProof/>
                <w:webHidden/>
              </w:rPr>
              <w:instrText xml:space="preserve"> PAGEREF _Toc131507531 \h </w:instrText>
            </w:r>
            <w:r w:rsidR="0006043A">
              <w:rPr>
                <w:noProof/>
                <w:webHidden/>
              </w:rPr>
            </w:r>
            <w:r w:rsidR="0006043A">
              <w:rPr>
                <w:noProof/>
                <w:webHidden/>
              </w:rPr>
              <w:fldChar w:fldCharType="separate"/>
            </w:r>
            <w:r w:rsidR="0006043A">
              <w:rPr>
                <w:noProof/>
                <w:webHidden/>
              </w:rPr>
              <w:t>50</w:t>
            </w:r>
            <w:r w:rsidR="0006043A">
              <w:rPr>
                <w:noProof/>
                <w:webHidden/>
              </w:rPr>
              <w:fldChar w:fldCharType="end"/>
            </w:r>
          </w:hyperlink>
        </w:p>
        <w:p w14:paraId="4060D242" w14:textId="5FD5377A"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32" w:history="1">
            <w:r w:rsidR="0006043A" w:rsidRPr="00060BA7">
              <w:rPr>
                <w:rStyle w:val="Hyperlink"/>
                <w:noProof/>
              </w:rPr>
              <w:t>13.1 Mũi tên đơn giản</w:t>
            </w:r>
            <w:r w:rsidR="0006043A">
              <w:rPr>
                <w:noProof/>
                <w:webHidden/>
              </w:rPr>
              <w:tab/>
            </w:r>
            <w:r w:rsidR="0006043A">
              <w:rPr>
                <w:noProof/>
                <w:webHidden/>
              </w:rPr>
              <w:fldChar w:fldCharType="begin"/>
            </w:r>
            <w:r w:rsidR="0006043A">
              <w:rPr>
                <w:noProof/>
                <w:webHidden/>
              </w:rPr>
              <w:instrText xml:space="preserve"> PAGEREF _Toc131507532 \h </w:instrText>
            </w:r>
            <w:r w:rsidR="0006043A">
              <w:rPr>
                <w:noProof/>
                <w:webHidden/>
              </w:rPr>
            </w:r>
            <w:r w:rsidR="0006043A">
              <w:rPr>
                <w:noProof/>
                <w:webHidden/>
              </w:rPr>
              <w:fldChar w:fldCharType="separate"/>
            </w:r>
            <w:r w:rsidR="0006043A">
              <w:rPr>
                <w:noProof/>
                <w:webHidden/>
              </w:rPr>
              <w:t>50</w:t>
            </w:r>
            <w:r w:rsidR="0006043A">
              <w:rPr>
                <w:noProof/>
                <w:webHidden/>
              </w:rPr>
              <w:fldChar w:fldCharType="end"/>
            </w:r>
          </w:hyperlink>
        </w:p>
        <w:p w14:paraId="5D6F0FC2" w14:textId="1F913A72"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33" w:history="1">
            <w:r w:rsidR="0006043A" w:rsidRPr="00060BA7">
              <w:rPr>
                <w:rStyle w:val="Hyperlink"/>
                <w:noProof/>
              </w:rPr>
              <w:t>13.2 Mũi tên có phần thân khác thường và phần mũi cơ bản</w:t>
            </w:r>
            <w:r w:rsidR="0006043A">
              <w:rPr>
                <w:noProof/>
                <w:webHidden/>
              </w:rPr>
              <w:tab/>
            </w:r>
            <w:r w:rsidR="0006043A">
              <w:rPr>
                <w:noProof/>
                <w:webHidden/>
              </w:rPr>
              <w:fldChar w:fldCharType="begin"/>
            </w:r>
            <w:r w:rsidR="0006043A">
              <w:rPr>
                <w:noProof/>
                <w:webHidden/>
              </w:rPr>
              <w:instrText xml:space="preserve"> PAGEREF _Toc131507533 \h </w:instrText>
            </w:r>
            <w:r w:rsidR="0006043A">
              <w:rPr>
                <w:noProof/>
                <w:webHidden/>
              </w:rPr>
            </w:r>
            <w:r w:rsidR="0006043A">
              <w:rPr>
                <w:noProof/>
                <w:webHidden/>
              </w:rPr>
              <w:fldChar w:fldCharType="separate"/>
            </w:r>
            <w:r w:rsidR="0006043A">
              <w:rPr>
                <w:noProof/>
                <w:webHidden/>
              </w:rPr>
              <w:t>50</w:t>
            </w:r>
            <w:r w:rsidR="0006043A">
              <w:rPr>
                <w:noProof/>
                <w:webHidden/>
              </w:rPr>
              <w:fldChar w:fldCharType="end"/>
            </w:r>
          </w:hyperlink>
        </w:p>
        <w:p w14:paraId="08BC60E5" w14:textId="139811A6"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34" w:history="1">
            <w:r w:rsidR="0006043A" w:rsidRPr="00060BA7">
              <w:rPr>
                <w:rStyle w:val="Hyperlink"/>
                <w:noProof/>
              </w:rPr>
              <w:t>13.3 Mũi tên có phần mũi khác thường</w:t>
            </w:r>
            <w:r w:rsidR="0006043A">
              <w:rPr>
                <w:noProof/>
                <w:webHidden/>
              </w:rPr>
              <w:tab/>
            </w:r>
            <w:r w:rsidR="0006043A">
              <w:rPr>
                <w:noProof/>
                <w:webHidden/>
              </w:rPr>
              <w:fldChar w:fldCharType="begin"/>
            </w:r>
            <w:r w:rsidR="0006043A">
              <w:rPr>
                <w:noProof/>
                <w:webHidden/>
              </w:rPr>
              <w:instrText xml:space="preserve"> PAGEREF _Toc131507534 \h </w:instrText>
            </w:r>
            <w:r w:rsidR="0006043A">
              <w:rPr>
                <w:noProof/>
                <w:webHidden/>
              </w:rPr>
            </w:r>
            <w:r w:rsidR="0006043A">
              <w:rPr>
                <w:noProof/>
                <w:webHidden/>
              </w:rPr>
              <w:fldChar w:fldCharType="separate"/>
            </w:r>
            <w:r w:rsidR="0006043A">
              <w:rPr>
                <w:noProof/>
                <w:webHidden/>
              </w:rPr>
              <w:t>51</w:t>
            </w:r>
            <w:r w:rsidR="0006043A">
              <w:rPr>
                <w:noProof/>
                <w:webHidden/>
              </w:rPr>
              <w:fldChar w:fldCharType="end"/>
            </w:r>
          </w:hyperlink>
        </w:p>
        <w:p w14:paraId="3DDDD562" w14:textId="297A4F9B" w:rsidR="0006043A" w:rsidRDefault="00F13C28">
          <w:pPr>
            <w:pStyle w:val="TOC1"/>
            <w:rPr>
              <w:rFonts w:asciiTheme="minorHAnsi" w:eastAsiaTheme="minorEastAsia" w:hAnsiTheme="minorHAnsi" w:cstheme="minorBidi"/>
              <w:noProof/>
              <w:sz w:val="22"/>
              <w:szCs w:val="22"/>
              <w:lang w:eastAsia="zh-CN"/>
            </w:rPr>
          </w:pPr>
          <w:hyperlink w:anchor="_Toc131507535" w:history="1">
            <w:r w:rsidR="0006043A" w:rsidRPr="00060BA7">
              <w:rPr>
                <w:rStyle w:val="Hyperlink"/>
                <w:noProof/>
              </w:rPr>
              <w:t>14 Ký hiệu hình vẽ và ký hiệu ghép</w:t>
            </w:r>
            <w:r w:rsidR="0006043A">
              <w:rPr>
                <w:noProof/>
                <w:webHidden/>
              </w:rPr>
              <w:tab/>
            </w:r>
            <w:r w:rsidR="0006043A">
              <w:rPr>
                <w:noProof/>
                <w:webHidden/>
              </w:rPr>
              <w:fldChar w:fldCharType="begin"/>
            </w:r>
            <w:r w:rsidR="0006043A">
              <w:rPr>
                <w:noProof/>
                <w:webHidden/>
              </w:rPr>
              <w:instrText xml:space="preserve"> PAGEREF _Toc131507535 \h </w:instrText>
            </w:r>
            <w:r w:rsidR="0006043A">
              <w:rPr>
                <w:noProof/>
                <w:webHidden/>
              </w:rPr>
            </w:r>
            <w:r w:rsidR="0006043A">
              <w:rPr>
                <w:noProof/>
                <w:webHidden/>
              </w:rPr>
              <w:fldChar w:fldCharType="separate"/>
            </w:r>
            <w:r w:rsidR="0006043A">
              <w:rPr>
                <w:noProof/>
                <w:webHidden/>
              </w:rPr>
              <w:t>53</w:t>
            </w:r>
            <w:r w:rsidR="0006043A">
              <w:rPr>
                <w:noProof/>
                <w:webHidden/>
              </w:rPr>
              <w:fldChar w:fldCharType="end"/>
            </w:r>
          </w:hyperlink>
        </w:p>
        <w:p w14:paraId="024FE02E" w14:textId="5B88572C"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36" w:history="1">
            <w:r w:rsidR="0006043A" w:rsidRPr="00060BA7">
              <w:rPr>
                <w:rStyle w:val="Hyperlink"/>
                <w:noProof/>
              </w:rPr>
              <w:t>14.1 Sử dụng dấu báo kết thúc hình vẽ</w:t>
            </w:r>
            <w:r w:rsidR="0006043A">
              <w:rPr>
                <w:noProof/>
                <w:webHidden/>
              </w:rPr>
              <w:tab/>
            </w:r>
            <w:r w:rsidR="0006043A">
              <w:rPr>
                <w:noProof/>
                <w:webHidden/>
              </w:rPr>
              <w:fldChar w:fldCharType="begin"/>
            </w:r>
            <w:r w:rsidR="0006043A">
              <w:rPr>
                <w:noProof/>
                <w:webHidden/>
              </w:rPr>
              <w:instrText xml:space="preserve"> PAGEREF _Toc131507536 \h </w:instrText>
            </w:r>
            <w:r w:rsidR="0006043A">
              <w:rPr>
                <w:noProof/>
                <w:webHidden/>
              </w:rPr>
            </w:r>
            <w:r w:rsidR="0006043A">
              <w:rPr>
                <w:noProof/>
                <w:webHidden/>
              </w:rPr>
              <w:fldChar w:fldCharType="separate"/>
            </w:r>
            <w:r w:rsidR="0006043A">
              <w:rPr>
                <w:noProof/>
                <w:webHidden/>
              </w:rPr>
              <w:t>53</w:t>
            </w:r>
            <w:r w:rsidR="0006043A">
              <w:rPr>
                <w:noProof/>
                <w:webHidden/>
              </w:rPr>
              <w:fldChar w:fldCharType="end"/>
            </w:r>
          </w:hyperlink>
        </w:p>
        <w:p w14:paraId="4D57F471" w14:textId="7569B5D6"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37" w:history="1">
            <w:r w:rsidR="0006043A" w:rsidRPr="00060BA7">
              <w:rPr>
                <w:rStyle w:val="Hyperlink"/>
                <w:noProof/>
              </w:rPr>
              <w:t>14.2 Các hình vẽ do người chuyển đổi mô tả</w:t>
            </w:r>
            <w:r w:rsidR="0006043A">
              <w:rPr>
                <w:noProof/>
                <w:webHidden/>
              </w:rPr>
              <w:tab/>
            </w:r>
            <w:r w:rsidR="0006043A">
              <w:rPr>
                <w:noProof/>
                <w:webHidden/>
              </w:rPr>
              <w:fldChar w:fldCharType="begin"/>
            </w:r>
            <w:r w:rsidR="0006043A">
              <w:rPr>
                <w:noProof/>
                <w:webHidden/>
              </w:rPr>
              <w:instrText xml:space="preserve"> PAGEREF _Toc131507537 \h </w:instrText>
            </w:r>
            <w:r w:rsidR="0006043A">
              <w:rPr>
                <w:noProof/>
                <w:webHidden/>
              </w:rPr>
            </w:r>
            <w:r w:rsidR="0006043A">
              <w:rPr>
                <w:noProof/>
                <w:webHidden/>
              </w:rPr>
              <w:fldChar w:fldCharType="separate"/>
            </w:r>
            <w:r w:rsidR="0006043A">
              <w:rPr>
                <w:noProof/>
                <w:webHidden/>
              </w:rPr>
              <w:t>54</w:t>
            </w:r>
            <w:r w:rsidR="0006043A">
              <w:rPr>
                <w:noProof/>
                <w:webHidden/>
              </w:rPr>
              <w:fldChar w:fldCharType="end"/>
            </w:r>
          </w:hyperlink>
        </w:p>
        <w:p w14:paraId="42496194" w14:textId="1FFD2B42"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38" w:history="1">
            <w:r w:rsidR="0006043A" w:rsidRPr="00060BA7">
              <w:rPr>
                <w:rStyle w:val="Hyperlink"/>
                <w:noProof/>
              </w:rPr>
              <w:t>14.3 Các hình vẽ kết hợp</w:t>
            </w:r>
            <w:r w:rsidR="0006043A">
              <w:rPr>
                <w:noProof/>
                <w:webHidden/>
              </w:rPr>
              <w:tab/>
            </w:r>
            <w:r w:rsidR="0006043A">
              <w:rPr>
                <w:noProof/>
                <w:webHidden/>
              </w:rPr>
              <w:fldChar w:fldCharType="begin"/>
            </w:r>
            <w:r w:rsidR="0006043A">
              <w:rPr>
                <w:noProof/>
                <w:webHidden/>
              </w:rPr>
              <w:instrText xml:space="preserve"> PAGEREF _Toc131507538 \h </w:instrText>
            </w:r>
            <w:r w:rsidR="0006043A">
              <w:rPr>
                <w:noProof/>
                <w:webHidden/>
              </w:rPr>
            </w:r>
            <w:r w:rsidR="0006043A">
              <w:rPr>
                <w:noProof/>
                <w:webHidden/>
              </w:rPr>
              <w:fldChar w:fldCharType="separate"/>
            </w:r>
            <w:r w:rsidR="0006043A">
              <w:rPr>
                <w:noProof/>
                <w:webHidden/>
              </w:rPr>
              <w:t>54</w:t>
            </w:r>
            <w:r w:rsidR="0006043A">
              <w:rPr>
                <w:noProof/>
                <w:webHidden/>
              </w:rPr>
              <w:fldChar w:fldCharType="end"/>
            </w:r>
          </w:hyperlink>
        </w:p>
        <w:p w14:paraId="14314309" w14:textId="177994D6" w:rsidR="0006043A" w:rsidRDefault="00F13C28">
          <w:pPr>
            <w:pStyle w:val="TOC1"/>
            <w:rPr>
              <w:rFonts w:asciiTheme="minorHAnsi" w:eastAsiaTheme="minorEastAsia" w:hAnsiTheme="minorHAnsi" w:cstheme="minorBidi"/>
              <w:noProof/>
              <w:sz w:val="22"/>
              <w:szCs w:val="22"/>
              <w:lang w:eastAsia="zh-CN"/>
            </w:rPr>
          </w:pPr>
          <w:hyperlink w:anchor="_Toc131507539" w:history="1">
            <w:r w:rsidR="0006043A" w:rsidRPr="00060BA7">
              <w:rPr>
                <w:rStyle w:val="Hyperlink"/>
                <w:noProof/>
              </w:rPr>
              <w:t>15 Ma trận và vectơ</w:t>
            </w:r>
            <w:r w:rsidR="0006043A">
              <w:rPr>
                <w:noProof/>
                <w:webHidden/>
              </w:rPr>
              <w:tab/>
            </w:r>
            <w:r w:rsidR="0006043A">
              <w:rPr>
                <w:noProof/>
                <w:webHidden/>
              </w:rPr>
              <w:fldChar w:fldCharType="begin"/>
            </w:r>
            <w:r w:rsidR="0006043A">
              <w:rPr>
                <w:noProof/>
                <w:webHidden/>
              </w:rPr>
              <w:instrText xml:space="preserve"> PAGEREF _Toc131507539 \h </w:instrText>
            </w:r>
            <w:r w:rsidR="0006043A">
              <w:rPr>
                <w:noProof/>
                <w:webHidden/>
              </w:rPr>
            </w:r>
            <w:r w:rsidR="0006043A">
              <w:rPr>
                <w:noProof/>
                <w:webHidden/>
              </w:rPr>
              <w:fldChar w:fldCharType="separate"/>
            </w:r>
            <w:r w:rsidR="0006043A">
              <w:rPr>
                <w:noProof/>
                <w:webHidden/>
              </w:rPr>
              <w:t>56</w:t>
            </w:r>
            <w:r w:rsidR="0006043A">
              <w:rPr>
                <w:noProof/>
                <w:webHidden/>
              </w:rPr>
              <w:fldChar w:fldCharType="end"/>
            </w:r>
          </w:hyperlink>
        </w:p>
        <w:p w14:paraId="40E562B2" w14:textId="06EFEB2C"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40" w:history="1">
            <w:r w:rsidR="0006043A" w:rsidRPr="00060BA7">
              <w:rPr>
                <w:rStyle w:val="Hyperlink"/>
                <w:noProof/>
              </w:rPr>
              <w:t>15.1 Các dấu ngoặc lớn</w:t>
            </w:r>
            <w:r w:rsidR="0006043A">
              <w:rPr>
                <w:noProof/>
                <w:webHidden/>
              </w:rPr>
              <w:tab/>
            </w:r>
            <w:r w:rsidR="0006043A">
              <w:rPr>
                <w:noProof/>
                <w:webHidden/>
              </w:rPr>
              <w:fldChar w:fldCharType="begin"/>
            </w:r>
            <w:r w:rsidR="0006043A">
              <w:rPr>
                <w:noProof/>
                <w:webHidden/>
              </w:rPr>
              <w:instrText xml:space="preserve"> PAGEREF _Toc131507540 \h </w:instrText>
            </w:r>
            <w:r w:rsidR="0006043A">
              <w:rPr>
                <w:noProof/>
                <w:webHidden/>
              </w:rPr>
            </w:r>
            <w:r w:rsidR="0006043A">
              <w:rPr>
                <w:noProof/>
                <w:webHidden/>
              </w:rPr>
              <w:fldChar w:fldCharType="separate"/>
            </w:r>
            <w:r w:rsidR="0006043A">
              <w:rPr>
                <w:noProof/>
                <w:webHidden/>
              </w:rPr>
              <w:t>56</w:t>
            </w:r>
            <w:r w:rsidR="0006043A">
              <w:rPr>
                <w:noProof/>
                <w:webHidden/>
              </w:rPr>
              <w:fldChar w:fldCharType="end"/>
            </w:r>
          </w:hyperlink>
        </w:p>
        <w:p w14:paraId="3B0829DF" w14:textId="2F0F9B1E"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41" w:history="1">
            <w:r w:rsidR="0006043A" w:rsidRPr="00060BA7">
              <w:rPr>
                <w:rStyle w:val="Hyperlink"/>
                <w:noProof/>
              </w:rPr>
              <w:t>15.2 Ma trận</w:t>
            </w:r>
            <w:r w:rsidR="0006043A">
              <w:rPr>
                <w:noProof/>
                <w:webHidden/>
              </w:rPr>
              <w:tab/>
            </w:r>
            <w:r w:rsidR="0006043A">
              <w:rPr>
                <w:noProof/>
                <w:webHidden/>
              </w:rPr>
              <w:fldChar w:fldCharType="begin"/>
            </w:r>
            <w:r w:rsidR="0006043A">
              <w:rPr>
                <w:noProof/>
                <w:webHidden/>
              </w:rPr>
              <w:instrText xml:space="preserve"> PAGEREF _Toc131507541 \h </w:instrText>
            </w:r>
            <w:r w:rsidR="0006043A">
              <w:rPr>
                <w:noProof/>
                <w:webHidden/>
              </w:rPr>
            </w:r>
            <w:r w:rsidR="0006043A">
              <w:rPr>
                <w:noProof/>
                <w:webHidden/>
              </w:rPr>
              <w:fldChar w:fldCharType="separate"/>
            </w:r>
            <w:r w:rsidR="0006043A">
              <w:rPr>
                <w:noProof/>
                <w:webHidden/>
              </w:rPr>
              <w:t>56</w:t>
            </w:r>
            <w:r w:rsidR="0006043A">
              <w:rPr>
                <w:noProof/>
                <w:webHidden/>
              </w:rPr>
              <w:fldChar w:fldCharType="end"/>
            </w:r>
          </w:hyperlink>
        </w:p>
        <w:p w14:paraId="433B165F" w14:textId="45FF2C30"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42" w:history="1">
            <w:r w:rsidR="0006043A" w:rsidRPr="00060BA7">
              <w:rPr>
                <w:rStyle w:val="Hyperlink"/>
                <w:noProof/>
              </w:rPr>
              <w:t>15.3 Định thức</w:t>
            </w:r>
            <w:r w:rsidR="0006043A">
              <w:rPr>
                <w:noProof/>
                <w:webHidden/>
              </w:rPr>
              <w:tab/>
            </w:r>
            <w:r w:rsidR="0006043A">
              <w:rPr>
                <w:noProof/>
                <w:webHidden/>
              </w:rPr>
              <w:fldChar w:fldCharType="begin"/>
            </w:r>
            <w:r w:rsidR="0006043A">
              <w:rPr>
                <w:noProof/>
                <w:webHidden/>
              </w:rPr>
              <w:instrText xml:space="preserve"> PAGEREF _Toc131507542 \h </w:instrText>
            </w:r>
            <w:r w:rsidR="0006043A">
              <w:rPr>
                <w:noProof/>
                <w:webHidden/>
              </w:rPr>
            </w:r>
            <w:r w:rsidR="0006043A">
              <w:rPr>
                <w:noProof/>
                <w:webHidden/>
              </w:rPr>
              <w:fldChar w:fldCharType="separate"/>
            </w:r>
            <w:r w:rsidR="0006043A">
              <w:rPr>
                <w:noProof/>
                <w:webHidden/>
              </w:rPr>
              <w:t>56</w:t>
            </w:r>
            <w:r w:rsidR="0006043A">
              <w:rPr>
                <w:noProof/>
                <w:webHidden/>
              </w:rPr>
              <w:fldChar w:fldCharType="end"/>
            </w:r>
          </w:hyperlink>
        </w:p>
        <w:p w14:paraId="4CD6037E" w14:textId="0A884831"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43" w:history="1">
            <w:r w:rsidR="0006043A" w:rsidRPr="00060BA7">
              <w:rPr>
                <w:rStyle w:val="Hyperlink"/>
                <w:noProof/>
              </w:rPr>
              <w:t>15.4 Dấu ba chấm rút gọn</w:t>
            </w:r>
            <w:r w:rsidR="0006043A">
              <w:rPr>
                <w:noProof/>
                <w:webHidden/>
              </w:rPr>
              <w:tab/>
            </w:r>
            <w:r w:rsidR="0006043A">
              <w:rPr>
                <w:noProof/>
                <w:webHidden/>
              </w:rPr>
              <w:fldChar w:fldCharType="begin"/>
            </w:r>
            <w:r w:rsidR="0006043A">
              <w:rPr>
                <w:noProof/>
                <w:webHidden/>
              </w:rPr>
              <w:instrText xml:space="preserve"> PAGEREF _Toc131507543 \h </w:instrText>
            </w:r>
            <w:r w:rsidR="0006043A">
              <w:rPr>
                <w:noProof/>
                <w:webHidden/>
              </w:rPr>
            </w:r>
            <w:r w:rsidR="0006043A">
              <w:rPr>
                <w:noProof/>
                <w:webHidden/>
              </w:rPr>
              <w:fldChar w:fldCharType="separate"/>
            </w:r>
            <w:r w:rsidR="0006043A">
              <w:rPr>
                <w:noProof/>
                <w:webHidden/>
              </w:rPr>
              <w:t>57</w:t>
            </w:r>
            <w:r w:rsidR="0006043A">
              <w:rPr>
                <w:noProof/>
                <w:webHidden/>
              </w:rPr>
              <w:fldChar w:fldCharType="end"/>
            </w:r>
          </w:hyperlink>
        </w:p>
        <w:p w14:paraId="4950CF77" w14:textId="32DA5563"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44" w:history="1">
            <w:r w:rsidR="0006043A" w:rsidRPr="00060BA7">
              <w:rPr>
                <w:rStyle w:val="Hyperlink"/>
                <w:noProof/>
              </w:rPr>
              <w:t>15.5 Xử lý các ma trận dàn rộng</w:t>
            </w:r>
            <w:r w:rsidR="0006043A">
              <w:rPr>
                <w:noProof/>
                <w:webHidden/>
              </w:rPr>
              <w:tab/>
            </w:r>
            <w:r w:rsidR="0006043A">
              <w:rPr>
                <w:noProof/>
                <w:webHidden/>
              </w:rPr>
              <w:fldChar w:fldCharType="begin"/>
            </w:r>
            <w:r w:rsidR="0006043A">
              <w:rPr>
                <w:noProof/>
                <w:webHidden/>
              </w:rPr>
              <w:instrText xml:space="preserve"> PAGEREF _Toc131507544 \h </w:instrText>
            </w:r>
            <w:r w:rsidR="0006043A">
              <w:rPr>
                <w:noProof/>
                <w:webHidden/>
              </w:rPr>
            </w:r>
            <w:r w:rsidR="0006043A">
              <w:rPr>
                <w:noProof/>
                <w:webHidden/>
              </w:rPr>
              <w:fldChar w:fldCharType="separate"/>
            </w:r>
            <w:r w:rsidR="0006043A">
              <w:rPr>
                <w:noProof/>
                <w:webHidden/>
              </w:rPr>
              <w:t>57</w:t>
            </w:r>
            <w:r w:rsidR="0006043A">
              <w:rPr>
                <w:noProof/>
                <w:webHidden/>
              </w:rPr>
              <w:fldChar w:fldCharType="end"/>
            </w:r>
          </w:hyperlink>
        </w:p>
        <w:p w14:paraId="3C33E824" w14:textId="0777BD65"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45" w:history="1">
            <w:r w:rsidR="0006043A" w:rsidRPr="00060BA7">
              <w:rPr>
                <w:rStyle w:val="Hyperlink"/>
                <w:noProof/>
              </w:rPr>
              <w:t>15.6 Vectơ</w:t>
            </w:r>
            <w:r w:rsidR="0006043A">
              <w:rPr>
                <w:noProof/>
                <w:webHidden/>
              </w:rPr>
              <w:tab/>
            </w:r>
            <w:r w:rsidR="0006043A">
              <w:rPr>
                <w:noProof/>
                <w:webHidden/>
              </w:rPr>
              <w:fldChar w:fldCharType="begin"/>
            </w:r>
            <w:r w:rsidR="0006043A">
              <w:rPr>
                <w:noProof/>
                <w:webHidden/>
              </w:rPr>
              <w:instrText xml:space="preserve"> PAGEREF _Toc131507545 \h </w:instrText>
            </w:r>
            <w:r w:rsidR="0006043A">
              <w:rPr>
                <w:noProof/>
                <w:webHidden/>
              </w:rPr>
            </w:r>
            <w:r w:rsidR="0006043A">
              <w:rPr>
                <w:noProof/>
                <w:webHidden/>
              </w:rPr>
              <w:fldChar w:fldCharType="separate"/>
            </w:r>
            <w:r w:rsidR="0006043A">
              <w:rPr>
                <w:noProof/>
                <w:webHidden/>
              </w:rPr>
              <w:t>58</w:t>
            </w:r>
            <w:r w:rsidR="0006043A">
              <w:rPr>
                <w:noProof/>
                <w:webHidden/>
              </w:rPr>
              <w:fldChar w:fldCharType="end"/>
            </w:r>
          </w:hyperlink>
        </w:p>
        <w:p w14:paraId="2E5D73BD" w14:textId="6099A37D"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46" w:history="1">
            <w:r w:rsidR="0006043A" w:rsidRPr="00060BA7">
              <w:rPr>
                <w:rStyle w:val="Hyperlink"/>
                <w:noProof/>
              </w:rPr>
              <w:t>15.7 Hệ phương trình</w:t>
            </w:r>
            <w:r w:rsidR="0006043A">
              <w:rPr>
                <w:noProof/>
                <w:webHidden/>
              </w:rPr>
              <w:tab/>
            </w:r>
            <w:r w:rsidR="0006043A">
              <w:rPr>
                <w:noProof/>
                <w:webHidden/>
              </w:rPr>
              <w:fldChar w:fldCharType="begin"/>
            </w:r>
            <w:r w:rsidR="0006043A">
              <w:rPr>
                <w:noProof/>
                <w:webHidden/>
              </w:rPr>
              <w:instrText xml:space="preserve"> PAGEREF _Toc131507546 \h </w:instrText>
            </w:r>
            <w:r w:rsidR="0006043A">
              <w:rPr>
                <w:noProof/>
                <w:webHidden/>
              </w:rPr>
            </w:r>
            <w:r w:rsidR="0006043A">
              <w:rPr>
                <w:noProof/>
                <w:webHidden/>
              </w:rPr>
              <w:fldChar w:fldCharType="separate"/>
            </w:r>
            <w:r w:rsidR="0006043A">
              <w:rPr>
                <w:noProof/>
                <w:webHidden/>
              </w:rPr>
              <w:t>58</w:t>
            </w:r>
            <w:r w:rsidR="0006043A">
              <w:rPr>
                <w:noProof/>
                <w:webHidden/>
              </w:rPr>
              <w:fldChar w:fldCharType="end"/>
            </w:r>
          </w:hyperlink>
        </w:p>
        <w:p w14:paraId="522DD826" w14:textId="30891865" w:rsidR="0006043A" w:rsidRDefault="00F13C28">
          <w:pPr>
            <w:pStyle w:val="TOC1"/>
            <w:rPr>
              <w:rFonts w:asciiTheme="minorHAnsi" w:eastAsiaTheme="minorEastAsia" w:hAnsiTheme="minorHAnsi" w:cstheme="minorBidi"/>
              <w:noProof/>
              <w:sz w:val="22"/>
              <w:szCs w:val="22"/>
              <w:lang w:eastAsia="zh-CN"/>
            </w:rPr>
          </w:pPr>
          <w:hyperlink w:anchor="_Toc131507547" w:history="1">
            <w:r w:rsidR="0006043A" w:rsidRPr="00060BA7">
              <w:rPr>
                <w:rStyle w:val="Hyperlink"/>
                <w:noProof/>
              </w:rPr>
              <w:t>16 Hóa học</w:t>
            </w:r>
            <w:r w:rsidR="0006043A">
              <w:rPr>
                <w:noProof/>
                <w:webHidden/>
              </w:rPr>
              <w:tab/>
            </w:r>
            <w:r w:rsidR="0006043A">
              <w:rPr>
                <w:noProof/>
                <w:webHidden/>
              </w:rPr>
              <w:fldChar w:fldCharType="begin"/>
            </w:r>
            <w:r w:rsidR="0006043A">
              <w:rPr>
                <w:noProof/>
                <w:webHidden/>
              </w:rPr>
              <w:instrText xml:space="preserve"> PAGEREF _Toc131507547 \h </w:instrText>
            </w:r>
            <w:r w:rsidR="0006043A">
              <w:rPr>
                <w:noProof/>
                <w:webHidden/>
              </w:rPr>
            </w:r>
            <w:r w:rsidR="0006043A">
              <w:rPr>
                <w:noProof/>
                <w:webHidden/>
              </w:rPr>
              <w:fldChar w:fldCharType="separate"/>
            </w:r>
            <w:r w:rsidR="0006043A">
              <w:rPr>
                <w:noProof/>
                <w:webHidden/>
              </w:rPr>
              <w:t>59</w:t>
            </w:r>
            <w:r w:rsidR="0006043A">
              <w:rPr>
                <w:noProof/>
                <w:webHidden/>
              </w:rPr>
              <w:fldChar w:fldCharType="end"/>
            </w:r>
          </w:hyperlink>
        </w:p>
        <w:p w14:paraId="43CA1660" w14:textId="27B6CF10"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48" w:history="1">
            <w:r w:rsidR="0006043A" w:rsidRPr="00060BA7">
              <w:rPr>
                <w:rStyle w:val="Hyperlink"/>
                <w:noProof/>
              </w:rPr>
              <w:t>16.1 Tên gọi các chất (danh pháp)</w:t>
            </w:r>
            <w:r w:rsidR="0006043A">
              <w:rPr>
                <w:noProof/>
                <w:webHidden/>
              </w:rPr>
              <w:tab/>
            </w:r>
            <w:r w:rsidR="0006043A">
              <w:rPr>
                <w:noProof/>
                <w:webHidden/>
              </w:rPr>
              <w:fldChar w:fldCharType="begin"/>
            </w:r>
            <w:r w:rsidR="0006043A">
              <w:rPr>
                <w:noProof/>
                <w:webHidden/>
              </w:rPr>
              <w:instrText xml:space="preserve"> PAGEREF _Toc131507548 \h </w:instrText>
            </w:r>
            <w:r w:rsidR="0006043A">
              <w:rPr>
                <w:noProof/>
                <w:webHidden/>
              </w:rPr>
            </w:r>
            <w:r w:rsidR="0006043A">
              <w:rPr>
                <w:noProof/>
                <w:webHidden/>
              </w:rPr>
              <w:fldChar w:fldCharType="separate"/>
            </w:r>
            <w:r w:rsidR="0006043A">
              <w:rPr>
                <w:noProof/>
                <w:webHidden/>
              </w:rPr>
              <w:t>59</w:t>
            </w:r>
            <w:r w:rsidR="0006043A">
              <w:rPr>
                <w:noProof/>
                <w:webHidden/>
              </w:rPr>
              <w:fldChar w:fldCharType="end"/>
            </w:r>
          </w:hyperlink>
        </w:p>
        <w:p w14:paraId="3AC94248" w14:textId="4570A40F"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49" w:history="1">
            <w:r w:rsidR="0006043A" w:rsidRPr="00060BA7">
              <w:rPr>
                <w:rStyle w:val="Hyperlink"/>
                <w:noProof/>
              </w:rPr>
              <w:t>16.2 Công thức hóa học</w:t>
            </w:r>
            <w:r w:rsidR="0006043A">
              <w:rPr>
                <w:noProof/>
                <w:webHidden/>
              </w:rPr>
              <w:tab/>
            </w:r>
            <w:r w:rsidR="0006043A">
              <w:rPr>
                <w:noProof/>
                <w:webHidden/>
              </w:rPr>
              <w:fldChar w:fldCharType="begin"/>
            </w:r>
            <w:r w:rsidR="0006043A">
              <w:rPr>
                <w:noProof/>
                <w:webHidden/>
              </w:rPr>
              <w:instrText xml:space="preserve"> PAGEREF _Toc131507549 \h </w:instrText>
            </w:r>
            <w:r w:rsidR="0006043A">
              <w:rPr>
                <w:noProof/>
                <w:webHidden/>
              </w:rPr>
            </w:r>
            <w:r w:rsidR="0006043A">
              <w:rPr>
                <w:noProof/>
                <w:webHidden/>
              </w:rPr>
              <w:fldChar w:fldCharType="separate"/>
            </w:r>
            <w:r w:rsidR="0006043A">
              <w:rPr>
                <w:noProof/>
                <w:webHidden/>
              </w:rPr>
              <w:t>60</w:t>
            </w:r>
            <w:r w:rsidR="0006043A">
              <w:rPr>
                <w:noProof/>
                <w:webHidden/>
              </w:rPr>
              <w:fldChar w:fldCharType="end"/>
            </w:r>
          </w:hyperlink>
        </w:p>
        <w:p w14:paraId="5600A317" w14:textId="5C5A2453"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50" w:history="1">
            <w:r w:rsidR="0006043A" w:rsidRPr="00060BA7">
              <w:rPr>
                <w:rStyle w:val="Hyperlink"/>
                <w:noProof/>
              </w:rPr>
              <w:t>16.3 Số khối</w:t>
            </w:r>
            <w:r w:rsidR="0006043A">
              <w:rPr>
                <w:noProof/>
                <w:webHidden/>
              </w:rPr>
              <w:tab/>
            </w:r>
            <w:r w:rsidR="0006043A">
              <w:rPr>
                <w:noProof/>
                <w:webHidden/>
              </w:rPr>
              <w:fldChar w:fldCharType="begin"/>
            </w:r>
            <w:r w:rsidR="0006043A">
              <w:rPr>
                <w:noProof/>
                <w:webHidden/>
              </w:rPr>
              <w:instrText xml:space="preserve"> PAGEREF _Toc131507550 \h </w:instrText>
            </w:r>
            <w:r w:rsidR="0006043A">
              <w:rPr>
                <w:noProof/>
                <w:webHidden/>
              </w:rPr>
            </w:r>
            <w:r w:rsidR="0006043A">
              <w:rPr>
                <w:noProof/>
                <w:webHidden/>
              </w:rPr>
              <w:fldChar w:fldCharType="separate"/>
            </w:r>
            <w:r w:rsidR="0006043A">
              <w:rPr>
                <w:noProof/>
                <w:webHidden/>
              </w:rPr>
              <w:t>60</w:t>
            </w:r>
            <w:r w:rsidR="0006043A">
              <w:rPr>
                <w:noProof/>
                <w:webHidden/>
              </w:rPr>
              <w:fldChar w:fldCharType="end"/>
            </w:r>
          </w:hyperlink>
        </w:p>
        <w:p w14:paraId="717D8883" w14:textId="7B8C79FC"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51" w:history="1">
            <w:r w:rsidR="0006043A" w:rsidRPr="00060BA7">
              <w:rPr>
                <w:rStyle w:val="Hyperlink"/>
                <w:noProof/>
              </w:rPr>
              <w:t>16.4 Cấu hình electron</w:t>
            </w:r>
            <w:r w:rsidR="0006043A">
              <w:rPr>
                <w:noProof/>
                <w:webHidden/>
              </w:rPr>
              <w:tab/>
            </w:r>
            <w:r w:rsidR="0006043A">
              <w:rPr>
                <w:noProof/>
                <w:webHidden/>
              </w:rPr>
              <w:fldChar w:fldCharType="begin"/>
            </w:r>
            <w:r w:rsidR="0006043A">
              <w:rPr>
                <w:noProof/>
                <w:webHidden/>
              </w:rPr>
              <w:instrText xml:space="preserve"> PAGEREF _Toc131507551 \h </w:instrText>
            </w:r>
            <w:r w:rsidR="0006043A">
              <w:rPr>
                <w:noProof/>
                <w:webHidden/>
              </w:rPr>
            </w:r>
            <w:r w:rsidR="0006043A">
              <w:rPr>
                <w:noProof/>
                <w:webHidden/>
              </w:rPr>
              <w:fldChar w:fldCharType="separate"/>
            </w:r>
            <w:r w:rsidR="0006043A">
              <w:rPr>
                <w:noProof/>
                <w:webHidden/>
              </w:rPr>
              <w:t>61</w:t>
            </w:r>
            <w:r w:rsidR="0006043A">
              <w:rPr>
                <w:noProof/>
                <w:webHidden/>
              </w:rPr>
              <w:fldChar w:fldCharType="end"/>
            </w:r>
          </w:hyperlink>
        </w:p>
        <w:p w14:paraId="77EAFDA7" w14:textId="1DD6CBCE"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52" w:history="1">
            <w:r w:rsidR="0006043A" w:rsidRPr="00060BA7">
              <w:rPr>
                <w:rStyle w:val="Hyperlink"/>
                <w:noProof/>
              </w:rPr>
              <w:t>16.5 Phương trình hóa học</w:t>
            </w:r>
            <w:r w:rsidR="0006043A">
              <w:rPr>
                <w:noProof/>
                <w:webHidden/>
              </w:rPr>
              <w:tab/>
            </w:r>
            <w:r w:rsidR="0006043A">
              <w:rPr>
                <w:noProof/>
                <w:webHidden/>
              </w:rPr>
              <w:fldChar w:fldCharType="begin"/>
            </w:r>
            <w:r w:rsidR="0006043A">
              <w:rPr>
                <w:noProof/>
                <w:webHidden/>
              </w:rPr>
              <w:instrText xml:space="preserve"> PAGEREF _Toc131507552 \h </w:instrText>
            </w:r>
            <w:r w:rsidR="0006043A">
              <w:rPr>
                <w:noProof/>
                <w:webHidden/>
              </w:rPr>
            </w:r>
            <w:r w:rsidR="0006043A">
              <w:rPr>
                <w:noProof/>
                <w:webHidden/>
              </w:rPr>
              <w:fldChar w:fldCharType="separate"/>
            </w:r>
            <w:r w:rsidR="0006043A">
              <w:rPr>
                <w:noProof/>
                <w:webHidden/>
              </w:rPr>
              <w:t>61</w:t>
            </w:r>
            <w:r w:rsidR="0006043A">
              <w:rPr>
                <w:noProof/>
                <w:webHidden/>
              </w:rPr>
              <w:fldChar w:fldCharType="end"/>
            </w:r>
          </w:hyperlink>
        </w:p>
        <w:p w14:paraId="0D11D772" w14:textId="3B5B7188"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53" w:history="1">
            <w:r w:rsidR="0006043A" w:rsidRPr="00060BA7">
              <w:rPr>
                <w:rStyle w:val="Hyperlink"/>
                <w:noProof/>
              </w:rPr>
              <w:t>16.6 Electron</w:t>
            </w:r>
            <w:r w:rsidR="0006043A">
              <w:rPr>
                <w:noProof/>
                <w:webHidden/>
              </w:rPr>
              <w:tab/>
            </w:r>
            <w:r w:rsidR="0006043A">
              <w:rPr>
                <w:noProof/>
                <w:webHidden/>
              </w:rPr>
              <w:fldChar w:fldCharType="begin"/>
            </w:r>
            <w:r w:rsidR="0006043A">
              <w:rPr>
                <w:noProof/>
                <w:webHidden/>
              </w:rPr>
              <w:instrText xml:space="preserve"> PAGEREF _Toc131507553 \h </w:instrText>
            </w:r>
            <w:r w:rsidR="0006043A">
              <w:rPr>
                <w:noProof/>
                <w:webHidden/>
              </w:rPr>
            </w:r>
            <w:r w:rsidR="0006043A">
              <w:rPr>
                <w:noProof/>
                <w:webHidden/>
              </w:rPr>
              <w:fldChar w:fldCharType="separate"/>
            </w:r>
            <w:r w:rsidR="0006043A">
              <w:rPr>
                <w:noProof/>
                <w:webHidden/>
              </w:rPr>
              <w:t>61</w:t>
            </w:r>
            <w:r w:rsidR="0006043A">
              <w:rPr>
                <w:noProof/>
                <w:webHidden/>
              </w:rPr>
              <w:fldChar w:fldCharType="end"/>
            </w:r>
          </w:hyperlink>
        </w:p>
        <w:p w14:paraId="0082F9EC" w14:textId="393B8387"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54" w:history="1">
            <w:r w:rsidR="0006043A" w:rsidRPr="00060BA7">
              <w:rPr>
                <w:rStyle w:val="Hyperlink"/>
                <w:noProof/>
              </w:rPr>
              <w:t>16.7 Công thức cấu tạo</w:t>
            </w:r>
            <w:r w:rsidR="0006043A">
              <w:rPr>
                <w:noProof/>
                <w:webHidden/>
              </w:rPr>
              <w:tab/>
            </w:r>
            <w:r w:rsidR="0006043A">
              <w:rPr>
                <w:noProof/>
                <w:webHidden/>
              </w:rPr>
              <w:fldChar w:fldCharType="begin"/>
            </w:r>
            <w:r w:rsidR="0006043A">
              <w:rPr>
                <w:noProof/>
                <w:webHidden/>
              </w:rPr>
              <w:instrText xml:space="preserve"> PAGEREF _Toc131507554 \h </w:instrText>
            </w:r>
            <w:r w:rsidR="0006043A">
              <w:rPr>
                <w:noProof/>
                <w:webHidden/>
              </w:rPr>
            </w:r>
            <w:r w:rsidR="0006043A">
              <w:rPr>
                <w:noProof/>
                <w:webHidden/>
              </w:rPr>
              <w:fldChar w:fldCharType="separate"/>
            </w:r>
            <w:r w:rsidR="0006043A">
              <w:rPr>
                <w:noProof/>
                <w:webHidden/>
              </w:rPr>
              <w:t>62</w:t>
            </w:r>
            <w:r w:rsidR="0006043A">
              <w:rPr>
                <w:noProof/>
                <w:webHidden/>
              </w:rPr>
              <w:fldChar w:fldCharType="end"/>
            </w:r>
          </w:hyperlink>
        </w:p>
        <w:p w14:paraId="3BBA8D7B" w14:textId="4B34E133" w:rsidR="0006043A" w:rsidRDefault="00F13C28">
          <w:pPr>
            <w:pStyle w:val="TOC1"/>
            <w:rPr>
              <w:rFonts w:asciiTheme="minorHAnsi" w:eastAsiaTheme="minorEastAsia" w:hAnsiTheme="minorHAnsi" w:cstheme="minorBidi"/>
              <w:noProof/>
              <w:sz w:val="22"/>
              <w:szCs w:val="22"/>
              <w:lang w:eastAsia="zh-CN"/>
            </w:rPr>
          </w:pPr>
          <w:hyperlink w:anchor="_Toc131507555" w:history="1">
            <w:r w:rsidR="0006043A" w:rsidRPr="00060BA7">
              <w:rPr>
                <w:rStyle w:val="Hyperlink"/>
                <w:noProof/>
              </w:rPr>
              <w:t>17 Ghi chép máy tính</w:t>
            </w:r>
            <w:r w:rsidR="0006043A">
              <w:rPr>
                <w:noProof/>
                <w:webHidden/>
              </w:rPr>
              <w:tab/>
            </w:r>
            <w:r w:rsidR="0006043A">
              <w:rPr>
                <w:noProof/>
                <w:webHidden/>
              </w:rPr>
              <w:fldChar w:fldCharType="begin"/>
            </w:r>
            <w:r w:rsidR="0006043A">
              <w:rPr>
                <w:noProof/>
                <w:webHidden/>
              </w:rPr>
              <w:instrText xml:space="preserve"> PAGEREF _Toc131507555 \h </w:instrText>
            </w:r>
            <w:r w:rsidR="0006043A">
              <w:rPr>
                <w:noProof/>
                <w:webHidden/>
              </w:rPr>
            </w:r>
            <w:r w:rsidR="0006043A">
              <w:rPr>
                <w:noProof/>
                <w:webHidden/>
              </w:rPr>
              <w:fldChar w:fldCharType="separate"/>
            </w:r>
            <w:r w:rsidR="0006043A">
              <w:rPr>
                <w:noProof/>
                <w:webHidden/>
              </w:rPr>
              <w:t>65</w:t>
            </w:r>
            <w:r w:rsidR="0006043A">
              <w:rPr>
                <w:noProof/>
                <w:webHidden/>
              </w:rPr>
              <w:fldChar w:fldCharType="end"/>
            </w:r>
          </w:hyperlink>
        </w:p>
        <w:p w14:paraId="7ED26ABE" w14:textId="18DE3BDF"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56" w:history="1">
            <w:r w:rsidR="0006043A" w:rsidRPr="00060BA7">
              <w:rPr>
                <w:rStyle w:val="Hyperlink"/>
                <w:noProof/>
              </w:rPr>
              <w:t>17.1 Định nghĩa ghi chép máy tính</w:t>
            </w:r>
            <w:r w:rsidR="0006043A">
              <w:rPr>
                <w:noProof/>
                <w:webHidden/>
              </w:rPr>
              <w:tab/>
            </w:r>
            <w:r w:rsidR="0006043A">
              <w:rPr>
                <w:noProof/>
                <w:webHidden/>
              </w:rPr>
              <w:fldChar w:fldCharType="begin"/>
            </w:r>
            <w:r w:rsidR="0006043A">
              <w:rPr>
                <w:noProof/>
                <w:webHidden/>
              </w:rPr>
              <w:instrText xml:space="preserve"> PAGEREF _Toc131507556 \h </w:instrText>
            </w:r>
            <w:r w:rsidR="0006043A">
              <w:rPr>
                <w:noProof/>
                <w:webHidden/>
              </w:rPr>
            </w:r>
            <w:r w:rsidR="0006043A">
              <w:rPr>
                <w:noProof/>
                <w:webHidden/>
              </w:rPr>
              <w:fldChar w:fldCharType="separate"/>
            </w:r>
            <w:r w:rsidR="0006043A">
              <w:rPr>
                <w:noProof/>
                <w:webHidden/>
              </w:rPr>
              <w:t>66</w:t>
            </w:r>
            <w:r w:rsidR="0006043A">
              <w:rPr>
                <w:noProof/>
                <w:webHidden/>
              </w:rPr>
              <w:fldChar w:fldCharType="end"/>
            </w:r>
          </w:hyperlink>
        </w:p>
        <w:p w14:paraId="6955F621" w14:textId="6B6A96D0"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57" w:history="1">
            <w:r w:rsidR="0006043A" w:rsidRPr="00060BA7">
              <w:rPr>
                <w:rStyle w:val="Hyperlink"/>
                <w:noProof/>
              </w:rPr>
              <w:t>17.2 Sắp xếp các dòng và giãn cách trong ghi chép máy tính</w:t>
            </w:r>
            <w:r w:rsidR="0006043A">
              <w:rPr>
                <w:noProof/>
                <w:webHidden/>
              </w:rPr>
              <w:tab/>
            </w:r>
            <w:r w:rsidR="0006043A">
              <w:rPr>
                <w:noProof/>
                <w:webHidden/>
              </w:rPr>
              <w:fldChar w:fldCharType="begin"/>
            </w:r>
            <w:r w:rsidR="0006043A">
              <w:rPr>
                <w:noProof/>
                <w:webHidden/>
              </w:rPr>
              <w:instrText xml:space="preserve"> PAGEREF _Toc131507557 \h </w:instrText>
            </w:r>
            <w:r w:rsidR="0006043A">
              <w:rPr>
                <w:noProof/>
                <w:webHidden/>
              </w:rPr>
            </w:r>
            <w:r w:rsidR="0006043A">
              <w:rPr>
                <w:noProof/>
                <w:webHidden/>
              </w:rPr>
              <w:fldChar w:fldCharType="separate"/>
            </w:r>
            <w:r w:rsidR="0006043A">
              <w:rPr>
                <w:noProof/>
                <w:webHidden/>
              </w:rPr>
              <w:t>66</w:t>
            </w:r>
            <w:r w:rsidR="0006043A">
              <w:rPr>
                <w:noProof/>
                <w:webHidden/>
              </w:rPr>
              <w:fldChar w:fldCharType="end"/>
            </w:r>
          </w:hyperlink>
        </w:p>
        <w:p w14:paraId="21D03A9D" w14:textId="1885E974"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58" w:history="1">
            <w:r w:rsidR="0006043A" w:rsidRPr="00060BA7">
              <w:rPr>
                <w:rStyle w:val="Hyperlink"/>
                <w:noProof/>
              </w:rPr>
              <w:t>17.3 Chữ đủ và chữ tắt của ghi chép máy tính</w:t>
            </w:r>
            <w:r w:rsidR="0006043A">
              <w:rPr>
                <w:noProof/>
                <w:webHidden/>
              </w:rPr>
              <w:tab/>
            </w:r>
            <w:r w:rsidR="0006043A">
              <w:rPr>
                <w:noProof/>
                <w:webHidden/>
              </w:rPr>
              <w:fldChar w:fldCharType="begin"/>
            </w:r>
            <w:r w:rsidR="0006043A">
              <w:rPr>
                <w:noProof/>
                <w:webHidden/>
              </w:rPr>
              <w:instrText xml:space="preserve"> PAGEREF _Toc131507558 \h </w:instrText>
            </w:r>
            <w:r w:rsidR="0006043A">
              <w:rPr>
                <w:noProof/>
                <w:webHidden/>
              </w:rPr>
            </w:r>
            <w:r w:rsidR="0006043A">
              <w:rPr>
                <w:noProof/>
                <w:webHidden/>
              </w:rPr>
              <w:fldChar w:fldCharType="separate"/>
            </w:r>
            <w:r w:rsidR="0006043A">
              <w:rPr>
                <w:noProof/>
                <w:webHidden/>
              </w:rPr>
              <w:t>68</w:t>
            </w:r>
            <w:r w:rsidR="0006043A">
              <w:rPr>
                <w:noProof/>
                <w:webHidden/>
              </w:rPr>
              <w:fldChar w:fldCharType="end"/>
            </w:r>
          </w:hyperlink>
        </w:p>
        <w:p w14:paraId="4C655EB8" w14:textId="09718A5F" w:rsidR="0006043A" w:rsidRDefault="00F13C28">
          <w:pPr>
            <w:pStyle w:val="TOC1"/>
            <w:rPr>
              <w:rFonts w:asciiTheme="minorHAnsi" w:eastAsiaTheme="minorEastAsia" w:hAnsiTheme="minorHAnsi" w:cstheme="minorBidi"/>
              <w:noProof/>
              <w:sz w:val="22"/>
              <w:szCs w:val="22"/>
              <w:lang w:eastAsia="zh-CN"/>
            </w:rPr>
          </w:pPr>
          <w:hyperlink w:anchor="_Toc131507559" w:history="1">
            <w:r w:rsidR="0006043A" w:rsidRPr="00060BA7">
              <w:rPr>
                <w:rStyle w:val="Hyperlink"/>
                <w:noProof/>
              </w:rPr>
              <w:t>NỘI DUNG CẬP NHẬT THÁNG 10.2018 Chương 3: Các ký hiệu phép toán và so sánh</w:t>
            </w:r>
            <w:r w:rsidR="0006043A">
              <w:rPr>
                <w:noProof/>
                <w:webHidden/>
              </w:rPr>
              <w:tab/>
            </w:r>
            <w:r w:rsidR="0006043A">
              <w:rPr>
                <w:noProof/>
                <w:webHidden/>
              </w:rPr>
              <w:fldChar w:fldCharType="begin"/>
            </w:r>
            <w:r w:rsidR="0006043A">
              <w:rPr>
                <w:noProof/>
                <w:webHidden/>
              </w:rPr>
              <w:instrText xml:space="preserve"> PAGEREF _Toc131507559 \h </w:instrText>
            </w:r>
            <w:r w:rsidR="0006043A">
              <w:rPr>
                <w:noProof/>
                <w:webHidden/>
              </w:rPr>
            </w:r>
            <w:r w:rsidR="0006043A">
              <w:rPr>
                <w:noProof/>
                <w:webHidden/>
              </w:rPr>
              <w:fldChar w:fldCharType="separate"/>
            </w:r>
            <w:r w:rsidR="0006043A">
              <w:rPr>
                <w:noProof/>
                <w:webHidden/>
              </w:rPr>
              <w:t>70</w:t>
            </w:r>
            <w:r w:rsidR="0006043A">
              <w:rPr>
                <w:noProof/>
                <w:webHidden/>
              </w:rPr>
              <w:fldChar w:fldCharType="end"/>
            </w:r>
          </w:hyperlink>
        </w:p>
        <w:p w14:paraId="67EF8FD5" w14:textId="16D56FAB"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60" w:history="1">
            <w:r w:rsidR="0006043A" w:rsidRPr="00060BA7">
              <w:rPr>
                <w:rStyle w:val="Hyperlink"/>
                <w:noProof/>
              </w:rPr>
              <w:t>3.1 Giãn cách</w:t>
            </w:r>
            <w:r w:rsidR="0006043A">
              <w:rPr>
                <w:noProof/>
                <w:webHidden/>
              </w:rPr>
              <w:tab/>
            </w:r>
            <w:r w:rsidR="0006043A">
              <w:rPr>
                <w:noProof/>
                <w:webHidden/>
              </w:rPr>
              <w:fldChar w:fldCharType="begin"/>
            </w:r>
            <w:r w:rsidR="0006043A">
              <w:rPr>
                <w:noProof/>
                <w:webHidden/>
              </w:rPr>
              <w:instrText xml:space="preserve"> PAGEREF _Toc131507560 \h </w:instrText>
            </w:r>
            <w:r w:rsidR="0006043A">
              <w:rPr>
                <w:noProof/>
                <w:webHidden/>
              </w:rPr>
            </w:r>
            <w:r w:rsidR="0006043A">
              <w:rPr>
                <w:noProof/>
                <w:webHidden/>
              </w:rPr>
              <w:fldChar w:fldCharType="separate"/>
            </w:r>
            <w:r w:rsidR="0006043A">
              <w:rPr>
                <w:noProof/>
                <w:webHidden/>
              </w:rPr>
              <w:t>71</w:t>
            </w:r>
            <w:r w:rsidR="0006043A">
              <w:rPr>
                <w:noProof/>
                <w:webHidden/>
              </w:rPr>
              <w:fldChar w:fldCharType="end"/>
            </w:r>
          </w:hyperlink>
        </w:p>
        <w:p w14:paraId="6C6DDA28" w14:textId="174D8E5A"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61" w:history="1">
            <w:r w:rsidR="0006043A" w:rsidRPr="00060BA7">
              <w:rPr>
                <w:rStyle w:val="Hyperlink"/>
                <w:noProof/>
              </w:rPr>
              <w:t xml:space="preserve">3.2 Dấu trừ </w:t>
            </w:r>
            <w:r w:rsidR="008435C3">
              <w:rPr>
                <w:rStyle w:val="Hyperlink"/>
                <w:rFonts w:ascii="SimBraille" w:hAnsi="SimBraille" w:cs="SimBraille"/>
                <w:noProof/>
              </w:rPr>
              <w:t>"</w:t>
            </w:r>
            <w:r w:rsidR="0006043A" w:rsidRPr="00060BA7">
              <w:rPr>
                <w:rStyle w:val="Hyperlink"/>
                <w:rFonts w:ascii="SimBraille" w:hAnsi="SimBraille" w:cs="SimBraille"/>
                <w:noProof/>
              </w:rPr>
              <w:t>- -</w:t>
            </w:r>
            <w:r w:rsidR="0006043A">
              <w:rPr>
                <w:noProof/>
                <w:webHidden/>
              </w:rPr>
              <w:tab/>
            </w:r>
            <w:r w:rsidR="0006043A">
              <w:rPr>
                <w:noProof/>
                <w:webHidden/>
              </w:rPr>
              <w:fldChar w:fldCharType="begin"/>
            </w:r>
            <w:r w:rsidR="0006043A">
              <w:rPr>
                <w:noProof/>
                <w:webHidden/>
              </w:rPr>
              <w:instrText xml:space="preserve"> PAGEREF _Toc131507561 \h </w:instrText>
            </w:r>
            <w:r w:rsidR="0006043A">
              <w:rPr>
                <w:noProof/>
                <w:webHidden/>
              </w:rPr>
            </w:r>
            <w:r w:rsidR="0006043A">
              <w:rPr>
                <w:noProof/>
                <w:webHidden/>
              </w:rPr>
              <w:fldChar w:fldCharType="separate"/>
            </w:r>
            <w:r w:rsidR="0006043A">
              <w:rPr>
                <w:noProof/>
                <w:webHidden/>
              </w:rPr>
              <w:t>76</w:t>
            </w:r>
            <w:r w:rsidR="0006043A">
              <w:rPr>
                <w:noProof/>
                <w:webHidden/>
              </w:rPr>
              <w:fldChar w:fldCharType="end"/>
            </w:r>
          </w:hyperlink>
        </w:p>
        <w:p w14:paraId="4D57336E" w14:textId="75B5FEFB"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62" w:history="1">
            <w:r w:rsidR="0006043A" w:rsidRPr="00060BA7">
              <w:rPr>
                <w:rStyle w:val="Hyperlink"/>
                <w:noProof/>
              </w:rPr>
              <w:t>3.3 Số âm và số dương</w:t>
            </w:r>
            <w:r w:rsidR="0006043A">
              <w:rPr>
                <w:noProof/>
                <w:webHidden/>
              </w:rPr>
              <w:tab/>
            </w:r>
            <w:r w:rsidR="0006043A">
              <w:rPr>
                <w:noProof/>
                <w:webHidden/>
              </w:rPr>
              <w:fldChar w:fldCharType="begin"/>
            </w:r>
            <w:r w:rsidR="0006043A">
              <w:rPr>
                <w:noProof/>
                <w:webHidden/>
              </w:rPr>
              <w:instrText xml:space="preserve"> PAGEREF _Toc131507562 \h </w:instrText>
            </w:r>
            <w:r w:rsidR="0006043A">
              <w:rPr>
                <w:noProof/>
                <w:webHidden/>
              </w:rPr>
            </w:r>
            <w:r w:rsidR="0006043A">
              <w:rPr>
                <w:noProof/>
                <w:webHidden/>
              </w:rPr>
              <w:fldChar w:fldCharType="separate"/>
            </w:r>
            <w:r w:rsidR="0006043A">
              <w:rPr>
                <w:noProof/>
                <w:webHidden/>
              </w:rPr>
              <w:t>76</w:t>
            </w:r>
            <w:r w:rsidR="0006043A">
              <w:rPr>
                <w:noProof/>
                <w:webHidden/>
              </w:rPr>
              <w:fldChar w:fldCharType="end"/>
            </w:r>
          </w:hyperlink>
        </w:p>
        <w:p w14:paraId="255CE964" w14:textId="59B8B1E4"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63" w:history="1">
            <w:r w:rsidR="0006043A" w:rsidRPr="00060BA7">
              <w:rPr>
                <w:rStyle w:val="Hyperlink"/>
                <w:noProof/>
              </w:rPr>
              <w:t xml:space="preserve">3.4 Dấu tròn rỗng </w:t>
            </w:r>
            <w:r w:rsidR="008435C3">
              <w:rPr>
                <w:rStyle w:val="Hyperlink"/>
                <w:rFonts w:ascii="SimBraille" w:hAnsi="SimBraille" w:cs="SimBraille"/>
                <w:noProof/>
              </w:rPr>
              <w:t>"</w:t>
            </w:r>
            <w:r w:rsidR="0006043A" w:rsidRPr="00060BA7">
              <w:rPr>
                <w:rStyle w:val="Hyperlink"/>
                <w:rFonts w:ascii="SimBraille" w:hAnsi="SimBraille" w:cs="SimBraille"/>
                <w:noProof/>
              </w:rPr>
              <w:t>0</w:t>
            </w:r>
            <w:r w:rsidR="0006043A">
              <w:rPr>
                <w:noProof/>
                <w:webHidden/>
              </w:rPr>
              <w:tab/>
            </w:r>
            <w:r w:rsidR="0006043A">
              <w:rPr>
                <w:noProof/>
                <w:webHidden/>
              </w:rPr>
              <w:fldChar w:fldCharType="begin"/>
            </w:r>
            <w:r w:rsidR="0006043A">
              <w:rPr>
                <w:noProof/>
                <w:webHidden/>
              </w:rPr>
              <w:instrText xml:space="preserve"> PAGEREF _Toc131507563 \h </w:instrText>
            </w:r>
            <w:r w:rsidR="0006043A">
              <w:rPr>
                <w:noProof/>
                <w:webHidden/>
              </w:rPr>
            </w:r>
            <w:r w:rsidR="0006043A">
              <w:rPr>
                <w:noProof/>
                <w:webHidden/>
              </w:rPr>
              <w:fldChar w:fldCharType="separate"/>
            </w:r>
            <w:r w:rsidR="0006043A">
              <w:rPr>
                <w:noProof/>
                <w:webHidden/>
              </w:rPr>
              <w:t>76</w:t>
            </w:r>
            <w:r w:rsidR="0006043A">
              <w:rPr>
                <w:noProof/>
                <w:webHidden/>
              </w:rPr>
              <w:fldChar w:fldCharType="end"/>
            </w:r>
          </w:hyperlink>
        </w:p>
        <w:p w14:paraId="7872606A" w14:textId="5514F5AB" w:rsidR="0006043A" w:rsidRDefault="00F13C28">
          <w:pPr>
            <w:pStyle w:val="TOC2"/>
            <w:tabs>
              <w:tab w:val="right" w:leader="dot" w:pos="9736"/>
            </w:tabs>
            <w:rPr>
              <w:rFonts w:asciiTheme="minorHAnsi" w:eastAsiaTheme="minorEastAsia" w:hAnsiTheme="minorHAnsi" w:cstheme="minorBidi"/>
              <w:noProof/>
              <w:sz w:val="22"/>
              <w:szCs w:val="22"/>
              <w:lang w:eastAsia="zh-CN"/>
            </w:rPr>
          </w:pPr>
          <w:hyperlink w:anchor="_Toc131507564" w:history="1">
            <w:r w:rsidR="0006043A" w:rsidRPr="00060BA7">
              <w:rPr>
                <w:rStyle w:val="Hyperlink"/>
                <w:noProof/>
              </w:rPr>
              <w:t xml:space="preserve">3.5 Dấu hoa thị, dấu sao </w:t>
            </w:r>
            <w:r w:rsidR="008435C3">
              <w:rPr>
                <w:rStyle w:val="Hyperlink"/>
                <w:rFonts w:ascii="SimBraille" w:hAnsi="SimBraille" w:cs="SimBraille"/>
                <w:noProof/>
              </w:rPr>
              <w:t>"</w:t>
            </w:r>
            <w:r w:rsidR="0006043A" w:rsidRPr="00060BA7">
              <w:rPr>
                <w:rStyle w:val="Hyperlink"/>
                <w:rFonts w:ascii="SimBraille" w:hAnsi="SimBraille" w:cs="SimBraille"/>
                <w:noProof/>
              </w:rPr>
              <w:t>9</w:t>
            </w:r>
            <w:r w:rsidR="0006043A">
              <w:rPr>
                <w:noProof/>
                <w:webHidden/>
              </w:rPr>
              <w:tab/>
            </w:r>
            <w:r w:rsidR="0006043A">
              <w:rPr>
                <w:noProof/>
                <w:webHidden/>
              </w:rPr>
              <w:fldChar w:fldCharType="begin"/>
            </w:r>
            <w:r w:rsidR="0006043A">
              <w:rPr>
                <w:noProof/>
                <w:webHidden/>
              </w:rPr>
              <w:instrText xml:space="preserve"> PAGEREF _Toc131507564 \h </w:instrText>
            </w:r>
            <w:r w:rsidR="0006043A">
              <w:rPr>
                <w:noProof/>
                <w:webHidden/>
              </w:rPr>
            </w:r>
            <w:r w:rsidR="0006043A">
              <w:rPr>
                <w:noProof/>
                <w:webHidden/>
              </w:rPr>
              <w:fldChar w:fldCharType="separate"/>
            </w:r>
            <w:r w:rsidR="0006043A">
              <w:rPr>
                <w:noProof/>
                <w:webHidden/>
              </w:rPr>
              <w:t>77</w:t>
            </w:r>
            <w:r w:rsidR="0006043A">
              <w:rPr>
                <w:noProof/>
                <w:webHidden/>
              </w:rPr>
              <w:fldChar w:fldCharType="end"/>
            </w:r>
          </w:hyperlink>
        </w:p>
        <w:p w14:paraId="1AAA1194" w14:textId="56E9C076" w:rsidR="005B3DF1" w:rsidRDefault="005B3DF1" w:rsidP="0014147D">
          <w:pPr>
            <w:spacing w:before="0" w:beforeAutospacing="0" w:after="0" w:afterAutospacing="0"/>
          </w:pPr>
          <w:r>
            <w:rPr>
              <w:b/>
              <w:bCs/>
              <w:noProof/>
            </w:rPr>
            <w:fldChar w:fldCharType="end"/>
          </w:r>
        </w:p>
      </w:sdtContent>
    </w:sdt>
    <w:p w14:paraId="3B3B080A" w14:textId="77777777" w:rsidR="005B3DF1" w:rsidRPr="005B3DF1" w:rsidRDefault="005B3DF1" w:rsidP="005B3DF1">
      <w:pPr>
        <w:jc w:val="center"/>
        <w:rPr>
          <w:color w:val="0070C0"/>
          <w:sz w:val="28"/>
          <w:szCs w:val="28"/>
        </w:rPr>
      </w:pPr>
    </w:p>
    <w:p w14:paraId="1F4A349A" w14:textId="7EEB05CA" w:rsidR="00EA2D2E" w:rsidRDefault="00EA2D2E">
      <w:pPr>
        <w:spacing w:before="0" w:beforeAutospacing="0" w:after="0" w:afterAutospacing="0" w:line="360" w:lineRule="auto"/>
        <w:jc w:val="both"/>
        <w:rPr>
          <w:rFonts w:eastAsiaTheme="majorEastAsia" w:cstheme="majorBidi"/>
          <w:b/>
          <w:bCs/>
          <w:noProof/>
          <w:color w:val="0070C0"/>
          <w:sz w:val="36"/>
          <w:szCs w:val="28"/>
          <w:lang w:val="vi-VN" w:eastAsia="en-US"/>
        </w:rPr>
      </w:pPr>
      <w:bookmarkStart w:id="1" w:name="_Toc79181805"/>
      <w:r>
        <w:rPr>
          <w:lang w:val="vi-VN"/>
        </w:rPr>
        <w:br w:type="page"/>
      </w:r>
    </w:p>
    <w:p w14:paraId="13279889" w14:textId="74635948" w:rsidR="008563DF" w:rsidRPr="00F15970" w:rsidRDefault="008563DF" w:rsidP="00F13C28">
      <w:pPr>
        <w:pStyle w:val="Heading1"/>
        <w:rPr>
          <w:lang w:val="vi-VN"/>
        </w:rPr>
      </w:pPr>
      <w:bookmarkStart w:id="2" w:name="_Toc131507456"/>
      <w:r>
        <w:rPr>
          <w:lang w:val="vi-VN"/>
        </w:rPr>
        <w:lastRenderedPageBreak/>
        <w:t xml:space="preserve">Lời </w:t>
      </w:r>
      <w:r w:rsidRPr="00F15970">
        <w:rPr>
          <w:lang w:val="vi-VN"/>
        </w:rPr>
        <w:t>ngỏ từ Trung tâm Vì người mù Sao Mai</w:t>
      </w:r>
      <w:bookmarkEnd w:id="1"/>
      <w:bookmarkEnd w:id="2"/>
    </w:p>
    <w:p w14:paraId="2B4CCEB9" w14:textId="5668E927" w:rsidR="00E814F5" w:rsidRPr="00A00721" w:rsidRDefault="00E814F5" w:rsidP="00E814F5">
      <w:pPr>
        <w:jc w:val="both"/>
        <w:rPr>
          <w:lang w:val="vi-VN"/>
        </w:rPr>
      </w:pPr>
      <w:r w:rsidRPr="00A00721">
        <w:rPr>
          <w:lang w:val="vi-VN"/>
        </w:rPr>
        <w:t>Hiện nay, thông qua nhiều chương trình giáo dục và hỗ trợ sinh hoạt, năng lực của người khiếm thị đang ngày càng được nâng cao, chứng tỏ khả năng học tập, làm việc và sống hòa nhập với cộng đồng.</w:t>
      </w:r>
      <w:r>
        <w:rPr>
          <w:lang w:val="vi-VN"/>
        </w:rPr>
        <w:t xml:space="preserve"> </w:t>
      </w:r>
      <w:r w:rsidRPr="00A00721">
        <w:rPr>
          <w:lang w:val="vi-VN"/>
        </w:rPr>
        <w:t xml:space="preserve">Những cánh cửa trường đại học đã rộng mở đón thí sinh khiếm thị. Một số doanh nghiệp cũng bắt đầu mạnh dạn tuyển dụng các ứng viên khiếm thị phù hợp cho các vị trí cần kỹ năng chuyên môn. Do đó, nhu cầu về tài liệu tiếp cận, cụ thể là các tài liệu mang tính học thuật cao cũng tăng lên đáng kể. Để tiếp tục duy trì và phát huy những bước phát triển đáng mừng trong quá trình hòa nhập của người khiếm thị, </w:t>
      </w:r>
      <w:r w:rsidR="00F15970" w:rsidRPr="00A00721">
        <w:rPr>
          <w:lang w:val="vi-VN"/>
        </w:rPr>
        <w:t xml:space="preserve">thì </w:t>
      </w:r>
      <w:r w:rsidRPr="00A00721">
        <w:rPr>
          <w:lang w:val="vi-VN"/>
        </w:rPr>
        <w:t>xây dựng nguồn tài nguyên tri thức và giáo dục đáp ứng nhu cầu học tập suốt đời (lifelong learning) là một bước đi quan trọng.</w:t>
      </w:r>
    </w:p>
    <w:p w14:paraId="3CA35484" w14:textId="4610166A" w:rsidR="00E814F5" w:rsidRPr="00A00721" w:rsidRDefault="00E814F5" w:rsidP="00E814F5">
      <w:pPr>
        <w:jc w:val="both"/>
        <w:rPr>
          <w:lang w:val="vi-VN"/>
        </w:rPr>
      </w:pPr>
      <w:r>
        <w:rPr>
          <w:lang w:val="vi-VN"/>
        </w:rPr>
        <w:t xml:space="preserve">Dự án Xây dựng Thư viện Sách tiếp cận ra đời và trở thành một trong những dự án lâu dài của Trung tâm Vì người mù Sao Mai nhằm đẩy mạnh nhiệm vụ hỗ trợ và tăng năng lực cho người khiếm thị. Tính đến năm 2019, Trung tâm Sao Mai đã xây dựng được một hệ thống thư viện trực tuyến với hơn 6,100 đầu sách điện tử. Trải qua một thời gian làm việc với những định dạng sách đa dạng cho nhiều cấp học khác nhau từ tiểu học đến sau phổ thông, chúng tôi thấu hiểu những khó khăn </w:t>
      </w:r>
      <w:r w:rsidRPr="00A00721">
        <w:rPr>
          <w:lang w:val="vi-VN"/>
        </w:rPr>
        <w:t>mà người khiếm thị vấp phải khi rơi vào thế bị động vì chưa thể tiếp cận hoàn toàn với các nội dung đặc biệt ngoài phạm vi chữ</w:t>
      </w:r>
      <w:r w:rsidR="005A5014">
        <w:rPr>
          <w:lang w:val="vi-VN"/>
        </w:rPr>
        <w:t xml:space="preserve"> viết</w:t>
      </w:r>
      <w:r w:rsidRPr="00A00721">
        <w:rPr>
          <w:lang w:val="vi-VN"/>
        </w:rPr>
        <w:t>, như hình ảnh, sơ đồ, bản nhạc hay công thức phức tạp trong</w:t>
      </w:r>
      <w:r w:rsidR="00FB6F73" w:rsidRPr="00A00721">
        <w:rPr>
          <w:lang w:val="vi-VN"/>
        </w:rPr>
        <w:t xml:space="preserve"> các</w:t>
      </w:r>
      <w:r w:rsidRPr="00A00721">
        <w:rPr>
          <w:lang w:val="vi-VN"/>
        </w:rPr>
        <w:t xml:space="preserve"> môn khoa học tự nhiên. Chúng tôi cũng thấu hiểu áp lực đặt lên giáo viên dạy hòa nhập khi phải nỗ lực nhiều hơn để mô tả lại các nội dung vốn sẵn có trong sách giáo khoa nhưng chưa mang tính tiếp cận; </w:t>
      </w:r>
      <w:r>
        <w:rPr>
          <w:lang w:val="vi-VN"/>
        </w:rPr>
        <w:t xml:space="preserve">các bậc phụ huynh, </w:t>
      </w:r>
      <w:r w:rsidRPr="00A00721">
        <w:rPr>
          <w:lang w:val="vi-VN"/>
        </w:rPr>
        <w:t xml:space="preserve">hay </w:t>
      </w:r>
      <w:r>
        <w:rPr>
          <w:lang w:val="vi-VN"/>
        </w:rPr>
        <w:t xml:space="preserve">tình nguyện viên với mong muốn hỗ trợ người khiếm thị </w:t>
      </w:r>
      <w:r w:rsidRPr="00A00721">
        <w:rPr>
          <w:lang w:val="vi-VN"/>
        </w:rPr>
        <w:t xml:space="preserve">nhưng </w:t>
      </w:r>
      <w:r>
        <w:rPr>
          <w:lang w:val="vi-VN"/>
        </w:rPr>
        <w:t xml:space="preserve">đôi khi </w:t>
      </w:r>
      <w:r w:rsidRPr="00A00721">
        <w:rPr>
          <w:lang w:val="vi-VN"/>
        </w:rPr>
        <w:t xml:space="preserve">phải </w:t>
      </w:r>
      <w:r>
        <w:rPr>
          <w:lang w:val="vi-VN"/>
        </w:rPr>
        <w:t xml:space="preserve">lúng túng trước một số thông tin phức tạp, chồng chéo trong </w:t>
      </w:r>
      <w:r w:rsidRPr="00A00721">
        <w:rPr>
          <w:lang w:val="vi-VN"/>
        </w:rPr>
        <w:t xml:space="preserve">nguồn </w:t>
      </w:r>
      <w:r>
        <w:rPr>
          <w:lang w:val="vi-VN"/>
        </w:rPr>
        <w:t>tài liệu</w:t>
      </w:r>
      <w:r w:rsidRPr="00A00721">
        <w:rPr>
          <w:lang w:val="vi-VN"/>
        </w:rPr>
        <w:t>.</w:t>
      </w:r>
    </w:p>
    <w:p w14:paraId="60EE2677" w14:textId="1B27819F" w:rsidR="00E814F5" w:rsidRDefault="00E814F5" w:rsidP="00E814F5">
      <w:pPr>
        <w:jc w:val="both"/>
        <w:rPr>
          <w:lang w:val="vi-VN"/>
        </w:rPr>
      </w:pPr>
      <w:r w:rsidRPr="00A00721">
        <w:rPr>
          <w:lang w:val="vi-VN"/>
        </w:rPr>
        <w:t>Năm 2019</w:t>
      </w:r>
      <w:r>
        <w:rPr>
          <w:lang w:val="vi-VN"/>
        </w:rPr>
        <w:t xml:space="preserve">, </w:t>
      </w:r>
      <w:r w:rsidRPr="00A00721">
        <w:rPr>
          <w:lang w:val="vi-VN"/>
        </w:rPr>
        <w:t xml:space="preserve">chúng tôi </w:t>
      </w:r>
      <w:r>
        <w:rPr>
          <w:lang w:val="vi-VN"/>
        </w:rPr>
        <w:t xml:space="preserve">đưa ra quyết định thực hiện một dự án nhỏ nhằm chuyển ngữ các </w:t>
      </w:r>
      <w:r w:rsidRPr="00A00721">
        <w:rPr>
          <w:lang w:val="vi-VN"/>
        </w:rPr>
        <w:t xml:space="preserve">quy tắc và hướng dẫn đã được </w:t>
      </w:r>
      <w:r>
        <w:rPr>
          <w:lang w:val="vi-VN"/>
        </w:rPr>
        <w:t xml:space="preserve">đúc kết </w:t>
      </w:r>
      <w:r w:rsidRPr="00A00721">
        <w:rPr>
          <w:lang w:val="vi-VN"/>
        </w:rPr>
        <w:t xml:space="preserve">từ </w:t>
      </w:r>
      <w:r>
        <w:rPr>
          <w:lang w:val="vi-VN"/>
        </w:rPr>
        <w:t xml:space="preserve">kinh nghiệm </w:t>
      </w:r>
      <w:r w:rsidRPr="00A00721">
        <w:rPr>
          <w:lang w:val="vi-VN"/>
        </w:rPr>
        <w:t xml:space="preserve">của </w:t>
      </w:r>
      <w:r>
        <w:rPr>
          <w:lang w:val="vi-VN"/>
        </w:rPr>
        <w:t xml:space="preserve">các đơn vị đi trước </w:t>
      </w:r>
      <w:r w:rsidRPr="00A00721">
        <w:rPr>
          <w:lang w:val="vi-VN"/>
        </w:rPr>
        <w:t xml:space="preserve">trong lĩnh vực sản xuất sách tiếp cận </w:t>
      </w:r>
      <w:r>
        <w:rPr>
          <w:lang w:val="vi-VN"/>
        </w:rPr>
        <w:t xml:space="preserve">và chia sẻ với bạn đọc. </w:t>
      </w:r>
      <w:r w:rsidRPr="00A00721">
        <w:rPr>
          <w:lang w:val="vi-VN"/>
        </w:rPr>
        <w:t>Các t</w:t>
      </w:r>
      <w:r>
        <w:rPr>
          <w:lang w:val="vi-VN"/>
        </w:rPr>
        <w:t>ài liệu được thực hiện trong dự án này cũng là một trong những cơ sở</w:t>
      </w:r>
      <w:r w:rsidR="008D55A5">
        <w:rPr>
          <w:lang w:val="vi-VN"/>
        </w:rPr>
        <w:t xml:space="preserve"> </w:t>
      </w:r>
      <w:r>
        <w:rPr>
          <w:lang w:val="vi-VN"/>
        </w:rPr>
        <w:t>mà chúng tôi tham khảo khi sản xuất các đầu sách cho Thư viện sách tiếp cận, cũng như khi nghiên cứu phát triển các phần mềm hỗ trợ như Sao Mai Braille và Sao Mai Music Reader.</w:t>
      </w:r>
    </w:p>
    <w:p w14:paraId="07C2D932" w14:textId="77777777" w:rsidR="00C4500E" w:rsidRDefault="00C4500E" w:rsidP="00C4500E">
      <w:pPr>
        <w:rPr>
          <w:lang w:val="vi-VN"/>
        </w:rPr>
      </w:pPr>
      <w:r>
        <w:rPr>
          <w:lang w:val="vi-VN"/>
        </w:rPr>
        <w:t xml:space="preserve">Hiện tại, chúng tôi đã hoàn thành chuyển ngữ các </w:t>
      </w:r>
      <w:r w:rsidRPr="008959D8">
        <w:rPr>
          <w:lang w:val="vi-VN"/>
        </w:rPr>
        <w:t>đầu sách</w:t>
      </w:r>
      <w:r>
        <w:rPr>
          <w:lang w:val="vi-VN"/>
        </w:rPr>
        <w:t>:</w:t>
      </w:r>
    </w:p>
    <w:p w14:paraId="5912FD0C" w14:textId="77777777" w:rsidR="00C4500E" w:rsidRDefault="00C4500E" w:rsidP="00C4500E">
      <w:pPr>
        <w:pStyle w:val="ListParagraph"/>
        <w:numPr>
          <w:ilvl w:val="0"/>
          <w:numId w:val="14"/>
        </w:numPr>
        <w:spacing w:before="0" w:beforeAutospacing="0" w:after="0" w:afterAutospacing="0" w:line="240" w:lineRule="auto"/>
        <w:jc w:val="both"/>
        <w:rPr>
          <w:rFonts w:cs="Times New Roman"/>
          <w:lang w:val="vi-VN"/>
        </w:rPr>
      </w:pPr>
      <w:r w:rsidRPr="00994A28">
        <w:rPr>
          <w:rFonts w:cs="Times New Roman"/>
          <w:i/>
          <w:lang w:val="vi-VN"/>
        </w:rPr>
        <w:t xml:space="preserve">Chữ nổi tiếng Anh thống nhất: Hướng dẫn </w:t>
      </w:r>
      <w:r w:rsidRPr="001F2A43">
        <w:rPr>
          <w:rFonts w:cs="Times New Roman"/>
          <w:i/>
          <w:lang w:val="vi-VN"/>
        </w:rPr>
        <w:t xml:space="preserve">chuyển đổi chữ nổi trong </w:t>
      </w:r>
      <w:r w:rsidRPr="00994A28">
        <w:rPr>
          <w:rFonts w:cs="Times New Roman"/>
          <w:i/>
          <w:lang w:val="vi-VN"/>
        </w:rPr>
        <w:t>tài liệu kỹ thuật</w:t>
      </w:r>
      <w:r>
        <w:rPr>
          <w:rFonts w:cs="Times New Roman"/>
          <w:lang w:val="vi-VN"/>
        </w:rPr>
        <w:t xml:space="preserve">, do </w:t>
      </w:r>
      <w:r w:rsidRPr="008959D8">
        <w:rPr>
          <w:rFonts w:cs="Times New Roman"/>
          <w:lang w:val="vi-VN"/>
        </w:rPr>
        <w:t>ICEB</w:t>
      </w:r>
      <w:r>
        <w:rPr>
          <w:rFonts w:cs="Times New Roman"/>
          <w:lang w:val="vi-VN"/>
        </w:rPr>
        <w:t xml:space="preserve"> </w:t>
      </w:r>
      <w:r w:rsidRPr="008959D8">
        <w:rPr>
          <w:rFonts w:cs="Times New Roman"/>
          <w:lang w:val="vi-VN"/>
        </w:rPr>
        <w:t>phát hành</w:t>
      </w:r>
      <w:r>
        <w:rPr>
          <w:rFonts w:cs="Times New Roman"/>
          <w:lang w:val="vi-VN"/>
        </w:rPr>
        <w:t xml:space="preserve">, </w:t>
      </w:r>
      <w:r w:rsidRPr="008959D8">
        <w:rPr>
          <w:rFonts w:cs="Times New Roman"/>
          <w:lang w:val="vi-VN"/>
        </w:rPr>
        <w:t>cung cấp nhiều thông tin và ví dụ, các quy tắc và ký hiệu chữ nổi được sử dụng trong các môn khoa học tự nhiên (Toán học, Vật lý, Hóa học và Tin học).</w:t>
      </w:r>
    </w:p>
    <w:p w14:paraId="4882A3CE" w14:textId="77777777" w:rsidR="00C4500E" w:rsidRDefault="00C4500E" w:rsidP="00C4500E">
      <w:pPr>
        <w:pStyle w:val="ListParagraph"/>
        <w:numPr>
          <w:ilvl w:val="0"/>
          <w:numId w:val="14"/>
        </w:numPr>
        <w:spacing w:before="0" w:beforeAutospacing="0" w:after="0" w:afterAutospacing="0" w:line="240" w:lineRule="auto"/>
        <w:jc w:val="both"/>
        <w:rPr>
          <w:rFonts w:cs="Times New Roman"/>
          <w:lang w:val="vi-VN"/>
        </w:rPr>
      </w:pPr>
      <w:r w:rsidRPr="00994A28">
        <w:rPr>
          <w:rFonts w:cs="Times New Roman"/>
          <w:i/>
          <w:lang w:val="vi-VN"/>
        </w:rPr>
        <w:t>Hướng dẫn mô tả hình ảnh cho người khiếm thị</w:t>
      </w:r>
      <w:r w:rsidRPr="00E86E44">
        <w:rPr>
          <w:rFonts w:cs="Times New Roman"/>
          <w:lang w:val="vi-VN"/>
        </w:rPr>
        <w:t xml:space="preserve">, </w:t>
      </w:r>
      <w:r w:rsidRPr="008959D8">
        <w:rPr>
          <w:rFonts w:cs="Times New Roman"/>
          <w:lang w:val="vi-VN"/>
        </w:rPr>
        <w:t xml:space="preserve">do hai tổ chức </w:t>
      </w:r>
      <w:r w:rsidRPr="00E86E44">
        <w:rPr>
          <w:rFonts w:cs="Times New Roman"/>
          <w:lang w:val="vi-VN"/>
        </w:rPr>
        <w:t xml:space="preserve">NCAM </w:t>
      </w:r>
      <w:r w:rsidRPr="008959D8">
        <w:rPr>
          <w:rFonts w:cs="Times New Roman"/>
          <w:lang w:val="vi-VN"/>
        </w:rPr>
        <w:t>và</w:t>
      </w:r>
      <w:r w:rsidRPr="00E86E44">
        <w:rPr>
          <w:rFonts w:cs="Times New Roman"/>
          <w:lang w:val="vi-VN"/>
        </w:rPr>
        <w:t xml:space="preserve"> DIAGRAM </w:t>
      </w:r>
      <w:r w:rsidRPr="008959D8">
        <w:rPr>
          <w:rFonts w:cs="Times New Roman"/>
          <w:lang w:val="vi-VN"/>
        </w:rPr>
        <w:t>phối hợp thực hiện, là bộ tài liệu tập huấn phương pháp soạn thảo văn bản thay thế cho từng loại hình ảnh riêng, có thể áp dụng trong các sách điện tử lẫn sách chữ nổi.</w:t>
      </w:r>
    </w:p>
    <w:p w14:paraId="56D2E5A2" w14:textId="77777777" w:rsidR="00C4500E" w:rsidRPr="00EE359A" w:rsidRDefault="00C4500E" w:rsidP="00C4500E">
      <w:pPr>
        <w:pStyle w:val="ListParagraph"/>
        <w:numPr>
          <w:ilvl w:val="0"/>
          <w:numId w:val="14"/>
        </w:numPr>
        <w:spacing w:before="0" w:beforeAutospacing="0" w:after="0" w:afterAutospacing="0" w:line="240" w:lineRule="auto"/>
        <w:jc w:val="both"/>
        <w:rPr>
          <w:rFonts w:cs="Times New Roman"/>
          <w:lang w:val="vi-VN"/>
        </w:rPr>
      </w:pPr>
      <w:r w:rsidRPr="00EE359A">
        <w:rPr>
          <w:rFonts w:cs="Times New Roman"/>
          <w:i/>
          <w:lang w:val="vi-VN"/>
        </w:rPr>
        <w:t xml:space="preserve">Hướng dẫn </w:t>
      </w:r>
      <w:r w:rsidRPr="001F2A43">
        <w:rPr>
          <w:rFonts w:cs="Times New Roman"/>
          <w:i/>
          <w:lang w:val="vi-VN"/>
        </w:rPr>
        <w:t>chuyển đổi</w:t>
      </w:r>
      <w:r w:rsidRPr="00EE359A">
        <w:rPr>
          <w:rFonts w:cs="Times New Roman"/>
          <w:i/>
          <w:lang w:val="vi-VN"/>
        </w:rPr>
        <w:t xml:space="preserve"> hình ảnh nổi</w:t>
      </w:r>
      <w:r w:rsidRPr="00EE359A">
        <w:rPr>
          <w:rFonts w:cs="Times New Roman"/>
          <w:lang w:val="vi-VN"/>
        </w:rPr>
        <w:t>, do BANA biên soạn, giới thiệu các nguyên tắc thiết kế, nhiều phương pháp và vật liệu sản xuất hình ảnh nổi khác nhau như dập bằng máy in chấm chữ nổi, cắt dán giấy, in vi nang, hút định hình chân không, v.v. để bạn đọc có cái nhìn toàn diện, đưa ra đánh giá và lựa chọn phương pháp tối ưu cho tình huống cụ thể.</w:t>
      </w:r>
    </w:p>
    <w:p w14:paraId="73C062D9" w14:textId="77777777" w:rsidR="00C4500E" w:rsidRPr="007A412F" w:rsidRDefault="00C4500E" w:rsidP="00C4500E">
      <w:pPr>
        <w:pStyle w:val="ListParagraph"/>
        <w:numPr>
          <w:ilvl w:val="0"/>
          <w:numId w:val="14"/>
        </w:numPr>
        <w:spacing w:before="0" w:beforeAutospacing="0" w:line="240" w:lineRule="auto"/>
        <w:jc w:val="both"/>
        <w:rPr>
          <w:rFonts w:cs="Times New Roman"/>
          <w:lang w:val="vi-VN"/>
        </w:rPr>
      </w:pPr>
      <w:r w:rsidRPr="00994A28">
        <w:rPr>
          <w:rFonts w:cs="Times New Roman"/>
          <w:i/>
          <w:lang w:val="vi-VN"/>
        </w:rPr>
        <w:t>Mã chuyển đổi nhạc nổi BANA 2015</w:t>
      </w:r>
      <w:r>
        <w:rPr>
          <w:rFonts w:cs="Times New Roman"/>
          <w:lang w:val="vi-VN"/>
        </w:rPr>
        <w:t xml:space="preserve">, do </w:t>
      </w:r>
      <w:r w:rsidRPr="008959D8">
        <w:rPr>
          <w:rFonts w:cs="Times New Roman"/>
          <w:lang w:val="vi-VN"/>
        </w:rPr>
        <w:t>BANA</w:t>
      </w:r>
      <w:r>
        <w:rPr>
          <w:rFonts w:cs="Times New Roman"/>
          <w:lang w:val="vi-VN"/>
        </w:rPr>
        <w:t xml:space="preserve"> biên soạn,</w:t>
      </w:r>
      <w:r w:rsidRPr="008959D8">
        <w:rPr>
          <w:rFonts w:cs="Times New Roman"/>
          <w:lang w:val="vi-VN"/>
        </w:rPr>
        <w:t xml:space="preserve"> là công trình đồ sộ không chỉ liệt kê các quy tắc chuyển đổi ký hiệu âm nhạc chung, mà còn phân tích nhiều </w:t>
      </w:r>
      <w:r w:rsidRPr="008959D8">
        <w:rPr>
          <w:rFonts w:cs="Times New Roman"/>
          <w:lang w:val="vi-VN"/>
        </w:rPr>
        <w:lastRenderedPageBreak/>
        <w:t>phương pháp trình bày bản nhạc bằng chữ nổi cho nhiều loại nhạc cụ dùng trong nhiều mục đích khác nhau.</w:t>
      </w:r>
    </w:p>
    <w:p w14:paraId="619F2774" w14:textId="456C2288" w:rsidR="00D740FF" w:rsidRPr="00A00721" w:rsidRDefault="00E814F5" w:rsidP="00D740FF">
      <w:pPr>
        <w:jc w:val="both"/>
        <w:rPr>
          <w:lang w:val="vi-VN"/>
        </w:rPr>
      </w:pPr>
      <w:r w:rsidRPr="00D61A14">
        <w:rPr>
          <w:lang w:val="vi-VN"/>
        </w:rPr>
        <w:t>Các</w:t>
      </w:r>
      <w:r w:rsidRPr="00A00721">
        <w:rPr>
          <w:lang w:val="vi-VN"/>
        </w:rPr>
        <w:t xml:space="preserve"> đầu sách </w:t>
      </w:r>
      <w:r w:rsidRPr="00D61A14">
        <w:rPr>
          <w:lang w:val="vi-VN"/>
        </w:rPr>
        <w:t xml:space="preserve">trên được chuyển ngữ sang tiếng Việt với mong muốn lan tỏa một nguồn tài nguyên tham khảo hữu ích, đồng thời nhất quán các tiêu chuẩn </w:t>
      </w:r>
      <w:r w:rsidRPr="00A00721">
        <w:rPr>
          <w:lang w:val="vi-VN"/>
        </w:rPr>
        <w:t xml:space="preserve">trình bày </w:t>
      </w:r>
      <w:r w:rsidRPr="00D61A14">
        <w:rPr>
          <w:lang w:val="vi-VN"/>
        </w:rPr>
        <w:t xml:space="preserve">trong sách tiếp cận và đề xuất cách giải quyết các khó khăn hiện hữu. </w:t>
      </w:r>
      <w:r w:rsidR="00D740FF" w:rsidRPr="00A00721">
        <w:rPr>
          <w:lang w:val="vi-VN"/>
        </w:rPr>
        <w:t xml:space="preserve">Trong các bản dịch, chúng tôi xin phép dùng các thuật ngữ </w:t>
      </w:r>
      <w:r w:rsidR="008435C3">
        <w:rPr>
          <w:lang w:val="vi-VN"/>
        </w:rPr>
        <w:t>"</w:t>
      </w:r>
      <w:r w:rsidR="00D740FF" w:rsidRPr="00A00721">
        <w:rPr>
          <w:lang w:val="vi-VN"/>
        </w:rPr>
        <w:t>bản phổ thông</w:t>
      </w:r>
      <w:r w:rsidR="008435C3">
        <w:rPr>
          <w:lang w:val="vi-VN"/>
        </w:rPr>
        <w:t>"</w:t>
      </w:r>
      <w:r w:rsidR="00D740FF" w:rsidRPr="00A00721">
        <w:rPr>
          <w:lang w:val="vi-VN"/>
        </w:rPr>
        <w:t xml:space="preserve">, </w:t>
      </w:r>
      <w:r w:rsidR="008435C3">
        <w:rPr>
          <w:lang w:val="vi-VN"/>
        </w:rPr>
        <w:t>"</w:t>
      </w:r>
      <w:r w:rsidR="00D740FF" w:rsidRPr="00A00721">
        <w:rPr>
          <w:lang w:val="vi-VN"/>
        </w:rPr>
        <w:t>hình ảnh phổ thông</w:t>
      </w:r>
      <w:r w:rsidR="008435C3">
        <w:rPr>
          <w:lang w:val="vi-VN"/>
        </w:rPr>
        <w:t>"</w:t>
      </w:r>
      <w:r w:rsidR="00D740FF" w:rsidRPr="00A00721">
        <w:rPr>
          <w:lang w:val="vi-VN"/>
        </w:rPr>
        <w:t xml:space="preserve">, </w:t>
      </w:r>
      <w:r w:rsidR="008435C3">
        <w:rPr>
          <w:lang w:val="vi-VN"/>
        </w:rPr>
        <w:t>"</w:t>
      </w:r>
      <w:r w:rsidR="00D740FF" w:rsidRPr="00A00721">
        <w:rPr>
          <w:lang w:val="vi-VN"/>
        </w:rPr>
        <w:t>bản nhạc phổ thông</w:t>
      </w:r>
      <w:r w:rsidR="008435C3">
        <w:rPr>
          <w:lang w:val="vi-VN"/>
        </w:rPr>
        <w:t>"</w:t>
      </w:r>
      <w:r w:rsidR="00D740FF" w:rsidRPr="00A00721">
        <w:rPr>
          <w:lang w:val="vi-VN"/>
        </w:rPr>
        <w:t xml:space="preserve">, </w:t>
      </w:r>
      <w:r w:rsidR="008435C3">
        <w:rPr>
          <w:lang w:val="vi-VN"/>
        </w:rPr>
        <w:t>"</w:t>
      </w:r>
      <w:r w:rsidR="00D740FF" w:rsidRPr="00A00721">
        <w:rPr>
          <w:lang w:val="vi-VN"/>
        </w:rPr>
        <w:t>ký hiệu phổ thông</w:t>
      </w:r>
      <w:r w:rsidR="008435C3">
        <w:rPr>
          <w:lang w:val="vi-VN"/>
        </w:rPr>
        <w:t>"</w:t>
      </w:r>
      <w:r w:rsidR="00D740FF" w:rsidRPr="00A00721">
        <w:rPr>
          <w:lang w:val="vi-VN"/>
        </w:rPr>
        <w:t xml:space="preserve">,… để chỉ các phiên bản tài liệu, hình ảnh, bản nhạc, ký hiệu,… dùng cho người sáng mắt; các thuật ngữ </w:t>
      </w:r>
      <w:r w:rsidR="008435C3">
        <w:rPr>
          <w:lang w:val="vi-VN"/>
        </w:rPr>
        <w:t>"</w:t>
      </w:r>
      <w:r w:rsidR="00D740FF" w:rsidRPr="00A00721">
        <w:rPr>
          <w:lang w:val="vi-VN"/>
        </w:rPr>
        <w:t>bản nổi</w:t>
      </w:r>
      <w:r w:rsidR="008435C3">
        <w:rPr>
          <w:lang w:val="vi-VN"/>
        </w:rPr>
        <w:t>"</w:t>
      </w:r>
      <w:r w:rsidR="00D740FF" w:rsidRPr="00A00721">
        <w:rPr>
          <w:lang w:val="vi-VN"/>
        </w:rPr>
        <w:t xml:space="preserve">, </w:t>
      </w:r>
      <w:r w:rsidR="008435C3">
        <w:rPr>
          <w:lang w:val="vi-VN"/>
        </w:rPr>
        <w:t>"</w:t>
      </w:r>
      <w:r w:rsidR="00D740FF" w:rsidRPr="00A00721">
        <w:rPr>
          <w:lang w:val="vi-VN"/>
        </w:rPr>
        <w:t>hình ảnh nổi</w:t>
      </w:r>
      <w:r w:rsidR="008435C3">
        <w:rPr>
          <w:lang w:val="vi-VN"/>
        </w:rPr>
        <w:t>"</w:t>
      </w:r>
      <w:r w:rsidR="00D740FF" w:rsidRPr="00A00721">
        <w:rPr>
          <w:lang w:val="vi-VN"/>
        </w:rPr>
        <w:t xml:space="preserve">, </w:t>
      </w:r>
      <w:r w:rsidR="008435C3">
        <w:rPr>
          <w:lang w:val="vi-VN"/>
        </w:rPr>
        <w:t>"</w:t>
      </w:r>
      <w:r w:rsidR="00D740FF" w:rsidRPr="00A00721">
        <w:rPr>
          <w:lang w:val="vi-VN"/>
        </w:rPr>
        <w:t>bản nhạc nổi</w:t>
      </w:r>
      <w:r w:rsidR="008435C3">
        <w:rPr>
          <w:lang w:val="vi-VN"/>
        </w:rPr>
        <w:t>"</w:t>
      </w:r>
      <w:r w:rsidR="00D740FF" w:rsidRPr="00A00721">
        <w:rPr>
          <w:lang w:val="vi-VN"/>
        </w:rPr>
        <w:t xml:space="preserve">, </w:t>
      </w:r>
      <w:r w:rsidR="008435C3">
        <w:rPr>
          <w:lang w:val="vi-VN"/>
        </w:rPr>
        <w:t>"</w:t>
      </w:r>
      <w:r w:rsidR="00D740FF" w:rsidRPr="00A00721">
        <w:rPr>
          <w:lang w:val="vi-VN"/>
        </w:rPr>
        <w:t>ký hiệu nổi</w:t>
      </w:r>
      <w:r w:rsidR="008435C3">
        <w:rPr>
          <w:lang w:val="vi-VN"/>
        </w:rPr>
        <w:t>"</w:t>
      </w:r>
      <w:r w:rsidR="00D740FF" w:rsidRPr="00A00721">
        <w:rPr>
          <w:lang w:val="vi-VN"/>
        </w:rPr>
        <w:t xml:space="preserve">,… </w:t>
      </w:r>
      <w:r w:rsidR="004D53EC" w:rsidRPr="00A00721">
        <w:rPr>
          <w:lang w:val="vi-VN"/>
        </w:rPr>
        <w:t>chỉ</w:t>
      </w:r>
      <w:r w:rsidR="00D740FF" w:rsidRPr="00A00721">
        <w:rPr>
          <w:lang w:val="vi-VN"/>
        </w:rPr>
        <w:t xml:space="preserve"> các phiên bản chuyển đổi thành chữ Braille tương ứng.</w:t>
      </w:r>
    </w:p>
    <w:p w14:paraId="5BFB6A89" w14:textId="62C19D88" w:rsidR="00E814F5" w:rsidRPr="00D61A14" w:rsidRDefault="00D740FF" w:rsidP="00D740FF">
      <w:pPr>
        <w:jc w:val="both"/>
        <w:rPr>
          <w:lang w:val="vi-VN"/>
        </w:rPr>
      </w:pPr>
      <w:r w:rsidRPr="00A00721">
        <w:rPr>
          <w:lang w:val="vi-VN"/>
        </w:rPr>
        <w:t xml:space="preserve">Đội ngũ thực hiện dự án của Trung tâm Vì người mù Sao Mai rất hy </w:t>
      </w:r>
      <w:r w:rsidRPr="006F3A79">
        <w:rPr>
          <w:lang w:val="vi-VN"/>
        </w:rPr>
        <w:t xml:space="preserve">vọng các quy tắc </w:t>
      </w:r>
      <w:r w:rsidR="00E814F5" w:rsidRPr="00D61A14">
        <w:rPr>
          <w:lang w:val="vi-VN"/>
        </w:rPr>
        <w:t xml:space="preserve">và phương pháp sắp được giới thiệu trong quyển sách này sẽ góp phần làm tăng hiệu </w:t>
      </w:r>
      <w:r w:rsidR="00077D41">
        <w:rPr>
          <w:lang w:val="vi-VN"/>
        </w:rPr>
        <w:t xml:space="preserve">quả giảng dạy và làm việc </w:t>
      </w:r>
      <w:r w:rsidR="00E814F5" w:rsidRPr="00D61A14">
        <w:rPr>
          <w:lang w:val="vi-VN"/>
        </w:rPr>
        <w:t xml:space="preserve">cho các thầy cô, các </w:t>
      </w:r>
      <w:r w:rsidR="00E814F5" w:rsidRPr="00A00721">
        <w:rPr>
          <w:lang w:val="vi-VN"/>
        </w:rPr>
        <w:t xml:space="preserve">bậc </w:t>
      </w:r>
      <w:r w:rsidR="00E814F5" w:rsidRPr="00D61A14">
        <w:rPr>
          <w:lang w:val="vi-VN"/>
        </w:rPr>
        <w:t>phụ huynh</w:t>
      </w:r>
      <w:r w:rsidR="00E814F5" w:rsidRPr="00A00721">
        <w:rPr>
          <w:lang w:val="vi-VN"/>
        </w:rPr>
        <w:t>,</w:t>
      </w:r>
      <w:r w:rsidR="00E814F5" w:rsidRPr="00D61A14">
        <w:rPr>
          <w:lang w:val="vi-VN"/>
        </w:rPr>
        <w:t xml:space="preserve"> các bạn đồng nghiệp</w:t>
      </w:r>
      <w:r w:rsidR="00E814F5" w:rsidRPr="00A00721">
        <w:rPr>
          <w:lang w:val="vi-VN"/>
        </w:rPr>
        <w:t xml:space="preserve"> và những ai quan tâm</w:t>
      </w:r>
      <w:r w:rsidR="00E814F5" w:rsidRPr="00D61A14">
        <w:rPr>
          <w:lang w:val="vi-VN"/>
        </w:rPr>
        <w:t xml:space="preserve"> khi </w:t>
      </w:r>
      <w:r w:rsidR="00AC5D05">
        <w:rPr>
          <w:lang w:val="vi-VN"/>
        </w:rPr>
        <w:t xml:space="preserve">tiếp xúc </w:t>
      </w:r>
      <w:r w:rsidR="00E814F5" w:rsidRPr="00D61A14">
        <w:rPr>
          <w:lang w:val="vi-VN"/>
        </w:rPr>
        <w:t>với người khiếm thị. Trong quá trình thực hiện</w:t>
      </w:r>
      <w:r w:rsidR="00AC5D05">
        <w:rPr>
          <w:lang w:val="vi-VN"/>
        </w:rPr>
        <w:t>,</w:t>
      </w:r>
      <w:r w:rsidR="00E814F5" w:rsidRPr="00D61A14">
        <w:rPr>
          <w:lang w:val="vi-VN"/>
        </w:rPr>
        <w:t xml:space="preserve"> không thể tránh khỏi nhiều sai sót, chúng tôi rất mong nhận được sự ủng hộ và các ý kiến phản hồi từ phía bạn đọc để tài liệu được hoàn thiện hơn.</w:t>
      </w:r>
    </w:p>
    <w:p w14:paraId="01AE0975" w14:textId="13CE9B3C" w:rsidR="00E814F5" w:rsidRPr="007937CD" w:rsidRDefault="00D4730D" w:rsidP="00D4730D">
      <w:pPr>
        <w:spacing w:after="0"/>
        <w:rPr>
          <w:rFonts w:cs="Arial"/>
          <w:szCs w:val="28"/>
          <w:lang w:val="vi-VN"/>
        </w:rPr>
      </w:pPr>
      <w:r w:rsidRPr="00D4730D">
        <w:rPr>
          <w:rFonts w:cs="Arial"/>
          <w:szCs w:val="28"/>
          <w:lang w:val="vi-VN"/>
        </w:rPr>
        <w:t>Mọi phản hồi và ý kiến đóng góp, xin vui lòng gửi về cho chúng tôi qua các kênh thông tin liên lạc của: TRUNG TÂM VÌ NGƯỜI MÙ SAO MAI</w:t>
      </w:r>
      <w:r w:rsidR="007937CD">
        <w:rPr>
          <w:rFonts w:cs="Arial"/>
          <w:szCs w:val="28"/>
          <w:lang w:val="vi-VN"/>
        </w:rPr>
        <w:br/>
      </w:r>
      <w:r w:rsidRPr="00D4730D">
        <w:rPr>
          <w:rFonts w:cs="Arial"/>
          <w:szCs w:val="28"/>
          <w:lang w:val="vi-VN"/>
        </w:rPr>
        <w:t xml:space="preserve">Website: </w:t>
      </w:r>
      <w:hyperlink r:id="rId8" w:history="1">
        <w:r w:rsidR="007937CD" w:rsidRPr="001E6FAD">
          <w:rPr>
            <w:rStyle w:val="Hyperlink"/>
            <w:rFonts w:cs="Arial"/>
            <w:szCs w:val="28"/>
            <w:lang w:val="vi-VN"/>
          </w:rPr>
          <w:t>www.saomaicenter.org</w:t>
        </w:r>
      </w:hyperlink>
      <w:r w:rsidR="007937CD">
        <w:rPr>
          <w:rFonts w:cs="Arial"/>
          <w:szCs w:val="28"/>
          <w:lang w:val="vi-VN"/>
        </w:rPr>
        <w:br/>
      </w:r>
      <w:r w:rsidRPr="00D4730D">
        <w:rPr>
          <w:rFonts w:cs="Arial"/>
          <w:szCs w:val="28"/>
          <w:lang w:val="vi-VN"/>
        </w:rPr>
        <w:t xml:space="preserve">Email: </w:t>
      </w:r>
      <w:hyperlink r:id="rId9" w:history="1">
        <w:r w:rsidR="007937CD" w:rsidRPr="001E6FAD">
          <w:rPr>
            <w:rStyle w:val="Hyperlink"/>
            <w:rFonts w:cs="Arial"/>
            <w:szCs w:val="28"/>
            <w:lang w:val="vi-VN"/>
          </w:rPr>
          <w:t>info@saomaicenter.org</w:t>
        </w:r>
      </w:hyperlink>
      <w:r w:rsidR="007937CD">
        <w:rPr>
          <w:rFonts w:cs="Arial"/>
          <w:szCs w:val="28"/>
          <w:lang w:val="vi-VN"/>
        </w:rPr>
        <w:br/>
      </w:r>
      <w:r w:rsidRPr="00D4730D">
        <w:rPr>
          <w:rFonts w:cs="Arial"/>
          <w:szCs w:val="28"/>
          <w:lang w:val="vi-VN"/>
        </w:rPr>
        <w:t xml:space="preserve">Đăng ký nhận tin qua email bằng cách gửi một email trống đến: </w:t>
      </w:r>
      <w:hyperlink r:id="rId10" w:history="1">
        <w:r w:rsidR="007937CD" w:rsidRPr="001E6FAD">
          <w:rPr>
            <w:rStyle w:val="Hyperlink"/>
            <w:rFonts w:cs="Arial"/>
            <w:szCs w:val="28"/>
            <w:lang w:val="vi-VN"/>
          </w:rPr>
          <w:t>tin+subscribe@saomaicenter.org</w:t>
        </w:r>
      </w:hyperlink>
      <w:r w:rsidR="007937CD">
        <w:rPr>
          <w:rFonts w:cs="Arial"/>
          <w:szCs w:val="28"/>
          <w:lang w:val="vi-VN"/>
        </w:rPr>
        <w:br/>
      </w:r>
      <w:r w:rsidRPr="00D4730D">
        <w:rPr>
          <w:rFonts w:cs="Arial"/>
          <w:szCs w:val="28"/>
          <w:lang w:val="vi-VN"/>
        </w:rPr>
        <w:t xml:space="preserve">Facebook: </w:t>
      </w:r>
      <w:hyperlink r:id="rId11" w:history="1">
        <w:r w:rsidRPr="002C74D7">
          <w:rPr>
            <w:rStyle w:val="Hyperlink"/>
            <w:rFonts w:cs="Arial"/>
            <w:szCs w:val="28"/>
            <w:lang w:val="vi-VN"/>
          </w:rPr>
          <w:t>Sao mai Center for the Blind</w:t>
        </w:r>
      </w:hyperlink>
      <w:r w:rsidR="007937CD">
        <w:rPr>
          <w:rFonts w:cs="Arial"/>
          <w:szCs w:val="28"/>
          <w:lang w:val="vi-VN"/>
        </w:rPr>
        <w:br/>
      </w:r>
      <w:r w:rsidRPr="00D4730D">
        <w:rPr>
          <w:rFonts w:cs="Arial"/>
          <w:szCs w:val="28"/>
          <w:lang w:val="vi-VN"/>
        </w:rPr>
        <w:t xml:space="preserve">Twitter: </w:t>
      </w:r>
      <w:hyperlink r:id="rId12" w:history="1">
        <w:r w:rsidRPr="00CB196D">
          <w:rPr>
            <w:rStyle w:val="Hyperlink"/>
            <w:rFonts w:cs="Arial"/>
            <w:szCs w:val="28"/>
            <w:lang w:val="vi-VN"/>
          </w:rPr>
          <w:t>@SaoMaiCenter</w:t>
        </w:r>
      </w:hyperlink>
      <w:r w:rsidR="007937CD">
        <w:rPr>
          <w:rFonts w:cs="Arial"/>
          <w:szCs w:val="28"/>
          <w:lang w:val="vi-VN"/>
        </w:rPr>
        <w:br/>
      </w:r>
      <w:r w:rsidRPr="00D4730D">
        <w:rPr>
          <w:rFonts w:cs="Arial"/>
          <w:szCs w:val="28"/>
          <w:lang w:val="vi-VN"/>
        </w:rPr>
        <w:t xml:space="preserve">Youtube: </w:t>
      </w:r>
      <w:hyperlink r:id="rId13" w:history="1">
        <w:r w:rsidRPr="00CB196D">
          <w:rPr>
            <w:rStyle w:val="Hyperlink"/>
            <w:rFonts w:cs="Arial"/>
            <w:szCs w:val="28"/>
            <w:lang w:val="vi-VN"/>
          </w:rPr>
          <w:t>@SMCenter</w:t>
        </w:r>
      </w:hyperlink>
    </w:p>
    <w:p w14:paraId="4E7523BF" w14:textId="6B88717D" w:rsidR="00EA2D2E" w:rsidRPr="002C74D7" w:rsidRDefault="00E814F5" w:rsidP="00E814F5">
      <w:pPr>
        <w:spacing w:after="0"/>
        <w:rPr>
          <w:rFonts w:eastAsiaTheme="majorEastAsia" w:cstheme="majorBidi"/>
          <w:b/>
          <w:bCs/>
          <w:noProof/>
          <w:color w:val="0070C0"/>
          <w:sz w:val="36"/>
          <w:szCs w:val="28"/>
          <w:lang w:val="vi-VN" w:eastAsia="en-US"/>
        </w:rPr>
      </w:pPr>
      <w:r w:rsidRPr="002C74D7">
        <w:rPr>
          <w:lang w:val="vi-VN"/>
        </w:rPr>
        <w:t xml:space="preserve">HƯỚNG DẪN </w:t>
      </w:r>
      <w:r w:rsidR="0078371C" w:rsidRPr="002C74D7">
        <w:rPr>
          <w:lang w:val="vi-VN"/>
        </w:rPr>
        <w:t xml:space="preserve">CHUYỂN ĐỔI CHỮ NỔI </w:t>
      </w:r>
      <w:r w:rsidR="007937CD" w:rsidRPr="002C74D7">
        <w:rPr>
          <w:lang w:val="vi-VN"/>
        </w:rPr>
        <w:t>TRONG</w:t>
      </w:r>
      <w:r w:rsidR="0078371C" w:rsidRPr="002C74D7">
        <w:rPr>
          <w:lang w:val="vi-VN"/>
        </w:rPr>
        <w:t xml:space="preserve"> TÀI LIỆU KỸ THUẬT</w:t>
      </w:r>
      <w:r w:rsidRPr="002C74D7">
        <w:rPr>
          <w:lang w:val="vi-VN"/>
        </w:rPr>
        <w:br/>
      </w:r>
      <w:r w:rsidR="008563DF" w:rsidRPr="002C74D7">
        <w:rPr>
          <w:lang w:val="vi-VN"/>
        </w:rPr>
        <w:t>Phụ trách dự án: Đặng Hoài Phúc</w:t>
      </w:r>
      <w:r w:rsidRPr="002C74D7">
        <w:rPr>
          <w:lang w:val="vi-VN"/>
        </w:rPr>
        <w:br/>
      </w:r>
      <w:r w:rsidR="008563DF" w:rsidRPr="002C74D7">
        <w:rPr>
          <w:lang w:val="vi-VN"/>
        </w:rPr>
        <w:t>Phụ trách dịch thuật: Đặng Thị Mỹ Tiên</w:t>
      </w:r>
      <w:r w:rsidRPr="002C74D7">
        <w:rPr>
          <w:lang w:val="vi-VN"/>
        </w:rPr>
        <w:br/>
      </w:r>
      <w:r w:rsidR="008563DF" w:rsidRPr="002C74D7">
        <w:rPr>
          <w:lang w:val="vi-VN"/>
        </w:rPr>
        <w:t>Sản xuất sách điện tử: Phạm Hồ Thu Trang</w:t>
      </w:r>
      <w:r w:rsidRPr="002C74D7">
        <w:rPr>
          <w:lang w:val="vi-VN"/>
        </w:rPr>
        <w:br/>
      </w:r>
      <w:r w:rsidR="008563DF" w:rsidRPr="002C74D7">
        <w:rPr>
          <w:lang w:val="vi-VN"/>
        </w:rPr>
        <w:t>Bản quyền bản dịch thuộc Trung tâm Vì người mù Sao Mai</w:t>
      </w:r>
      <w:r w:rsidRPr="002C74D7">
        <w:rPr>
          <w:lang w:val="vi-VN"/>
        </w:rPr>
        <w:t>.</w:t>
      </w:r>
      <w:r w:rsidR="00EA2D2E" w:rsidRPr="002C74D7">
        <w:rPr>
          <w:lang w:val="vi-VN"/>
        </w:rPr>
        <w:br w:type="page"/>
      </w:r>
    </w:p>
    <w:p w14:paraId="21194499" w14:textId="349EE2F2" w:rsidR="00A14EF0" w:rsidRPr="0014147D" w:rsidRDefault="009C4AF6" w:rsidP="00F13C28">
      <w:pPr>
        <w:pStyle w:val="Heading1"/>
        <w:rPr>
          <w:lang w:val="vi-VN"/>
        </w:rPr>
      </w:pPr>
      <w:bookmarkStart w:id="3" w:name="_Toc131507457"/>
      <w:r w:rsidRPr="0014147D">
        <w:rPr>
          <w:lang w:val="vi-VN"/>
        </w:rPr>
        <w:lastRenderedPageBreak/>
        <w:t>Giới thiệu</w:t>
      </w:r>
      <w:bookmarkEnd w:id="3"/>
    </w:p>
    <w:p w14:paraId="19F937BE" w14:textId="0F74B331" w:rsidR="003C2544" w:rsidRPr="0014147D" w:rsidRDefault="003C2544" w:rsidP="005B3DF1">
      <w:pPr>
        <w:jc w:val="both"/>
        <w:rPr>
          <w:rFonts w:cs="Arial"/>
          <w:color w:val="000000"/>
          <w:szCs w:val="28"/>
          <w:lang w:val="vi-VN"/>
        </w:rPr>
      </w:pPr>
      <w:r w:rsidRPr="0014147D">
        <w:rPr>
          <w:rFonts w:cs="Arial"/>
          <w:color w:val="000000"/>
          <w:szCs w:val="28"/>
          <w:lang w:val="vi-VN"/>
        </w:rPr>
        <w:t>T</w:t>
      </w:r>
      <w:r w:rsidR="006176B5" w:rsidRPr="0014147D">
        <w:rPr>
          <w:rFonts w:cs="Arial"/>
          <w:color w:val="000000"/>
          <w:szCs w:val="28"/>
          <w:lang w:val="vi-VN"/>
        </w:rPr>
        <w:t xml:space="preserve">ài liệu </w:t>
      </w:r>
      <w:r w:rsidR="00BB26E7" w:rsidRPr="0014147D">
        <w:rPr>
          <w:rFonts w:cs="Arial"/>
          <w:color w:val="000000"/>
          <w:szCs w:val="28"/>
          <w:lang w:val="vi-VN"/>
        </w:rPr>
        <w:t xml:space="preserve">hướng dẫn </w:t>
      </w:r>
      <w:r w:rsidR="00C9696A" w:rsidRPr="00C9696A">
        <w:rPr>
          <w:rFonts w:cs="Arial"/>
          <w:color w:val="000000"/>
          <w:szCs w:val="28"/>
          <w:lang w:val="vi-VN"/>
        </w:rPr>
        <w:t xml:space="preserve">chuyển đổi </w:t>
      </w:r>
      <w:r w:rsidR="00520015" w:rsidRPr="0014147D">
        <w:rPr>
          <w:rFonts w:cs="Arial"/>
          <w:i/>
          <w:color w:val="000000"/>
          <w:szCs w:val="28"/>
          <w:lang w:val="vi-VN"/>
        </w:rPr>
        <w:t xml:space="preserve">Chữ nổi </w:t>
      </w:r>
      <w:r w:rsidR="00403D96" w:rsidRPr="0014147D">
        <w:rPr>
          <w:rFonts w:cs="Arial"/>
          <w:i/>
          <w:color w:val="000000"/>
          <w:szCs w:val="28"/>
          <w:lang w:val="vi-VN"/>
        </w:rPr>
        <w:t xml:space="preserve">tiếng Anh thống nhất </w:t>
      </w:r>
      <w:r w:rsidR="00C9696A" w:rsidRPr="00C9696A">
        <w:rPr>
          <w:rFonts w:cs="Arial"/>
          <w:i/>
          <w:color w:val="000000"/>
          <w:szCs w:val="28"/>
          <w:lang w:val="vi-VN"/>
        </w:rPr>
        <w:t xml:space="preserve">trong </w:t>
      </w:r>
      <w:r w:rsidR="00520015" w:rsidRPr="0014147D">
        <w:rPr>
          <w:rFonts w:cs="Arial"/>
          <w:i/>
          <w:color w:val="000000"/>
          <w:szCs w:val="28"/>
          <w:lang w:val="vi-VN"/>
        </w:rPr>
        <w:t xml:space="preserve">Tài liệu </w:t>
      </w:r>
      <w:r w:rsidR="00F420B1" w:rsidRPr="00B34CF9">
        <w:rPr>
          <w:rFonts w:cs="Arial"/>
          <w:i/>
          <w:color w:val="000000"/>
          <w:szCs w:val="28"/>
          <w:lang w:val="vi-VN"/>
        </w:rPr>
        <w:t>K</w:t>
      </w:r>
      <w:r w:rsidR="00520015" w:rsidRPr="0014147D">
        <w:rPr>
          <w:rFonts w:cs="Arial"/>
          <w:i/>
          <w:color w:val="000000"/>
          <w:szCs w:val="28"/>
          <w:lang w:val="vi-VN"/>
        </w:rPr>
        <w:t>ỹ thuật</w:t>
      </w:r>
      <w:r w:rsidR="00BB26E7" w:rsidRPr="0014147D">
        <w:rPr>
          <w:rFonts w:cs="Arial"/>
          <w:color w:val="000000"/>
          <w:szCs w:val="28"/>
          <w:lang w:val="vi-VN"/>
        </w:rPr>
        <w:t xml:space="preserve"> </w:t>
      </w:r>
      <w:r w:rsidR="00520015" w:rsidRPr="0014147D">
        <w:rPr>
          <w:rFonts w:cs="Arial"/>
          <w:color w:val="000000"/>
          <w:szCs w:val="28"/>
          <w:lang w:val="vi-VN"/>
        </w:rPr>
        <w:t>(</w:t>
      </w:r>
      <w:r w:rsidR="00115842" w:rsidRPr="0014147D">
        <w:rPr>
          <w:lang w:val="vi-VN"/>
        </w:rPr>
        <w:t xml:space="preserve">UEB </w:t>
      </w:r>
      <w:r w:rsidR="00BB26E7" w:rsidRPr="0014147D">
        <w:rPr>
          <w:lang w:val="vi-VN"/>
        </w:rPr>
        <w:t xml:space="preserve">Guidelines for Technical </w:t>
      </w:r>
      <w:r w:rsidR="00115842" w:rsidRPr="0014147D">
        <w:rPr>
          <w:lang w:val="vi-VN"/>
        </w:rPr>
        <w:t>Materials</w:t>
      </w:r>
      <w:r w:rsidR="00520015" w:rsidRPr="0014147D">
        <w:rPr>
          <w:lang w:val="vi-VN"/>
        </w:rPr>
        <w:t>)</w:t>
      </w:r>
      <w:r w:rsidRPr="0014147D">
        <w:rPr>
          <w:lang w:val="vi-VN"/>
        </w:rPr>
        <w:t xml:space="preserve"> đ</w:t>
      </w:r>
      <w:r w:rsidRPr="0014147D">
        <w:rPr>
          <w:rFonts w:cs="Arial"/>
          <w:color w:val="000000"/>
          <w:szCs w:val="28"/>
          <w:lang w:val="vi-VN"/>
        </w:rPr>
        <w:t>ược</w:t>
      </w:r>
      <w:r w:rsidR="009C4AF6" w:rsidRPr="0014147D">
        <w:rPr>
          <w:rFonts w:cs="Arial"/>
          <w:color w:val="000000"/>
          <w:szCs w:val="28"/>
          <w:lang w:val="vi-VN"/>
        </w:rPr>
        <w:t xml:space="preserve"> </w:t>
      </w:r>
      <w:r w:rsidR="00550CA6" w:rsidRPr="0014147D">
        <w:rPr>
          <w:rFonts w:cs="Arial"/>
          <w:color w:val="000000"/>
          <w:szCs w:val="28"/>
          <w:lang w:val="vi-VN"/>
        </w:rPr>
        <w:t>biên soạn</w:t>
      </w:r>
      <w:r w:rsidR="009C4AF6" w:rsidRPr="0014147D">
        <w:rPr>
          <w:rFonts w:cs="Arial"/>
          <w:color w:val="000000"/>
          <w:szCs w:val="28"/>
          <w:lang w:val="vi-VN"/>
        </w:rPr>
        <w:t xml:space="preserve"> bởi Maths Focus Group, một phân nhóm trong Ủy ban Quy tắc Chữ nổi tiếng Anh thống nhất thuộc Hội đồng Chữ nổi tiếng Anh Quốc tế (ICEB). Tại Đại hội đồng ICEB vào tháng 4</w:t>
      </w:r>
      <w:r w:rsidR="00D8303F" w:rsidRPr="0014147D">
        <w:rPr>
          <w:rFonts w:cs="Arial"/>
          <w:color w:val="000000"/>
          <w:szCs w:val="28"/>
          <w:lang w:val="vi-VN"/>
        </w:rPr>
        <w:t xml:space="preserve"> năm </w:t>
      </w:r>
      <w:r w:rsidR="009C4AF6" w:rsidRPr="0014147D">
        <w:rPr>
          <w:rFonts w:cs="Arial"/>
          <w:color w:val="000000"/>
          <w:szCs w:val="28"/>
          <w:lang w:val="vi-VN"/>
        </w:rPr>
        <w:t>20</w:t>
      </w:r>
      <w:r w:rsidR="009023CF" w:rsidRPr="0014147D">
        <w:rPr>
          <w:rFonts w:cs="Arial"/>
          <w:color w:val="000000"/>
          <w:szCs w:val="28"/>
          <w:lang w:val="vi-VN"/>
        </w:rPr>
        <w:t>0</w:t>
      </w:r>
      <w:r w:rsidR="009C4AF6" w:rsidRPr="0014147D">
        <w:rPr>
          <w:rFonts w:cs="Arial"/>
          <w:color w:val="000000"/>
          <w:szCs w:val="28"/>
          <w:lang w:val="vi-VN"/>
        </w:rPr>
        <w:t xml:space="preserve">8, các đại biểu đã thống nhất phát hành tài liệu </w:t>
      </w:r>
      <w:r w:rsidR="00F9253A" w:rsidRPr="0014147D">
        <w:rPr>
          <w:rFonts w:cs="Arial"/>
          <w:color w:val="000000"/>
          <w:szCs w:val="28"/>
          <w:lang w:val="vi-VN"/>
        </w:rPr>
        <w:t>tiếng Anh</w:t>
      </w:r>
      <w:r w:rsidR="009C4AF6" w:rsidRPr="0014147D">
        <w:rPr>
          <w:rFonts w:cs="Arial"/>
          <w:color w:val="000000"/>
          <w:szCs w:val="28"/>
          <w:lang w:val="vi-VN"/>
        </w:rPr>
        <w:t xml:space="preserve"> trên toàn thế giới, và</w:t>
      </w:r>
      <w:r w:rsidR="006F1453" w:rsidRPr="0014147D">
        <w:rPr>
          <w:rFonts w:cs="Arial"/>
          <w:color w:val="000000"/>
          <w:szCs w:val="28"/>
          <w:lang w:val="vi-VN"/>
        </w:rPr>
        <w:t xml:space="preserve"> thu thập các phản hồi nhằm</w:t>
      </w:r>
      <w:r w:rsidR="00550CA6" w:rsidRPr="0014147D">
        <w:rPr>
          <w:rFonts w:cs="Arial"/>
          <w:color w:val="000000"/>
          <w:szCs w:val="28"/>
          <w:lang w:val="vi-VN"/>
        </w:rPr>
        <w:t xml:space="preserve"> cho ra</w:t>
      </w:r>
      <w:r w:rsidR="006F1453" w:rsidRPr="0014147D">
        <w:rPr>
          <w:rFonts w:cs="Arial"/>
          <w:color w:val="000000"/>
          <w:szCs w:val="28"/>
          <w:lang w:val="vi-VN"/>
        </w:rPr>
        <w:t xml:space="preserve"> ấn bản mới trước Đại hội đồng năm 2012.</w:t>
      </w:r>
      <w:r w:rsidR="00E40CCE" w:rsidRPr="0014147D">
        <w:rPr>
          <w:rFonts w:cs="Arial"/>
          <w:color w:val="000000"/>
          <w:szCs w:val="28"/>
          <w:lang w:val="vi-VN"/>
        </w:rPr>
        <w:t xml:space="preserve"> Sau đó </w:t>
      </w:r>
      <w:r w:rsidR="00B41C3B" w:rsidRPr="0014147D">
        <w:rPr>
          <w:rFonts w:cs="Arial"/>
          <w:color w:val="000000"/>
          <w:szCs w:val="28"/>
          <w:lang w:val="vi-VN"/>
        </w:rPr>
        <w:t xml:space="preserve">tài liệu </w:t>
      </w:r>
      <w:r w:rsidR="00E40CCE" w:rsidRPr="0014147D">
        <w:rPr>
          <w:rFonts w:cs="Arial"/>
          <w:color w:val="000000"/>
          <w:szCs w:val="28"/>
          <w:lang w:val="vi-VN"/>
        </w:rPr>
        <w:t>được cập nhật thêm vào tháng 10</w:t>
      </w:r>
      <w:r w:rsidR="00F64B38" w:rsidRPr="0014147D">
        <w:rPr>
          <w:rFonts w:cs="Arial"/>
          <w:color w:val="000000"/>
          <w:szCs w:val="28"/>
          <w:lang w:val="vi-VN"/>
        </w:rPr>
        <w:t xml:space="preserve"> năm </w:t>
      </w:r>
      <w:r w:rsidR="00E40CCE" w:rsidRPr="0014147D">
        <w:rPr>
          <w:rFonts w:cs="Arial"/>
          <w:color w:val="000000"/>
          <w:szCs w:val="28"/>
          <w:lang w:val="vi-VN"/>
        </w:rPr>
        <w:t>2018.</w:t>
      </w:r>
    </w:p>
    <w:p w14:paraId="228EDF80" w14:textId="1BA026F6" w:rsidR="00A14EF0" w:rsidRPr="0014147D" w:rsidRDefault="00550CA6" w:rsidP="00AB2027">
      <w:pPr>
        <w:jc w:val="both"/>
        <w:rPr>
          <w:rFonts w:cs="Arial"/>
          <w:color w:val="000000"/>
          <w:szCs w:val="28"/>
          <w:lang w:val="vi-VN"/>
        </w:rPr>
      </w:pPr>
      <w:r w:rsidRPr="0014147D">
        <w:rPr>
          <w:rFonts w:cs="Arial"/>
          <w:color w:val="000000"/>
          <w:szCs w:val="28"/>
          <w:lang w:val="vi-VN"/>
        </w:rPr>
        <w:t xml:space="preserve">Tài liệu này nhằm mục đích cung cấp cho người </w:t>
      </w:r>
      <w:r w:rsidR="00A402B0" w:rsidRPr="0014147D">
        <w:rPr>
          <w:rFonts w:cs="Arial"/>
          <w:color w:val="000000"/>
          <w:szCs w:val="28"/>
          <w:lang w:val="vi-VN"/>
        </w:rPr>
        <w:t>chuyển đổi</w:t>
      </w:r>
      <w:r w:rsidR="00B41C3B" w:rsidRPr="0014147D">
        <w:rPr>
          <w:rFonts w:cs="Arial"/>
          <w:color w:val="000000"/>
          <w:szCs w:val="28"/>
          <w:lang w:val="vi-VN"/>
        </w:rPr>
        <w:t xml:space="preserve"> chữ nổi</w:t>
      </w:r>
      <w:r w:rsidRPr="0014147D">
        <w:rPr>
          <w:rFonts w:cs="Arial"/>
          <w:color w:val="000000"/>
          <w:szCs w:val="28"/>
          <w:lang w:val="vi-VN"/>
        </w:rPr>
        <w:t xml:space="preserve"> đầy đủ thông tin và các ví dụ để sản xuất các tài liệu Toán học, Khoa học và Máy tính bằng Chữ nổi tiếng Anh thống nhất</w:t>
      </w:r>
      <w:r w:rsidR="003D0137" w:rsidRPr="0014147D">
        <w:rPr>
          <w:rFonts w:cs="Arial"/>
          <w:color w:val="000000"/>
          <w:szCs w:val="28"/>
          <w:lang w:val="vi-VN"/>
        </w:rPr>
        <w:t xml:space="preserve"> (UEB)</w:t>
      </w:r>
      <w:r w:rsidRPr="0014147D">
        <w:rPr>
          <w:rFonts w:cs="Arial"/>
          <w:color w:val="000000"/>
          <w:szCs w:val="28"/>
          <w:lang w:val="vi-VN"/>
        </w:rPr>
        <w:t>.</w:t>
      </w:r>
    </w:p>
    <w:p w14:paraId="5E20F8E8" w14:textId="4CC73F93" w:rsidR="00A14EF0" w:rsidRPr="0014147D" w:rsidRDefault="00550CA6" w:rsidP="00AB2027">
      <w:pPr>
        <w:jc w:val="both"/>
        <w:rPr>
          <w:rFonts w:cs="Arial"/>
          <w:color w:val="000000"/>
          <w:szCs w:val="28"/>
          <w:lang w:val="vi-VN"/>
        </w:rPr>
      </w:pPr>
      <w:r w:rsidRPr="0014147D">
        <w:rPr>
          <w:rFonts w:cs="Arial"/>
          <w:color w:val="000000"/>
          <w:szCs w:val="28"/>
          <w:lang w:val="vi-VN"/>
        </w:rPr>
        <w:t xml:space="preserve">Tài liệu gốc tiếng Anh có sẵn ở các định dạng: pdf, doc, dxp </w:t>
      </w:r>
      <w:r w:rsidR="00D0627F" w:rsidRPr="0014147D">
        <w:rPr>
          <w:rFonts w:cs="Arial"/>
          <w:color w:val="000000"/>
          <w:szCs w:val="28"/>
          <w:lang w:val="vi-VN"/>
        </w:rPr>
        <w:t>hoặc</w:t>
      </w:r>
      <w:r w:rsidRPr="0014147D">
        <w:rPr>
          <w:rFonts w:cs="Arial"/>
          <w:color w:val="000000"/>
          <w:szCs w:val="28"/>
          <w:lang w:val="vi-VN"/>
        </w:rPr>
        <w:t xml:space="preserve"> brf. Bạn </w:t>
      </w:r>
      <w:r w:rsidR="00AB2027" w:rsidRPr="0014147D">
        <w:rPr>
          <w:rFonts w:cs="Arial"/>
          <w:color w:val="000000"/>
          <w:szCs w:val="28"/>
          <w:lang w:val="vi-VN"/>
        </w:rPr>
        <w:t xml:space="preserve">đọc </w:t>
      </w:r>
      <w:r w:rsidRPr="0014147D">
        <w:rPr>
          <w:rFonts w:cs="Arial"/>
          <w:color w:val="000000"/>
          <w:szCs w:val="28"/>
          <w:lang w:val="vi-VN"/>
        </w:rPr>
        <w:t xml:space="preserve">có thể tìm </w:t>
      </w:r>
      <w:r w:rsidR="00AB2027" w:rsidRPr="0014147D">
        <w:rPr>
          <w:rFonts w:cs="Arial"/>
          <w:color w:val="000000"/>
          <w:szCs w:val="28"/>
          <w:lang w:val="vi-VN"/>
        </w:rPr>
        <w:t xml:space="preserve">thấy </w:t>
      </w:r>
      <w:r w:rsidRPr="0014147D">
        <w:rPr>
          <w:rFonts w:cs="Arial"/>
          <w:color w:val="000000"/>
          <w:szCs w:val="28"/>
          <w:lang w:val="vi-VN"/>
        </w:rPr>
        <w:t xml:space="preserve">các tập tin này </w:t>
      </w:r>
      <w:r w:rsidR="00D40B2E" w:rsidRPr="0014147D">
        <w:rPr>
          <w:rFonts w:cs="Arial"/>
          <w:color w:val="000000"/>
          <w:szCs w:val="28"/>
          <w:lang w:val="vi-VN"/>
        </w:rPr>
        <w:t>tại trang web của ICEB ở địa chỉ</w:t>
      </w:r>
      <w:r w:rsidR="00316B8C" w:rsidRPr="0014147D">
        <w:rPr>
          <w:rFonts w:cs="Arial"/>
          <w:color w:val="000000"/>
          <w:szCs w:val="28"/>
          <w:lang w:val="vi-VN"/>
        </w:rPr>
        <w:t xml:space="preserve"> </w:t>
      </w:r>
      <w:hyperlink r:id="rId14" w:history="1">
        <w:r w:rsidR="00316B8C" w:rsidRPr="0014147D">
          <w:rPr>
            <w:rStyle w:val="Hyperlink"/>
            <w:rFonts w:cs="Arial"/>
            <w:szCs w:val="28"/>
            <w:lang w:val="vi-VN"/>
          </w:rPr>
          <w:t>www.iceb.org</w:t>
        </w:r>
      </w:hyperlink>
      <w:r w:rsidRPr="0014147D">
        <w:rPr>
          <w:rFonts w:cs="Arial"/>
          <w:color w:val="000000"/>
          <w:szCs w:val="28"/>
          <w:lang w:val="vi-VN"/>
        </w:rPr>
        <w:t>.</w:t>
      </w:r>
    </w:p>
    <w:p w14:paraId="54955F9A" w14:textId="77777777" w:rsidR="00EA2D2E" w:rsidRPr="0014147D" w:rsidRDefault="00EA2D2E">
      <w:pPr>
        <w:spacing w:before="0" w:beforeAutospacing="0" w:after="0" w:afterAutospacing="0" w:line="360" w:lineRule="auto"/>
        <w:jc w:val="both"/>
        <w:rPr>
          <w:rFonts w:eastAsiaTheme="majorEastAsia" w:cstheme="majorBidi"/>
          <w:b/>
          <w:bCs/>
          <w:noProof/>
          <w:color w:val="0070C0"/>
          <w:sz w:val="36"/>
          <w:szCs w:val="28"/>
          <w:lang w:val="vi-VN" w:eastAsia="en-US"/>
        </w:rPr>
      </w:pPr>
      <w:r w:rsidRPr="0014147D">
        <w:rPr>
          <w:lang w:val="vi-VN"/>
        </w:rPr>
        <w:br w:type="page"/>
      </w:r>
    </w:p>
    <w:p w14:paraId="1CD477FD" w14:textId="7EE93B50" w:rsidR="00A14EF0" w:rsidRPr="0014147D" w:rsidRDefault="00A14EF0" w:rsidP="00F13C28">
      <w:pPr>
        <w:pStyle w:val="Heading1"/>
        <w:rPr>
          <w:lang w:val="vi-VN"/>
        </w:rPr>
      </w:pPr>
      <w:bookmarkStart w:id="4" w:name="_Toc131507458"/>
      <w:r w:rsidRPr="0014147D">
        <w:rPr>
          <w:lang w:val="vi-VN"/>
        </w:rPr>
        <w:lastRenderedPageBreak/>
        <w:t xml:space="preserve">1 </w:t>
      </w:r>
      <w:r w:rsidR="00550CA6" w:rsidRPr="0014147D">
        <w:rPr>
          <w:lang w:val="vi-VN"/>
        </w:rPr>
        <w:t>Các nguyên tắc chung</w:t>
      </w:r>
      <w:bookmarkEnd w:id="4"/>
    </w:p>
    <w:p w14:paraId="1E0BD5FE" w14:textId="0C2C777B" w:rsidR="00A14EF0" w:rsidRPr="0014147D" w:rsidRDefault="00A14EF0" w:rsidP="005B3DF1">
      <w:pPr>
        <w:pStyle w:val="Heading2"/>
        <w:rPr>
          <w:sz w:val="32"/>
          <w:lang w:val="vi-VN"/>
        </w:rPr>
      </w:pPr>
      <w:bookmarkStart w:id="5" w:name="_1.1_Giãn_cách"/>
      <w:bookmarkStart w:id="6" w:name="_Toc131507459"/>
      <w:bookmarkEnd w:id="5"/>
      <w:r w:rsidRPr="0014147D">
        <w:rPr>
          <w:sz w:val="32"/>
          <w:lang w:val="vi-VN"/>
        </w:rPr>
        <w:t xml:space="preserve">1.1 </w:t>
      </w:r>
      <w:r w:rsidR="00550CA6" w:rsidRPr="0014147D">
        <w:rPr>
          <w:sz w:val="32"/>
          <w:lang w:val="vi-VN"/>
        </w:rPr>
        <w:t>Giãn cách</w:t>
      </w:r>
      <w:bookmarkEnd w:id="6"/>
    </w:p>
    <w:p w14:paraId="471D23C6" w14:textId="6A4AF36C" w:rsidR="00A14EF0" w:rsidRPr="0014147D" w:rsidRDefault="00A14EF0" w:rsidP="00AB2027">
      <w:pPr>
        <w:jc w:val="both"/>
        <w:rPr>
          <w:rFonts w:cs="Arial"/>
          <w:color w:val="000000"/>
          <w:szCs w:val="28"/>
          <w:lang w:val="vi-VN"/>
        </w:rPr>
      </w:pPr>
      <w:r w:rsidRPr="0014147D">
        <w:rPr>
          <w:b/>
          <w:color w:val="1F3864" w:themeColor="accent1" w:themeShade="80"/>
          <w:lang w:val="vi-VN"/>
        </w:rPr>
        <w:t>1.1.1</w:t>
      </w:r>
      <w:r w:rsidRPr="0014147D">
        <w:rPr>
          <w:rFonts w:cs="Arial"/>
          <w:b/>
          <w:bCs/>
          <w:color w:val="000000"/>
          <w:szCs w:val="28"/>
          <w:lang w:val="vi-VN"/>
        </w:rPr>
        <w:t xml:space="preserve"> </w:t>
      </w:r>
      <w:r w:rsidR="0052151B" w:rsidRPr="0014147D">
        <w:rPr>
          <w:rFonts w:cs="Arial"/>
          <w:color w:val="000000"/>
          <w:szCs w:val="28"/>
          <w:lang w:val="vi-VN"/>
        </w:rPr>
        <w:t xml:space="preserve">Bố cục </w:t>
      </w:r>
      <w:r w:rsidR="007666F9" w:rsidRPr="0014147D">
        <w:rPr>
          <w:rFonts w:cs="Arial"/>
          <w:color w:val="000000"/>
          <w:szCs w:val="28"/>
          <w:lang w:val="vi-VN"/>
        </w:rPr>
        <w:t xml:space="preserve">của </w:t>
      </w:r>
      <w:r w:rsidR="00E814F5" w:rsidRPr="0014147D">
        <w:rPr>
          <w:rFonts w:cs="Arial"/>
          <w:color w:val="000000"/>
          <w:szCs w:val="28"/>
          <w:lang w:val="vi-VN"/>
        </w:rPr>
        <w:t xml:space="preserve">phiên </w:t>
      </w:r>
      <w:r w:rsidR="00AB2027" w:rsidRPr="0014147D">
        <w:rPr>
          <w:rFonts w:cs="Arial"/>
          <w:color w:val="000000"/>
          <w:szCs w:val="28"/>
          <w:lang w:val="vi-VN"/>
        </w:rPr>
        <w:t xml:space="preserve">bản </w:t>
      </w:r>
      <w:r w:rsidR="00E814F5" w:rsidRPr="0014147D">
        <w:rPr>
          <w:rFonts w:cs="Arial"/>
          <w:color w:val="000000"/>
          <w:szCs w:val="28"/>
          <w:lang w:val="vi-VN"/>
        </w:rPr>
        <w:t xml:space="preserve">tài liệu phổ thông (bản sách giấy hoặc sách điện tử bằng </w:t>
      </w:r>
      <w:r w:rsidR="00AB2027" w:rsidRPr="0014147D">
        <w:rPr>
          <w:rFonts w:cs="Arial"/>
          <w:color w:val="000000"/>
          <w:szCs w:val="28"/>
          <w:lang w:val="vi-VN"/>
        </w:rPr>
        <w:t xml:space="preserve">chữ </w:t>
      </w:r>
      <w:r w:rsidR="00E814F5" w:rsidRPr="0014147D">
        <w:rPr>
          <w:rFonts w:cs="Arial"/>
          <w:color w:val="000000"/>
          <w:szCs w:val="28"/>
          <w:lang w:val="vi-VN"/>
        </w:rPr>
        <w:t xml:space="preserve">phổ thông cho người </w:t>
      </w:r>
      <w:r w:rsidR="00AB2027" w:rsidRPr="0014147D">
        <w:rPr>
          <w:rFonts w:cs="Arial"/>
          <w:color w:val="000000"/>
          <w:szCs w:val="28"/>
          <w:lang w:val="vi-VN"/>
        </w:rPr>
        <w:t>sáng</w:t>
      </w:r>
      <w:r w:rsidR="007666F9" w:rsidRPr="0014147D">
        <w:rPr>
          <w:rFonts w:cs="Arial"/>
          <w:color w:val="000000"/>
          <w:szCs w:val="28"/>
          <w:lang w:val="vi-VN"/>
        </w:rPr>
        <w:t xml:space="preserve"> </w:t>
      </w:r>
      <w:r w:rsidR="00E814F5" w:rsidRPr="0014147D">
        <w:rPr>
          <w:rFonts w:cs="Arial"/>
          <w:color w:val="000000"/>
          <w:szCs w:val="28"/>
          <w:lang w:val="vi-VN"/>
        </w:rPr>
        <w:t>mắt)</w:t>
      </w:r>
      <w:r w:rsidR="007666F9" w:rsidRPr="0014147D">
        <w:rPr>
          <w:rFonts w:cs="Arial"/>
          <w:color w:val="000000"/>
          <w:szCs w:val="28"/>
          <w:lang w:val="vi-VN"/>
        </w:rPr>
        <w:t xml:space="preserve"> phải được giữ </w:t>
      </w:r>
      <w:r w:rsidR="0052151B" w:rsidRPr="0014147D">
        <w:rPr>
          <w:rFonts w:cs="Arial"/>
          <w:color w:val="000000"/>
          <w:szCs w:val="28"/>
          <w:lang w:val="vi-VN"/>
        </w:rPr>
        <w:t>lại sao cho giống nhất</w:t>
      </w:r>
      <w:r w:rsidR="007666F9" w:rsidRPr="0014147D">
        <w:rPr>
          <w:rFonts w:cs="Arial"/>
          <w:color w:val="000000"/>
          <w:szCs w:val="28"/>
          <w:lang w:val="vi-VN"/>
        </w:rPr>
        <w:t xml:space="preserve">. Tuy nhiên, cần thận trọng trong việc sao chép cách thức giãn cách của </w:t>
      </w:r>
      <w:r w:rsidR="00AB2027" w:rsidRPr="0014147D">
        <w:rPr>
          <w:rFonts w:cs="Arial"/>
          <w:color w:val="000000"/>
          <w:szCs w:val="28"/>
          <w:lang w:val="vi-VN"/>
        </w:rPr>
        <w:t xml:space="preserve">bản </w:t>
      </w:r>
      <w:r w:rsidR="00E814F5" w:rsidRPr="0014147D">
        <w:rPr>
          <w:rFonts w:cs="Arial"/>
          <w:color w:val="000000"/>
          <w:szCs w:val="28"/>
          <w:lang w:val="vi-VN"/>
        </w:rPr>
        <w:t>phổ thông</w:t>
      </w:r>
      <w:r w:rsidR="007666F9" w:rsidRPr="0014147D">
        <w:rPr>
          <w:rFonts w:cs="Arial"/>
          <w:color w:val="000000"/>
          <w:szCs w:val="28"/>
          <w:lang w:val="vi-VN"/>
        </w:rPr>
        <w:t xml:space="preserve">, vì thông thường đây đơn giản chỉ do các kiểu in khác nhau. Cách thức giãn cách nên được dùng để phản ánh cấu trúc toán học. Trong </w:t>
      </w:r>
      <w:r w:rsidR="00AB2027" w:rsidRPr="0014147D">
        <w:rPr>
          <w:rFonts w:cs="Arial"/>
          <w:color w:val="000000"/>
          <w:szCs w:val="28"/>
          <w:lang w:val="vi-VN"/>
        </w:rPr>
        <w:t xml:space="preserve">bản </w:t>
      </w:r>
      <w:r w:rsidR="00E814F5" w:rsidRPr="0014147D">
        <w:rPr>
          <w:rFonts w:cs="Arial"/>
          <w:color w:val="000000"/>
          <w:szCs w:val="28"/>
          <w:lang w:val="vi-VN"/>
        </w:rPr>
        <w:t>phổ thông</w:t>
      </w:r>
      <w:r w:rsidR="007666F9" w:rsidRPr="0014147D">
        <w:rPr>
          <w:rFonts w:cs="Arial"/>
          <w:color w:val="000000"/>
          <w:szCs w:val="28"/>
          <w:lang w:val="vi-VN"/>
        </w:rPr>
        <w:t xml:space="preserve">, giãn cách xuyên suốt một tài liệu thường không nhất quán và bản </w:t>
      </w:r>
      <w:r w:rsidR="001148A0" w:rsidRPr="0014147D">
        <w:rPr>
          <w:rFonts w:cs="Arial"/>
          <w:color w:val="000000"/>
          <w:szCs w:val="28"/>
          <w:lang w:val="vi-VN"/>
        </w:rPr>
        <w:t>chuyển đổi</w:t>
      </w:r>
      <w:r w:rsidR="007666F9" w:rsidRPr="0014147D">
        <w:rPr>
          <w:rFonts w:cs="Arial"/>
          <w:color w:val="000000"/>
          <w:szCs w:val="28"/>
          <w:lang w:val="vi-VN"/>
        </w:rPr>
        <w:t xml:space="preserve"> </w:t>
      </w:r>
      <w:r w:rsidR="00E7111E" w:rsidRPr="0014147D">
        <w:rPr>
          <w:lang w:val="vi-VN"/>
        </w:rPr>
        <w:t xml:space="preserve">thành chữ </w:t>
      </w:r>
      <w:r w:rsidR="007666F9" w:rsidRPr="0014147D">
        <w:rPr>
          <w:rFonts w:cs="Arial"/>
          <w:color w:val="000000"/>
          <w:szCs w:val="28"/>
          <w:lang w:val="vi-VN"/>
        </w:rPr>
        <w:t>nổi không nên duy trì sự bất nhất này.</w:t>
      </w:r>
    </w:p>
    <w:p w14:paraId="43F24D1A" w14:textId="1EC9A467" w:rsidR="00A14EF0" w:rsidRPr="0014147D" w:rsidRDefault="00A14EF0" w:rsidP="00AB2027">
      <w:pPr>
        <w:jc w:val="both"/>
        <w:rPr>
          <w:rFonts w:cs="Arial"/>
          <w:color w:val="000000"/>
          <w:szCs w:val="28"/>
          <w:lang w:val="vi-VN"/>
        </w:rPr>
      </w:pPr>
      <w:r w:rsidRPr="0014147D">
        <w:rPr>
          <w:b/>
          <w:color w:val="1F3864" w:themeColor="accent1" w:themeShade="80"/>
          <w:lang w:val="vi-VN"/>
        </w:rPr>
        <w:t>1.1.2</w:t>
      </w:r>
      <w:r w:rsidRPr="0014147D">
        <w:rPr>
          <w:rFonts w:cs="Arial"/>
          <w:b/>
          <w:bCs/>
          <w:color w:val="000000"/>
          <w:szCs w:val="28"/>
          <w:lang w:val="vi-VN"/>
        </w:rPr>
        <w:t xml:space="preserve"> </w:t>
      </w:r>
      <w:r w:rsidR="007666F9" w:rsidRPr="0014147D">
        <w:rPr>
          <w:rFonts w:cs="Arial"/>
          <w:color w:val="000000"/>
          <w:szCs w:val="28"/>
          <w:lang w:val="vi-VN"/>
        </w:rPr>
        <w:t xml:space="preserve">Trong từng tài liệu, nên đưa ra quyết định về giãn cách các ký hiệu </w:t>
      </w:r>
      <w:r w:rsidR="00D831CB" w:rsidRPr="0014147D">
        <w:rPr>
          <w:rFonts w:cs="Arial"/>
          <w:color w:val="000000"/>
          <w:szCs w:val="28"/>
          <w:lang w:val="vi-VN"/>
        </w:rPr>
        <w:t xml:space="preserve">phép </w:t>
      </w:r>
      <w:r w:rsidR="007666F9" w:rsidRPr="0014147D">
        <w:rPr>
          <w:rFonts w:cs="Arial"/>
          <w:color w:val="000000"/>
          <w:szCs w:val="28"/>
          <w:lang w:val="vi-VN"/>
        </w:rPr>
        <w:t xml:space="preserve">toán (như dấu cộng và dấu trừ) và ký hiệu so sánh (như dấu bằng và bé hơn hoặc bằng). Khi trình bày chữ nổi toán học cho trẻ nhỏ, thêm các khoảng trắng trước và sau ký hiệu </w:t>
      </w:r>
      <w:r w:rsidR="00D831CB" w:rsidRPr="0014147D">
        <w:rPr>
          <w:rFonts w:cs="Arial"/>
          <w:color w:val="000000"/>
          <w:szCs w:val="28"/>
          <w:lang w:val="vi-VN"/>
        </w:rPr>
        <w:t xml:space="preserve">phép </w:t>
      </w:r>
      <w:r w:rsidR="007666F9" w:rsidRPr="0014147D">
        <w:rPr>
          <w:rFonts w:cs="Arial"/>
          <w:color w:val="000000"/>
          <w:szCs w:val="28"/>
          <w:lang w:val="vi-VN"/>
        </w:rPr>
        <w:t xml:space="preserve">toán hay ký hiệu so sánh. Đối với các học sinh lớn hơn và thường phải dùng các </w:t>
      </w:r>
      <w:r w:rsidR="00451889" w:rsidRPr="0014147D">
        <w:rPr>
          <w:rFonts w:cs="Arial"/>
          <w:color w:val="000000"/>
          <w:szCs w:val="28"/>
          <w:lang w:val="vi-VN"/>
        </w:rPr>
        <w:t>biểu</w:t>
      </w:r>
      <w:r w:rsidR="007666F9" w:rsidRPr="0014147D">
        <w:rPr>
          <w:rFonts w:cs="Arial"/>
          <w:color w:val="000000"/>
          <w:szCs w:val="28"/>
          <w:lang w:val="vi-VN"/>
        </w:rPr>
        <w:t xml:space="preserve"> thức đại số dài hơn, cần phải có sự cân bằng giữa yếu tố rõ ràng và yếu tố ngắn gọn. Phương pháp hữu hiệu là viết các ký hiệu </w:t>
      </w:r>
      <w:r w:rsidR="00D831CB" w:rsidRPr="0014147D">
        <w:rPr>
          <w:rFonts w:cs="Arial"/>
          <w:color w:val="000000"/>
          <w:szCs w:val="28"/>
          <w:lang w:val="vi-VN"/>
        </w:rPr>
        <w:t xml:space="preserve">phép </w:t>
      </w:r>
      <w:r w:rsidR="007666F9" w:rsidRPr="0014147D">
        <w:rPr>
          <w:rFonts w:cs="Arial"/>
          <w:color w:val="000000"/>
          <w:szCs w:val="28"/>
          <w:lang w:val="vi-VN"/>
        </w:rPr>
        <w:t>toán liên tục không khoảng trắng nhưng vẫn thêm khoảng trắng trước và sau các ký hiệu so sánh. Đây là phương pháp được sử dụng trong hầu hết các ví dụ trong tài liệu này.</w:t>
      </w:r>
    </w:p>
    <w:p w14:paraId="4184C70C" w14:textId="536A372F" w:rsidR="00A14EF0" w:rsidRPr="0014147D" w:rsidRDefault="00A14EF0" w:rsidP="00355BB1">
      <w:pPr>
        <w:jc w:val="both"/>
        <w:rPr>
          <w:rFonts w:cs="Arial"/>
          <w:color w:val="000000"/>
          <w:szCs w:val="28"/>
          <w:lang w:val="vi-VN"/>
        </w:rPr>
      </w:pPr>
      <w:r w:rsidRPr="0014147D">
        <w:rPr>
          <w:b/>
          <w:color w:val="1F3864" w:themeColor="accent1" w:themeShade="80"/>
          <w:lang w:val="vi-VN"/>
        </w:rPr>
        <w:t>1.1.3</w:t>
      </w:r>
      <w:r w:rsidRPr="0014147D">
        <w:rPr>
          <w:rFonts w:cs="Arial"/>
          <w:b/>
          <w:bCs/>
          <w:color w:val="000000"/>
          <w:szCs w:val="28"/>
          <w:lang w:val="vi-VN"/>
        </w:rPr>
        <w:t xml:space="preserve"> </w:t>
      </w:r>
      <w:r w:rsidR="007666F9" w:rsidRPr="0014147D">
        <w:rPr>
          <w:rFonts w:cs="Arial"/>
          <w:color w:val="000000"/>
          <w:szCs w:val="28"/>
          <w:lang w:val="vi-VN"/>
        </w:rPr>
        <w:t>Cũng có những tình huống nên ưu tiên viết ký hiệu so sánh liên tục</w:t>
      </w:r>
      <w:r w:rsidR="0052151B" w:rsidRPr="0014147D">
        <w:rPr>
          <w:rFonts w:cs="Arial"/>
          <w:color w:val="000000"/>
          <w:szCs w:val="28"/>
          <w:lang w:val="vi-VN"/>
        </w:rPr>
        <w:t xml:space="preserve"> không khoảng trắng</w:t>
      </w:r>
      <w:r w:rsidR="007666F9" w:rsidRPr="0014147D">
        <w:rPr>
          <w:rFonts w:cs="Arial"/>
          <w:color w:val="000000"/>
          <w:szCs w:val="28"/>
          <w:lang w:val="vi-VN"/>
        </w:rPr>
        <w:t xml:space="preserve">. </w:t>
      </w:r>
      <w:r w:rsidR="00451889" w:rsidRPr="0014147D">
        <w:rPr>
          <w:rFonts w:cs="Arial"/>
          <w:color w:val="000000"/>
          <w:szCs w:val="28"/>
          <w:lang w:val="vi-VN"/>
        </w:rPr>
        <w:t xml:space="preserve">Một trong số đó là khi ký hiệu viết liên tục giúp tránh phải phân chia một biểu thức phức tạp thành nhiều dòng trong một </w:t>
      </w:r>
      <w:r w:rsidR="00E906B8" w:rsidRPr="0014147D">
        <w:rPr>
          <w:rFonts w:cs="Arial"/>
          <w:color w:val="000000"/>
          <w:szCs w:val="28"/>
          <w:lang w:val="vi-VN"/>
        </w:rPr>
        <w:t>lập luận</w:t>
      </w:r>
      <w:r w:rsidR="00451889" w:rsidRPr="0014147D">
        <w:rPr>
          <w:rFonts w:cs="Arial"/>
          <w:color w:val="000000"/>
          <w:szCs w:val="28"/>
          <w:lang w:val="vi-VN"/>
        </w:rPr>
        <w:t xml:space="preserve"> phức tạp. Một tình huống khác nữa là khi ký hiệu so sánh không nằm </w:t>
      </w:r>
      <w:r w:rsidR="0039530A" w:rsidRPr="0014147D">
        <w:rPr>
          <w:rFonts w:cs="Arial"/>
          <w:color w:val="000000"/>
          <w:szCs w:val="28"/>
          <w:lang w:val="vi-VN"/>
        </w:rPr>
        <w:t>trên</w:t>
      </w:r>
      <w:r w:rsidR="00451889" w:rsidRPr="0014147D">
        <w:rPr>
          <w:rFonts w:cs="Arial"/>
          <w:color w:val="000000"/>
          <w:szCs w:val="28"/>
          <w:lang w:val="vi-VN"/>
        </w:rPr>
        <w:t xml:space="preserve"> dòng chính của biểu thức (ví dụ biểu thức sigma </w:t>
      </w:r>
      <w:r w:rsidR="00AB02FB" w:rsidRPr="0014147D">
        <w:rPr>
          <w:rFonts w:cs="Arial"/>
          <w:color w:val="000000"/>
          <w:szCs w:val="28"/>
          <w:lang w:val="vi-VN"/>
        </w:rPr>
        <w:t>có cụm</w:t>
      </w:r>
      <w:r w:rsidR="00451889" w:rsidRPr="0014147D">
        <w:rPr>
          <w:rFonts w:cs="Arial"/>
          <w:color w:val="000000"/>
          <w:szCs w:val="28"/>
          <w:lang w:val="vi-VN"/>
        </w:rPr>
        <w:t xml:space="preserve"> i = 1 được in chữ nhỏ ngay bên dưới).</w:t>
      </w:r>
    </w:p>
    <w:p w14:paraId="1DD4E0B7" w14:textId="049F8207" w:rsidR="00A14EF0" w:rsidRPr="0014147D" w:rsidRDefault="00A14EF0" w:rsidP="0052151B">
      <w:pPr>
        <w:jc w:val="both"/>
        <w:rPr>
          <w:rFonts w:cs="Arial"/>
          <w:color w:val="000000"/>
          <w:szCs w:val="28"/>
          <w:lang w:val="vi-VN"/>
        </w:rPr>
      </w:pPr>
      <w:r w:rsidRPr="0014147D">
        <w:rPr>
          <w:b/>
          <w:color w:val="1F3864" w:themeColor="accent1" w:themeShade="80"/>
          <w:lang w:val="vi-VN"/>
        </w:rPr>
        <w:t>1.1.4</w:t>
      </w:r>
      <w:r w:rsidRPr="0014147D">
        <w:rPr>
          <w:rFonts w:cs="Arial"/>
          <w:b/>
          <w:bCs/>
          <w:color w:val="000000"/>
          <w:szCs w:val="28"/>
          <w:lang w:val="vi-VN"/>
        </w:rPr>
        <w:t xml:space="preserve"> </w:t>
      </w:r>
      <w:r w:rsidR="00451889" w:rsidRPr="0014147D">
        <w:rPr>
          <w:rFonts w:cs="Arial"/>
          <w:color w:val="000000"/>
          <w:szCs w:val="28"/>
          <w:lang w:val="vi-VN"/>
        </w:rPr>
        <w:t xml:space="preserve">Khi các phép tính </w:t>
      </w:r>
      <w:r w:rsidR="0052151B" w:rsidRPr="0014147D">
        <w:rPr>
          <w:rFonts w:cs="Arial"/>
          <w:color w:val="000000"/>
          <w:szCs w:val="28"/>
          <w:lang w:val="vi-VN"/>
        </w:rPr>
        <w:t>riêng biệt</w:t>
      </w:r>
      <w:r w:rsidR="00451889" w:rsidRPr="0014147D">
        <w:rPr>
          <w:rFonts w:cs="Arial"/>
          <w:color w:val="000000"/>
          <w:szCs w:val="28"/>
          <w:lang w:val="vi-VN"/>
        </w:rPr>
        <w:t xml:space="preserve"> xuất hiện trong </w:t>
      </w:r>
      <w:r w:rsidR="005A5014" w:rsidRPr="0014147D">
        <w:rPr>
          <w:rFonts w:cs="Arial"/>
          <w:color w:val="000000"/>
          <w:szCs w:val="28"/>
          <w:lang w:val="vi-VN"/>
        </w:rPr>
        <w:t>văn bản</w:t>
      </w:r>
      <w:r w:rsidR="00451889" w:rsidRPr="0014147D">
        <w:rPr>
          <w:rFonts w:cs="Arial"/>
          <w:color w:val="000000"/>
          <w:szCs w:val="28"/>
          <w:lang w:val="vi-VN"/>
        </w:rPr>
        <w:t xml:space="preserve">, có thể giãn cách theo </w:t>
      </w:r>
      <w:r w:rsidR="00AB2027" w:rsidRPr="0014147D">
        <w:rPr>
          <w:rFonts w:cs="Arial"/>
          <w:color w:val="000000"/>
          <w:szCs w:val="28"/>
          <w:lang w:val="vi-VN"/>
        </w:rPr>
        <w:t xml:space="preserve">bản </w:t>
      </w:r>
      <w:r w:rsidR="00E814F5" w:rsidRPr="0014147D">
        <w:rPr>
          <w:rFonts w:cs="Arial"/>
          <w:color w:val="000000"/>
          <w:szCs w:val="28"/>
          <w:lang w:val="vi-VN"/>
        </w:rPr>
        <w:t>phổ thông</w:t>
      </w:r>
      <w:r w:rsidR="00451889" w:rsidRPr="0014147D">
        <w:rPr>
          <w:rFonts w:cs="Arial"/>
          <w:color w:val="000000"/>
          <w:szCs w:val="28"/>
          <w:lang w:val="vi-VN"/>
        </w:rPr>
        <w:t>.</w:t>
      </w:r>
    </w:p>
    <w:p w14:paraId="2339DCFD" w14:textId="02BCAA1D" w:rsidR="00A14EF0" w:rsidRPr="0014147D" w:rsidRDefault="00A14EF0" w:rsidP="005B3DF1">
      <w:pPr>
        <w:pStyle w:val="Heading2"/>
        <w:rPr>
          <w:sz w:val="32"/>
          <w:lang w:val="vi-VN"/>
        </w:rPr>
      </w:pPr>
      <w:bookmarkStart w:id="7" w:name="_1.2_Các_quy"/>
      <w:bookmarkStart w:id="8" w:name="_Toc131507460"/>
      <w:bookmarkEnd w:id="7"/>
      <w:r w:rsidRPr="0014147D">
        <w:rPr>
          <w:sz w:val="32"/>
          <w:lang w:val="vi-VN"/>
        </w:rPr>
        <w:t xml:space="preserve">1.2 </w:t>
      </w:r>
      <w:r w:rsidR="00451889" w:rsidRPr="0014147D">
        <w:rPr>
          <w:sz w:val="32"/>
          <w:lang w:val="vi-VN"/>
        </w:rPr>
        <w:t>Các quy tắc cơ bản cho chữ số và chữ cái</w:t>
      </w:r>
      <w:bookmarkEnd w:id="8"/>
    </w:p>
    <w:p w14:paraId="7DDFA927" w14:textId="043D46ED" w:rsidR="00A14EF0" w:rsidRPr="0014147D" w:rsidRDefault="00451889" w:rsidP="0052151B">
      <w:pPr>
        <w:jc w:val="both"/>
        <w:rPr>
          <w:rFonts w:cs="Arial"/>
          <w:color w:val="000000"/>
          <w:szCs w:val="28"/>
          <w:lang w:val="vi-VN"/>
        </w:rPr>
      </w:pPr>
      <w:r w:rsidRPr="0014147D">
        <w:rPr>
          <w:rFonts w:cs="Arial"/>
          <w:color w:val="000000"/>
          <w:szCs w:val="28"/>
          <w:lang w:val="vi-VN"/>
        </w:rPr>
        <w:t>Dưới đây liệt kê tóm tắt các quy tắc cho mã chữ đủ Cấp 1 và mã chữ số khi áp dụng cho viết chữ số và chữ cái trong toán học bằng chữ nổi. Vui lòng tham khảo thêm các ấn bản đầy đủ cho các quy tắc này để biết thêm chi tiết.</w:t>
      </w:r>
    </w:p>
    <w:p w14:paraId="086935CE" w14:textId="39447322" w:rsidR="00A14EF0" w:rsidRPr="0014147D" w:rsidRDefault="00A14EF0" w:rsidP="005B3DF1">
      <w:pPr>
        <w:rPr>
          <w:b/>
          <w:color w:val="1F3864" w:themeColor="accent1" w:themeShade="80"/>
          <w:lang w:val="vi-VN"/>
        </w:rPr>
      </w:pPr>
      <w:r w:rsidRPr="0014147D">
        <w:rPr>
          <w:b/>
          <w:color w:val="1F3864" w:themeColor="accent1" w:themeShade="80"/>
          <w:lang w:val="vi-VN"/>
        </w:rPr>
        <w:t xml:space="preserve">1.2.1 </w:t>
      </w:r>
      <w:r w:rsidR="00E86F3E" w:rsidRPr="0014147D">
        <w:rPr>
          <w:b/>
          <w:color w:val="1F3864" w:themeColor="accent1" w:themeShade="80"/>
          <w:lang w:val="vi-VN"/>
        </w:rPr>
        <w:t xml:space="preserve">Chế độ </w:t>
      </w:r>
      <w:r w:rsidR="008E000B" w:rsidRPr="0014147D">
        <w:rPr>
          <w:b/>
          <w:color w:val="1F3864" w:themeColor="accent1" w:themeShade="80"/>
          <w:lang w:val="vi-VN"/>
        </w:rPr>
        <w:t>viết</w:t>
      </w:r>
      <w:r w:rsidR="00451889" w:rsidRPr="0014147D">
        <w:rPr>
          <w:b/>
          <w:color w:val="1F3864" w:themeColor="accent1" w:themeShade="80"/>
          <w:lang w:val="vi-VN"/>
        </w:rPr>
        <w:t xml:space="preserve"> </w:t>
      </w:r>
      <w:r w:rsidR="008E000B" w:rsidRPr="0014147D">
        <w:rPr>
          <w:b/>
          <w:color w:val="1F3864" w:themeColor="accent1" w:themeShade="80"/>
          <w:lang w:val="vi-VN"/>
        </w:rPr>
        <w:t>đủ</w:t>
      </w:r>
      <w:r w:rsidR="00AB02FB" w:rsidRPr="0014147D">
        <w:rPr>
          <w:b/>
          <w:color w:val="1F3864" w:themeColor="accent1" w:themeShade="80"/>
          <w:lang w:val="vi-VN"/>
        </w:rPr>
        <w:t xml:space="preserve"> (Cấp 1</w:t>
      </w:r>
      <w:r w:rsidR="008E000B" w:rsidRPr="0014147D">
        <w:rPr>
          <w:b/>
          <w:color w:val="1F3864" w:themeColor="accent1" w:themeShade="80"/>
          <w:lang w:val="vi-VN"/>
        </w:rPr>
        <w:t>)</w:t>
      </w:r>
    </w:p>
    <w:p w14:paraId="4741E465" w14:textId="6FB3B70F" w:rsidR="00A14EF0" w:rsidRPr="0014147D" w:rsidRDefault="00C92103" w:rsidP="005B3DF1">
      <w:pPr>
        <w:rPr>
          <w:rFonts w:cs="Arial"/>
          <w:color w:val="000000"/>
          <w:szCs w:val="28"/>
          <w:lang w:val="vi-VN"/>
        </w:rPr>
      </w:pPr>
      <w:r w:rsidRPr="0014147D">
        <w:rPr>
          <w:rFonts w:cs="Arial"/>
          <w:color w:val="000000"/>
          <w:szCs w:val="28"/>
          <w:lang w:val="vi-VN"/>
        </w:rPr>
        <w:t xml:space="preserve">Một ký hiệu chữ nổi có thể có nghĩa </w:t>
      </w:r>
      <w:r w:rsidR="0039530A" w:rsidRPr="0014147D">
        <w:rPr>
          <w:rFonts w:cs="Arial"/>
          <w:color w:val="000000"/>
          <w:szCs w:val="28"/>
          <w:lang w:val="vi-VN"/>
        </w:rPr>
        <w:t>theo</w:t>
      </w:r>
      <w:r w:rsidRPr="0014147D">
        <w:rPr>
          <w:rFonts w:cs="Arial"/>
          <w:color w:val="000000"/>
          <w:szCs w:val="28"/>
          <w:lang w:val="vi-VN"/>
        </w:rPr>
        <w:t xml:space="preserve"> cả mã chữ đủ </w:t>
      </w:r>
      <w:r w:rsidR="00D04954" w:rsidRPr="0014147D">
        <w:rPr>
          <w:rFonts w:cs="Arial"/>
          <w:color w:val="000000"/>
          <w:szCs w:val="28"/>
          <w:lang w:val="vi-VN"/>
        </w:rPr>
        <w:t>(</w:t>
      </w:r>
      <w:r w:rsidRPr="0014147D">
        <w:rPr>
          <w:rFonts w:cs="Arial"/>
          <w:color w:val="000000"/>
          <w:szCs w:val="28"/>
          <w:lang w:val="vi-VN"/>
        </w:rPr>
        <w:t>cấp 1</w:t>
      </w:r>
      <w:r w:rsidR="00D04954" w:rsidRPr="0014147D">
        <w:rPr>
          <w:rFonts w:cs="Arial"/>
          <w:color w:val="000000"/>
          <w:szCs w:val="28"/>
          <w:lang w:val="vi-VN"/>
        </w:rPr>
        <w:t>)</w:t>
      </w:r>
      <w:r w:rsidRPr="0014147D">
        <w:rPr>
          <w:rFonts w:cs="Arial"/>
          <w:color w:val="000000"/>
          <w:szCs w:val="28"/>
          <w:lang w:val="vi-VN"/>
        </w:rPr>
        <w:t xml:space="preserve"> và chữ tắt (cấp 2). Một số ký hiệu còn có thể có nghĩa </w:t>
      </w:r>
      <w:r w:rsidR="0039530A" w:rsidRPr="0014147D">
        <w:rPr>
          <w:rFonts w:cs="Arial"/>
          <w:color w:val="000000"/>
          <w:szCs w:val="28"/>
          <w:lang w:val="vi-VN"/>
        </w:rPr>
        <w:t>theo</w:t>
      </w:r>
      <w:r w:rsidRPr="0014147D">
        <w:rPr>
          <w:rFonts w:cs="Arial"/>
          <w:color w:val="000000"/>
          <w:szCs w:val="28"/>
          <w:lang w:val="vi-VN"/>
        </w:rPr>
        <w:t xml:space="preserve"> mã chữ số. Một dấu báo </w:t>
      </w:r>
      <w:r w:rsidR="00EA4E96" w:rsidRPr="0014147D">
        <w:rPr>
          <w:rFonts w:cs="Arial"/>
          <w:color w:val="000000"/>
          <w:szCs w:val="28"/>
          <w:lang w:val="vi-VN"/>
        </w:rPr>
        <w:t>chữ</w:t>
      </w:r>
      <w:r w:rsidRPr="0014147D">
        <w:rPr>
          <w:rFonts w:cs="Arial"/>
          <w:color w:val="000000"/>
          <w:szCs w:val="28"/>
          <w:lang w:val="vi-VN"/>
        </w:rPr>
        <w:t xml:space="preserve"> đủ được dùng để bắt đầu chế độ </w:t>
      </w:r>
      <w:r w:rsidR="00EA4E96" w:rsidRPr="0014147D">
        <w:rPr>
          <w:rFonts w:cs="Arial"/>
          <w:color w:val="000000"/>
          <w:szCs w:val="28"/>
          <w:lang w:val="vi-VN"/>
        </w:rPr>
        <w:t>chữ</w:t>
      </w:r>
      <w:r w:rsidRPr="0014147D">
        <w:rPr>
          <w:rFonts w:cs="Arial"/>
          <w:color w:val="000000"/>
          <w:szCs w:val="28"/>
          <w:lang w:val="vi-VN"/>
        </w:rPr>
        <w:t xml:space="preserve"> đủ khi ý nghĩa cấp 1 của ký hiệu có thể bị đọc nhầm thành nghĩa </w:t>
      </w:r>
      <w:r w:rsidR="00D04954" w:rsidRPr="0014147D">
        <w:rPr>
          <w:rFonts w:cs="Arial"/>
          <w:color w:val="000000"/>
          <w:szCs w:val="28"/>
          <w:lang w:val="vi-VN"/>
        </w:rPr>
        <w:t>chữ</w:t>
      </w:r>
      <w:r w:rsidRPr="0014147D">
        <w:rPr>
          <w:rFonts w:cs="Arial"/>
          <w:color w:val="000000"/>
          <w:szCs w:val="28"/>
          <w:lang w:val="vi-VN"/>
        </w:rPr>
        <w:t xml:space="preserve"> tắt hoặc nghĩa chữ số.</w:t>
      </w:r>
    </w:p>
    <w:p w14:paraId="45E3D83F" w14:textId="17D1DBBF" w:rsidR="00A14EF0" w:rsidRPr="0014147D" w:rsidRDefault="00E93C60" w:rsidP="00C82C66">
      <w:pPr>
        <w:jc w:val="both"/>
        <w:rPr>
          <w:rFonts w:cs="Arial"/>
          <w:color w:val="000000"/>
          <w:szCs w:val="28"/>
          <w:lang w:val="vi-VN"/>
        </w:rPr>
      </w:pPr>
      <w:r w:rsidRPr="0014147D">
        <w:rPr>
          <w:rFonts w:cs="Arial"/>
          <w:color w:val="000000"/>
          <w:szCs w:val="28"/>
          <w:lang w:val="vi-VN"/>
        </w:rPr>
        <w:t xml:space="preserve">Lưu ý, nếu một chữ cái đơn lẻ (trừ chữ a, i và o) xuất hiện trong một biểu thức đại số, nó có thể bị nhầm lẫn thành chữ tắt nếu nó </w:t>
      </w:r>
      <w:r w:rsidR="008435C3">
        <w:rPr>
          <w:rFonts w:cs="Arial"/>
          <w:color w:val="000000"/>
          <w:szCs w:val="28"/>
          <w:lang w:val="vi-VN"/>
        </w:rPr>
        <w:t>"</w:t>
      </w:r>
      <w:r w:rsidRPr="0014147D">
        <w:rPr>
          <w:rFonts w:cs="Arial"/>
          <w:color w:val="000000"/>
          <w:szCs w:val="28"/>
          <w:lang w:val="vi-VN"/>
        </w:rPr>
        <w:t>đứng một mình</w:t>
      </w:r>
      <w:r w:rsidR="008435C3">
        <w:rPr>
          <w:rFonts w:cs="Arial"/>
          <w:color w:val="000000"/>
          <w:szCs w:val="28"/>
          <w:lang w:val="vi-VN"/>
        </w:rPr>
        <w:t>"</w:t>
      </w:r>
      <w:r w:rsidRPr="0014147D">
        <w:rPr>
          <w:rFonts w:cs="Arial"/>
          <w:color w:val="000000"/>
          <w:szCs w:val="28"/>
          <w:lang w:val="vi-VN"/>
        </w:rPr>
        <w:t xml:space="preserve">, do đó cần có dấu báo </w:t>
      </w:r>
      <w:r w:rsidR="00EA4E96" w:rsidRPr="0014147D">
        <w:rPr>
          <w:rFonts w:cs="Arial"/>
          <w:color w:val="000000"/>
          <w:szCs w:val="28"/>
          <w:lang w:val="vi-VN"/>
        </w:rPr>
        <w:t>chữ</w:t>
      </w:r>
      <w:r w:rsidRPr="0014147D">
        <w:rPr>
          <w:rFonts w:cs="Arial"/>
          <w:color w:val="000000"/>
          <w:szCs w:val="28"/>
          <w:lang w:val="vi-VN"/>
        </w:rPr>
        <w:t xml:space="preserve"> đủ. Tương tự, một chuỗi các chữ cái có thể đại diện cho dạng viết tắt, như ab hoặc ac cũng có thể bị nhầm lẫn khi không có dấu báo </w:t>
      </w:r>
      <w:r w:rsidR="00EA4E96" w:rsidRPr="0014147D">
        <w:rPr>
          <w:rFonts w:cs="Arial"/>
          <w:color w:val="000000"/>
          <w:szCs w:val="28"/>
          <w:lang w:val="vi-VN"/>
        </w:rPr>
        <w:t>chữ</w:t>
      </w:r>
      <w:r w:rsidRPr="0014147D">
        <w:rPr>
          <w:rFonts w:cs="Arial"/>
          <w:color w:val="000000"/>
          <w:szCs w:val="28"/>
          <w:lang w:val="vi-VN"/>
        </w:rPr>
        <w:t xml:space="preserve"> đủ.</w:t>
      </w:r>
    </w:p>
    <w:p w14:paraId="50EBD5C2" w14:textId="2340C7EA" w:rsidR="00A14EF0" w:rsidRPr="0014147D" w:rsidRDefault="00E93C60" w:rsidP="00C82C66">
      <w:pPr>
        <w:jc w:val="both"/>
        <w:rPr>
          <w:rFonts w:cs="Arial"/>
          <w:color w:val="000000"/>
          <w:szCs w:val="28"/>
          <w:lang w:val="vi-VN"/>
        </w:rPr>
      </w:pPr>
      <w:r w:rsidRPr="0014147D">
        <w:rPr>
          <w:rFonts w:cs="Arial"/>
          <w:color w:val="000000"/>
          <w:szCs w:val="28"/>
          <w:lang w:val="vi-VN"/>
        </w:rPr>
        <w:t xml:space="preserve">Một chữ cái, hoặc một chuỗi các chữ cái không thể tách rời, có thể đứng riêng mà không cần dấu báo </w:t>
      </w:r>
      <w:r w:rsidR="00EA4E96" w:rsidRPr="0014147D">
        <w:rPr>
          <w:rFonts w:cs="Arial"/>
          <w:color w:val="000000"/>
          <w:szCs w:val="28"/>
          <w:lang w:val="vi-VN"/>
        </w:rPr>
        <w:t>chữ</w:t>
      </w:r>
      <w:r w:rsidRPr="0014147D">
        <w:rPr>
          <w:rFonts w:cs="Arial"/>
          <w:color w:val="000000"/>
          <w:szCs w:val="28"/>
          <w:lang w:val="vi-VN"/>
        </w:rPr>
        <w:t xml:space="preserve"> đủ nếu các ký hiệu trước và sau nó là khoảng trắng, dấu gạch nối</w:t>
      </w:r>
      <w:r w:rsidR="008E000B" w:rsidRPr="0014147D">
        <w:rPr>
          <w:rFonts w:cs="Arial"/>
          <w:color w:val="000000"/>
          <w:szCs w:val="28"/>
          <w:lang w:val="vi-VN"/>
        </w:rPr>
        <w:t xml:space="preserve"> (-)</w:t>
      </w:r>
      <w:r w:rsidRPr="0014147D">
        <w:rPr>
          <w:rFonts w:cs="Arial"/>
          <w:color w:val="000000"/>
          <w:szCs w:val="28"/>
          <w:lang w:val="vi-VN"/>
        </w:rPr>
        <w:t xml:space="preserve">, dấu gạch </w:t>
      </w:r>
      <w:r w:rsidR="008E000B" w:rsidRPr="0014147D">
        <w:rPr>
          <w:rFonts w:cs="Arial"/>
          <w:color w:val="000000"/>
          <w:szCs w:val="28"/>
          <w:lang w:val="vi-VN"/>
        </w:rPr>
        <w:t>ngang</w:t>
      </w:r>
      <w:r w:rsidRPr="0014147D">
        <w:rPr>
          <w:rFonts w:cs="Arial"/>
          <w:color w:val="000000"/>
          <w:szCs w:val="28"/>
          <w:lang w:val="vi-VN"/>
        </w:rPr>
        <w:t xml:space="preserve"> (</w:t>
      </w:r>
      <w:r w:rsidR="008E000B" w:rsidRPr="0014147D">
        <w:rPr>
          <w:rFonts w:cs="Arial"/>
          <w:color w:val="000000"/>
          <w:szCs w:val="28"/>
          <w:lang w:val="vi-VN"/>
        </w:rPr>
        <w:t>–</w:t>
      </w:r>
      <w:r w:rsidRPr="0014147D">
        <w:rPr>
          <w:rFonts w:cs="Arial"/>
          <w:color w:val="000000"/>
          <w:szCs w:val="28"/>
          <w:lang w:val="vi-VN"/>
        </w:rPr>
        <w:t xml:space="preserve">) hoặc bất kỳ tổ hợp nào, hoặc nếu giữa nó và các khoảng trắng, gạch nối, hoặc gạch </w:t>
      </w:r>
      <w:r w:rsidR="008E000B" w:rsidRPr="0014147D">
        <w:rPr>
          <w:rFonts w:cs="Arial"/>
          <w:color w:val="000000"/>
          <w:szCs w:val="28"/>
          <w:lang w:val="vi-VN"/>
        </w:rPr>
        <w:lastRenderedPageBreak/>
        <w:t>ngang</w:t>
      </w:r>
      <w:r w:rsidRPr="0014147D">
        <w:rPr>
          <w:rFonts w:cs="Arial"/>
          <w:color w:val="000000"/>
          <w:szCs w:val="28"/>
          <w:lang w:val="vi-VN"/>
        </w:rPr>
        <w:t xml:space="preserve"> chỉ có các ký hiệu xen ngang là </w:t>
      </w:r>
      <w:r w:rsidR="001B74A6" w:rsidRPr="0014147D">
        <w:rPr>
          <w:rFonts w:cs="Arial"/>
          <w:color w:val="000000"/>
          <w:szCs w:val="28"/>
          <w:lang w:val="vi-VN"/>
        </w:rPr>
        <w:t xml:space="preserve">dấu câu thường thấy trong </w:t>
      </w:r>
      <w:r w:rsidR="005A5014" w:rsidRPr="0014147D">
        <w:rPr>
          <w:rFonts w:cs="Arial"/>
          <w:color w:val="000000"/>
          <w:szCs w:val="28"/>
          <w:lang w:val="vi-VN"/>
        </w:rPr>
        <w:t>văn bản</w:t>
      </w:r>
      <w:r w:rsidR="001B74A6" w:rsidRPr="0014147D">
        <w:rPr>
          <w:rFonts w:cs="Arial"/>
          <w:color w:val="000000"/>
          <w:szCs w:val="28"/>
          <w:lang w:val="vi-VN"/>
        </w:rPr>
        <w:t xml:space="preserve"> hoặc các dấu báo. Xem Quy tắc chung để biết định nghĩa đầy đủ của </w:t>
      </w:r>
      <w:r w:rsidR="008435C3">
        <w:rPr>
          <w:rFonts w:cs="Arial"/>
          <w:color w:val="000000"/>
          <w:szCs w:val="28"/>
          <w:lang w:val="vi-VN"/>
        </w:rPr>
        <w:t>"</w:t>
      </w:r>
      <w:r w:rsidR="001B74A6" w:rsidRPr="0014147D">
        <w:rPr>
          <w:rFonts w:cs="Arial"/>
          <w:color w:val="000000"/>
          <w:szCs w:val="28"/>
          <w:lang w:val="vi-VN"/>
        </w:rPr>
        <w:t>đứng một mình</w:t>
      </w:r>
      <w:r w:rsidR="008435C3">
        <w:rPr>
          <w:rFonts w:cs="Arial"/>
          <w:color w:val="000000"/>
          <w:szCs w:val="28"/>
          <w:lang w:val="vi-VN"/>
        </w:rPr>
        <w:t>"</w:t>
      </w:r>
      <w:r w:rsidR="001B74A6" w:rsidRPr="0014147D">
        <w:rPr>
          <w:rFonts w:cs="Arial"/>
          <w:color w:val="000000"/>
          <w:szCs w:val="28"/>
          <w:lang w:val="vi-VN"/>
        </w:rPr>
        <w:t>.</w:t>
      </w:r>
    </w:p>
    <w:p w14:paraId="02744A66" w14:textId="5CEC7D3B" w:rsidR="00A14EF0" w:rsidRPr="0014147D" w:rsidRDefault="00A14EF0" w:rsidP="005B3DF1">
      <w:pPr>
        <w:rPr>
          <w:b/>
          <w:color w:val="1F3864" w:themeColor="accent1" w:themeShade="80"/>
          <w:lang w:val="vi-VN"/>
        </w:rPr>
      </w:pPr>
      <w:r w:rsidRPr="0014147D">
        <w:rPr>
          <w:b/>
          <w:color w:val="1F3864" w:themeColor="accent1" w:themeShade="80"/>
          <w:lang w:val="vi-VN"/>
        </w:rPr>
        <w:t xml:space="preserve">1.2.2 </w:t>
      </w:r>
      <w:r w:rsidR="00E86F3E" w:rsidRPr="0014147D">
        <w:rPr>
          <w:b/>
          <w:color w:val="1F3864" w:themeColor="accent1" w:themeShade="80"/>
          <w:lang w:val="vi-VN"/>
        </w:rPr>
        <w:t>Chế độ viết số</w:t>
      </w:r>
    </w:p>
    <w:p w14:paraId="4256D324" w14:textId="10F084D4" w:rsidR="00A14EF0" w:rsidRPr="0014147D" w:rsidRDefault="00D65633" w:rsidP="00C82C66">
      <w:pPr>
        <w:jc w:val="both"/>
        <w:rPr>
          <w:rFonts w:cs="Arial"/>
          <w:color w:val="000000"/>
          <w:szCs w:val="28"/>
          <w:lang w:val="vi-VN"/>
        </w:rPr>
      </w:pPr>
      <w:r w:rsidRPr="0014147D">
        <w:rPr>
          <w:rFonts w:cs="Arial"/>
          <w:color w:val="000000"/>
          <w:szCs w:val="28"/>
          <w:lang w:val="vi-VN"/>
        </w:rPr>
        <w:t xml:space="preserve">Chế độ viết số được bắt đầu bằng </w:t>
      </w:r>
      <w:r w:rsidR="008435C3">
        <w:rPr>
          <w:rFonts w:cs="Arial"/>
          <w:color w:val="000000"/>
          <w:szCs w:val="28"/>
          <w:lang w:val="vi-VN"/>
        </w:rPr>
        <w:t>"</w:t>
      </w:r>
      <w:r w:rsidR="001A79A8" w:rsidRPr="0014147D">
        <w:rPr>
          <w:rFonts w:cs="Arial"/>
          <w:color w:val="000000"/>
          <w:szCs w:val="28"/>
          <w:lang w:val="vi-VN"/>
        </w:rPr>
        <w:t>dấu báo số</w:t>
      </w:r>
      <w:r w:rsidR="008435C3">
        <w:rPr>
          <w:rFonts w:cs="Arial"/>
          <w:color w:val="000000"/>
          <w:szCs w:val="28"/>
          <w:lang w:val="vi-VN"/>
        </w:rPr>
        <w:t>"</w:t>
      </w:r>
      <w:r w:rsidR="00A14EF0" w:rsidRPr="0014147D">
        <w:rPr>
          <w:rFonts w:cs="Arial"/>
          <w:color w:val="000000"/>
          <w:szCs w:val="28"/>
          <w:lang w:val="vi-VN"/>
        </w:rPr>
        <w:t xml:space="preserve"> (</w:t>
      </w:r>
      <w:r w:rsidR="00B25E8A" w:rsidRPr="0014147D">
        <w:rPr>
          <w:rFonts w:cs="Arial"/>
          <w:color w:val="000000"/>
          <w:szCs w:val="28"/>
          <w:lang w:val="vi-VN"/>
        </w:rPr>
        <w:t>chấm</w:t>
      </w:r>
      <w:r w:rsidR="00A14EF0" w:rsidRPr="0014147D">
        <w:rPr>
          <w:rFonts w:cs="Arial"/>
          <w:color w:val="000000"/>
          <w:szCs w:val="28"/>
          <w:lang w:val="vi-VN"/>
        </w:rPr>
        <w:t xml:space="preserve"> 3456) </w:t>
      </w:r>
      <w:r w:rsidR="00232922" w:rsidRPr="0014147D">
        <w:rPr>
          <w:rFonts w:cs="Arial"/>
          <w:color w:val="000000"/>
          <w:szCs w:val="28"/>
          <w:lang w:val="vi-VN"/>
        </w:rPr>
        <w:t xml:space="preserve">theo sau là một trong 10 chữ số thập phân, dấu </w:t>
      </w:r>
      <w:r w:rsidR="00CC3BA9" w:rsidRPr="0014147D">
        <w:rPr>
          <w:rFonts w:cs="Arial"/>
          <w:color w:val="000000"/>
          <w:szCs w:val="28"/>
          <w:lang w:val="vi-VN"/>
        </w:rPr>
        <w:t xml:space="preserve">phẩy hoặc dấu </w:t>
      </w:r>
      <w:r w:rsidR="008A08CD" w:rsidRPr="0014147D">
        <w:rPr>
          <w:rFonts w:cs="Arial"/>
          <w:color w:val="000000"/>
          <w:szCs w:val="28"/>
          <w:lang w:val="vi-VN"/>
        </w:rPr>
        <w:t>chấm thập phân</w:t>
      </w:r>
      <w:r w:rsidR="00CC3BA9" w:rsidRPr="0014147D">
        <w:rPr>
          <w:rFonts w:cs="Arial"/>
          <w:color w:val="000000"/>
          <w:szCs w:val="28"/>
          <w:lang w:val="vi-VN"/>
        </w:rPr>
        <w:t>.</w:t>
      </w:r>
    </w:p>
    <w:p w14:paraId="17EEECBE" w14:textId="101750B7" w:rsidR="00A14EF0" w:rsidRPr="0014147D" w:rsidRDefault="008A08CD" w:rsidP="00C82C66">
      <w:pPr>
        <w:jc w:val="both"/>
        <w:rPr>
          <w:rFonts w:cs="Arial"/>
          <w:color w:val="000000"/>
          <w:szCs w:val="28"/>
          <w:lang w:val="vi-VN"/>
        </w:rPr>
      </w:pPr>
      <w:r w:rsidRPr="0014147D">
        <w:rPr>
          <w:rFonts w:cs="Arial"/>
          <w:color w:val="000000"/>
          <w:szCs w:val="28"/>
          <w:lang w:val="vi-VN"/>
        </w:rPr>
        <w:t xml:space="preserve">Các ký hiệu sau có thể xuất hiện trong chế độ viết số: 10 chữ số </w:t>
      </w:r>
      <w:r w:rsidR="008F5CCD" w:rsidRPr="0014147D">
        <w:rPr>
          <w:rFonts w:cs="Arial"/>
          <w:color w:val="000000"/>
          <w:szCs w:val="28"/>
          <w:lang w:val="vi-VN"/>
        </w:rPr>
        <w:t>(từ 0 đến 9)</w:t>
      </w:r>
      <w:r w:rsidR="005F2792" w:rsidRPr="0014147D">
        <w:rPr>
          <w:rFonts w:cs="Arial"/>
          <w:color w:val="000000"/>
          <w:szCs w:val="28"/>
          <w:lang w:val="vi-VN"/>
        </w:rPr>
        <w:t>; dấu chấm; dấu phẩy;</w:t>
      </w:r>
      <w:r w:rsidR="00C82C66" w:rsidRPr="0014147D">
        <w:rPr>
          <w:rFonts w:cs="Arial"/>
          <w:color w:val="000000"/>
          <w:szCs w:val="28"/>
          <w:lang w:val="vi-VN"/>
        </w:rPr>
        <w:t xml:space="preserve"> khoảng trắng phân cách hàng nghìn</w:t>
      </w:r>
      <w:r w:rsidR="00070C58" w:rsidRPr="0014147D">
        <w:rPr>
          <w:rFonts w:cs="Arial"/>
          <w:color w:val="000000"/>
          <w:szCs w:val="28"/>
          <w:lang w:val="vi-VN"/>
        </w:rPr>
        <w:t xml:space="preserve"> </w:t>
      </w:r>
      <w:r w:rsidR="00A14EF0" w:rsidRPr="0014147D">
        <w:rPr>
          <w:rFonts w:cs="Arial"/>
          <w:color w:val="000000"/>
          <w:szCs w:val="28"/>
          <w:lang w:val="vi-VN"/>
        </w:rPr>
        <w:t>(</w:t>
      </w:r>
      <w:r w:rsidR="00B25E8A" w:rsidRPr="0014147D">
        <w:rPr>
          <w:rFonts w:cs="Arial"/>
          <w:color w:val="000000"/>
          <w:szCs w:val="28"/>
          <w:lang w:val="vi-VN"/>
        </w:rPr>
        <w:t>chấm</w:t>
      </w:r>
      <w:r w:rsidR="00A14EF0" w:rsidRPr="0014147D">
        <w:rPr>
          <w:rFonts w:cs="Arial"/>
          <w:color w:val="000000"/>
          <w:szCs w:val="28"/>
          <w:lang w:val="vi-VN"/>
        </w:rPr>
        <w:t xml:space="preserve"> 5 </w:t>
      </w:r>
      <w:r w:rsidR="000E0711" w:rsidRPr="0014147D">
        <w:rPr>
          <w:rFonts w:cs="Arial"/>
          <w:color w:val="000000"/>
          <w:szCs w:val="28"/>
          <w:lang w:val="vi-VN"/>
        </w:rPr>
        <w:t xml:space="preserve">khi </w:t>
      </w:r>
      <w:r w:rsidR="007A1B29" w:rsidRPr="0014147D">
        <w:rPr>
          <w:rFonts w:cs="Arial"/>
          <w:color w:val="000000"/>
          <w:szCs w:val="28"/>
          <w:lang w:val="vi-VN"/>
        </w:rPr>
        <w:t>liền sau là một chữ số</w:t>
      </w:r>
      <w:r w:rsidR="00A14EF0" w:rsidRPr="0014147D">
        <w:rPr>
          <w:rFonts w:cs="Arial"/>
          <w:color w:val="000000"/>
          <w:szCs w:val="28"/>
          <w:lang w:val="vi-VN"/>
        </w:rPr>
        <w:t>);</w:t>
      </w:r>
      <w:r w:rsidR="005E765F" w:rsidRPr="0014147D">
        <w:rPr>
          <w:rFonts w:cs="Arial"/>
          <w:color w:val="000000"/>
          <w:szCs w:val="28"/>
          <w:lang w:val="vi-VN"/>
        </w:rPr>
        <w:t xml:space="preserve"> </w:t>
      </w:r>
      <w:r w:rsidR="00C92CD0" w:rsidRPr="0014147D">
        <w:rPr>
          <w:rFonts w:cs="Arial"/>
          <w:color w:val="000000"/>
          <w:szCs w:val="28"/>
          <w:lang w:val="vi-VN"/>
        </w:rPr>
        <w:t>dấu gạch phân số đơn giản;</w:t>
      </w:r>
      <w:r w:rsidR="00C92CD0" w:rsidRPr="0014147D">
        <w:rPr>
          <w:lang w:val="vi-VN"/>
        </w:rPr>
        <w:t xml:space="preserve"> và dấu báo dòng viết tiếp</w:t>
      </w:r>
      <w:r w:rsidR="00A14EF0" w:rsidRPr="0014147D">
        <w:rPr>
          <w:rFonts w:cs="Arial"/>
          <w:color w:val="000000"/>
          <w:szCs w:val="28"/>
          <w:lang w:val="vi-VN"/>
        </w:rPr>
        <w:t xml:space="preserve">. </w:t>
      </w:r>
      <w:r w:rsidR="007A3AE3" w:rsidRPr="0014147D">
        <w:rPr>
          <w:rFonts w:cs="Arial"/>
          <w:color w:val="000000"/>
          <w:szCs w:val="28"/>
          <w:lang w:val="vi-VN"/>
        </w:rPr>
        <w:t>Một khoảng trắng hoặc bất cứ ký hiệu nào không được liệt kê ở đây, chẳng hạn như dấu gạch nối</w:t>
      </w:r>
      <w:r w:rsidR="00C82C66" w:rsidRPr="0014147D">
        <w:rPr>
          <w:rFonts w:cs="Arial"/>
          <w:color w:val="000000"/>
          <w:szCs w:val="28"/>
          <w:lang w:val="vi-VN"/>
        </w:rPr>
        <w:t xml:space="preserve"> (-)</w:t>
      </w:r>
      <w:r w:rsidR="007A3AE3" w:rsidRPr="0014147D">
        <w:rPr>
          <w:rFonts w:cs="Arial"/>
          <w:color w:val="000000"/>
          <w:szCs w:val="28"/>
          <w:lang w:val="vi-VN"/>
        </w:rPr>
        <w:t xml:space="preserve"> hoặc gạch </w:t>
      </w:r>
      <w:r w:rsidR="00C82C66" w:rsidRPr="0014147D">
        <w:rPr>
          <w:rFonts w:cs="Arial"/>
          <w:color w:val="000000"/>
          <w:szCs w:val="28"/>
          <w:lang w:val="vi-VN"/>
        </w:rPr>
        <w:t>ngang (–)</w:t>
      </w:r>
      <w:r w:rsidR="007A3AE3" w:rsidRPr="0014147D">
        <w:rPr>
          <w:rFonts w:cs="Arial"/>
          <w:color w:val="000000"/>
          <w:szCs w:val="28"/>
          <w:lang w:val="vi-VN"/>
        </w:rPr>
        <w:t>, đều có tác dụng kết thúc chế độ viết số.</w:t>
      </w:r>
    </w:p>
    <w:p w14:paraId="43FCE547" w14:textId="3290FD02" w:rsidR="00A14EF0" w:rsidRPr="0014147D" w:rsidRDefault="008E000B" w:rsidP="00C82C66">
      <w:pPr>
        <w:jc w:val="both"/>
        <w:rPr>
          <w:rFonts w:cs="Arial"/>
          <w:color w:val="000000"/>
          <w:szCs w:val="28"/>
          <w:lang w:val="vi-VN"/>
        </w:rPr>
      </w:pPr>
      <w:r w:rsidRPr="0014147D">
        <w:rPr>
          <w:rFonts w:cs="Arial"/>
          <w:color w:val="000000"/>
          <w:szCs w:val="28"/>
          <w:lang w:val="vi-VN"/>
        </w:rPr>
        <w:t xml:space="preserve">Dấu báo chế độ viết số cũng có thể báo chế độ </w:t>
      </w:r>
      <w:r w:rsidR="00EA4E96" w:rsidRPr="0014147D">
        <w:rPr>
          <w:rFonts w:cs="Arial"/>
          <w:color w:val="000000"/>
          <w:szCs w:val="28"/>
          <w:lang w:val="vi-VN"/>
        </w:rPr>
        <w:t>chữ</w:t>
      </w:r>
      <w:r w:rsidRPr="0014147D">
        <w:rPr>
          <w:rFonts w:cs="Arial"/>
          <w:color w:val="000000"/>
          <w:szCs w:val="28"/>
          <w:lang w:val="vi-VN"/>
        </w:rPr>
        <w:t xml:space="preserve"> đủ.</w:t>
      </w:r>
      <w:r w:rsidR="00A14EF0" w:rsidRPr="0014147D">
        <w:rPr>
          <w:rFonts w:cs="Arial"/>
          <w:color w:val="000000"/>
          <w:szCs w:val="28"/>
          <w:lang w:val="vi-VN"/>
        </w:rPr>
        <w:t xml:space="preserve"> </w:t>
      </w:r>
      <w:r w:rsidRPr="0014147D">
        <w:rPr>
          <w:rFonts w:cs="Arial"/>
          <w:color w:val="000000"/>
          <w:szCs w:val="28"/>
          <w:lang w:val="vi-VN"/>
        </w:rPr>
        <w:t>Chế độ</w:t>
      </w:r>
      <w:r w:rsidR="00C82C66" w:rsidRPr="0014147D">
        <w:rPr>
          <w:rFonts w:cs="Arial"/>
          <w:color w:val="000000"/>
          <w:szCs w:val="28"/>
          <w:lang w:val="vi-VN"/>
        </w:rPr>
        <w:t xml:space="preserve"> chữ đủ</w:t>
      </w:r>
      <w:r w:rsidRPr="0014147D">
        <w:rPr>
          <w:rFonts w:cs="Arial"/>
          <w:color w:val="000000"/>
          <w:szCs w:val="28"/>
          <w:lang w:val="vi-VN"/>
        </w:rPr>
        <w:t>, khi bắt đầu bằng chế độ viết số, thì kết thúc bằng một khoảng trắng, dấu gạch nối hoặc gạch ngang. Do đó, trong khi chế độ</w:t>
      </w:r>
      <w:r w:rsidR="00C82C66" w:rsidRPr="0014147D">
        <w:rPr>
          <w:rFonts w:cs="Arial"/>
          <w:color w:val="000000"/>
          <w:szCs w:val="28"/>
          <w:lang w:val="vi-VN"/>
        </w:rPr>
        <w:t xml:space="preserve"> chữ đủ</w:t>
      </w:r>
      <w:r w:rsidRPr="0014147D">
        <w:rPr>
          <w:rFonts w:cs="Arial"/>
          <w:color w:val="000000"/>
          <w:szCs w:val="28"/>
          <w:lang w:val="vi-VN"/>
        </w:rPr>
        <w:t xml:space="preserve"> đang có hiệu lực, thì không cần có dấu báo </w:t>
      </w:r>
      <w:r w:rsidR="00EA4E96" w:rsidRPr="0014147D">
        <w:rPr>
          <w:rFonts w:cs="Arial"/>
          <w:color w:val="000000"/>
          <w:szCs w:val="28"/>
          <w:lang w:val="vi-VN"/>
        </w:rPr>
        <w:t>chữ</w:t>
      </w:r>
      <w:r w:rsidRPr="0014147D">
        <w:rPr>
          <w:rFonts w:cs="Arial"/>
          <w:color w:val="000000"/>
          <w:szCs w:val="28"/>
          <w:lang w:val="vi-VN"/>
        </w:rPr>
        <w:t xml:space="preserve"> đủ trừ khi dùng cho bất kỳ chữ cái viết thường nào từ a đến j có một chữ số, dấu chấm hoặc dấu phẩy theo liền sau. </w:t>
      </w:r>
      <w:r w:rsidR="00A14EF0" w:rsidRPr="0014147D">
        <w:rPr>
          <w:rFonts w:cs="Arial"/>
          <w:color w:val="000000"/>
          <w:szCs w:val="28"/>
          <w:lang w:val="vi-VN"/>
        </w:rPr>
        <w:t>(</w:t>
      </w:r>
      <w:r w:rsidR="00E90867" w:rsidRPr="0014147D">
        <w:rPr>
          <w:rFonts w:cs="Arial"/>
          <w:color w:val="000000"/>
          <w:szCs w:val="28"/>
          <w:lang w:val="vi-VN"/>
        </w:rPr>
        <w:t>Lưu ý, chế độ</w:t>
      </w:r>
      <w:r w:rsidR="00C82C66" w:rsidRPr="0014147D">
        <w:rPr>
          <w:rFonts w:cs="Arial"/>
          <w:color w:val="000000"/>
          <w:szCs w:val="28"/>
          <w:lang w:val="vi-VN"/>
        </w:rPr>
        <w:t xml:space="preserve"> chữ đủ</w:t>
      </w:r>
      <w:r w:rsidR="00E90867" w:rsidRPr="0014147D">
        <w:rPr>
          <w:rFonts w:cs="Arial"/>
          <w:color w:val="000000"/>
          <w:szCs w:val="28"/>
          <w:lang w:val="vi-VN"/>
        </w:rPr>
        <w:t>, khi bắt đầu bằng chế độ viết số, thì không được kết thúc bằng dấu trừ</w:t>
      </w:r>
      <w:r w:rsidR="00A14EF0" w:rsidRPr="0014147D">
        <w:rPr>
          <w:rFonts w:cs="Arial"/>
          <w:color w:val="000000"/>
          <w:szCs w:val="28"/>
          <w:lang w:val="vi-VN"/>
        </w:rPr>
        <w:t xml:space="preserve">, </w:t>
      </w:r>
      <w:r w:rsidR="008435C3">
        <w:rPr>
          <w:rFonts w:ascii="SimBraille" w:hAnsi="SimBraille" w:cs="SimBraille"/>
          <w:color w:val="000000"/>
          <w:szCs w:val="28"/>
          <w:lang w:val="vi-VN"/>
        </w:rPr>
        <w:t>"</w:t>
      </w:r>
      <w:r w:rsidR="00A14EF0" w:rsidRPr="0014147D">
        <w:rPr>
          <w:rFonts w:ascii="SimBraille" w:hAnsi="SimBraille" w:cs="SimBraille"/>
          <w:color w:val="000000"/>
          <w:szCs w:val="28"/>
          <w:lang w:val="vi-VN"/>
        </w:rPr>
        <w:t>-</w:t>
      </w:r>
      <w:r w:rsidR="00A14EF0" w:rsidRPr="0014147D">
        <w:rPr>
          <w:rFonts w:cs="Arial"/>
          <w:color w:val="000000"/>
          <w:szCs w:val="28"/>
          <w:lang w:val="vi-VN"/>
        </w:rPr>
        <w:t>.)</w:t>
      </w:r>
    </w:p>
    <w:p w14:paraId="53704D61" w14:textId="04361A01" w:rsidR="00A14EF0" w:rsidRPr="00894E55" w:rsidRDefault="00A14EF0" w:rsidP="005B3DF1">
      <w:pPr>
        <w:pStyle w:val="Heading2"/>
        <w:rPr>
          <w:sz w:val="32"/>
        </w:rPr>
      </w:pPr>
      <w:bookmarkStart w:id="9" w:name="_1.3_Các_ký"/>
      <w:bookmarkStart w:id="10" w:name="_Toc131507461"/>
      <w:bookmarkEnd w:id="9"/>
      <w:r w:rsidRPr="00894E55">
        <w:rPr>
          <w:sz w:val="32"/>
        </w:rPr>
        <w:t xml:space="preserve">1.3 </w:t>
      </w:r>
      <w:r w:rsidR="00E90867" w:rsidRPr="00894E55">
        <w:rPr>
          <w:sz w:val="32"/>
        </w:rPr>
        <w:t xml:space="preserve">Các ký hiệu trong </w:t>
      </w:r>
      <w:r w:rsidR="00AB2027">
        <w:rPr>
          <w:sz w:val="32"/>
        </w:rPr>
        <w:t xml:space="preserve">chữ </w:t>
      </w:r>
      <w:r w:rsidR="00E814F5">
        <w:rPr>
          <w:sz w:val="32"/>
        </w:rPr>
        <w:t>phổ thông</w:t>
      </w:r>
      <w:bookmarkEnd w:id="10"/>
    </w:p>
    <w:p w14:paraId="16557255" w14:textId="4B6ACDF6" w:rsidR="00A14EF0" w:rsidRPr="002E4DE2" w:rsidRDefault="00E90867" w:rsidP="00C82C66">
      <w:pPr>
        <w:jc w:val="both"/>
        <w:rPr>
          <w:rFonts w:cs="Arial"/>
          <w:color w:val="000000"/>
          <w:szCs w:val="28"/>
        </w:rPr>
      </w:pPr>
      <w:r w:rsidRPr="00894E55">
        <w:rPr>
          <w:rFonts w:cs="Arial"/>
          <w:color w:val="000000"/>
          <w:szCs w:val="28"/>
        </w:rPr>
        <w:t>Một trong các đặc trưng</w:t>
      </w:r>
      <w:r w:rsidR="00A11B3E" w:rsidRPr="00894E55">
        <w:rPr>
          <w:rFonts w:cs="Arial"/>
          <w:color w:val="000000"/>
          <w:szCs w:val="28"/>
        </w:rPr>
        <w:t xml:space="preserve"> về thiết kế</w:t>
      </w:r>
      <w:r w:rsidRPr="00894E55">
        <w:rPr>
          <w:rFonts w:cs="Arial"/>
          <w:color w:val="000000"/>
          <w:szCs w:val="28"/>
        </w:rPr>
        <w:t xml:space="preserve"> cơ bản của chữ nổi UEB đó là mỗi ký hiệu trong</w:t>
      </w:r>
      <w:r w:rsidR="00AB2027">
        <w:rPr>
          <w:rFonts w:cs="Arial"/>
          <w:color w:val="000000"/>
          <w:szCs w:val="28"/>
        </w:rPr>
        <w:t xml:space="preserve"> chữ </w:t>
      </w:r>
      <w:r w:rsidR="00E814F5">
        <w:rPr>
          <w:rFonts w:cs="Arial"/>
          <w:color w:val="000000"/>
          <w:szCs w:val="28"/>
        </w:rPr>
        <w:t>phổ thông</w:t>
      </w:r>
      <w:r w:rsidRPr="00894E55">
        <w:rPr>
          <w:rFonts w:cs="Arial"/>
          <w:color w:val="000000"/>
          <w:szCs w:val="28"/>
        </w:rPr>
        <w:t xml:space="preserve"> có một và chỉ một ký hiệu tương đương bằng chữ nổi. Ví dụ, dấu gạch đứng (|) sử dụng trong </w:t>
      </w:r>
      <w:r w:rsidR="00AB2027">
        <w:rPr>
          <w:rFonts w:cs="Arial"/>
          <w:color w:val="000000"/>
          <w:szCs w:val="28"/>
        </w:rPr>
        <w:t xml:space="preserve">chữ </w:t>
      </w:r>
      <w:r w:rsidR="00E814F5">
        <w:rPr>
          <w:rFonts w:cs="Arial"/>
          <w:color w:val="000000"/>
          <w:szCs w:val="28"/>
        </w:rPr>
        <w:t>phổ thông</w:t>
      </w:r>
      <w:r w:rsidRPr="00894E55">
        <w:rPr>
          <w:rFonts w:cs="Arial"/>
          <w:color w:val="000000"/>
          <w:szCs w:val="28"/>
        </w:rPr>
        <w:t xml:space="preserve"> </w:t>
      </w:r>
      <w:r w:rsidR="001A79A8">
        <w:rPr>
          <w:rFonts w:cs="Arial"/>
          <w:color w:val="000000"/>
          <w:szCs w:val="28"/>
        </w:rPr>
        <w:t xml:space="preserve">có thể biểu diễn </w:t>
      </w:r>
      <w:r w:rsidRPr="00894E55">
        <w:rPr>
          <w:rFonts w:cs="Arial"/>
          <w:color w:val="000000"/>
          <w:szCs w:val="28"/>
        </w:rPr>
        <w:t xml:space="preserve">giá trị tuyệt đối, xác suất có điều kiện </w:t>
      </w:r>
      <w:r w:rsidR="001A79A8">
        <w:rPr>
          <w:rFonts w:cs="Arial"/>
          <w:color w:val="000000"/>
          <w:szCs w:val="28"/>
        </w:rPr>
        <w:t>hay</w:t>
      </w:r>
      <w:r w:rsidRPr="00894E55">
        <w:rPr>
          <w:rFonts w:cs="Arial"/>
          <w:color w:val="000000"/>
          <w:szCs w:val="28"/>
        </w:rPr>
        <w:t xml:space="preserve"> cụm từ </w:t>
      </w:r>
      <w:r w:rsidR="008435C3">
        <w:rPr>
          <w:rFonts w:cs="Arial"/>
          <w:color w:val="000000"/>
          <w:szCs w:val="28"/>
        </w:rPr>
        <w:t>"</w:t>
      </w:r>
      <w:r w:rsidR="00A11B3E" w:rsidRPr="00894E55">
        <w:rPr>
          <w:rFonts w:cs="Arial"/>
          <w:color w:val="000000"/>
          <w:szCs w:val="28"/>
        </w:rPr>
        <w:t>sao cho</w:t>
      </w:r>
      <w:r w:rsidR="008435C3">
        <w:rPr>
          <w:rFonts w:cs="Arial"/>
          <w:color w:val="000000"/>
          <w:szCs w:val="28"/>
        </w:rPr>
        <w:t>"</w:t>
      </w:r>
      <w:r w:rsidR="00A11B3E" w:rsidRPr="00894E55">
        <w:rPr>
          <w:rFonts w:cs="Arial"/>
          <w:color w:val="000000"/>
          <w:szCs w:val="28"/>
        </w:rPr>
        <w:t>, v.v…</w:t>
      </w:r>
      <w:r w:rsidRPr="00894E55">
        <w:rPr>
          <w:rFonts w:cs="Arial"/>
          <w:color w:val="000000"/>
          <w:szCs w:val="28"/>
        </w:rPr>
        <w:t xml:space="preserve"> </w:t>
      </w:r>
      <w:r w:rsidR="00A11B3E" w:rsidRPr="00894E55">
        <w:rPr>
          <w:rFonts w:cs="Arial"/>
          <w:color w:val="000000"/>
          <w:szCs w:val="28"/>
        </w:rPr>
        <w:t>Trong tất cả các trường hợp này</w:t>
      </w:r>
      <w:r w:rsidR="001A79A8">
        <w:rPr>
          <w:rFonts w:cs="Arial"/>
          <w:color w:val="000000"/>
          <w:szCs w:val="28"/>
        </w:rPr>
        <w:t>, dù dấu gạch đứng đại diện cho trường hợp nào, thì</w:t>
      </w:r>
      <w:r w:rsidR="00A11B3E" w:rsidRPr="00894E55">
        <w:rPr>
          <w:rFonts w:cs="Arial"/>
          <w:color w:val="000000"/>
          <w:szCs w:val="28"/>
        </w:rPr>
        <w:t xml:space="preserve"> đều phải sử dụng cùng một ký hiệu chữ nổi cho dấu gạch đứng, và bất cứ quy tắc sử dụng ký hiệu này trong chữ nổi đều </w:t>
      </w:r>
      <w:r w:rsidR="001A79A8">
        <w:rPr>
          <w:rFonts w:cs="Arial"/>
          <w:color w:val="000000"/>
          <w:szCs w:val="28"/>
        </w:rPr>
        <w:t>không phụ thuộc vào từng lĩnh vực của tài liệu đang dùng</w:t>
      </w:r>
      <w:r w:rsidR="00A11B3E" w:rsidRPr="00894E55">
        <w:rPr>
          <w:rFonts w:cs="Arial"/>
          <w:color w:val="000000"/>
          <w:szCs w:val="28"/>
        </w:rPr>
        <w:t xml:space="preserve">. Nếu một ký hiệu trong </w:t>
      </w:r>
      <w:r w:rsidR="00AB2027">
        <w:rPr>
          <w:rFonts w:cs="Arial"/>
          <w:color w:val="000000"/>
          <w:szCs w:val="28"/>
        </w:rPr>
        <w:t xml:space="preserve">chữ </w:t>
      </w:r>
      <w:r w:rsidR="00E814F5">
        <w:rPr>
          <w:rFonts w:cs="Arial"/>
          <w:color w:val="000000"/>
          <w:szCs w:val="28"/>
        </w:rPr>
        <w:t>phổ thông</w:t>
      </w:r>
      <w:r w:rsidR="00A11B3E" w:rsidRPr="00894E55">
        <w:rPr>
          <w:rFonts w:cs="Arial"/>
          <w:color w:val="000000"/>
          <w:szCs w:val="28"/>
        </w:rPr>
        <w:t xml:space="preserve"> không được xác định trong mã chữ nổi UEB, có thể trình bày nó bằng một trong 7 ký hiệu </w:t>
      </w:r>
      <w:r w:rsidR="00AB2027">
        <w:rPr>
          <w:rFonts w:cs="Arial"/>
          <w:color w:val="000000"/>
          <w:szCs w:val="28"/>
        </w:rPr>
        <w:t xml:space="preserve">chữ </w:t>
      </w:r>
      <w:r w:rsidR="00E814F5">
        <w:rPr>
          <w:rFonts w:cs="Arial"/>
          <w:color w:val="000000"/>
          <w:szCs w:val="28"/>
        </w:rPr>
        <w:t>phổ thông</w:t>
      </w:r>
      <w:r w:rsidR="00A11B3E" w:rsidRPr="00894E55">
        <w:rPr>
          <w:rFonts w:cs="Arial"/>
          <w:color w:val="000000"/>
          <w:szCs w:val="28"/>
        </w:rPr>
        <w:t xml:space="preserve"> do </w:t>
      </w:r>
      <w:r w:rsidR="001A79A8">
        <w:rPr>
          <w:rFonts w:cs="Arial"/>
          <w:color w:val="000000"/>
          <w:szCs w:val="28"/>
        </w:rPr>
        <w:t xml:space="preserve">người </w:t>
      </w:r>
      <w:r w:rsidR="001148A0">
        <w:rPr>
          <w:rFonts w:cs="Arial"/>
          <w:color w:val="000000"/>
          <w:szCs w:val="28"/>
        </w:rPr>
        <w:t>chuyển đổi</w:t>
      </w:r>
      <w:r w:rsidR="001A79A8">
        <w:rPr>
          <w:rFonts w:cs="Arial"/>
          <w:color w:val="000000"/>
          <w:szCs w:val="28"/>
        </w:rPr>
        <w:t xml:space="preserve"> định nghĩa</w:t>
      </w:r>
      <w:r w:rsidR="00A11B3E" w:rsidRPr="00894E55">
        <w:rPr>
          <w:rFonts w:cs="Arial"/>
          <w:color w:val="000000"/>
          <w:szCs w:val="28"/>
        </w:rPr>
        <w:t xml:space="preserve"> trong</w:t>
      </w:r>
      <w:r w:rsidR="00A14EF0" w:rsidRPr="00894E55">
        <w:rPr>
          <w:rFonts w:cs="Arial"/>
          <w:color w:val="000000"/>
          <w:szCs w:val="28"/>
        </w:rPr>
        <w:t xml:space="preserve"> </w:t>
      </w:r>
      <w:hyperlink w:anchor="_11_Miscellaneous_Symbols" w:history="1">
        <w:hyperlink w:anchor="_11_Miscellaneous_Symbols" w:history="1">
          <w:r w:rsidR="00D867C7" w:rsidRPr="00D867C7">
            <w:rPr>
              <w:rStyle w:val="Hyperlink"/>
              <w:rFonts w:cs="Arial"/>
              <w:szCs w:val="28"/>
            </w:rPr>
            <w:t>Chương 11</w:t>
          </w:r>
        </w:hyperlink>
      </w:hyperlink>
      <w:r w:rsidR="00A14EF0" w:rsidRPr="00894E55">
        <w:rPr>
          <w:rFonts w:cs="Arial"/>
          <w:color w:val="000000"/>
          <w:szCs w:val="28"/>
        </w:rPr>
        <w:t xml:space="preserve">, </w:t>
      </w:r>
      <w:r w:rsidR="00A11B3E" w:rsidRPr="00894E55">
        <w:rPr>
          <w:rFonts w:cs="Arial"/>
          <w:color w:val="000000"/>
          <w:szCs w:val="28"/>
        </w:rPr>
        <w:t>hoặc bằng cách sử dụng các ký hiệu hình</w:t>
      </w:r>
      <w:r w:rsidR="001A79A8">
        <w:rPr>
          <w:rFonts w:cs="Arial"/>
          <w:color w:val="000000"/>
          <w:szCs w:val="28"/>
        </w:rPr>
        <w:t xml:space="preserve"> vẽ</w:t>
      </w:r>
      <w:r w:rsidR="00A11B3E" w:rsidRPr="00894E55">
        <w:rPr>
          <w:rFonts w:cs="Arial"/>
          <w:color w:val="000000"/>
          <w:szCs w:val="28"/>
        </w:rPr>
        <w:t xml:space="preserve"> do </w:t>
      </w:r>
      <w:r w:rsidR="001A79A8">
        <w:rPr>
          <w:rFonts w:cs="Arial"/>
          <w:color w:val="000000"/>
          <w:szCs w:val="28"/>
        </w:rPr>
        <w:t xml:space="preserve">người </w:t>
      </w:r>
      <w:r w:rsidR="001148A0">
        <w:rPr>
          <w:rFonts w:cs="Arial"/>
          <w:color w:val="000000"/>
          <w:szCs w:val="28"/>
        </w:rPr>
        <w:t>chuyển đổi</w:t>
      </w:r>
      <w:r w:rsidR="001A79A8">
        <w:rPr>
          <w:rFonts w:cs="Arial"/>
          <w:color w:val="000000"/>
          <w:szCs w:val="28"/>
        </w:rPr>
        <w:t xml:space="preserve"> định nghĩa</w:t>
      </w:r>
      <w:r w:rsidR="00A11B3E" w:rsidRPr="00894E55">
        <w:rPr>
          <w:rFonts w:cs="Arial"/>
          <w:color w:val="000000"/>
          <w:szCs w:val="28"/>
        </w:rPr>
        <w:t xml:space="preserve"> trong </w:t>
      </w:r>
      <w:hyperlink w:anchor="_14_Shape_Symbols" w:history="1">
        <w:hyperlink w:anchor="_14_Ký_hiệu" w:history="1">
          <w:r w:rsidR="00503C14" w:rsidRPr="0018499C">
            <w:rPr>
              <w:rStyle w:val="Hyperlink"/>
              <w:rFonts w:cs="Arial"/>
              <w:szCs w:val="28"/>
            </w:rPr>
            <w:t>Chương 14</w:t>
          </w:r>
        </w:hyperlink>
      </w:hyperlink>
      <w:r w:rsidR="00A14EF0" w:rsidRPr="00894E55">
        <w:rPr>
          <w:rFonts w:cs="Arial"/>
          <w:color w:val="000000"/>
          <w:szCs w:val="28"/>
        </w:rPr>
        <w:t>.</w:t>
      </w:r>
    </w:p>
    <w:p w14:paraId="670FF687" w14:textId="61DB35F8" w:rsidR="00A14EF0" w:rsidRPr="00894E55" w:rsidRDefault="00A14EF0" w:rsidP="005B3DF1">
      <w:pPr>
        <w:pStyle w:val="Heading2"/>
        <w:rPr>
          <w:sz w:val="32"/>
        </w:rPr>
      </w:pPr>
      <w:bookmarkStart w:id="11" w:name="_1.4_Định_dạng"/>
      <w:bookmarkStart w:id="12" w:name="_Toc131507462"/>
      <w:bookmarkEnd w:id="11"/>
      <w:r w:rsidRPr="00894E55">
        <w:rPr>
          <w:sz w:val="32"/>
        </w:rPr>
        <w:t xml:space="preserve">1.4 </w:t>
      </w:r>
      <w:r w:rsidR="00A11B3E" w:rsidRPr="00894E55">
        <w:rPr>
          <w:sz w:val="32"/>
        </w:rPr>
        <w:t>Định dạng</w:t>
      </w:r>
      <w:bookmarkEnd w:id="12"/>
    </w:p>
    <w:p w14:paraId="6A71761A" w14:textId="49DEBF09" w:rsidR="00A14EF0" w:rsidRPr="002E4DE2" w:rsidRDefault="00A14EF0" w:rsidP="005B3DF1">
      <w:pPr>
        <w:rPr>
          <w:rFonts w:cs="Arial"/>
          <w:color w:val="000000"/>
          <w:szCs w:val="28"/>
        </w:rPr>
      </w:pPr>
      <w:r w:rsidRPr="002E4DE2">
        <w:rPr>
          <w:rFonts w:ascii="SimBraille" w:hAnsi="SimBraille" w:cs="SimBraille"/>
          <w:color w:val="000000"/>
          <w:szCs w:val="28"/>
        </w:rPr>
        <w:t>.=</w:t>
      </w:r>
      <w:r w:rsidR="008435C3">
        <w:rPr>
          <w:rFonts w:ascii="SimBraille" w:hAnsi="SimBraille" w:cs="SimBraille"/>
          <w:color w:val="000000"/>
          <w:szCs w:val="28"/>
        </w:rPr>
        <w:t>"</w:t>
      </w:r>
      <w:r w:rsidRPr="002E4DE2">
        <w:rPr>
          <w:rFonts w:ascii="SimBraille" w:hAnsi="SimBraille" w:cs="SimBraille"/>
          <w:color w:val="000000"/>
          <w:szCs w:val="28"/>
        </w:rPr>
        <w:t xml:space="preserve"> </w:t>
      </w:r>
      <w:r w:rsidR="00A11B3E" w:rsidRPr="00894E55">
        <w:rPr>
          <w:rFonts w:cs="Arial"/>
          <w:color w:val="000000"/>
          <w:szCs w:val="28"/>
        </w:rPr>
        <w:t>dấu báo viết tiếp</w:t>
      </w:r>
    </w:p>
    <w:p w14:paraId="1DCCB437" w14:textId="0065ACF5" w:rsidR="00A14EF0" w:rsidRPr="002E4DE2" w:rsidRDefault="00A14EF0" w:rsidP="009B53E6">
      <w:pPr>
        <w:jc w:val="both"/>
        <w:rPr>
          <w:rFonts w:cs="Arial"/>
          <w:color w:val="000000"/>
          <w:szCs w:val="28"/>
        </w:rPr>
      </w:pPr>
      <w:r w:rsidRPr="005B3DF1">
        <w:rPr>
          <w:b/>
          <w:color w:val="1F3864" w:themeColor="accent1" w:themeShade="80"/>
        </w:rPr>
        <w:t>1.4.1</w:t>
      </w:r>
      <w:r w:rsidRPr="00894E55">
        <w:rPr>
          <w:rFonts w:cs="Arial"/>
          <w:b/>
          <w:bCs/>
          <w:color w:val="000000"/>
          <w:szCs w:val="28"/>
        </w:rPr>
        <w:t xml:space="preserve"> </w:t>
      </w:r>
      <w:r w:rsidR="00997F9D" w:rsidRPr="00894E55">
        <w:rPr>
          <w:rFonts w:cs="Arial"/>
          <w:color w:val="000000"/>
          <w:szCs w:val="28"/>
        </w:rPr>
        <w:t xml:space="preserve">Trong </w:t>
      </w:r>
      <w:r w:rsidR="00AB2027">
        <w:rPr>
          <w:rFonts w:cs="Arial"/>
          <w:color w:val="000000"/>
          <w:szCs w:val="28"/>
        </w:rPr>
        <w:t xml:space="preserve">chữ </w:t>
      </w:r>
      <w:r w:rsidR="00E814F5">
        <w:rPr>
          <w:rFonts w:cs="Arial"/>
          <w:color w:val="000000"/>
          <w:szCs w:val="28"/>
        </w:rPr>
        <w:t>phổ thông</w:t>
      </w:r>
      <w:r w:rsidR="00997F9D" w:rsidRPr="00894E55">
        <w:rPr>
          <w:rFonts w:cs="Arial"/>
          <w:color w:val="000000"/>
          <w:szCs w:val="28"/>
        </w:rPr>
        <w:t xml:space="preserve">, các biểu thức toán học đôi khi được chèn vào trong </w:t>
      </w:r>
      <w:r w:rsidR="00D831CB" w:rsidRPr="00894E55">
        <w:rPr>
          <w:rFonts w:cs="Arial"/>
          <w:color w:val="000000"/>
          <w:szCs w:val="28"/>
        </w:rPr>
        <w:t xml:space="preserve">phần </w:t>
      </w:r>
      <w:r w:rsidR="005A5014">
        <w:rPr>
          <w:rFonts w:cs="Arial"/>
          <w:color w:val="000000"/>
          <w:szCs w:val="28"/>
        </w:rPr>
        <w:t>văn bản</w:t>
      </w:r>
      <w:r w:rsidR="00997F9D" w:rsidRPr="00894E55">
        <w:rPr>
          <w:rFonts w:cs="Arial"/>
          <w:color w:val="000000"/>
          <w:szCs w:val="28"/>
        </w:rPr>
        <w:t xml:space="preserve"> và đôi khi được viết riêng. Khi một biểu thức được viết tách biệt với văn bản, định dạng chữ nổi phải mô tả điều này bằng cách thụt lề thích hợp, ví dụ thụt đầu dòng ở ô 3 và dòng kéo dài ở ô 5 hoặc thụt đầu dòng ở ô 5 và dòng kéo dài ở ô 7. </w:t>
      </w:r>
      <w:r w:rsidR="00D831CB" w:rsidRPr="00894E55">
        <w:rPr>
          <w:rFonts w:cs="Arial"/>
          <w:color w:val="000000"/>
          <w:szCs w:val="28"/>
        </w:rPr>
        <w:t>Với m</w:t>
      </w:r>
      <w:r w:rsidR="00997F9D" w:rsidRPr="00894E55">
        <w:rPr>
          <w:rFonts w:cs="Arial"/>
          <w:color w:val="000000"/>
          <w:szCs w:val="28"/>
        </w:rPr>
        <w:t xml:space="preserve">ột biểu thức </w:t>
      </w:r>
      <w:r w:rsidR="00D831CB" w:rsidRPr="00894E55">
        <w:rPr>
          <w:rFonts w:cs="Arial"/>
          <w:color w:val="000000"/>
          <w:szCs w:val="28"/>
        </w:rPr>
        <w:t xml:space="preserve">được </w:t>
      </w:r>
      <w:r w:rsidR="00997F9D" w:rsidRPr="00894E55">
        <w:rPr>
          <w:rFonts w:cs="Arial"/>
          <w:color w:val="000000"/>
          <w:szCs w:val="28"/>
        </w:rPr>
        <w:t>chèn trong</w:t>
      </w:r>
      <w:r w:rsidR="00D831CB" w:rsidRPr="00894E55">
        <w:rPr>
          <w:rFonts w:cs="Arial"/>
          <w:color w:val="000000"/>
          <w:szCs w:val="28"/>
        </w:rPr>
        <w:t xml:space="preserve"> phần </w:t>
      </w:r>
      <w:r w:rsidR="005A5014">
        <w:rPr>
          <w:rFonts w:cs="Arial"/>
          <w:color w:val="000000"/>
          <w:szCs w:val="28"/>
        </w:rPr>
        <w:t>văn bản</w:t>
      </w:r>
      <w:r w:rsidR="00D831CB" w:rsidRPr="00894E55">
        <w:rPr>
          <w:rFonts w:cs="Arial"/>
          <w:color w:val="000000"/>
          <w:szCs w:val="28"/>
        </w:rPr>
        <w:t>, nếu không viết đủ trên một dòng chữ nổi thì chỉ nên phân chia nó thành nhiều phần chỉ khi nào có điểm phân chia rõ ràng. Thông thường sẽ tốt hơn nếu chuyển cả biểu thức sang dòng chữ nổi tiếp theo.</w:t>
      </w:r>
    </w:p>
    <w:p w14:paraId="512A639E" w14:textId="3BFA506B" w:rsidR="00A14EF0" w:rsidRPr="002E4DE2" w:rsidRDefault="00A14EF0" w:rsidP="005B3DF1">
      <w:pPr>
        <w:rPr>
          <w:rFonts w:cs="Arial"/>
          <w:color w:val="000000"/>
          <w:szCs w:val="28"/>
        </w:rPr>
      </w:pPr>
      <w:r w:rsidRPr="005B3DF1">
        <w:rPr>
          <w:b/>
          <w:color w:val="1F3864" w:themeColor="accent1" w:themeShade="80"/>
        </w:rPr>
        <w:t xml:space="preserve">1.4.2 </w:t>
      </w:r>
      <w:r w:rsidR="00D831CB" w:rsidRPr="00894E55">
        <w:rPr>
          <w:rFonts w:cs="Arial"/>
          <w:color w:val="000000"/>
          <w:szCs w:val="28"/>
        </w:rPr>
        <w:t>Khi phân chia một biểu thức toán học, việc lựa chọn điểm phân chia nên tuân theo cấu trúc toán học:</w:t>
      </w:r>
    </w:p>
    <w:p w14:paraId="623C82BB" w14:textId="2127A745" w:rsidR="00A14EF0" w:rsidRPr="002E4DE2" w:rsidRDefault="00D831CB" w:rsidP="005B3DF1">
      <w:pPr>
        <w:pStyle w:val="ListParagraph"/>
        <w:numPr>
          <w:ilvl w:val="0"/>
          <w:numId w:val="3"/>
        </w:numPr>
        <w:rPr>
          <w:rFonts w:cs="Arial"/>
          <w:color w:val="000000"/>
          <w:szCs w:val="28"/>
        </w:rPr>
      </w:pPr>
      <w:r w:rsidRPr="00894E55">
        <w:rPr>
          <w:rFonts w:cs="Arial"/>
          <w:color w:val="000000"/>
          <w:szCs w:val="28"/>
        </w:rPr>
        <w:t>trước các ký hiệu so sánh</w:t>
      </w:r>
    </w:p>
    <w:p w14:paraId="46703413" w14:textId="38143D1E" w:rsidR="00A14EF0" w:rsidRPr="002E4DE2" w:rsidRDefault="00D831CB" w:rsidP="005B3DF1">
      <w:pPr>
        <w:pStyle w:val="ListParagraph"/>
        <w:numPr>
          <w:ilvl w:val="0"/>
          <w:numId w:val="3"/>
        </w:numPr>
        <w:rPr>
          <w:rFonts w:cs="Arial"/>
          <w:color w:val="000000"/>
          <w:szCs w:val="28"/>
        </w:rPr>
      </w:pPr>
      <w:r w:rsidRPr="00894E55">
        <w:rPr>
          <w:rFonts w:cs="Arial"/>
          <w:color w:val="000000"/>
          <w:szCs w:val="28"/>
        </w:rPr>
        <w:lastRenderedPageBreak/>
        <w:t>trước các ký hiệu phép toán (trừ khi</w:t>
      </w:r>
      <w:r w:rsidR="009B53E6">
        <w:rPr>
          <w:rFonts w:cs="Arial"/>
          <w:color w:val="000000"/>
          <w:szCs w:val="28"/>
        </w:rPr>
        <w:t xml:space="preserve"> các ký hiệu phép toán </w:t>
      </w:r>
      <w:r w:rsidRPr="00894E55">
        <w:rPr>
          <w:rFonts w:cs="Arial"/>
          <w:color w:val="000000"/>
          <w:szCs w:val="28"/>
        </w:rPr>
        <w:t>nằm trong một trong các đơn vị toán học</w:t>
      </w:r>
      <w:r w:rsidR="009B53E6">
        <w:rPr>
          <w:rFonts w:cs="Arial"/>
          <w:color w:val="000000"/>
          <w:szCs w:val="28"/>
        </w:rPr>
        <w:t xml:space="preserve"> </w:t>
      </w:r>
      <w:r w:rsidRPr="00894E55">
        <w:rPr>
          <w:rFonts w:cs="Arial"/>
          <w:color w:val="000000"/>
          <w:szCs w:val="28"/>
        </w:rPr>
        <w:t>bên dưới)</w:t>
      </w:r>
    </w:p>
    <w:p w14:paraId="4DC4FADD" w14:textId="77777777" w:rsidR="00894E55" w:rsidRPr="00894E55" w:rsidRDefault="00D831CB" w:rsidP="005B3DF1">
      <w:pPr>
        <w:pStyle w:val="ListParagraph"/>
        <w:numPr>
          <w:ilvl w:val="0"/>
          <w:numId w:val="3"/>
        </w:numPr>
        <w:rPr>
          <w:rFonts w:cs="Arial"/>
          <w:color w:val="000000"/>
          <w:szCs w:val="28"/>
        </w:rPr>
      </w:pPr>
      <w:r w:rsidRPr="00894E55">
        <w:rPr>
          <w:rFonts w:cs="Arial"/>
          <w:color w:val="000000"/>
          <w:szCs w:val="28"/>
        </w:rPr>
        <w:t>trước một đơn vị toán học, như</w:t>
      </w:r>
    </w:p>
    <w:p w14:paraId="335007A4" w14:textId="0D4E4AA8" w:rsidR="00894E55" w:rsidRPr="00894E55" w:rsidRDefault="00DF4999" w:rsidP="005B3DF1">
      <w:pPr>
        <w:pStyle w:val="ListParagraph"/>
        <w:numPr>
          <w:ilvl w:val="1"/>
          <w:numId w:val="3"/>
        </w:numPr>
        <w:rPr>
          <w:rFonts w:cs="Arial"/>
          <w:color w:val="000000"/>
          <w:szCs w:val="28"/>
        </w:rPr>
      </w:pPr>
      <w:r w:rsidRPr="00894E55">
        <w:rPr>
          <w:rFonts w:cs="Arial"/>
          <w:color w:val="000000"/>
          <w:szCs w:val="28"/>
        </w:rPr>
        <w:t>phân thức</w:t>
      </w:r>
      <w:r w:rsidR="00D831CB" w:rsidRPr="00894E55">
        <w:rPr>
          <w:rFonts w:cs="Arial"/>
          <w:color w:val="000000"/>
          <w:szCs w:val="28"/>
        </w:rPr>
        <w:t xml:space="preserve"> (và trong một phân </w:t>
      </w:r>
      <w:r w:rsidR="00894E55" w:rsidRPr="00894E55">
        <w:rPr>
          <w:rFonts w:cs="Arial"/>
          <w:color w:val="000000"/>
          <w:szCs w:val="28"/>
        </w:rPr>
        <w:t>thức</w:t>
      </w:r>
      <w:r w:rsidR="00D831CB" w:rsidRPr="00894E55">
        <w:rPr>
          <w:rFonts w:cs="Arial"/>
          <w:color w:val="000000"/>
          <w:szCs w:val="28"/>
        </w:rPr>
        <w:t xml:space="preserve"> xem tử số và mẫu số như các đơn vị)</w:t>
      </w:r>
    </w:p>
    <w:p w14:paraId="4A376895" w14:textId="356EABFD" w:rsidR="00894E55" w:rsidRPr="00894E55" w:rsidRDefault="00D831CB" w:rsidP="005B3DF1">
      <w:pPr>
        <w:pStyle w:val="ListParagraph"/>
        <w:numPr>
          <w:ilvl w:val="1"/>
          <w:numId w:val="3"/>
        </w:numPr>
        <w:rPr>
          <w:rFonts w:cs="Arial"/>
          <w:color w:val="000000"/>
          <w:szCs w:val="28"/>
        </w:rPr>
      </w:pPr>
      <w:r w:rsidRPr="00894E55">
        <w:rPr>
          <w:rFonts w:cs="Arial"/>
          <w:color w:val="000000"/>
          <w:szCs w:val="28"/>
        </w:rPr>
        <w:t>hàm số</w:t>
      </w:r>
    </w:p>
    <w:p w14:paraId="1E7FF354" w14:textId="77777777" w:rsidR="00894E55" w:rsidRPr="00894E55" w:rsidRDefault="00D831CB" w:rsidP="005B3DF1">
      <w:pPr>
        <w:pStyle w:val="ListParagraph"/>
        <w:numPr>
          <w:ilvl w:val="1"/>
          <w:numId w:val="3"/>
        </w:numPr>
        <w:rPr>
          <w:rFonts w:cs="Arial"/>
          <w:color w:val="000000"/>
          <w:szCs w:val="28"/>
        </w:rPr>
      </w:pPr>
      <w:r w:rsidRPr="00894E55">
        <w:rPr>
          <w:rFonts w:cs="Arial"/>
          <w:color w:val="000000"/>
          <w:szCs w:val="28"/>
        </w:rPr>
        <w:t>căn thức</w:t>
      </w:r>
    </w:p>
    <w:p w14:paraId="46D7A8A1" w14:textId="572C304B" w:rsidR="00894E55" w:rsidRPr="00894E55" w:rsidRDefault="00D831CB" w:rsidP="005B3DF1">
      <w:pPr>
        <w:pStyle w:val="ListParagraph"/>
        <w:numPr>
          <w:ilvl w:val="1"/>
          <w:numId w:val="3"/>
        </w:numPr>
        <w:rPr>
          <w:rFonts w:cs="Arial"/>
          <w:color w:val="000000"/>
          <w:szCs w:val="28"/>
        </w:rPr>
      </w:pPr>
      <w:r w:rsidRPr="00894E55">
        <w:rPr>
          <w:rFonts w:cs="Arial"/>
          <w:color w:val="000000"/>
          <w:szCs w:val="28"/>
        </w:rPr>
        <w:t xml:space="preserve">hạng tử có phần bổ sung như chỉ số trên hoặc </w:t>
      </w:r>
      <w:r w:rsidR="001B22E5">
        <w:rPr>
          <w:rFonts w:cs="Arial"/>
          <w:color w:val="000000"/>
          <w:szCs w:val="28"/>
        </w:rPr>
        <w:t>gạch ngang</w:t>
      </w:r>
    </w:p>
    <w:p w14:paraId="0EFF587B" w14:textId="77777777" w:rsidR="00894E55" w:rsidRPr="00894E55" w:rsidRDefault="00D831CB" w:rsidP="005B3DF1">
      <w:pPr>
        <w:pStyle w:val="ListParagraph"/>
        <w:numPr>
          <w:ilvl w:val="1"/>
          <w:numId w:val="3"/>
        </w:numPr>
        <w:rPr>
          <w:rFonts w:cs="Arial"/>
          <w:color w:val="000000"/>
          <w:szCs w:val="28"/>
        </w:rPr>
      </w:pPr>
      <w:r w:rsidRPr="00894E55">
        <w:rPr>
          <w:rFonts w:cs="Arial"/>
          <w:color w:val="000000"/>
          <w:szCs w:val="28"/>
        </w:rPr>
        <w:t>hình vẽ hoặc mũi tên</w:t>
      </w:r>
    </w:p>
    <w:p w14:paraId="0365EC8A" w14:textId="11B5F1EA" w:rsidR="00894E55" w:rsidRPr="00894E55" w:rsidRDefault="00A52B34" w:rsidP="005B3DF1">
      <w:pPr>
        <w:pStyle w:val="ListParagraph"/>
        <w:numPr>
          <w:ilvl w:val="1"/>
          <w:numId w:val="3"/>
        </w:numPr>
        <w:rPr>
          <w:rFonts w:cs="Arial"/>
          <w:color w:val="000000"/>
          <w:szCs w:val="28"/>
        </w:rPr>
      </w:pPr>
      <w:r w:rsidRPr="00894E55">
        <w:rPr>
          <w:rFonts w:cs="Arial"/>
          <w:color w:val="000000"/>
          <w:szCs w:val="28"/>
        </w:rPr>
        <w:t xml:space="preserve">bất kỳ ký hiệu nào </w:t>
      </w:r>
      <w:r w:rsidR="009B53E6">
        <w:rPr>
          <w:rFonts w:cs="Arial"/>
          <w:color w:val="000000"/>
          <w:szCs w:val="28"/>
        </w:rPr>
        <w:t>đặt giữa các dấu ngoặc</w:t>
      </w:r>
      <w:r w:rsidR="00AB2027">
        <w:rPr>
          <w:rFonts w:cs="Arial"/>
          <w:color w:val="000000"/>
          <w:szCs w:val="28"/>
        </w:rPr>
        <w:t xml:space="preserve"> chữ </w:t>
      </w:r>
      <w:r w:rsidR="00E814F5">
        <w:rPr>
          <w:rFonts w:cs="Arial"/>
          <w:color w:val="000000"/>
          <w:szCs w:val="28"/>
        </w:rPr>
        <w:t>phổ thông</w:t>
      </w:r>
      <w:r w:rsidRPr="00894E55">
        <w:rPr>
          <w:rFonts w:cs="Arial"/>
          <w:color w:val="000000"/>
          <w:szCs w:val="28"/>
        </w:rPr>
        <w:t xml:space="preserve"> hoặc chữ nổi</w:t>
      </w:r>
    </w:p>
    <w:p w14:paraId="15C866C0" w14:textId="6F9BCAD3" w:rsidR="00A14EF0" w:rsidRPr="002E4DE2" w:rsidRDefault="00A52B34" w:rsidP="005B3DF1">
      <w:pPr>
        <w:pStyle w:val="ListParagraph"/>
        <w:numPr>
          <w:ilvl w:val="1"/>
          <w:numId w:val="3"/>
        </w:numPr>
        <w:rPr>
          <w:rFonts w:cs="Arial"/>
          <w:color w:val="000000"/>
          <w:szCs w:val="28"/>
        </w:rPr>
      </w:pPr>
      <w:r w:rsidRPr="00894E55">
        <w:rPr>
          <w:rFonts w:cs="Arial"/>
          <w:color w:val="000000"/>
          <w:szCs w:val="28"/>
        </w:rPr>
        <w:t>một con số và</w:t>
      </w:r>
      <w:r w:rsidR="009B53E6">
        <w:rPr>
          <w:rFonts w:cs="Arial"/>
          <w:color w:val="000000"/>
          <w:szCs w:val="28"/>
        </w:rPr>
        <w:t xml:space="preserve"> dạng viết tắt</w:t>
      </w:r>
      <w:r w:rsidRPr="00894E55">
        <w:rPr>
          <w:rFonts w:cs="Arial"/>
          <w:color w:val="000000"/>
          <w:szCs w:val="28"/>
        </w:rPr>
        <w:t xml:space="preserve"> hoặc tọa độ của nó</w:t>
      </w:r>
    </w:p>
    <w:p w14:paraId="441A8F51" w14:textId="179E8E56" w:rsidR="00A14EF0" w:rsidRPr="002E4DE2" w:rsidRDefault="00A52B34" w:rsidP="005B3DF1">
      <w:pPr>
        <w:rPr>
          <w:rFonts w:cs="Arial"/>
          <w:color w:val="000000"/>
          <w:szCs w:val="28"/>
        </w:rPr>
      </w:pPr>
      <w:r w:rsidRPr="00894E55">
        <w:rPr>
          <w:rFonts w:cs="Arial"/>
          <w:color w:val="000000"/>
          <w:szCs w:val="28"/>
        </w:rPr>
        <w:t>Thông thường vị trí tốt nhất để ngắt là trước một ký hiệu so sánh hoặc ký hiệu phép toán. Cần tránh ngắt biểu thức toán từ trang chữ nổi này sang trang chữ nổi khác.</w:t>
      </w:r>
    </w:p>
    <w:p w14:paraId="755705A1" w14:textId="479318ED" w:rsidR="00A14EF0" w:rsidRPr="002E4DE2" w:rsidRDefault="00A14EF0" w:rsidP="009B53E6">
      <w:pPr>
        <w:jc w:val="both"/>
      </w:pPr>
      <w:r w:rsidRPr="005B3DF1">
        <w:rPr>
          <w:b/>
          <w:color w:val="1F3864" w:themeColor="accent1" w:themeShade="80"/>
        </w:rPr>
        <w:t xml:space="preserve">1.4.3 </w:t>
      </w:r>
      <w:r w:rsidR="00A52B34" w:rsidRPr="00894E55">
        <w:t xml:space="preserve">Khi </w:t>
      </w:r>
      <w:r w:rsidR="00C25B73">
        <w:t xml:space="preserve">không thể viết đủ </w:t>
      </w:r>
      <w:r w:rsidR="00A52B34" w:rsidRPr="00894E55">
        <w:t xml:space="preserve">một biểu thức trên một dòng chữ nổi và được ngắt thành nhiều phần, việc sử dụng cách thụt lề như đề xuất trong mục </w:t>
      </w:r>
      <w:hyperlink w:anchor="_1.4_Định_dạng" w:history="1">
        <w:r w:rsidR="00A52B34" w:rsidRPr="009B53E6">
          <w:rPr>
            <w:rStyle w:val="Hyperlink"/>
          </w:rPr>
          <w:t>1.4.1</w:t>
        </w:r>
      </w:hyperlink>
      <w:r w:rsidR="00A52B34" w:rsidRPr="00894E55">
        <w:t xml:space="preserve"> phải thể hiện rõ rằng phần bị kéo dài sang dòng mới là một phần trong cùng một biểu thức. Tuy nhiên, trong trường hợp ít gặp, khi hai nửa của biểu thức bị ngắt có thể được đọc thành hai biểu thức riêng biệt, nên đặt dấu báo viết tiếp (chấm 5) ngay sau ô cuối cùng của dòng đầu.</w:t>
      </w:r>
    </w:p>
    <w:p w14:paraId="1FBB88C0" w14:textId="0D5598D3" w:rsidR="00A14EF0" w:rsidRPr="002E4DE2" w:rsidRDefault="00A14EF0" w:rsidP="005B3DF1">
      <w:pPr>
        <w:rPr>
          <w:rFonts w:ascii="SimBraille" w:hAnsi="SimBraille" w:cs="SimBraille"/>
          <w:color w:val="000000"/>
          <w:szCs w:val="28"/>
        </w:rPr>
      </w:pPr>
      <w:r w:rsidRPr="002E4DE2">
        <w:rPr>
          <w:rFonts w:cs="Arial"/>
          <w:color w:val="000000"/>
          <w:szCs w:val="28"/>
        </w:rPr>
        <w:t>(a+b+c+d+e)(f+g+h+i+j) = (1+2+3+4+5)(6+7+8+9+10) = 600</w:t>
      </w:r>
      <w:r w:rsidR="009B53E6">
        <w:rPr>
          <w:rFonts w:cs="Arial"/>
          <w:color w:val="000000"/>
          <w:szCs w:val="28"/>
        </w:rPr>
        <w:br/>
      </w:r>
      <w:r w:rsidR="008435C3">
        <w:rPr>
          <w:rFonts w:ascii="SimBraille" w:hAnsi="SimBraille" w:cs="SimBraille"/>
          <w:color w:val="000000"/>
          <w:szCs w:val="28"/>
        </w:rPr>
        <w:t>"</w:t>
      </w:r>
      <w:r w:rsidRPr="002E4DE2">
        <w:rPr>
          <w:rFonts w:ascii="SimBraille" w:hAnsi="SimBraille" w:cs="SimBraille"/>
          <w:color w:val="000000"/>
          <w:szCs w:val="28"/>
        </w:rPr>
        <w:t>&lt;A</w:t>
      </w:r>
      <w:r w:rsidR="008435C3">
        <w:rPr>
          <w:rFonts w:ascii="SimBraille" w:hAnsi="SimBraille" w:cs="SimBraille"/>
          <w:color w:val="000000"/>
          <w:szCs w:val="28"/>
        </w:rPr>
        <w:t>"</w:t>
      </w:r>
      <w:r w:rsidRPr="002E4DE2">
        <w:rPr>
          <w:rFonts w:ascii="SimBraille" w:hAnsi="SimBraille" w:cs="SimBraille"/>
          <w:color w:val="000000"/>
          <w:szCs w:val="28"/>
        </w:rPr>
        <w:t>6b</w:t>
      </w:r>
      <w:r w:rsidR="008435C3">
        <w:rPr>
          <w:rFonts w:ascii="SimBraille" w:hAnsi="SimBraille" w:cs="SimBraille"/>
          <w:color w:val="000000"/>
          <w:szCs w:val="28"/>
        </w:rPr>
        <w:t>"</w:t>
      </w:r>
      <w:r w:rsidRPr="002E4DE2">
        <w:rPr>
          <w:rFonts w:ascii="SimBraille" w:hAnsi="SimBraille" w:cs="SimBraille"/>
          <w:color w:val="000000"/>
          <w:szCs w:val="28"/>
        </w:rPr>
        <w:t>6c</w:t>
      </w:r>
      <w:r w:rsidR="008435C3">
        <w:rPr>
          <w:rFonts w:ascii="SimBraille" w:hAnsi="SimBraille" w:cs="SimBraille"/>
          <w:color w:val="000000"/>
          <w:szCs w:val="28"/>
        </w:rPr>
        <w:t>"</w:t>
      </w:r>
      <w:r w:rsidRPr="002E4DE2">
        <w:rPr>
          <w:rFonts w:ascii="SimBraille" w:hAnsi="SimBraille" w:cs="SimBraille"/>
          <w:color w:val="000000"/>
          <w:szCs w:val="28"/>
        </w:rPr>
        <w:t>6d</w:t>
      </w:r>
      <w:r w:rsidR="008435C3">
        <w:rPr>
          <w:rFonts w:ascii="SimBraille" w:hAnsi="SimBraille" w:cs="SimBraille"/>
          <w:color w:val="000000"/>
          <w:szCs w:val="28"/>
        </w:rPr>
        <w:t>"</w:t>
      </w:r>
      <w:r w:rsidRPr="002E4DE2">
        <w:rPr>
          <w:rFonts w:ascii="SimBraille" w:hAnsi="SimBraille" w:cs="SimBraille"/>
          <w:color w:val="000000"/>
          <w:szCs w:val="28"/>
        </w:rPr>
        <w:t>6e</w:t>
      </w:r>
      <w:r w:rsidR="008435C3">
        <w:rPr>
          <w:rFonts w:ascii="SimBraille" w:hAnsi="SimBraille" w:cs="SimBraille"/>
          <w:color w:val="000000"/>
          <w:szCs w:val="28"/>
        </w:rPr>
        <w:t>"</w:t>
      </w:r>
      <w:r w:rsidRPr="002E4DE2">
        <w:rPr>
          <w:rFonts w:ascii="SimBraille" w:hAnsi="SimBraille" w:cs="SimBraille"/>
          <w:color w:val="000000"/>
          <w:szCs w:val="28"/>
        </w:rPr>
        <w:t>&gt;</w:t>
      </w:r>
      <w:r w:rsidR="008435C3">
        <w:rPr>
          <w:rFonts w:ascii="SimBraille" w:hAnsi="SimBraille" w:cs="SimBraille"/>
          <w:color w:val="000000"/>
          <w:szCs w:val="28"/>
        </w:rPr>
        <w:t>"</w:t>
      </w:r>
      <w:r w:rsidRPr="002E4DE2">
        <w:rPr>
          <w:rFonts w:ascii="SimBraille" w:hAnsi="SimBraille" w:cs="SimBraille"/>
          <w:color w:val="000000"/>
          <w:szCs w:val="28"/>
        </w:rPr>
        <w:t>&lt;f</w:t>
      </w:r>
      <w:r w:rsidR="008435C3">
        <w:rPr>
          <w:rFonts w:ascii="SimBraille" w:hAnsi="SimBraille" w:cs="SimBraille"/>
          <w:color w:val="000000"/>
          <w:szCs w:val="28"/>
        </w:rPr>
        <w:t>"</w:t>
      </w:r>
      <w:r w:rsidRPr="002E4DE2">
        <w:rPr>
          <w:rFonts w:ascii="SimBraille" w:hAnsi="SimBraille" w:cs="SimBraille"/>
          <w:color w:val="000000"/>
          <w:szCs w:val="28"/>
        </w:rPr>
        <w:t>6g</w:t>
      </w:r>
      <w:r w:rsidR="008435C3">
        <w:rPr>
          <w:rFonts w:ascii="SimBraille" w:hAnsi="SimBraille" w:cs="SimBraille"/>
          <w:color w:val="000000"/>
          <w:szCs w:val="28"/>
        </w:rPr>
        <w:t>"</w:t>
      </w:r>
      <w:r w:rsidRPr="002E4DE2">
        <w:rPr>
          <w:rFonts w:ascii="SimBraille" w:hAnsi="SimBraille" w:cs="SimBraille"/>
          <w:color w:val="000000"/>
          <w:szCs w:val="28"/>
        </w:rPr>
        <w:t>6h</w:t>
      </w:r>
      <w:r w:rsidR="008435C3">
        <w:rPr>
          <w:rFonts w:ascii="SimBraille" w:hAnsi="SimBraille" w:cs="SimBraille"/>
          <w:color w:val="000000"/>
          <w:szCs w:val="28"/>
        </w:rPr>
        <w:t>"</w:t>
      </w:r>
      <w:r w:rsidRPr="002E4DE2">
        <w:rPr>
          <w:rFonts w:ascii="SimBraille" w:hAnsi="SimBraille" w:cs="SimBraille"/>
          <w:color w:val="000000"/>
          <w:szCs w:val="28"/>
        </w:rPr>
        <w:t>6i</w:t>
      </w:r>
      <w:r w:rsidR="008435C3">
        <w:rPr>
          <w:rFonts w:ascii="SimBraille" w:hAnsi="SimBraille" w:cs="SimBraille"/>
          <w:color w:val="000000"/>
          <w:szCs w:val="28"/>
        </w:rPr>
        <w:t>"</w:t>
      </w:r>
      <w:r w:rsidRPr="002E4DE2">
        <w:rPr>
          <w:rFonts w:ascii="SimBraille" w:hAnsi="SimBraille" w:cs="SimBraille"/>
          <w:color w:val="000000"/>
          <w:szCs w:val="28"/>
        </w:rPr>
        <w:t>6j</w:t>
      </w:r>
      <w:r w:rsidR="008435C3">
        <w:rPr>
          <w:rFonts w:ascii="SimBraille" w:hAnsi="SimBraille" w:cs="SimBraille"/>
          <w:color w:val="000000"/>
          <w:szCs w:val="28"/>
        </w:rPr>
        <w:t>"</w:t>
      </w:r>
      <w:r w:rsidRPr="002E4DE2">
        <w:rPr>
          <w:rFonts w:ascii="SimBraille" w:hAnsi="SimBraille" w:cs="SimBraille"/>
          <w:color w:val="000000"/>
          <w:szCs w:val="28"/>
        </w:rPr>
        <w:t>&gt;</w:t>
      </w:r>
      <w:r w:rsidR="006435E0">
        <w:rPr>
          <w:rFonts w:ascii="SimBraille" w:hAnsi="SimBraille" w:cs="SimBraille"/>
          <w:color w:val="000000"/>
          <w:szCs w:val="28"/>
        </w:rPr>
        <w:br/>
      </w:r>
      <w:r w:rsidR="00894E55" w:rsidRPr="00894E55">
        <w:rPr>
          <w:rFonts w:ascii="SimBraille" w:hAnsi="SimBraille" w:cs="SimBraille"/>
          <w:color w:val="000000"/>
          <w:szCs w:val="28"/>
        </w:rPr>
        <w:t xml:space="preserve">  </w:t>
      </w:r>
      <w:r w:rsidR="008435C3">
        <w:rPr>
          <w:rFonts w:ascii="SimBraille" w:hAnsi="SimBraille" w:cs="SimBraille"/>
          <w:color w:val="000000"/>
          <w:szCs w:val="28"/>
        </w:rPr>
        <w:t>"</w:t>
      </w:r>
      <w:r w:rsidRPr="002E4DE2">
        <w:rPr>
          <w:rFonts w:ascii="SimBraille" w:hAnsi="SimBraille" w:cs="SimBraille"/>
          <w:color w:val="000000"/>
          <w:szCs w:val="28"/>
        </w:rPr>
        <w:t xml:space="preserve">7 </w:t>
      </w:r>
      <w:r w:rsidR="008435C3">
        <w:rPr>
          <w:rFonts w:ascii="SimBraille" w:hAnsi="SimBraille" w:cs="SimBraille"/>
          <w:color w:val="000000"/>
          <w:szCs w:val="28"/>
        </w:rPr>
        <w:t>"</w:t>
      </w:r>
      <w:r w:rsidRPr="002E4DE2">
        <w:rPr>
          <w:rFonts w:ascii="SimBraille" w:hAnsi="SimBraille" w:cs="SimBraille"/>
          <w:color w:val="000000"/>
          <w:szCs w:val="28"/>
        </w:rPr>
        <w:t>&lt;#a</w:t>
      </w:r>
      <w:r w:rsidR="008435C3">
        <w:rPr>
          <w:rFonts w:ascii="SimBraille" w:hAnsi="SimBraille" w:cs="SimBraille"/>
          <w:color w:val="000000"/>
          <w:szCs w:val="28"/>
        </w:rPr>
        <w:t>"</w:t>
      </w:r>
      <w:r w:rsidRPr="002E4DE2">
        <w:rPr>
          <w:rFonts w:ascii="SimBraille" w:hAnsi="SimBraille" w:cs="SimBraille"/>
          <w:color w:val="000000"/>
          <w:szCs w:val="28"/>
        </w:rPr>
        <w:t>6#b</w:t>
      </w:r>
      <w:r w:rsidR="008435C3">
        <w:rPr>
          <w:rFonts w:ascii="SimBraille" w:hAnsi="SimBraille" w:cs="SimBraille"/>
          <w:color w:val="000000"/>
          <w:szCs w:val="28"/>
        </w:rPr>
        <w:t>"</w:t>
      </w:r>
      <w:r w:rsidRPr="002E4DE2">
        <w:rPr>
          <w:rFonts w:ascii="SimBraille" w:hAnsi="SimBraille" w:cs="SimBraille"/>
          <w:color w:val="000000"/>
          <w:szCs w:val="28"/>
        </w:rPr>
        <w:t>6#c</w:t>
      </w:r>
      <w:r w:rsidR="008435C3">
        <w:rPr>
          <w:rFonts w:ascii="SimBraille" w:hAnsi="SimBraille" w:cs="SimBraille"/>
          <w:color w:val="000000"/>
          <w:szCs w:val="28"/>
        </w:rPr>
        <w:t>"</w:t>
      </w:r>
      <w:r w:rsidRPr="002E4DE2">
        <w:rPr>
          <w:rFonts w:ascii="SimBraille" w:hAnsi="SimBraille" w:cs="SimBraille"/>
          <w:color w:val="000000"/>
          <w:szCs w:val="28"/>
        </w:rPr>
        <w:t>6#d</w:t>
      </w:r>
      <w:r w:rsidR="008435C3">
        <w:rPr>
          <w:rFonts w:ascii="SimBraille" w:hAnsi="SimBraille" w:cs="SimBraille"/>
          <w:color w:val="000000"/>
          <w:szCs w:val="28"/>
        </w:rPr>
        <w:t>"</w:t>
      </w:r>
      <w:r w:rsidRPr="002E4DE2">
        <w:rPr>
          <w:rFonts w:ascii="SimBraille" w:hAnsi="SimBraille" w:cs="SimBraille"/>
          <w:color w:val="000000"/>
          <w:szCs w:val="28"/>
        </w:rPr>
        <w:t>6#e</w:t>
      </w:r>
      <w:r w:rsidR="008435C3">
        <w:rPr>
          <w:rFonts w:ascii="SimBraille" w:hAnsi="SimBraille" w:cs="SimBraille"/>
          <w:color w:val="000000"/>
          <w:szCs w:val="28"/>
        </w:rPr>
        <w:t>"</w:t>
      </w:r>
      <w:r w:rsidRPr="002E4DE2">
        <w:rPr>
          <w:rFonts w:ascii="SimBraille" w:hAnsi="SimBraille" w:cs="SimBraille"/>
          <w:color w:val="000000"/>
          <w:szCs w:val="28"/>
        </w:rPr>
        <w:t>&gt;</w:t>
      </w:r>
      <w:r w:rsidR="008435C3">
        <w:rPr>
          <w:rFonts w:ascii="SimBraille" w:hAnsi="SimBraille" w:cs="SimBraille"/>
          <w:color w:val="000000"/>
          <w:szCs w:val="28"/>
        </w:rPr>
        <w:t>"</w:t>
      </w:r>
      <w:r w:rsidR="006435E0">
        <w:rPr>
          <w:rFonts w:ascii="SimBraille" w:hAnsi="SimBraille" w:cs="SimBraille"/>
          <w:color w:val="000000"/>
          <w:szCs w:val="28"/>
        </w:rPr>
        <w:br/>
      </w:r>
      <w:r w:rsidR="00894E55" w:rsidRPr="00894E55">
        <w:rPr>
          <w:rFonts w:ascii="SimBraille" w:hAnsi="SimBraille" w:cs="SimBraille"/>
          <w:color w:val="000000"/>
          <w:szCs w:val="28"/>
        </w:rPr>
        <w:t xml:space="preserve">  </w:t>
      </w:r>
      <w:r w:rsidR="008435C3">
        <w:rPr>
          <w:rFonts w:ascii="SimBraille" w:hAnsi="SimBraille" w:cs="SimBraille"/>
          <w:color w:val="000000"/>
          <w:szCs w:val="28"/>
        </w:rPr>
        <w:t>"</w:t>
      </w:r>
      <w:r w:rsidRPr="002E4DE2">
        <w:rPr>
          <w:rFonts w:ascii="SimBraille" w:hAnsi="SimBraille" w:cs="SimBraille"/>
          <w:color w:val="000000"/>
          <w:szCs w:val="28"/>
        </w:rPr>
        <w:t>&lt;#f</w:t>
      </w:r>
      <w:r w:rsidR="008435C3">
        <w:rPr>
          <w:rFonts w:ascii="SimBraille" w:hAnsi="SimBraille" w:cs="SimBraille"/>
          <w:color w:val="000000"/>
          <w:szCs w:val="28"/>
        </w:rPr>
        <w:t>"</w:t>
      </w:r>
      <w:r w:rsidRPr="002E4DE2">
        <w:rPr>
          <w:rFonts w:ascii="SimBraille" w:hAnsi="SimBraille" w:cs="SimBraille"/>
          <w:color w:val="000000"/>
          <w:szCs w:val="28"/>
        </w:rPr>
        <w:t>6#g</w:t>
      </w:r>
      <w:r w:rsidR="008435C3">
        <w:rPr>
          <w:rFonts w:ascii="SimBraille" w:hAnsi="SimBraille" w:cs="SimBraille"/>
          <w:color w:val="000000"/>
          <w:szCs w:val="28"/>
        </w:rPr>
        <w:t>"</w:t>
      </w:r>
      <w:r w:rsidRPr="002E4DE2">
        <w:rPr>
          <w:rFonts w:ascii="SimBraille" w:hAnsi="SimBraille" w:cs="SimBraille"/>
          <w:color w:val="000000"/>
          <w:szCs w:val="28"/>
        </w:rPr>
        <w:t>6#h</w:t>
      </w:r>
      <w:r w:rsidR="008435C3">
        <w:rPr>
          <w:rFonts w:ascii="SimBraille" w:hAnsi="SimBraille" w:cs="SimBraille"/>
          <w:color w:val="000000"/>
          <w:szCs w:val="28"/>
        </w:rPr>
        <w:t>"</w:t>
      </w:r>
      <w:r w:rsidRPr="002E4DE2">
        <w:rPr>
          <w:rFonts w:ascii="SimBraille" w:hAnsi="SimBraille" w:cs="SimBraille"/>
          <w:color w:val="000000"/>
          <w:szCs w:val="28"/>
        </w:rPr>
        <w:t>6#i</w:t>
      </w:r>
      <w:r w:rsidR="008435C3">
        <w:rPr>
          <w:rFonts w:ascii="SimBraille" w:hAnsi="SimBraille" w:cs="SimBraille"/>
          <w:color w:val="000000"/>
          <w:szCs w:val="28"/>
        </w:rPr>
        <w:t>"</w:t>
      </w:r>
      <w:r w:rsidRPr="002E4DE2">
        <w:rPr>
          <w:rFonts w:ascii="SimBraille" w:hAnsi="SimBraille" w:cs="SimBraille"/>
          <w:color w:val="000000"/>
          <w:szCs w:val="28"/>
        </w:rPr>
        <w:t>6#aj</w:t>
      </w:r>
      <w:r w:rsidR="008435C3">
        <w:rPr>
          <w:rFonts w:ascii="SimBraille" w:hAnsi="SimBraille" w:cs="SimBraille"/>
          <w:color w:val="000000"/>
          <w:szCs w:val="28"/>
        </w:rPr>
        <w:t>"</w:t>
      </w:r>
      <w:r w:rsidRPr="002E4DE2">
        <w:rPr>
          <w:rFonts w:ascii="SimBraille" w:hAnsi="SimBraille" w:cs="SimBraille"/>
          <w:color w:val="000000"/>
          <w:szCs w:val="28"/>
        </w:rPr>
        <w:t xml:space="preserve">&gt; </w:t>
      </w:r>
      <w:r w:rsidR="008435C3">
        <w:rPr>
          <w:rFonts w:ascii="SimBraille" w:hAnsi="SimBraille" w:cs="SimBraille"/>
          <w:color w:val="000000"/>
          <w:szCs w:val="28"/>
        </w:rPr>
        <w:t>"</w:t>
      </w:r>
      <w:r w:rsidRPr="002E4DE2">
        <w:rPr>
          <w:rFonts w:ascii="SimBraille" w:hAnsi="SimBraille" w:cs="SimBraille"/>
          <w:color w:val="000000"/>
          <w:szCs w:val="28"/>
        </w:rPr>
        <w:t>7 #fjj</w:t>
      </w:r>
    </w:p>
    <w:p w14:paraId="787A0244" w14:textId="4B23DA3C" w:rsidR="00A14EF0" w:rsidRPr="00894E55" w:rsidRDefault="00A14EF0" w:rsidP="005B3DF1">
      <w:pPr>
        <w:pStyle w:val="Heading2"/>
        <w:rPr>
          <w:rStyle w:val="Heading2Char"/>
          <w:b/>
          <w:i/>
          <w:sz w:val="32"/>
        </w:rPr>
      </w:pPr>
      <w:bookmarkStart w:id="13" w:name="_Toc131507463"/>
      <w:r w:rsidRPr="00894E55">
        <w:rPr>
          <w:rStyle w:val="Heading2Char"/>
          <w:b/>
          <w:i/>
          <w:sz w:val="32"/>
        </w:rPr>
        <w:t xml:space="preserve">1.5 </w:t>
      </w:r>
      <w:r w:rsidR="009458CE" w:rsidRPr="00894E55">
        <w:rPr>
          <w:rStyle w:val="Heading2Char"/>
          <w:b/>
          <w:i/>
          <w:sz w:val="32"/>
        </w:rPr>
        <w:t>Kiểu chữ</w:t>
      </w:r>
      <w:bookmarkEnd w:id="13"/>
    </w:p>
    <w:p w14:paraId="7BB5E6B5" w14:textId="488C088A" w:rsidR="00A14EF0" w:rsidRPr="002E4DE2" w:rsidRDefault="009458CE" w:rsidP="009B53E6">
      <w:pPr>
        <w:jc w:val="both"/>
        <w:rPr>
          <w:rFonts w:cs="Arial"/>
          <w:color w:val="000000"/>
          <w:szCs w:val="28"/>
        </w:rPr>
      </w:pPr>
      <w:r w:rsidRPr="00894E55">
        <w:rPr>
          <w:rFonts w:cs="Arial"/>
          <w:color w:val="000000"/>
          <w:szCs w:val="28"/>
        </w:rPr>
        <w:t xml:space="preserve">Trong toán học, các chữ cái đại số thường được in nghiêng để phân biệt với chữ trong văn bản thường. Thông thường không cần phải mô tả điều này trong chữ nổi. Tuy nhiên, khi </w:t>
      </w:r>
      <w:r w:rsidR="00AB2027">
        <w:rPr>
          <w:rFonts w:cs="Arial"/>
          <w:color w:val="000000"/>
          <w:szCs w:val="28"/>
        </w:rPr>
        <w:t xml:space="preserve">bản </w:t>
      </w:r>
      <w:r w:rsidR="00E814F5">
        <w:rPr>
          <w:rFonts w:cs="Arial"/>
          <w:color w:val="000000"/>
          <w:szCs w:val="28"/>
        </w:rPr>
        <w:t>phổ thông</w:t>
      </w:r>
      <w:r w:rsidRPr="00894E55">
        <w:rPr>
          <w:rFonts w:cs="Arial"/>
          <w:color w:val="000000"/>
          <w:szCs w:val="28"/>
        </w:rPr>
        <w:t xml:space="preserve"> sử dụng chữ in đậm hoặc kiểu chữ khác để phân biệt các loại chữ cái hoặc ký hiệu khác nhau trong toán học với chữ cái đại số thông thường, ví dụ như trong các </w:t>
      </w:r>
      <w:r w:rsidR="00AB2027">
        <w:rPr>
          <w:rFonts w:cs="Arial"/>
          <w:color w:val="000000"/>
          <w:szCs w:val="28"/>
        </w:rPr>
        <w:t>vectơ</w:t>
      </w:r>
      <w:r w:rsidRPr="00894E55">
        <w:rPr>
          <w:rFonts w:cs="Arial"/>
          <w:color w:val="000000"/>
          <w:szCs w:val="28"/>
        </w:rPr>
        <w:t xml:space="preserve"> hoặc ma trận, cần giữ lại các định dạng này bằng cách sử dụng các dấu báo kiểu chữ thích hợp. </w:t>
      </w:r>
      <w:r w:rsidR="009D14A1" w:rsidRPr="00894E55">
        <w:rPr>
          <w:rFonts w:cs="Arial"/>
          <w:color w:val="000000"/>
          <w:szCs w:val="28"/>
        </w:rPr>
        <w:t>Xem</w:t>
      </w:r>
      <w:r w:rsidR="00A14EF0" w:rsidRPr="00894E55">
        <w:rPr>
          <w:rFonts w:cs="Arial"/>
          <w:color w:val="000000"/>
          <w:szCs w:val="28"/>
        </w:rPr>
        <w:t xml:space="preserve"> </w:t>
      </w:r>
      <w:hyperlink w:anchor="_2.7_Nhấn_mạnh" w:history="1">
        <w:r w:rsidR="009D14A1" w:rsidRPr="00894E55">
          <w:rPr>
            <w:rStyle w:val="Hyperlink"/>
            <w:rFonts w:cs="Arial"/>
            <w:szCs w:val="28"/>
          </w:rPr>
          <w:t>Chương</w:t>
        </w:r>
        <w:r w:rsidR="00A14EF0" w:rsidRPr="00894E55">
          <w:rPr>
            <w:rStyle w:val="Hyperlink"/>
            <w:rFonts w:cs="Arial"/>
            <w:szCs w:val="28"/>
          </w:rPr>
          <w:t xml:space="preserve"> 2.7</w:t>
        </w:r>
      </w:hyperlink>
      <w:r w:rsidR="00A14EF0" w:rsidRPr="00894E55">
        <w:rPr>
          <w:rFonts w:cs="Arial"/>
          <w:color w:val="0000FF"/>
          <w:szCs w:val="28"/>
        </w:rPr>
        <w:t xml:space="preserve"> </w:t>
      </w:r>
      <w:r w:rsidRPr="00894E55">
        <w:t xml:space="preserve">về nhấn mạnh các chữ số đơn lẻ trong </w:t>
      </w:r>
      <w:r w:rsidR="009B53E6">
        <w:t>số/</w:t>
      </w:r>
      <w:r w:rsidRPr="00894E55">
        <w:t>dãy số</w:t>
      </w:r>
      <w:r w:rsidR="00A14EF0" w:rsidRPr="00894E55">
        <w:rPr>
          <w:rFonts w:cs="Arial"/>
          <w:color w:val="000000"/>
          <w:szCs w:val="28"/>
        </w:rPr>
        <w:t>.</w:t>
      </w:r>
    </w:p>
    <w:p w14:paraId="0C609F46" w14:textId="27269B6F" w:rsidR="00A14EF0" w:rsidRPr="00894E55" w:rsidRDefault="00A14EF0" w:rsidP="005B3DF1">
      <w:pPr>
        <w:pStyle w:val="Heading2"/>
        <w:rPr>
          <w:rStyle w:val="Heading2Char"/>
          <w:b/>
          <w:i/>
          <w:sz w:val="32"/>
        </w:rPr>
      </w:pPr>
      <w:bookmarkStart w:id="14" w:name="_Toc131507464"/>
      <w:r w:rsidRPr="00894E55">
        <w:rPr>
          <w:rStyle w:val="Heading2Char"/>
          <w:b/>
          <w:i/>
          <w:sz w:val="32"/>
        </w:rPr>
        <w:t xml:space="preserve">1.6 </w:t>
      </w:r>
      <w:r w:rsidR="00A52B34" w:rsidRPr="00894E55">
        <w:rPr>
          <w:rStyle w:val="Heading2Char"/>
          <w:b/>
          <w:i/>
          <w:sz w:val="32"/>
        </w:rPr>
        <w:t>Viết hoa</w:t>
      </w:r>
      <w:bookmarkEnd w:id="14"/>
    </w:p>
    <w:p w14:paraId="71CAFB19" w14:textId="17FB4284" w:rsidR="00A14EF0" w:rsidRPr="002E4DE2" w:rsidRDefault="009458CE" w:rsidP="009B53E6">
      <w:pPr>
        <w:jc w:val="both"/>
        <w:rPr>
          <w:rFonts w:cs="Arial"/>
          <w:color w:val="000000"/>
          <w:szCs w:val="28"/>
        </w:rPr>
      </w:pPr>
      <w:r w:rsidRPr="00894E55">
        <w:rPr>
          <w:rFonts w:cs="Arial"/>
          <w:color w:val="000000"/>
          <w:szCs w:val="28"/>
        </w:rPr>
        <w:t xml:space="preserve">Trong toán học và khoa học thường có các chuỗi chữ cái in hoa, như tên các hình trong hình học, trong công thức vật lý hoặc trong di truyền học (viết giải mã gen). Các chuỗi như thế phải luôn được viết bằng chữ đủ. Dấu báo viết hoa từ (double caps) được dùng như bình thường. Xem </w:t>
      </w:r>
      <w:hyperlink w:anchor="_16_Hóa_học" w:history="1">
        <w:hyperlink w:anchor="_16_Chemistry" w:history="1">
          <w:r w:rsidR="0034729C" w:rsidRPr="00AF782D">
            <w:rPr>
              <w:rStyle w:val="Hyperlink"/>
              <w:rFonts w:cs="Arial"/>
              <w:szCs w:val="28"/>
            </w:rPr>
            <w:t>Chương 16</w:t>
          </w:r>
        </w:hyperlink>
      </w:hyperlink>
      <w:r w:rsidRPr="00894E55">
        <w:rPr>
          <w:rFonts w:cs="Arial"/>
          <w:color w:val="0000FF"/>
          <w:szCs w:val="28"/>
        </w:rPr>
        <w:t xml:space="preserve"> </w:t>
      </w:r>
      <w:r w:rsidR="00BD29D2" w:rsidRPr="00894E55">
        <w:t>về các chữ viết hoa trong công thức hóa học</w:t>
      </w:r>
      <w:r w:rsidRPr="00894E55">
        <w:rPr>
          <w:rFonts w:cs="Arial"/>
          <w:color w:val="000000"/>
          <w:szCs w:val="28"/>
        </w:rPr>
        <w:t xml:space="preserve">. </w:t>
      </w:r>
      <w:r w:rsidR="00BD29D2" w:rsidRPr="00894E55">
        <w:rPr>
          <w:rFonts w:cs="Arial"/>
          <w:color w:val="000000"/>
          <w:szCs w:val="28"/>
        </w:rPr>
        <w:t>Cũng nên ưu tiên sử dụng phương pháp này trong sinh học di truyền hoặc trong các chủ đề khác có thay đổi thường xuyên giữa viết thường và viết hoa trong một chuỗi các chữ cái.</w:t>
      </w:r>
    </w:p>
    <w:tbl>
      <w:tblPr>
        <w:tblW w:w="0" w:type="auto"/>
        <w:tblLook w:val="04A0" w:firstRow="1" w:lastRow="0" w:firstColumn="1" w:lastColumn="0" w:noHBand="0" w:noVBand="1"/>
      </w:tblPr>
      <w:tblGrid>
        <w:gridCol w:w="2260"/>
        <w:gridCol w:w="4765"/>
      </w:tblGrid>
      <w:tr w:rsidR="00894E55" w:rsidRPr="00894E55" w14:paraId="71AE9C5A" w14:textId="77777777" w:rsidTr="00894E55">
        <w:tc>
          <w:tcPr>
            <w:tcW w:w="0" w:type="auto"/>
          </w:tcPr>
          <w:p w14:paraId="74FF8C1B" w14:textId="77777777" w:rsidR="00894E55" w:rsidRPr="00894E55" w:rsidRDefault="00894E55" w:rsidP="005B3DF1">
            <w:pPr>
              <w:rPr>
                <w:rFonts w:cs="Arial"/>
                <w:color w:val="000000"/>
                <w:szCs w:val="28"/>
              </w:rPr>
            </w:pPr>
            <w:r w:rsidRPr="00894E55">
              <w:rPr>
                <w:rFonts w:cs="Arial"/>
                <w:color w:val="000000"/>
                <w:szCs w:val="28"/>
              </w:rPr>
              <w:t>hình chữ nhật ABCD</w:t>
            </w:r>
          </w:p>
        </w:tc>
        <w:tc>
          <w:tcPr>
            <w:tcW w:w="0" w:type="auto"/>
          </w:tcPr>
          <w:p w14:paraId="0AAEDF06" w14:textId="77777777" w:rsidR="00894E55" w:rsidRPr="00894E55" w:rsidRDefault="00894E55" w:rsidP="005B3DF1">
            <w:pPr>
              <w:rPr>
                <w:rFonts w:ascii="SimBraille" w:hAnsi="SimBraille" w:cs="SimBraille"/>
                <w:color w:val="000000"/>
                <w:szCs w:val="28"/>
              </w:rPr>
            </w:pPr>
            <w:r w:rsidRPr="00894E55">
              <w:rPr>
                <w:rFonts w:ascii="SimBraille" w:hAnsi="SimBraille" w:cs="SimBraille"/>
                <w:color w:val="000000"/>
                <w:szCs w:val="28"/>
              </w:rPr>
              <w:t>rectangle ,,abcd</w:t>
            </w:r>
          </w:p>
        </w:tc>
      </w:tr>
      <w:tr w:rsidR="00894E55" w:rsidRPr="00894E55" w14:paraId="6A4609CF" w14:textId="77777777" w:rsidTr="00894E55">
        <w:tc>
          <w:tcPr>
            <w:tcW w:w="0" w:type="auto"/>
          </w:tcPr>
          <w:p w14:paraId="52B12B38" w14:textId="77777777" w:rsidR="00894E55" w:rsidRPr="00894E55" w:rsidRDefault="00894E55" w:rsidP="005B3DF1">
            <w:pPr>
              <w:rPr>
                <w:rFonts w:cs="Arial"/>
                <w:color w:val="000000"/>
                <w:szCs w:val="28"/>
              </w:rPr>
            </w:pPr>
            <w:r w:rsidRPr="00894E55">
              <w:rPr>
                <w:rFonts w:cs="Arial"/>
                <w:color w:val="000000"/>
                <w:szCs w:val="28"/>
              </w:rPr>
              <w:t>V = IR</w:t>
            </w:r>
          </w:p>
        </w:tc>
        <w:tc>
          <w:tcPr>
            <w:tcW w:w="0" w:type="auto"/>
          </w:tcPr>
          <w:p w14:paraId="71D3ED5D" w14:textId="12E08CF7" w:rsidR="00894E55" w:rsidRPr="00894E55" w:rsidRDefault="00894E55" w:rsidP="005B3DF1">
            <w:pPr>
              <w:rPr>
                <w:rFonts w:ascii="SimBraille" w:hAnsi="SimBraille" w:cs="SimBraille"/>
                <w:color w:val="000000"/>
                <w:szCs w:val="28"/>
              </w:rPr>
            </w:pPr>
            <w:r w:rsidRPr="00894E55">
              <w:rPr>
                <w:rFonts w:ascii="SimBraille" w:hAnsi="SimBraille" w:cs="SimBraille"/>
                <w:color w:val="000000"/>
                <w:szCs w:val="28"/>
              </w:rPr>
              <w:t xml:space="preserve">;,v </w:t>
            </w:r>
            <w:r w:rsidR="008435C3">
              <w:rPr>
                <w:rFonts w:ascii="SimBraille" w:hAnsi="SimBraille" w:cs="SimBraille"/>
                <w:color w:val="000000"/>
                <w:szCs w:val="28"/>
              </w:rPr>
              <w:t>"</w:t>
            </w:r>
            <w:r w:rsidRPr="00894E55">
              <w:rPr>
                <w:rFonts w:ascii="SimBraille" w:hAnsi="SimBraille" w:cs="SimBraille"/>
                <w:color w:val="000000"/>
                <w:szCs w:val="28"/>
              </w:rPr>
              <w:t>7 ,,ir</w:t>
            </w:r>
          </w:p>
        </w:tc>
      </w:tr>
      <w:tr w:rsidR="00894E55" w:rsidRPr="00894E55" w14:paraId="65EC568D" w14:textId="77777777" w:rsidTr="00894E55">
        <w:tc>
          <w:tcPr>
            <w:tcW w:w="0" w:type="auto"/>
          </w:tcPr>
          <w:p w14:paraId="1BF34250" w14:textId="77777777" w:rsidR="00894E55" w:rsidRPr="00894E55" w:rsidRDefault="00894E55" w:rsidP="005B3DF1">
            <w:pPr>
              <w:rPr>
                <w:rFonts w:cs="Arial"/>
                <w:color w:val="000000"/>
                <w:szCs w:val="28"/>
              </w:rPr>
            </w:pPr>
            <w:r w:rsidRPr="00894E55">
              <w:rPr>
                <w:rFonts w:cs="Arial"/>
                <w:color w:val="000000"/>
                <w:szCs w:val="28"/>
              </w:rPr>
              <w:t>Tam giác RST</w:t>
            </w:r>
          </w:p>
        </w:tc>
        <w:tc>
          <w:tcPr>
            <w:tcW w:w="0" w:type="auto"/>
          </w:tcPr>
          <w:p w14:paraId="5E43B10E" w14:textId="77777777" w:rsidR="00894E55" w:rsidRPr="00894E55" w:rsidRDefault="00894E55" w:rsidP="005B3DF1">
            <w:pPr>
              <w:rPr>
                <w:rFonts w:ascii="SimBraille" w:hAnsi="SimBraille" w:cs="SimBraille"/>
                <w:color w:val="000000"/>
                <w:szCs w:val="28"/>
              </w:rPr>
            </w:pPr>
            <w:r w:rsidRPr="00894E55">
              <w:rPr>
                <w:rFonts w:ascii="SimBraille" w:hAnsi="SimBraille" w:cs="SimBraille"/>
                <w:color w:val="000000"/>
                <w:szCs w:val="28"/>
              </w:rPr>
              <w:t xml:space="preserve">,triangle ,,rst </w:t>
            </w:r>
            <w:r w:rsidRPr="00894E55">
              <w:rPr>
                <w:rFonts w:cs="Arial"/>
                <w:color w:val="000000"/>
                <w:szCs w:val="28"/>
              </w:rPr>
              <w:t xml:space="preserve">không viết </w:t>
            </w:r>
            <w:r w:rsidRPr="00894E55">
              <w:rPr>
                <w:rFonts w:ascii="SimBraille" w:hAnsi="SimBraille" w:cs="SimBraille"/>
                <w:color w:val="000000"/>
                <w:szCs w:val="28"/>
              </w:rPr>
              <w:t>,,r/</w:t>
            </w:r>
          </w:p>
        </w:tc>
      </w:tr>
      <w:tr w:rsidR="00894E55" w:rsidRPr="00894E55" w14:paraId="16194078" w14:textId="77777777" w:rsidTr="00894E55">
        <w:tc>
          <w:tcPr>
            <w:tcW w:w="0" w:type="auto"/>
          </w:tcPr>
          <w:p w14:paraId="36C151B7" w14:textId="77777777" w:rsidR="00894E55" w:rsidRPr="00894E55" w:rsidRDefault="00894E55" w:rsidP="005B3DF1">
            <w:pPr>
              <w:rPr>
                <w:rFonts w:cs="Arial"/>
                <w:color w:val="000000"/>
                <w:szCs w:val="28"/>
              </w:rPr>
            </w:pPr>
            <w:r w:rsidRPr="00894E55">
              <w:rPr>
                <w:rFonts w:cs="Arial"/>
                <w:color w:val="000000"/>
                <w:szCs w:val="28"/>
              </w:rPr>
              <w:t>AB</w:t>
            </w:r>
            <w:r w:rsidRPr="009B53E6">
              <w:rPr>
                <w:rFonts w:cs="Arial"/>
                <w:color w:val="000000"/>
                <w:szCs w:val="28"/>
                <w:vertAlign w:val="superscript"/>
              </w:rPr>
              <w:t>2</w:t>
            </w:r>
          </w:p>
        </w:tc>
        <w:tc>
          <w:tcPr>
            <w:tcW w:w="0" w:type="auto"/>
          </w:tcPr>
          <w:p w14:paraId="3168A1F0" w14:textId="77777777" w:rsidR="00894E55" w:rsidRPr="00894E55" w:rsidRDefault="00894E55" w:rsidP="005B3DF1">
            <w:pPr>
              <w:rPr>
                <w:rFonts w:ascii="SimBraille" w:hAnsi="SimBraille" w:cs="SimBraille"/>
                <w:color w:val="000000"/>
                <w:szCs w:val="28"/>
              </w:rPr>
            </w:pPr>
            <w:r w:rsidRPr="00894E55">
              <w:rPr>
                <w:rFonts w:ascii="SimBraille" w:hAnsi="SimBraille" w:cs="SimBraille"/>
                <w:color w:val="000000"/>
                <w:szCs w:val="28"/>
              </w:rPr>
              <w:t>,,ab;9#b</w:t>
            </w:r>
          </w:p>
        </w:tc>
      </w:tr>
      <w:tr w:rsidR="00894E55" w:rsidRPr="00894E55" w14:paraId="58718509" w14:textId="77777777" w:rsidTr="00894E55">
        <w:tc>
          <w:tcPr>
            <w:tcW w:w="0" w:type="auto"/>
          </w:tcPr>
          <w:p w14:paraId="61CAEB9F" w14:textId="77777777" w:rsidR="00894E55" w:rsidRPr="00894E55" w:rsidRDefault="00894E55" w:rsidP="005B3DF1">
            <w:pPr>
              <w:rPr>
                <w:rFonts w:cs="Arial"/>
                <w:color w:val="000000"/>
                <w:szCs w:val="28"/>
              </w:rPr>
            </w:pPr>
            <w:r w:rsidRPr="00894E55">
              <w:rPr>
                <w:rFonts w:cs="Arial"/>
                <w:color w:val="000000"/>
                <w:szCs w:val="28"/>
              </w:rPr>
              <w:t>AB, BC và AC</w:t>
            </w:r>
          </w:p>
        </w:tc>
        <w:tc>
          <w:tcPr>
            <w:tcW w:w="0" w:type="auto"/>
          </w:tcPr>
          <w:p w14:paraId="40BE1D29" w14:textId="77777777" w:rsidR="00894E55" w:rsidRPr="00894E55" w:rsidRDefault="00894E55" w:rsidP="005B3DF1">
            <w:pPr>
              <w:rPr>
                <w:rFonts w:ascii="SimBraille" w:hAnsi="SimBraille" w:cs="SimBraille"/>
                <w:color w:val="000000"/>
                <w:szCs w:val="28"/>
              </w:rPr>
            </w:pPr>
            <w:r w:rsidRPr="00894E55">
              <w:rPr>
                <w:rFonts w:ascii="SimBraille" w:hAnsi="SimBraille" w:cs="SimBraille"/>
                <w:color w:val="000000"/>
                <w:szCs w:val="28"/>
              </w:rPr>
              <w:t>;,,ab1 ,,bc &amp; ;,,ac</w:t>
            </w:r>
          </w:p>
        </w:tc>
      </w:tr>
      <w:tr w:rsidR="00894E55" w:rsidRPr="00894E55" w14:paraId="7BA87AF8" w14:textId="77777777" w:rsidTr="00894E55">
        <w:tc>
          <w:tcPr>
            <w:tcW w:w="0" w:type="auto"/>
          </w:tcPr>
          <w:p w14:paraId="16098DA1" w14:textId="77777777" w:rsidR="00894E55" w:rsidRPr="00894E55" w:rsidRDefault="00894E55" w:rsidP="005B3DF1">
            <w:pPr>
              <w:rPr>
                <w:rFonts w:cs="Arial"/>
                <w:color w:val="000000"/>
                <w:szCs w:val="28"/>
              </w:rPr>
            </w:pPr>
            <w:r w:rsidRPr="00894E55">
              <w:rPr>
                <w:rFonts w:cs="Arial"/>
                <w:color w:val="000000"/>
                <w:szCs w:val="28"/>
              </w:rPr>
              <w:lastRenderedPageBreak/>
              <w:t>IIIrd</w:t>
            </w:r>
          </w:p>
        </w:tc>
        <w:tc>
          <w:tcPr>
            <w:tcW w:w="0" w:type="auto"/>
          </w:tcPr>
          <w:p w14:paraId="078B076C" w14:textId="33D8F929" w:rsidR="00894E55" w:rsidRPr="00894E55" w:rsidRDefault="00894E55" w:rsidP="005B3DF1">
            <w:pPr>
              <w:rPr>
                <w:rFonts w:ascii="SimBraille" w:hAnsi="SimBraille" w:cs="SimBraille"/>
                <w:color w:val="000000"/>
                <w:szCs w:val="28"/>
              </w:rPr>
            </w:pPr>
            <w:r w:rsidRPr="00894E55">
              <w:rPr>
                <w:rFonts w:ascii="SimBraille" w:hAnsi="SimBraille" w:cs="SimBraille"/>
                <w:color w:val="000000"/>
                <w:szCs w:val="28"/>
              </w:rPr>
              <w:t>,,iii,</w:t>
            </w:r>
            <w:r w:rsidR="008435C3">
              <w:rPr>
                <w:rFonts w:ascii="SimBraille" w:hAnsi="SimBraille" w:cs="SimBraille"/>
                <w:color w:val="000000"/>
                <w:szCs w:val="28"/>
              </w:rPr>
              <w:t>'</w:t>
            </w:r>
            <w:r w:rsidRPr="00894E55">
              <w:rPr>
                <w:rFonts w:ascii="SimBraille" w:hAnsi="SimBraille" w:cs="SimBraille"/>
                <w:color w:val="000000"/>
                <w:szCs w:val="28"/>
              </w:rPr>
              <w:t>rd</w:t>
            </w:r>
          </w:p>
        </w:tc>
      </w:tr>
      <w:tr w:rsidR="00894E55" w:rsidRPr="00894E55" w14:paraId="12F5E3EB" w14:textId="77777777" w:rsidTr="00894E55">
        <w:tc>
          <w:tcPr>
            <w:tcW w:w="0" w:type="auto"/>
          </w:tcPr>
          <w:p w14:paraId="098279E7" w14:textId="77777777" w:rsidR="00894E55" w:rsidRPr="00894E55" w:rsidRDefault="00894E55" w:rsidP="005B3DF1">
            <w:pPr>
              <w:rPr>
                <w:rFonts w:cs="Arial"/>
                <w:color w:val="000000"/>
                <w:szCs w:val="28"/>
              </w:rPr>
            </w:pPr>
            <w:r w:rsidRPr="00894E55">
              <w:rPr>
                <w:rFonts w:cs="Arial"/>
                <w:color w:val="000000"/>
                <w:szCs w:val="28"/>
              </w:rPr>
              <w:t>HHHh</w:t>
            </w:r>
          </w:p>
        </w:tc>
        <w:tc>
          <w:tcPr>
            <w:tcW w:w="0" w:type="auto"/>
          </w:tcPr>
          <w:p w14:paraId="6D8B457E" w14:textId="77777777" w:rsidR="00894E55" w:rsidRPr="00894E55" w:rsidRDefault="00894E55" w:rsidP="005B3DF1">
            <w:pPr>
              <w:rPr>
                <w:rFonts w:ascii="SimBraille" w:hAnsi="SimBraille" w:cs="SimBraille"/>
                <w:color w:val="000000"/>
                <w:szCs w:val="28"/>
              </w:rPr>
            </w:pPr>
            <w:r w:rsidRPr="00894E55">
              <w:rPr>
                <w:rFonts w:ascii="SimBraille" w:hAnsi="SimBraille" w:cs="SimBraille"/>
                <w:color w:val="000000"/>
                <w:szCs w:val="28"/>
              </w:rPr>
              <w:t>,h,h,hh</w:t>
            </w:r>
          </w:p>
        </w:tc>
      </w:tr>
    </w:tbl>
    <w:p w14:paraId="0770EFD2" w14:textId="19A4E663" w:rsidR="00A14EF0" w:rsidRPr="00894E55" w:rsidRDefault="00A14EF0" w:rsidP="005B3DF1">
      <w:pPr>
        <w:pStyle w:val="Heading2"/>
        <w:rPr>
          <w:rStyle w:val="Heading2Char"/>
          <w:b/>
          <w:i/>
          <w:sz w:val="32"/>
        </w:rPr>
      </w:pPr>
      <w:bookmarkStart w:id="15" w:name="_Toc131507465"/>
      <w:r w:rsidRPr="00894E55">
        <w:rPr>
          <w:rStyle w:val="Heading2Char"/>
          <w:b/>
          <w:i/>
          <w:sz w:val="32"/>
        </w:rPr>
        <w:t xml:space="preserve">1.7 </w:t>
      </w:r>
      <w:r w:rsidR="00DF4999" w:rsidRPr="00894E55">
        <w:rPr>
          <w:rStyle w:val="Heading2Char"/>
          <w:b/>
          <w:i/>
          <w:sz w:val="32"/>
        </w:rPr>
        <w:t xml:space="preserve">Sử dụng dấu báo </w:t>
      </w:r>
      <w:r w:rsidR="00EA4E96">
        <w:rPr>
          <w:rStyle w:val="Heading2Char"/>
          <w:b/>
          <w:i/>
          <w:sz w:val="32"/>
        </w:rPr>
        <w:t>chữ</w:t>
      </w:r>
      <w:r w:rsidR="00DF4999" w:rsidRPr="00894E55">
        <w:rPr>
          <w:rStyle w:val="Heading2Char"/>
          <w:b/>
          <w:i/>
          <w:sz w:val="32"/>
        </w:rPr>
        <w:t xml:space="preserve"> đủ</w:t>
      </w:r>
      <w:bookmarkEnd w:id="15"/>
    </w:p>
    <w:tbl>
      <w:tblPr>
        <w:tblW w:w="0" w:type="auto"/>
        <w:tblLook w:val="04A0" w:firstRow="1" w:lastRow="0" w:firstColumn="1" w:lastColumn="0" w:noHBand="0" w:noVBand="1"/>
      </w:tblPr>
      <w:tblGrid>
        <w:gridCol w:w="1604"/>
        <w:gridCol w:w="5002"/>
      </w:tblGrid>
      <w:tr w:rsidR="00894E55" w:rsidRPr="00894E55" w14:paraId="0B464AA3" w14:textId="77777777" w:rsidTr="00894E55">
        <w:tc>
          <w:tcPr>
            <w:tcW w:w="0" w:type="auto"/>
          </w:tcPr>
          <w:p w14:paraId="5E484204" w14:textId="77777777" w:rsidR="00894E55" w:rsidRPr="00894E55" w:rsidRDefault="00894E55" w:rsidP="005B3DF1">
            <w:pPr>
              <w:rPr>
                <w:rFonts w:ascii="SimBraille" w:hAnsi="SimBraille" w:cs="SimBraille"/>
                <w:color w:val="000000"/>
                <w:szCs w:val="28"/>
              </w:rPr>
            </w:pPr>
            <w:r w:rsidRPr="00894E55">
              <w:rPr>
                <w:rFonts w:ascii="SimBraille" w:hAnsi="SimBraille" w:cs="SimBraille"/>
                <w:color w:val="000000"/>
                <w:szCs w:val="28"/>
              </w:rPr>
              <w:t>.=;</w:t>
            </w:r>
          </w:p>
        </w:tc>
        <w:tc>
          <w:tcPr>
            <w:tcW w:w="0" w:type="auto"/>
          </w:tcPr>
          <w:p w14:paraId="15196BB9" w14:textId="77777777" w:rsidR="00894E55" w:rsidRPr="00894E55" w:rsidRDefault="00894E55" w:rsidP="005B3DF1">
            <w:pPr>
              <w:rPr>
                <w:rFonts w:cs="Arial"/>
                <w:color w:val="000000"/>
                <w:szCs w:val="28"/>
              </w:rPr>
            </w:pPr>
            <w:r w:rsidRPr="00894E55">
              <w:rPr>
                <w:rFonts w:cs="Arial"/>
                <w:color w:val="000000"/>
                <w:szCs w:val="28"/>
              </w:rPr>
              <w:t>dấu báo ký hiệu viết đủ</w:t>
            </w:r>
          </w:p>
        </w:tc>
      </w:tr>
      <w:tr w:rsidR="00894E55" w:rsidRPr="00894E55" w14:paraId="60BE0B2D" w14:textId="77777777" w:rsidTr="00894E55">
        <w:tc>
          <w:tcPr>
            <w:tcW w:w="0" w:type="auto"/>
          </w:tcPr>
          <w:p w14:paraId="22AA0C0F" w14:textId="77777777" w:rsidR="00894E55" w:rsidRPr="00894E55" w:rsidRDefault="00894E55" w:rsidP="005B3DF1">
            <w:pPr>
              <w:rPr>
                <w:rFonts w:ascii="SimBraille" w:hAnsi="SimBraille" w:cs="SimBraille"/>
                <w:color w:val="000000"/>
                <w:szCs w:val="28"/>
              </w:rPr>
            </w:pPr>
            <w:r w:rsidRPr="00894E55">
              <w:rPr>
                <w:rFonts w:ascii="SimBraille" w:hAnsi="SimBraille" w:cs="SimBraille"/>
                <w:color w:val="000000"/>
                <w:szCs w:val="28"/>
              </w:rPr>
              <w:t>.=;;</w:t>
            </w:r>
          </w:p>
        </w:tc>
        <w:tc>
          <w:tcPr>
            <w:tcW w:w="0" w:type="auto"/>
          </w:tcPr>
          <w:p w14:paraId="709D61CE" w14:textId="77777777" w:rsidR="00894E55" w:rsidRPr="00894E55" w:rsidRDefault="00894E55" w:rsidP="005B3DF1">
            <w:pPr>
              <w:rPr>
                <w:rFonts w:cs="Arial"/>
                <w:color w:val="000000"/>
                <w:szCs w:val="28"/>
              </w:rPr>
            </w:pPr>
            <w:r w:rsidRPr="00894E55">
              <w:rPr>
                <w:rFonts w:cs="Arial"/>
                <w:color w:val="000000"/>
                <w:szCs w:val="28"/>
              </w:rPr>
              <w:t>dấu báo từ viết đủ</w:t>
            </w:r>
          </w:p>
        </w:tc>
      </w:tr>
      <w:tr w:rsidR="00894E55" w:rsidRPr="00894E55" w14:paraId="4A83EE1B" w14:textId="77777777" w:rsidTr="00894E55">
        <w:tc>
          <w:tcPr>
            <w:tcW w:w="0" w:type="auto"/>
          </w:tcPr>
          <w:p w14:paraId="75BFBA8D" w14:textId="77777777" w:rsidR="00894E55" w:rsidRPr="00894E55" w:rsidRDefault="00894E55" w:rsidP="005B3DF1">
            <w:pPr>
              <w:rPr>
                <w:rFonts w:ascii="SimBraille" w:hAnsi="SimBraille" w:cs="SimBraille"/>
                <w:color w:val="000000"/>
                <w:szCs w:val="28"/>
              </w:rPr>
            </w:pPr>
            <w:r w:rsidRPr="00894E55">
              <w:rPr>
                <w:rFonts w:ascii="SimBraille" w:hAnsi="SimBraille" w:cs="SimBraille"/>
                <w:color w:val="000000"/>
                <w:szCs w:val="28"/>
              </w:rPr>
              <w:t>.=;;;</w:t>
            </w:r>
          </w:p>
        </w:tc>
        <w:tc>
          <w:tcPr>
            <w:tcW w:w="0" w:type="auto"/>
          </w:tcPr>
          <w:p w14:paraId="5764A111" w14:textId="77777777" w:rsidR="00894E55" w:rsidRPr="00894E55" w:rsidRDefault="00894E55" w:rsidP="005B3DF1">
            <w:pPr>
              <w:rPr>
                <w:rFonts w:cs="Arial"/>
                <w:color w:val="000000"/>
                <w:szCs w:val="28"/>
              </w:rPr>
            </w:pPr>
            <w:r w:rsidRPr="00894E55">
              <w:rPr>
                <w:rFonts w:cs="Arial"/>
                <w:color w:val="000000"/>
                <w:szCs w:val="28"/>
              </w:rPr>
              <w:t>dấu báo đoạn viết đủ</w:t>
            </w:r>
          </w:p>
        </w:tc>
      </w:tr>
      <w:tr w:rsidR="00894E55" w:rsidRPr="00894E55" w14:paraId="088628B1" w14:textId="77777777" w:rsidTr="00894E55">
        <w:tc>
          <w:tcPr>
            <w:tcW w:w="0" w:type="auto"/>
          </w:tcPr>
          <w:p w14:paraId="42524EFC" w14:textId="6DDA11A4" w:rsidR="00894E55" w:rsidRPr="00894E55" w:rsidRDefault="00894E55" w:rsidP="005B3DF1">
            <w:pPr>
              <w:rPr>
                <w:rFonts w:ascii="SimBraille" w:hAnsi="SimBraille" w:cs="SimBraille"/>
                <w:color w:val="000000"/>
                <w:szCs w:val="28"/>
              </w:rPr>
            </w:pPr>
            <w:r w:rsidRPr="00894E55">
              <w:rPr>
                <w:rFonts w:ascii="SimBraille" w:hAnsi="SimBraille" w:cs="SimBraille"/>
                <w:color w:val="000000"/>
                <w:szCs w:val="28"/>
              </w:rPr>
              <w:t>.=;</w:t>
            </w:r>
            <w:r w:rsidR="008435C3">
              <w:rPr>
                <w:rFonts w:ascii="SimBraille" w:hAnsi="SimBraille" w:cs="SimBraille"/>
                <w:color w:val="000000"/>
                <w:szCs w:val="28"/>
              </w:rPr>
              <w:t>'</w:t>
            </w:r>
          </w:p>
        </w:tc>
        <w:tc>
          <w:tcPr>
            <w:tcW w:w="0" w:type="auto"/>
          </w:tcPr>
          <w:p w14:paraId="6AACF6D5" w14:textId="42A786F9" w:rsidR="00894E55" w:rsidRPr="00894E55" w:rsidRDefault="00894E55" w:rsidP="005B3DF1">
            <w:pPr>
              <w:rPr>
                <w:rFonts w:cs="Arial"/>
                <w:color w:val="000000"/>
                <w:szCs w:val="28"/>
              </w:rPr>
            </w:pPr>
            <w:r w:rsidRPr="00894E55">
              <w:rPr>
                <w:rFonts w:cs="Arial"/>
                <w:color w:val="000000"/>
                <w:szCs w:val="28"/>
              </w:rPr>
              <w:t xml:space="preserve">dấu báo kết </w:t>
            </w:r>
            <w:r w:rsidR="00432AE4">
              <w:rPr>
                <w:rFonts w:cs="Arial"/>
                <w:color w:val="000000"/>
                <w:szCs w:val="28"/>
              </w:rPr>
              <w:t>thúc</w:t>
            </w:r>
            <w:r w:rsidRPr="00894E55">
              <w:rPr>
                <w:rFonts w:cs="Arial"/>
                <w:color w:val="000000"/>
                <w:szCs w:val="28"/>
              </w:rPr>
              <w:t xml:space="preserve"> đoạn viết đủ</w:t>
            </w:r>
          </w:p>
        </w:tc>
      </w:tr>
      <w:tr w:rsidR="00894E55" w:rsidRPr="00894E55" w14:paraId="643A8A7E" w14:textId="77777777" w:rsidTr="00894E55">
        <w:tc>
          <w:tcPr>
            <w:tcW w:w="0" w:type="auto"/>
          </w:tcPr>
          <w:p w14:paraId="1DD3C394" w14:textId="7CB603BE" w:rsidR="00894E55" w:rsidRPr="00894E55" w:rsidRDefault="00894E55" w:rsidP="005B3DF1">
            <w:pPr>
              <w:rPr>
                <w:rFonts w:ascii="SimBraille" w:hAnsi="SimBraille" w:cs="SimBraille"/>
                <w:color w:val="000000"/>
                <w:szCs w:val="28"/>
              </w:rPr>
            </w:pPr>
            <w:r w:rsidRPr="00894E55">
              <w:rPr>
                <w:rFonts w:ascii="SimBraille" w:hAnsi="SimBraille" w:cs="SimBraille"/>
                <w:color w:val="000000"/>
                <w:szCs w:val="28"/>
              </w:rPr>
              <w:t>.=</w:t>
            </w:r>
            <w:r w:rsidR="008435C3">
              <w:rPr>
                <w:rFonts w:ascii="SimBraille" w:hAnsi="SimBraille" w:cs="SimBraille"/>
                <w:color w:val="000000"/>
                <w:szCs w:val="28"/>
              </w:rPr>
              <w:t>""</w:t>
            </w:r>
            <w:r w:rsidRPr="00894E55">
              <w:rPr>
                <w:rFonts w:ascii="SimBraille" w:hAnsi="SimBraille" w:cs="SimBraille"/>
                <w:color w:val="000000"/>
                <w:szCs w:val="28"/>
              </w:rPr>
              <w:t>=;;;</w:t>
            </w:r>
          </w:p>
        </w:tc>
        <w:tc>
          <w:tcPr>
            <w:tcW w:w="0" w:type="auto"/>
          </w:tcPr>
          <w:p w14:paraId="6002BDDC" w14:textId="1EC91762" w:rsidR="00894E55" w:rsidRPr="009A6E39" w:rsidRDefault="00894E55" w:rsidP="005B3DF1">
            <w:pPr>
              <w:rPr>
                <w:rFonts w:cs="Arial"/>
                <w:color w:val="000000"/>
                <w:szCs w:val="28"/>
              </w:rPr>
            </w:pPr>
            <w:r w:rsidRPr="009A6E39">
              <w:rPr>
                <w:rFonts w:cs="Arial"/>
                <w:color w:val="000000"/>
                <w:szCs w:val="28"/>
              </w:rPr>
              <w:t>dấu báo đoạn viết đủ trên một dòng</w:t>
            </w:r>
            <w:r w:rsidR="009A6E39">
              <w:rPr>
                <w:rFonts w:cs="Arial"/>
                <w:color w:val="000000"/>
                <w:szCs w:val="28"/>
              </w:rPr>
              <w:t xml:space="preserve"> riêng</w:t>
            </w:r>
          </w:p>
        </w:tc>
      </w:tr>
      <w:tr w:rsidR="00894E55" w:rsidRPr="00894E55" w14:paraId="028CC3FE" w14:textId="77777777" w:rsidTr="00894E55">
        <w:tc>
          <w:tcPr>
            <w:tcW w:w="0" w:type="auto"/>
          </w:tcPr>
          <w:p w14:paraId="34E0015B" w14:textId="769EAA79" w:rsidR="00894E55" w:rsidRPr="00894E55" w:rsidRDefault="00894E55" w:rsidP="005B3DF1">
            <w:pPr>
              <w:rPr>
                <w:rFonts w:ascii="SimBraille" w:hAnsi="SimBraille" w:cs="SimBraille"/>
                <w:color w:val="000000"/>
                <w:szCs w:val="28"/>
              </w:rPr>
            </w:pPr>
            <w:r w:rsidRPr="00894E55">
              <w:rPr>
                <w:rFonts w:ascii="SimBraille" w:hAnsi="SimBraille" w:cs="SimBraille"/>
                <w:color w:val="000000"/>
                <w:szCs w:val="28"/>
              </w:rPr>
              <w:t>.=</w:t>
            </w:r>
            <w:r w:rsidR="008435C3">
              <w:rPr>
                <w:rFonts w:ascii="SimBraille" w:hAnsi="SimBraille" w:cs="SimBraille"/>
                <w:color w:val="000000"/>
                <w:szCs w:val="28"/>
              </w:rPr>
              <w:t>""</w:t>
            </w:r>
            <w:r w:rsidRPr="00894E55">
              <w:rPr>
                <w:rFonts w:ascii="SimBraille" w:hAnsi="SimBraille" w:cs="SimBraille"/>
                <w:color w:val="000000"/>
                <w:szCs w:val="28"/>
              </w:rPr>
              <w:t>=;</w:t>
            </w:r>
            <w:r w:rsidR="008435C3">
              <w:rPr>
                <w:rFonts w:ascii="SimBraille" w:hAnsi="SimBraille" w:cs="SimBraille"/>
                <w:color w:val="000000"/>
                <w:szCs w:val="28"/>
              </w:rPr>
              <w:t>'</w:t>
            </w:r>
          </w:p>
        </w:tc>
        <w:tc>
          <w:tcPr>
            <w:tcW w:w="0" w:type="auto"/>
          </w:tcPr>
          <w:p w14:paraId="10A0C406" w14:textId="2FB31F0E" w:rsidR="00894E55" w:rsidRPr="009A6E39" w:rsidRDefault="00894E55" w:rsidP="005B3DF1">
            <w:pPr>
              <w:rPr>
                <w:rFonts w:cs="Arial"/>
                <w:color w:val="000000"/>
                <w:szCs w:val="28"/>
              </w:rPr>
            </w:pPr>
            <w:r w:rsidRPr="009A6E39">
              <w:rPr>
                <w:rFonts w:cs="Arial"/>
                <w:color w:val="000000"/>
                <w:szCs w:val="28"/>
              </w:rPr>
              <w:t>dấu báo kết thúc đoạn viết đủ trên một dòng</w:t>
            </w:r>
            <w:r w:rsidR="009A6E39">
              <w:rPr>
                <w:rFonts w:cs="Arial"/>
                <w:color w:val="000000"/>
                <w:szCs w:val="28"/>
              </w:rPr>
              <w:t xml:space="preserve"> riêng</w:t>
            </w:r>
          </w:p>
        </w:tc>
      </w:tr>
    </w:tbl>
    <w:p w14:paraId="6D997B2D" w14:textId="04454107" w:rsidR="00A14EF0" w:rsidRPr="00FF7D96" w:rsidRDefault="00A14EF0" w:rsidP="004D39AC">
      <w:pPr>
        <w:jc w:val="both"/>
      </w:pPr>
      <w:r w:rsidRPr="005B3DF1">
        <w:rPr>
          <w:b/>
          <w:color w:val="1F3864" w:themeColor="accent1" w:themeShade="80"/>
        </w:rPr>
        <w:t>1.7.1</w:t>
      </w:r>
      <w:r w:rsidRPr="00894E55">
        <w:t xml:space="preserve"> </w:t>
      </w:r>
      <w:r w:rsidR="00DF4999" w:rsidRPr="00894E55">
        <w:t xml:space="preserve">Không cần viết dấu báo </w:t>
      </w:r>
      <w:r w:rsidR="00EA4E96">
        <w:t>chữ</w:t>
      </w:r>
      <w:r w:rsidR="00DF4999" w:rsidRPr="00894E55">
        <w:t xml:space="preserve"> đủ cho các bài toán số học đơn giản gồm các số, ký hiệu phép toán, phân số, và hỗn số.</w:t>
      </w:r>
    </w:p>
    <w:p w14:paraId="1C5701BC" w14:textId="37AA724D" w:rsidR="00A14EF0" w:rsidRPr="002E4DE2" w:rsidRDefault="00A14EF0" w:rsidP="005B3DF1">
      <w:pPr>
        <w:rPr>
          <w:rFonts w:ascii="SimBraille" w:hAnsi="SimBraille" w:cs="SimBraille"/>
          <w:color w:val="000000"/>
          <w:szCs w:val="28"/>
        </w:rPr>
      </w:pPr>
      <w:r w:rsidRPr="002E4DE2">
        <w:rPr>
          <w:rFonts w:cs="Arial"/>
          <w:color w:val="000000"/>
          <w:szCs w:val="28"/>
        </w:rPr>
        <w:t>Evaluate the following</w:t>
      </w:r>
      <w:r w:rsidR="00DF4999" w:rsidRPr="00894E55">
        <w:rPr>
          <w:rFonts w:cs="Arial"/>
          <w:color w:val="000000"/>
          <w:szCs w:val="28"/>
        </w:rPr>
        <w:t xml:space="preserve"> (Tính giá trị biểu thức sau)</w:t>
      </w:r>
      <w:r w:rsidRPr="00894E55">
        <w:rPr>
          <w:rFonts w:cs="Arial"/>
          <w:color w:val="000000"/>
          <w:szCs w:val="28"/>
        </w:rPr>
        <w:t>:</w:t>
      </w:r>
      <w:r w:rsidR="009B53E6">
        <w:rPr>
          <w:rFonts w:cs="Arial"/>
          <w:color w:val="000000"/>
          <w:szCs w:val="28"/>
        </w:rPr>
        <w:br/>
      </w:r>
      <w:r w:rsidRPr="002E4DE2">
        <w:rPr>
          <w:rFonts w:cs="Arial"/>
          <w:color w:val="000000"/>
          <w:szCs w:val="28"/>
        </w:rPr>
        <w:t>3 − 2½ =</w:t>
      </w:r>
      <w:r w:rsidR="009B53E6">
        <w:rPr>
          <w:rFonts w:cs="Arial"/>
          <w:color w:val="000000"/>
          <w:szCs w:val="28"/>
        </w:rPr>
        <w:br/>
      </w:r>
      <w:r w:rsidRPr="002E4DE2">
        <w:rPr>
          <w:rFonts w:ascii="SimBraille" w:hAnsi="SimBraille" w:cs="SimBraille"/>
          <w:color w:val="000000"/>
          <w:szCs w:val="28"/>
        </w:rPr>
        <w:t>,evaluate ! foll[+3</w:t>
      </w:r>
      <w:r w:rsidR="00FF7D96">
        <w:rPr>
          <w:rFonts w:ascii="SimBraille" w:hAnsi="SimBraille" w:cs="SimBraille"/>
          <w:color w:val="000000"/>
          <w:szCs w:val="28"/>
        </w:rPr>
        <w:br/>
      </w:r>
      <w:r w:rsidR="009B53E6">
        <w:rPr>
          <w:rFonts w:ascii="SimBraille" w:hAnsi="SimBraille" w:cs="SimBraille"/>
          <w:color w:val="000000"/>
          <w:szCs w:val="28"/>
        </w:rPr>
        <w:t xml:space="preserve">  </w:t>
      </w:r>
      <w:r w:rsidRPr="002E4DE2">
        <w:rPr>
          <w:rFonts w:ascii="SimBraille" w:hAnsi="SimBraille" w:cs="SimBraille"/>
          <w:color w:val="000000"/>
          <w:szCs w:val="28"/>
        </w:rPr>
        <w:t xml:space="preserve">#c </w:t>
      </w:r>
      <w:r w:rsidR="008435C3">
        <w:rPr>
          <w:rFonts w:ascii="SimBraille" w:hAnsi="SimBraille" w:cs="SimBraille"/>
          <w:color w:val="000000"/>
          <w:szCs w:val="28"/>
        </w:rPr>
        <w:t>"</w:t>
      </w:r>
      <w:r w:rsidRPr="002E4DE2">
        <w:rPr>
          <w:rFonts w:ascii="SimBraille" w:hAnsi="SimBraille" w:cs="SimBraille"/>
          <w:color w:val="000000"/>
          <w:szCs w:val="28"/>
        </w:rPr>
        <w:t xml:space="preserve">- #b#a/b </w:t>
      </w:r>
      <w:r w:rsidR="008435C3">
        <w:rPr>
          <w:rFonts w:ascii="SimBraille" w:hAnsi="SimBraille" w:cs="SimBraille"/>
          <w:color w:val="000000"/>
          <w:szCs w:val="28"/>
        </w:rPr>
        <w:t>"</w:t>
      </w:r>
      <w:r w:rsidRPr="002E4DE2">
        <w:rPr>
          <w:rFonts w:ascii="SimBraille" w:hAnsi="SimBraille" w:cs="SimBraille"/>
          <w:color w:val="000000"/>
          <w:szCs w:val="28"/>
        </w:rPr>
        <w:t>7</w:t>
      </w:r>
    </w:p>
    <w:p w14:paraId="50EA5C77" w14:textId="0681DF75" w:rsidR="00A14EF0" w:rsidRPr="00322E40" w:rsidRDefault="00A14EF0" w:rsidP="004D39AC">
      <w:pPr>
        <w:jc w:val="both"/>
      </w:pPr>
      <w:r w:rsidRPr="005B3DF1">
        <w:rPr>
          <w:b/>
          <w:color w:val="1F3864" w:themeColor="accent1" w:themeShade="80"/>
        </w:rPr>
        <w:t xml:space="preserve">1.7.2 </w:t>
      </w:r>
      <w:r w:rsidR="00547F58" w:rsidRPr="00894E55">
        <w:t xml:space="preserve">Các phương trình đại số đơn giản gồm chữ cái và không có phân thức hay các chỉ số trên có thể cần dấu báo ký hiệu viết đủ tại vị trí các chữ cái đứng một mình hoặc theo sau các số. </w:t>
      </w:r>
      <w:r w:rsidRPr="00894E55">
        <w:t>(</w:t>
      </w:r>
      <w:r w:rsidR="009D14A1" w:rsidRPr="00894E55">
        <w:t>Xem</w:t>
      </w:r>
      <w:r w:rsidRPr="00894E55">
        <w:t xml:space="preserve"> </w:t>
      </w:r>
      <w:hyperlink w:anchor="_1.2_Các_quy" w:history="1">
        <w:hyperlink w:anchor="_1.2_Các_quy" w:history="1">
          <w:r w:rsidR="00667307" w:rsidRPr="005A6548">
            <w:rPr>
              <w:rStyle w:val="Hyperlink"/>
              <w:rFonts w:cs="Arial"/>
              <w:szCs w:val="28"/>
            </w:rPr>
            <w:t>Chương 1.2</w:t>
          </w:r>
        </w:hyperlink>
      </w:hyperlink>
      <w:r w:rsidRPr="00894E55">
        <w:t xml:space="preserve"> </w:t>
      </w:r>
      <w:r w:rsidR="00547F58" w:rsidRPr="00894E55">
        <w:t>về các quy tắc cơ bản và</w:t>
      </w:r>
      <w:r w:rsidRPr="00894E55">
        <w:t xml:space="preserve"> </w:t>
      </w:r>
      <w:hyperlink w:anchor="_3.2_Các_ví" w:history="1">
        <w:r w:rsidR="009D14A1" w:rsidRPr="00894E55">
          <w:rPr>
            <w:rStyle w:val="Hyperlink"/>
          </w:rPr>
          <w:t>Chương</w:t>
        </w:r>
        <w:r w:rsidRPr="00894E55">
          <w:rPr>
            <w:rStyle w:val="Hyperlink"/>
          </w:rPr>
          <w:t xml:space="preserve"> 3.2</w:t>
        </w:r>
      </w:hyperlink>
      <w:r w:rsidRPr="00894E55">
        <w:t xml:space="preserve"> </w:t>
      </w:r>
      <w:r w:rsidR="00547F58" w:rsidRPr="00894E55">
        <w:t>để tham khảo thêm nhiều ví dụ</w:t>
      </w:r>
      <w:r w:rsidRPr="00894E55">
        <w:t>.)</w:t>
      </w:r>
    </w:p>
    <w:p w14:paraId="38AF6A16" w14:textId="228425FA" w:rsidR="00A14EF0" w:rsidRPr="002E4DE2" w:rsidRDefault="00A14EF0" w:rsidP="005B3DF1">
      <w:pPr>
        <w:rPr>
          <w:rFonts w:ascii="SimBraille" w:hAnsi="SimBraille" w:cs="SimBraille"/>
          <w:color w:val="000000"/>
          <w:szCs w:val="28"/>
        </w:rPr>
      </w:pPr>
      <w:r w:rsidRPr="002E4DE2">
        <w:rPr>
          <w:rFonts w:cs="Arial"/>
          <w:color w:val="000000"/>
          <w:szCs w:val="28"/>
        </w:rPr>
        <w:t>y = x+4c</w:t>
      </w:r>
      <w:r w:rsidR="004D39AC">
        <w:rPr>
          <w:rFonts w:cs="Arial"/>
          <w:color w:val="000000"/>
          <w:szCs w:val="28"/>
        </w:rPr>
        <w:br/>
      </w:r>
      <w:r w:rsidRPr="002E4DE2">
        <w:rPr>
          <w:rFonts w:ascii="SimBraille" w:hAnsi="SimBraille" w:cs="SimBraille"/>
          <w:color w:val="000000"/>
          <w:szCs w:val="28"/>
        </w:rPr>
        <w:t xml:space="preserve">;y </w:t>
      </w:r>
      <w:r w:rsidR="008435C3">
        <w:rPr>
          <w:rFonts w:ascii="SimBraille" w:hAnsi="SimBraille" w:cs="SimBraille"/>
          <w:color w:val="000000"/>
          <w:szCs w:val="28"/>
        </w:rPr>
        <w:t>"</w:t>
      </w:r>
      <w:r w:rsidRPr="002E4DE2">
        <w:rPr>
          <w:rFonts w:ascii="SimBraille" w:hAnsi="SimBraille" w:cs="SimBraille"/>
          <w:color w:val="000000"/>
          <w:szCs w:val="28"/>
        </w:rPr>
        <w:t>7 x</w:t>
      </w:r>
      <w:r w:rsidR="008435C3">
        <w:rPr>
          <w:rFonts w:ascii="SimBraille" w:hAnsi="SimBraille" w:cs="SimBraille"/>
          <w:color w:val="000000"/>
          <w:szCs w:val="28"/>
        </w:rPr>
        <w:t>"</w:t>
      </w:r>
      <w:r w:rsidRPr="002E4DE2">
        <w:rPr>
          <w:rFonts w:ascii="SimBraille" w:hAnsi="SimBraille" w:cs="SimBraille"/>
          <w:color w:val="000000"/>
          <w:szCs w:val="28"/>
        </w:rPr>
        <w:t>6#d;c</w:t>
      </w:r>
    </w:p>
    <w:p w14:paraId="3F3E39B5" w14:textId="4ECDE8DC" w:rsidR="00A14EF0" w:rsidRPr="002E4DE2" w:rsidRDefault="00A14EF0" w:rsidP="004D39AC">
      <w:pPr>
        <w:jc w:val="both"/>
        <w:rPr>
          <w:rFonts w:cs="Arial"/>
          <w:color w:val="000000"/>
          <w:szCs w:val="28"/>
        </w:rPr>
      </w:pPr>
      <w:r w:rsidRPr="005B3DF1">
        <w:rPr>
          <w:b/>
          <w:color w:val="1F3864" w:themeColor="accent1" w:themeShade="80"/>
        </w:rPr>
        <w:t xml:space="preserve">1.7.3 </w:t>
      </w:r>
      <w:r w:rsidR="00547F58" w:rsidRPr="00894E55">
        <w:rPr>
          <w:rFonts w:cs="Arial"/>
          <w:color w:val="000000"/>
          <w:szCs w:val="28"/>
        </w:rPr>
        <w:t xml:space="preserve">Các phương trình đại số phức tạp hơn tốt nhất nên được đặt giữa các dấu báo đoạn viết đủ. Việc làm này sẽ đảm bảo các chữ cái độc lập và các dấu báo như chỉ số trên, chỉ số dưới, phân thức, căn </w:t>
      </w:r>
      <w:r w:rsidR="00894E55" w:rsidRPr="00894E55">
        <w:rPr>
          <w:rFonts w:cs="Arial"/>
          <w:color w:val="000000"/>
          <w:szCs w:val="28"/>
        </w:rPr>
        <w:t>thức</w:t>
      </w:r>
      <w:r w:rsidR="00547F58" w:rsidRPr="00894E55">
        <w:rPr>
          <w:rFonts w:cs="Arial"/>
          <w:color w:val="000000"/>
          <w:szCs w:val="28"/>
        </w:rPr>
        <w:t>, mũi tên và hình vẽ được mô tả chính xác mà không cần dấu báo ký hiệu viết đủ.</w:t>
      </w:r>
    </w:p>
    <w:p w14:paraId="3A16BCD9" w14:textId="2F6CF743" w:rsidR="00A14EF0" w:rsidRPr="002E4DE2" w:rsidRDefault="00A14EF0" w:rsidP="005B3DF1">
      <w:pPr>
        <w:rPr>
          <w:rFonts w:ascii="SimBraille" w:hAnsi="SimBraille" w:cs="SimBraille"/>
          <w:color w:val="000000"/>
          <w:szCs w:val="28"/>
        </w:rPr>
      </w:pPr>
      <w:r w:rsidRPr="002E4DE2">
        <w:rPr>
          <w:rFonts w:cs="Arial"/>
          <w:color w:val="000000"/>
          <w:szCs w:val="28"/>
        </w:rPr>
        <w:t>Consider the following equation</w:t>
      </w:r>
      <w:r w:rsidR="00547F58" w:rsidRPr="00894E55">
        <w:rPr>
          <w:rFonts w:cs="Arial"/>
          <w:color w:val="000000"/>
          <w:szCs w:val="28"/>
        </w:rPr>
        <w:t xml:space="preserve"> (Xét phương trình sau)</w:t>
      </w:r>
      <w:r w:rsidRPr="00894E55">
        <w:rPr>
          <w:rFonts w:cs="Arial"/>
          <w:color w:val="000000"/>
          <w:szCs w:val="28"/>
        </w:rPr>
        <w:t>:</w:t>
      </w:r>
      <w:r w:rsidR="004D39AC">
        <w:rPr>
          <w:rFonts w:cs="Arial"/>
          <w:color w:val="000000"/>
          <w:szCs w:val="28"/>
        </w:rPr>
        <w:br/>
      </w:r>
      <w:r w:rsidRPr="002E4DE2">
        <w:rPr>
          <w:rFonts w:cs="Arial"/>
          <w:color w:val="000000"/>
          <w:szCs w:val="28"/>
        </w:rPr>
        <w:t>3x−4y+y² = x²</w:t>
      </w:r>
      <w:r w:rsidR="004D39AC">
        <w:rPr>
          <w:rFonts w:cs="Arial"/>
          <w:color w:val="000000"/>
          <w:szCs w:val="28"/>
        </w:rPr>
        <w:br/>
      </w:r>
      <w:r w:rsidRPr="002E4DE2">
        <w:rPr>
          <w:rFonts w:ascii="SimBraille" w:hAnsi="SimBraille" w:cs="SimBraille"/>
          <w:color w:val="000000"/>
          <w:szCs w:val="28"/>
        </w:rPr>
        <w:t>,3sid] ! foll[+ equa;n3</w:t>
      </w:r>
      <w:r w:rsidR="00547F58" w:rsidRPr="00894E55">
        <w:rPr>
          <w:rFonts w:ascii="SimBraille" w:hAnsi="SimBraille" w:cs="SimBraille"/>
          <w:color w:val="000000"/>
          <w:szCs w:val="28"/>
        </w:rPr>
        <w:br/>
      </w:r>
      <w:r w:rsidRPr="002E4DE2">
        <w:rPr>
          <w:rFonts w:ascii="SimBraille" w:hAnsi="SimBraille" w:cs="SimBraille"/>
          <w:color w:val="000000"/>
          <w:szCs w:val="28"/>
        </w:rPr>
        <w:t>;;;#cx</w:t>
      </w:r>
      <w:r w:rsidR="008435C3">
        <w:rPr>
          <w:rFonts w:ascii="SimBraille" w:hAnsi="SimBraille" w:cs="SimBraille"/>
          <w:color w:val="000000"/>
          <w:szCs w:val="28"/>
        </w:rPr>
        <w:t>"</w:t>
      </w:r>
      <w:r w:rsidRPr="002E4DE2">
        <w:rPr>
          <w:rFonts w:ascii="SimBraille" w:hAnsi="SimBraille" w:cs="SimBraille"/>
          <w:color w:val="000000"/>
          <w:szCs w:val="28"/>
        </w:rPr>
        <w:t>-#dy</w:t>
      </w:r>
      <w:r w:rsidR="008435C3">
        <w:rPr>
          <w:rFonts w:ascii="SimBraille" w:hAnsi="SimBraille" w:cs="SimBraille"/>
          <w:color w:val="000000"/>
          <w:szCs w:val="28"/>
        </w:rPr>
        <w:t>"</w:t>
      </w:r>
      <w:r w:rsidRPr="002E4DE2">
        <w:rPr>
          <w:rFonts w:ascii="SimBraille" w:hAnsi="SimBraille" w:cs="SimBraille"/>
          <w:color w:val="000000"/>
          <w:szCs w:val="28"/>
        </w:rPr>
        <w:t xml:space="preserve">6y9#b </w:t>
      </w:r>
      <w:r w:rsidR="008435C3">
        <w:rPr>
          <w:rFonts w:ascii="SimBraille" w:hAnsi="SimBraille" w:cs="SimBraille"/>
          <w:color w:val="000000"/>
          <w:szCs w:val="28"/>
        </w:rPr>
        <w:t>"</w:t>
      </w:r>
      <w:r w:rsidRPr="002E4DE2">
        <w:rPr>
          <w:rFonts w:ascii="SimBraille" w:hAnsi="SimBraille" w:cs="SimBraille"/>
          <w:color w:val="000000"/>
          <w:szCs w:val="28"/>
        </w:rPr>
        <w:t>7 x9#b;</w:t>
      </w:r>
      <w:r w:rsidR="008435C3">
        <w:rPr>
          <w:rFonts w:ascii="SimBraille" w:hAnsi="SimBraille" w:cs="SimBraille"/>
          <w:color w:val="000000"/>
          <w:szCs w:val="28"/>
        </w:rPr>
        <w:t>'</w:t>
      </w:r>
    </w:p>
    <w:p w14:paraId="574D5FDF" w14:textId="08BB5F79" w:rsidR="00A14EF0" w:rsidRPr="002E4DE2" w:rsidRDefault="00547F58" w:rsidP="005B3DF1">
      <w:pPr>
        <w:rPr>
          <w:rFonts w:cs="Arial"/>
          <w:color w:val="000000"/>
          <w:szCs w:val="28"/>
        </w:rPr>
      </w:pPr>
      <w:r w:rsidRPr="00894E55">
        <w:rPr>
          <w:rFonts w:cs="Arial"/>
          <w:color w:val="000000"/>
          <w:szCs w:val="28"/>
        </w:rPr>
        <w:t>Lưu ý, phương trình đặc bi</w:t>
      </w:r>
      <w:r w:rsidR="004D39AC">
        <w:rPr>
          <w:rFonts w:cs="Arial"/>
          <w:color w:val="000000"/>
          <w:szCs w:val="28"/>
        </w:rPr>
        <w:t>ệ</w:t>
      </w:r>
      <w:r w:rsidRPr="00894E55">
        <w:rPr>
          <w:rFonts w:cs="Arial"/>
          <w:color w:val="000000"/>
          <w:szCs w:val="28"/>
        </w:rPr>
        <w:t>t này cũng có thể viết thành</w:t>
      </w:r>
      <w:r w:rsidRPr="00894E55">
        <w:rPr>
          <w:rFonts w:cs="Arial"/>
          <w:color w:val="000000"/>
          <w:szCs w:val="28"/>
        </w:rPr>
        <w:br/>
      </w:r>
      <w:r w:rsidR="00A14EF0" w:rsidRPr="00894E55">
        <w:rPr>
          <w:rFonts w:ascii="SimBraille" w:hAnsi="SimBraille" w:cs="SimBraille"/>
          <w:color w:val="000000"/>
          <w:szCs w:val="28"/>
        </w:rPr>
        <w:t>#cx</w:t>
      </w:r>
      <w:r w:rsidR="008435C3">
        <w:rPr>
          <w:rFonts w:ascii="SimBraille" w:hAnsi="SimBraille" w:cs="SimBraille"/>
          <w:color w:val="000000"/>
          <w:szCs w:val="28"/>
        </w:rPr>
        <w:t>"</w:t>
      </w:r>
      <w:r w:rsidR="00A14EF0" w:rsidRPr="00894E55">
        <w:rPr>
          <w:rFonts w:ascii="SimBraille" w:hAnsi="SimBraille" w:cs="SimBraille"/>
          <w:color w:val="000000"/>
          <w:szCs w:val="28"/>
        </w:rPr>
        <w:t>-#dy</w:t>
      </w:r>
      <w:r w:rsidR="008435C3">
        <w:rPr>
          <w:rFonts w:ascii="SimBraille" w:hAnsi="SimBraille" w:cs="SimBraille"/>
          <w:color w:val="000000"/>
          <w:szCs w:val="28"/>
        </w:rPr>
        <w:t>"</w:t>
      </w:r>
      <w:r w:rsidR="00A14EF0" w:rsidRPr="00894E55">
        <w:rPr>
          <w:rFonts w:ascii="SimBraille" w:hAnsi="SimBraille" w:cs="SimBraille"/>
          <w:color w:val="000000"/>
          <w:szCs w:val="28"/>
        </w:rPr>
        <w:t xml:space="preserve">6y9#b </w:t>
      </w:r>
      <w:r w:rsidR="008435C3">
        <w:rPr>
          <w:rFonts w:ascii="SimBraille" w:hAnsi="SimBraille" w:cs="SimBraille"/>
          <w:color w:val="000000"/>
          <w:szCs w:val="28"/>
        </w:rPr>
        <w:t>"</w:t>
      </w:r>
      <w:r w:rsidR="00A14EF0" w:rsidRPr="00894E55">
        <w:rPr>
          <w:rFonts w:ascii="SimBraille" w:hAnsi="SimBraille" w:cs="SimBraille"/>
          <w:color w:val="000000"/>
          <w:szCs w:val="28"/>
        </w:rPr>
        <w:t>7 x;9#b</w:t>
      </w:r>
      <w:r w:rsidRPr="00894E55">
        <w:rPr>
          <w:rFonts w:cs="Arial"/>
          <w:color w:val="000000"/>
          <w:szCs w:val="28"/>
        </w:rPr>
        <w:br/>
      </w:r>
      <w:r w:rsidR="00894E55" w:rsidRPr="00894E55">
        <w:rPr>
          <w:rFonts w:cs="Arial"/>
          <w:color w:val="000000"/>
          <w:szCs w:val="28"/>
        </w:rPr>
        <w:t xml:space="preserve">vì vế trái của phương trình đang ở chế độ </w:t>
      </w:r>
      <w:r w:rsidR="00EA4E96">
        <w:rPr>
          <w:rFonts w:cs="Arial"/>
          <w:color w:val="000000"/>
          <w:szCs w:val="28"/>
        </w:rPr>
        <w:t>chữ</w:t>
      </w:r>
      <w:r w:rsidR="00894E55" w:rsidRPr="00894E55">
        <w:rPr>
          <w:rFonts w:cs="Arial"/>
          <w:color w:val="000000"/>
          <w:szCs w:val="28"/>
        </w:rPr>
        <w:t xml:space="preserve"> đủ theo dấu báo số </w:t>
      </w:r>
      <w:r w:rsidR="00A14EF0" w:rsidRPr="00894E55">
        <w:rPr>
          <w:rFonts w:cs="Arial"/>
          <w:color w:val="000000"/>
          <w:szCs w:val="28"/>
        </w:rPr>
        <w:t>(</w:t>
      </w:r>
      <w:r w:rsidR="009D14A1" w:rsidRPr="00894E55">
        <w:rPr>
          <w:rFonts w:cs="Arial"/>
          <w:color w:val="000000"/>
          <w:szCs w:val="28"/>
        </w:rPr>
        <w:t>xem</w:t>
      </w:r>
      <w:r w:rsidR="00A14EF0" w:rsidRPr="00894E55">
        <w:rPr>
          <w:rFonts w:cs="Arial"/>
          <w:color w:val="000000"/>
          <w:szCs w:val="28"/>
        </w:rPr>
        <w:t xml:space="preserve"> </w:t>
      </w:r>
      <w:hyperlink w:anchor="_1.2_Các_quy" w:history="1">
        <w:hyperlink w:anchor="_1.2_Các_quy" w:history="1">
          <w:r w:rsidR="00667307" w:rsidRPr="005A6548">
            <w:rPr>
              <w:rStyle w:val="Hyperlink"/>
              <w:rFonts w:cs="Arial"/>
              <w:szCs w:val="28"/>
            </w:rPr>
            <w:t>Chương 1.2</w:t>
          </w:r>
        </w:hyperlink>
      </w:hyperlink>
      <w:r w:rsidR="00A14EF0" w:rsidRPr="00894E55">
        <w:rPr>
          <w:rFonts w:cs="Arial"/>
          <w:color w:val="000000"/>
          <w:szCs w:val="28"/>
        </w:rPr>
        <w:t>).</w:t>
      </w:r>
    </w:p>
    <w:p w14:paraId="4B021CFC" w14:textId="4ED52883" w:rsidR="00A14EF0" w:rsidRPr="002E4DE2" w:rsidRDefault="00894E55" w:rsidP="005B3DF1">
      <w:pPr>
        <w:rPr>
          <w:rFonts w:ascii="SimBraille" w:hAnsi="SimBraille" w:cs="SimBraille"/>
          <w:color w:val="000000"/>
          <w:szCs w:val="28"/>
        </w:rPr>
      </w:pPr>
      <w:r w:rsidRPr="00894E55">
        <w:rPr>
          <w:rFonts w:cs="Arial"/>
          <w:color w:val="000000"/>
          <w:szCs w:val="28"/>
        </w:rPr>
        <w:t>Tương tự</w:t>
      </w:r>
      <w:r w:rsidR="005561BB">
        <w:rPr>
          <w:rFonts w:cs="Arial"/>
          <w:color w:val="000000"/>
          <w:szCs w:val="28"/>
        </w:rPr>
        <w:br/>
      </w:r>
      <w:r w:rsidR="001A14E5" w:rsidRPr="00894E55">
        <w:rPr>
          <w:noProof/>
          <w:position w:val="-24"/>
        </w:rPr>
        <w:object w:dxaOrig="1120" w:dyaOrig="660" w14:anchorId="01302F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2pt;height:31.75pt" o:ole="">
            <v:imagedata r:id="rId15" o:title=""/>
          </v:shape>
          <o:OLEObject Type="Embed" ProgID="Equation.DSMT4" ShapeID="_x0000_i1025" DrawAspect="Content" ObjectID="_1742386935" r:id="rId16"/>
        </w:object>
      </w:r>
      <w:r w:rsidR="005561BB">
        <w:rPr>
          <w:color w:val="000000"/>
          <w:szCs w:val="28"/>
        </w:rPr>
        <w:br/>
      </w:r>
      <w:r w:rsidR="00A14EF0" w:rsidRPr="00894E55">
        <w:rPr>
          <w:rFonts w:cs="Arial"/>
          <w:color w:val="000000"/>
          <w:szCs w:val="28"/>
        </w:rPr>
        <w:t>(</w:t>
      </w:r>
      <w:r>
        <w:rPr>
          <w:rFonts w:cs="Arial"/>
          <w:color w:val="000000"/>
          <w:szCs w:val="28"/>
        </w:rPr>
        <w:t>phân thức</w:t>
      </w:r>
      <w:r w:rsidR="00A14EF0" w:rsidRPr="00894E55">
        <w:rPr>
          <w:rFonts w:cs="Arial"/>
          <w:color w:val="000000"/>
          <w:szCs w:val="28"/>
        </w:rPr>
        <w:t xml:space="preserve">: x </w:t>
      </w:r>
      <w:r>
        <w:rPr>
          <w:rFonts w:cs="Arial"/>
          <w:color w:val="000000"/>
          <w:szCs w:val="28"/>
        </w:rPr>
        <w:t>bình phương</w:t>
      </w:r>
      <w:r w:rsidR="00A14EF0" w:rsidRPr="00894E55">
        <w:rPr>
          <w:rFonts w:cs="Arial"/>
          <w:color w:val="000000"/>
          <w:szCs w:val="28"/>
        </w:rPr>
        <w:t xml:space="preserve"> </w:t>
      </w:r>
      <w:r>
        <w:rPr>
          <w:rFonts w:cs="Arial"/>
          <w:color w:val="000000"/>
          <w:szCs w:val="28"/>
        </w:rPr>
        <w:t>cộng</w:t>
      </w:r>
      <w:r w:rsidR="00A14EF0" w:rsidRPr="00894E55">
        <w:rPr>
          <w:rFonts w:cs="Arial"/>
          <w:color w:val="000000"/>
          <w:szCs w:val="28"/>
        </w:rPr>
        <w:t xml:space="preserve"> 2x </w:t>
      </w:r>
      <w:r>
        <w:rPr>
          <w:rFonts w:cs="Arial"/>
          <w:color w:val="000000"/>
          <w:szCs w:val="28"/>
        </w:rPr>
        <w:t>tất cả trên</w:t>
      </w:r>
      <w:r w:rsidR="00A14EF0" w:rsidRPr="00894E55">
        <w:rPr>
          <w:rFonts w:cs="Arial"/>
          <w:color w:val="000000"/>
          <w:szCs w:val="28"/>
        </w:rPr>
        <w:t xml:space="preserve"> 1 + x </w:t>
      </w:r>
      <w:r w:rsidR="005561BB">
        <w:rPr>
          <w:rFonts w:cs="Arial"/>
          <w:color w:val="000000"/>
          <w:szCs w:val="28"/>
        </w:rPr>
        <w:t>bình phương</w:t>
      </w:r>
      <w:r w:rsidR="00A14EF0" w:rsidRPr="00894E55">
        <w:rPr>
          <w:rFonts w:cs="Arial"/>
          <w:color w:val="000000"/>
          <w:szCs w:val="28"/>
        </w:rPr>
        <w:t xml:space="preserve"> </w:t>
      </w:r>
      <w:r w:rsidR="005561BB">
        <w:rPr>
          <w:rFonts w:cs="Arial"/>
          <w:color w:val="000000"/>
          <w:szCs w:val="28"/>
        </w:rPr>
        <w:t>hết phân thức</w:t>
      </w:r>
      <w:r w:rsidR="00A14EF0" w:rsidRPr="00894E55">
        <w:rPr>
          <w:rFonts w:cs="Arial"/>
          <w:color w:val="000000"/>
          <w:szCs w:val="28"/>
        </w:rPr>
        <w:t>)</w:t>
      </w:r>
      <w:r w:rsidR="005561BB">
        <w:rPr>
          <w:rFonts w:cs="Arial"/>
          <w:color w:val="000000"/>
          <w:szCs w:val="28"/>
        </w:rPr>
        <w:br/>
        <w:t>có thể được viết theo cách an toàn thành</w:t>
      </w:r>
      <w:r w:rsidR="005561BB">
        <w:rPr>
          <w:rFonts w:cs="Arial"/>
          <w:color w:val="000000"/>
          <w:szCs w:val="28"/>
        </w:rPr>
        <w:br/>
      </w:r>
      <w:r w:rsidR="00A14EF0" w:rsidRPr="00894E55">
        <w:rPr>
          <w:rFonts w:ascii="SimBraille" w:hAnsi="SimBraille" w:cs="SimBraille"/>
          <w:color w:val="000000"/>
          <w:szCs w:val="28"/>
        </w:rPr>
        <w:t>;;;(x9#b</w:t>
      </w:r>
      <w:r w:rsidR="008435C3">
        <w:rPr>
          <w:rFonts w:ascii="SimBraille" w:hAnsi="SimBraille" w:cs="SimBraille"/>
          <w:color w:val="000000"/>
          <w:szCs w:val="28"/>
        </w:rPr>
        <w:t>"</w:t>
      </w:r>
      <w:r w:rsidR="00A14EF0" w:rsidRPr="00894E55">
        <w:rPr>
          <w:rFonts w:ascii="SimBraille" w:hAnsi="SimBraille" w:cs="SimBraille"/>
          <w:color w:val="000000"/>
          <w:szCs w:val="28"/>
        </w:rPr>
        <w:t>6#bx./#</w:t>
      </w:r>
      <w:r w:rsidR="00A14EF0" w:rsidRPr="002E4DE2">
        <w:rPr>
          <w:rFonts w:ascii="SimBraille" w:hAnsi="SimBraille" w:cs="SimBraille"/>
          <w:color w:val="000000"/>
          <w:szCs w:val="28"/>
        </w:rPr>
        <w:t>a</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6x9#b) </w:t>
      </w:r>
      <w:r w:rsidR="008435C3">
        <w:rPr>
          <w:rFonts w:ascii="SimBraille" w:hAnsi="SimBraille" w:cs="SimBraille"/>
          <w:color w:val="000000"/>
          <w:szCs w:val="28"/>
        </w:rPr>
        <w:t>"</w:t>
      </w:r>
      <w:r w:rsidR="00A14EF0" w:rsidRPr="002E4DE2">
        <w:rPr>
          <w:rFonts w:ascii="SimBraille" w:hAnsi="SimBraille" w:cs="SimBraille"/>
          <w:color w:val="000000"/>
          <w:szCs w:val="28"/>
        </w:rPr>
        <w:t>7 #a;</w:t>
      </w:r>
      <w:r w:rsidR="008435C3">
        <w:rPr>
          <w:rFonts w:ascii="SimBraille" w:hAnsi="SimBraille" w:cs="SimBraille"/>
          <w:color w:val="000000"/>
          <w:szCs w:val="28"/>
        </w:rPr>
        <w:t>'</w:t>
      </w:r>
      <w:r w:rsidR="005561BB">
        <w:rPr>
          <w:rFonts w:ascii="SimBraille" w:hAnsi="SimBraille" w:cs="SimBraille"/>
          <w:color w:val="000000"/>
          <w:szCs w:val="28"/>
        </w:rPr>
        <w:br/>
      </w:r>
      <w:r w:rsidR="004D39AC">
        <w:rPr>
          <w:rFonts w:cs="Arial"/>
          <w:color w:val="000000"/>
          <w:szCs w:val="28"/>
        </w:rPr>
        <w:t>n</w:t>
      </w:r>
      <w:r w:rsidR="005561BB">
        <w:rPr>
          <w:rFonts w:cs="Arial"/>
          <w:color w:val="000000"/>
          <w:szCs w:val="28"/>
        </w:rPr>
        <w:t>hưng cũng có thể viết thành</w:t>
      </w:r>
      <w:r w:rsidR="005561BB">
        <w:rPr>
          <w:rFonts w:cs="Arial"/>
          <w:color w:val="000000"/>
          <w:szCs w:val="28"/>
        </w:rPr>
        <w:br/>
      </w:r>
      <w:r w:rsidR="00A14EF0" w:rsidRPr="002E4DE2">
        <w:rPr>
          <w:rFonts w:ascii="SimBraille" w:hAnsi="SimBraille" w:cs="SimBraille"/>
          <w:color w:val="000000"/>
          <w:szCs w:val="28"/>
        </w:rPr>
        <w:t>;;(x9#b</w:t>
      </w:r>
      <w:r w:rsidR="008435C3">
        <w:rPr>
          <w:rFonts w:ascii="SimBraille" w:hAnsi="SimBraille" w:cs="SimBraille"/>
          <w:color w:val="000000"/>
          <w:szCs w:val="28"/>
        </w:rPr>
        <w:t>"</w:t>
      </w:r>
      <w:r w:rsidR="00A14EF0" w:rsidRPr="002E4DE2">
        <w:rPr>
          <w:rFonts w:ascii="SimBraille" w:hAnsi="SimBraille" w:cs="SimBraille"/>
          <w:color w:val="000000"/>
          <w:szCs w:val="28"/>
        </w:rPr>
        <w:t>6#bx./#a</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6x9#b) </w:t>
      </w:r>
      <w:r w:rsidR="008435C3">
        <w:rPr>
          <w:rFonts w:ascii="SimBraille" w:hAnsi="SimBraille" w:cs="SimBraille"/>
          <w:color w:val="000000"/>
          <w:szCs w:val="28"/>
        </w:rPr>
        <w:t>"</w:t>
      </w:r>
      <w:r w:rsidR="00A14EF0" w:rsidRPr="002E4DE2">
        <w:rPr>
          <w:rFonts w:ascii="SimBraille" w:hAnsi="SimBraille" w:cs="SimBraille"/>
          <w:color w:val="000000"/>
          <w:szCs w:val="28"/>
        </w:rPr>
        <w:t>7 #a</w:t>
      </w:r>
    </w:p>
    <w:p w14:paraId="2B1ED467" w14:textId="4328FB5B" w:rsidR="00A14EF0" w:rsidRPr="002E4DE2" w:rsidRDefault="009D14A1" w:rsidP="005B3DF1">
      <w:pPr>
        <w:rPr>
          <w:rFonts w:cs="Arial"/>
          <w:color w:val="000000"/>
          <w:szCs w:val="28"/>
        </w:rPr>
      </w:pPr>
      <w:r w:rsidRPr="00894E55">
        <w:rPr>
          <w:rFonts w:cs="Arial"/>
          <w:color w:val="000000"/>
          <w:szCs w:val="28"/>
        </w:rPr>
        <w:lastRenderedPageBreak/>
        <w:t>Xem</w:t>
      </w:r>
      <w:r w:rsidR="00A14EF0" w:rsidRPr="00894E55">
        <w:rPr>
          <w:rFonts w:cs="Arial"/>
          <w:color w:val="000000"/>
          <w:szCs w:val="28"/>
        </w:rPr>
        <w:t xml:space="preserve"> </w:t>
      </w:r>
      <w:hyperlink w:anchor="_11.5_Ví_dụ" w:history="1">
        <w:r w:rsidRPr="005561BB">
          <w:rPr>
            <w:rStyle w:val="Hyperlink"/>
            <w:rFonts w:cs="Arial"/>
            <w:szCs w:val="28"/>
          </w:rPr>
          <w:t>Chương</w:t>
        </w:r>
        <w:r w:rsidR="00A14EF0" w:rsidRPr="005561BB">
          <w:rPr>
            <w:rStyle w:val="Hyperlink"/>
            <w:rFonts w:cs="Arial"/>
            <w:szCs w:val="28"/>
          </w:rPr>
          <w:t xml:space="preserve"> 11.5</w:t>
        </w:r>
      </w:hyperlink>
      <w:r w:rsidR="00A14EF0" w:rsidRPr="00894E55">
        <w:rPr>
          <w:rFonts w:cs="Arial"/>
          <w:color w:val="0000FF"/>
          <w:szCs w:val="28"/>
        </w:rPr>
        <w:t xml:space="preserve"> </w:t>
      </w:r>
      <w:r w:rsidR="005561BB" w:rsidRPr="005561BB">
        <w:t xml:space="preserve">để </w:t>
      </w:r>
      <w:r w:rsidR="005561BB">
        <w:t>tham khảo thêm các ví dụ sử dụng dấu báo đoạn viết đủ</w:t>
      </w:r>
      <w:r w:rsidR="00A14EF0" w:rsidRPr="00894E55">
        <w:rPr>
          <w:rFonts w:cs="Arial"/>
          <w:color w:val="000000"/>
          <w:szCs w:val="28"/>
        </w:rPr>
        <w:t>.</w:t>
      </w:r>
    </w:p>
    <w:p w14:paraId="7BC664C5" w14:textId="29300144" w:rsidR="00A14EF0" w:rsidRPr="002E4DE2" w:rsidRDefault="00A14EF0" w:rsidP="005B3DF1">
      <w:pPr>
        <w:rPr>
          <w:rFonts w:cs="Arial"/>
          <w:color w:val="000000"/>
          <w:szCs w:val="28"/>
        </w:rPr>
      </w:pPr>
      <w:r w:rsidRPr="005B3DF1">
        <w:rPr>
          <w:b/>
          <w:color w:val="1F3864" w:themeColor="accent1" w:themeShade="80"/>
        </w:rPr>
        <w:t xml:space="preserve">1.7.4 </w:t>
      </w:r>
      <w:r w:rsidR="005561BB">
        <w:rPr>
          <w:rFonts w:cs="Arial"/>
          <w:color w:val="000000"/>
          <w:szCs w:val="28"/>
        </w:rPr>
        <w:t xml:space="preserve">Nếu một biểu thức đại số phức tạp không chứa ký hiệu so sánh (như dấu bằng), thì thường không cần thêm các khoảng trắng bên trong </w:t>
      </w:r>
      <w:r w:rsidR="005561BB" w:rsidRPr="00894E55">
        <w:rPr>
          <w:rFonts w:cs="Arial"/>
          <w:color w:val="000000"/>
          <w:szCs w:val="28"/>
        </w:rPr>
        <w:t xml:space="preserve">(xem </w:t>
      </w:r>
      <w:hyperlink w:anchor="_1.1_Giãn_cách" w:history="1">
        <w:r w:rsidR="005561BB" w:rsidRPr="005561BB">
          <w:rPr>
            <w:rStyle w:val="Hyperlink"/>
            <w:rFonts w:cs="Arial"/>
            <w:szCs w:val="28"/>
          </w:rPr>
          <w:t>Chương 1.1.2</w:t>
        </w:r>
      </w:hyperlink>
      <w:r w:rsidR="005561BB" w:rsidRPr="00894E55">
        <w:rPr>
          <w:rFonts w:cs="Arial"/>
          <w:color w:val="000000"/>
          <w:szCs w:val="28"/>
        </w:rPr>
        <w:t>).</w:t>
      </w:r>
      <w:r w:rsidR="005561BB">
        <w:rPr>
          <w:rFonts w:cs="Arial"/>
          <w:color w:val="000000"/>
          <w:szCs w:val="28"/>
        </w:rPr>
        <w:t xml:space="preserve"> Trong trường hợp này, một dấu báo từ viết đủ là đủ để đảm bảo các dấu báo chỉ số trên, chỉ số dưới, phân thức, căn thức, mũi tên và hình vẽ được mô tả chính xác mà không cần dấu báo ký hiệu viết đủ.</w:t>
      </w:r>
    </w:p>
    <w:p w14:paraId="0AB99F36" w14:textId="39C6A8ED" w:rsidR="00A14EF0" w:rsidRPr="002E4DE2" w:rsidRDefault="00A14EF0" w:rsidP="005B3DF1">
      <w:pPr>
        <w:rPr>
          <w:rFonts w:ascii="SimBraille" w:hAnsi="SimBraille" w:cs="SimBraille"/>
          <w:color w:val="000000"/>
          <w:szCs w:val="28"/>
        </w:rPr>
      </w:pPr>
      <w:r w:rsidRPr="002E4DE2">
        <w:rPr>
          <w:rFonts w:cs="Arial"/>
          <w:color w:val="000000"/>
          <w:szCs w:val="28"/>
        </w:rPr>
        <w:t>Evaluate</w:t>
      </w:r>
      <w:r w:rsidR="001A14E5" w:rsidRPr="00C85FDF">
        <w:rPr>
          <w:noProof/>
          <w:position w:val="-12"/>
        </w:rPr>
        <w:object w:dxaOrig="999" w:dyaOrig="440" w14:anchorId="59D9CD70">
          <v:shape id="_x0000_i1026" type="#_x0000_t75" style="width:50.8pt;height:19.05pt" o:ole="">
            <v:imagedata r:id="rId17" o:title=""/>
          </v:shape>
          <o:OLEObject Type="Embed" ProgID="Equation.DSMT4" ShapeID="_x0000_i1026" DrawAspect="Content" ObjectID="_1742386936" r:id="rId18"/>
        </w:object>
      </w:r>
      <w:r w:rsidRPr="00894E55">
        <w:rPr>
          <w:rFonts w:cs="Arial"/>
          <w:color w:val="000000"/>
          <w:szCs w:val="28"/>
        </w:rPr>
        <w:t>.</w:t>
      </w:r>
      <w:r w:rsidR="005561BB">
        <w:rPr>
          <w:rFonts w:cs="Arial"/>
          <w:color w:val="000000"/>
          <w:szCs w:val="28"/>
        </w:rPr>
        <w:br/>
      </w:r>
      <w:r w:rsidRPr="002E4DE2">
        <w:rPr>
          <w:rFonts w:ascii="SimBraille" w:hAnsi="SimBraille" w:cs="SimBraille"/>
          <w:color w:val="000000"/>
          <w:szCs w:val="28"/>
        </w:rPr>
        <w:t>,evaluate ;;%</w:t>
      </w:r>
      <w:r w:rsidR="008435C3">
        <w:rPr>
          <w:rFonts w:ascii="SimBraille" w:hAnsi="SimBraille" w:cs="SimBraille"/>
          <w:color w:val="000000"/>
          <w:szCs w:val="28"/>
        </w:rPr>
        <w:t>"</w:t>
      </w:r>
      <w:r w:rsidRPr="002E4DE2">
        <w:rPr>
          <w:rFonts w:ascii="SimBraille" w:hAnsi="SimBraille" w:cs="SimBraille"/>
          <w:color w:val="000000"/>
          <w:szCs w:val="28"/>
        </w:rPr>
        <w:t>&lt;y</w:t>
      </w:r>
      <w:r w:rsidR="008435C3">
        <w:rPr>
          <w:rFonts w:ascii="SimBraille" w:hAnsi="SimBraille" w:cs="SimBraille"/>
          <w:color w:val="000000"/>
          <w:szCs w:val="28"/>
        </w:rPr>
        <w:t>"</w:t>
      </w:r>
      <w:r w:rsidRPr="002E4DE2">
        <w:rPr>
          <w:rFonts w:ascii="SimBraille" w:hAnsi="SimBraille" w:cs="SimBraille"/>
          <w:color w:val="000000"/>
          <w:szCs w:val="28"/>
        </w:rPr>
        <w:t>-x9#b</w:t>
      </w:r>
      <w:r w:rsidR="008435C3">
        <w:rPr>
          <w:rFonts w:ascii="SimBraille" w:hAnsi="SimBraille" w:cs="SimBraille"/>
          <w:color w:val="000000"/>
          <w:szCs w:val="28"/>
        </w:rPr>
        <w:t>"</w:t>
      </w:r>
      <w:r w:rsidRPr="002E4DE2">
        <w:rPr>
          <w:rFonts w:ascii="SimBraille" w:hAnsi="SimBraille" w:cs="SimBraille"/>
          <w:color w:val="000000"/>
          <w:szCs w:val="28"/>
        </w:rPr>
        <w:t>&gt;+4</w:t>
      </w:r>
    </w:p>
    <w:p w14:paraId="0E1D88B4" w14:textId="3FFB22F7" w:rsidR="00A14EF0" w:rsidRPr="002E4DE2" w:rsidRDefault="009D14A1" w:rsidP="004D39AC">
      <w:pPr>
        <w:jc w:val="both"/>
        <w:rPr>
          <w:rFonts w:cs="Arial"/>
          <w:color w:val="000000"/>
          <w:szCs w:val="28"/>
        </w:rPr>
      </w:pPr>
      <w:r w:rsidRPr="00894E55">
        <w:rPr>
          <w:rFonts w:cs="Arial"/>
          <w:color w:val="000000"/>
          <w:szCs w:val="28"/>
        </w:rPr>
        <w:t>Xem</w:t>
      </w:r>
      <w:r w:rsidR="00A14EF0" w:rsidRPr="00894E55">
        <w:rPr>
          <w:rFonts w:cs="Arial"/>
          <w:color w:val="000000"/>
          <w:szCs w:val="28"/>
        </w:rPr>
        <w:t xml:space="preserve"> </w:t>
      </w:r>
      <w:hyperlink w:anchor="_7.3_Biểu_thức" w:history="1">
        <w:r w:rsidRPr="005561BB">
          <w:rPr>
            <w:rStyle w:val="Hyperlink"/>
            <w:rFonts w:cs="Arial"/>
            <w:szCs w:val="28"/>
          </w:rPr>
          <w:t>Chương</w:t>
        </w:r>
        <w:r w:rsidR="00A14EF0" w:rsidRPr="005561BB">
          <w:rPr>
            <w:rStyle w:val="Hyperlink"/>
            <w:rFonts w:cs="Arial"/>
            <w:szCs w:val="28"/>
          </w:rPr>
          <w:t xml:space="preserve"> 7.3</w:t>
        </w:r>
      </w:hyperlink>
      <w:r w:rsidR="00A14EF0" w:rsidRPr="00894E55">
        <w:rPr>
          <w:rFonts w:cs="Arial"/>
          <w:color w:val="0000FF"/>
          <w:szCs w:val="28"/>
        </w:rPr>
        <w:t xml:space="preserve"> </w:t>
      </w:r>
      <w:r w:rsidR="005561BB" w:rsidRPr="005561BB">
        <w:t xml:space="preserve">để </w:t>
      </w:r>
      <w:r w:rsidR="005561BB">
        <w:t>tham khảo thêm các ví dụ sử dụng dấu báo từ viết đủ</w:t>
      </w:r>
      <w:r w:rsidR="00A14EF0" w:rsidRPr="00894E55">
        <w:rPr>
          <w:rFonts w:cs="Arial"/>
          <w:color w:val="000000"/>
          <w:szCs w:val="28"/>
        </w:rPr>
        <w:t>.</w:t>
      </w:r>
    </w:p>
    <w:p w14:paraId="04153379" w14:textId="07BDC36F" w:rsidR="00A14EF0" w:rsidRPr="002E4DE2" w:rsidRDefault="00A14EF0" w:rsidP="004D39AC">
      <w:pPr>
        <w:jc w:val="both"/>
      </w:pPr>
      <w:r w:rsidRPr="005B3DF1">
        <w:rPr>
          <w:b/>
          <w:color w:val="1F3864" w:themeColor="accent1" w:themeShade="80"/>
        </w:rPr>
        <w:t xml:space="preserve">1.7.5 </w:t>
      </w:r>
      <w:r w:rsidR="009A6E39">
        <w:t xml:space="preserve">Khi toàn bộ các ví dụ hoặc các nhóm bài tập được đặt giữa các dấu báo đoạn viết đủ, dấu báo </w:t>
      </w:r>
      <w:r w:rsidR="00EA4E96">
        <w:t>chữ</w:t>
      </w:r>
      <w:r w:rsidR="009A6E39">
        <w:t xml:space="preserve"> đủ có thể được thêm </w:t>
      </w:r>
      <w:r w:rsidR="008435C3">
        <w:t>"</w:t>
      </w:r>
      <w:r w:rsidR="009A6E39">
        <w:t>dấu báo sử dụng</w:t>
      </w:r>
      <w:r w:rsidR="008435C3">
        <w:t>"</w:t>
      </w:r>
      <w:r w:rsidR="009A6E39">
        <w:t xml:space="preserve"> phía trước và đặt trên một dòng riêng.</w:t>
      </w:r>
    </w:p>
    <w:p w14:paraId="68CD9AFC" w14:textId="23C80C7A" w:rsidR="00A14EF0" w:rsidRPr="002E4DE2" w:rsidRDefault="00A14EF0" w:rsidP="005B3DF1">
      <w:pPr>
        <w:rPr>
          <w:rFonts w:cs="Arial"/>
          <w:color w:val="000000"/>
          <w:szCs w:val="28"/>
        </w:rPr>
      </w:pPr>
      <w:r w:rsidRPr="002E4DE2">
        <w:rPr>
          <w:rFonts w:cs="Arial"/>
          <w:color w:val="000000"/>
          <w:szCs w:val="28"/>
        </w:rPr>
        <w:t>Solve the following quadratic equations</w:t>
      </w:r>
      <w:r w:rsidR="009A6E39">
        <w:rPr>
          <w:rFonts w:cs="Arial"/>
          <w:color w:val="000000"/>
          <w:szCs w:val="28"/>
        </w:rPr>
        <w:t xml:space="preserve"> (Giải các phương trình bậc hai sau)</w:t>
      </w:r>
      <w:r w:rsidRPr="00894E55">
        <w:rPr>
          <w:rFonts w:cs="Arial"/>
          <w:color w:val="000000"/>
          <w:szCs w:val="28"/>
        </w:rPr>
        <w:t>:</w:t>
      </w:r>
      <w:r w:rsidR="009A6E39">
        <w:rPr>
          <w:rFonts w:cs="Arial"/>
          <w:color w:val="000000"/>
          <w:szCs w:val="28"/>
        </w:rPr>
        <w:br/>
      </w:r>
      <w:r w:rsidRPr="002E4DE2">
        <w:rPr>
          <w:rFonts w:cs="Arial"/>
          <w:color w:val="000000"/>
          <w:szCs w:val="28"/>
        </w:rPr>
        <w:t>1. x²−x−2 = 0</w:t>
      </w:r>
      <w:r w:rsidR="009A6E39">
        <w:rPr>
          <w:rFonts w:cs="Arial"/>
          <w:color w:val="000000"/>
          <w:szCs w:val="28"/>
        </w:rPr>
        <w:br/>
      </w:r>
      <w:r w:rsidRPr="002E4DE2">
        <w:rPr>
          <w:rFonts w:cs="Arial"/>
          <w:color w:val="000000"/>
          <w:szCs w:val="28"/>
        </w:rPr>
        <w:t>2. x²−4x−3 = 0</w:t>
      </w:r>
      <w:r w:rsidR="009A6E39">
        <w:rPr>
          <w:rFonts w:cs="Arial"/>
          <w:color w:val="000000"/>
          <w:szCs w:val="28"/>
        </w:rPr>
        <w:br/>
      </w:r>
      <w:r w:rsidRPr="002E4DE2">
        <w:rPr>
          <w:rFonts w:cs="Arial"/>
          <w:color w:val="000000"/>
          <w:szCs w:val="28"/>
        </w:rPr>
        <w:t>3. 2x²−x = 1</w:t>
      </w:r>
    </w:p>
    <w:p w14:paraId="7B1EFDC2" w14:textId="6743B6C7" w:rsidR="00A14EF0" w:rsidRPr="002E4DE2" w:rsidRDefault="009A6E39" w:rsidP="005B3DF1">
      <w:pPr>
        <w:rPr>
          <w:rFonts w:ascii="SimBraille" w:hAnsi="SimBraille" w:cs="SimBraille"/>
          <w:color w:val="000000"/>
          <w:szCs w:val="28"/>
        </w:rPr>
      </w:pPr>
      <w:r>
        <w:rPr>
          <w:rFonts w:ascii="SimBraille" w:hAnsi="SimBraille" w:cs="SimBraille"/>
          <w:color w:val="000000"/>
          <w:szCs w:val="28"/>
        </w:rPr>
        <w:t xml:space="preserve">  </w:t>
      </w:r>
      <w:r w:rsidR="00A14EF0" w:rsidRPr="002E4DE2">
        <w:rPr>
          <w:rFonts w:ascii="SimBraille" w:hAnsi="SimBraille" w:cs="SimBraille"/>
          <w:color w:val="000000"/>
          <w:szCs w:val="28"/>
        </w:rPr>
        <w:t>,solve ! foll[+ quadratic equa;ns3</w:t>
      </w:r>
      <w:r>
        <w:rPr>
          <w:rFonts w:ascii="SimBraille" w:hAnsi="SimBraille" w:cs="SimBraille"/>
          <w:color w:val="000000"/>
          <w:szCs w:val="28"/>
        </w:rPr>
        <w:br/>
      </w:r>
      <w:r w:rsidR="008435C3">
        <w:rPr>
          <w:rFonts w:ascii="SimBraille" w:hAnsi="SimBraille" w:cs="SimBraille"/>
          <w:color w:val="000000"/>
          <w:szCs w:val="28"/>
        </w:rPr>
        <w:t>""</w:t>
      </w:r>
      <w:r w:rsidR="00A14EF0" w:rsidRPr="00894E55">
        <w:rPr>
          <w:rFonts w:ascii="SimBraille" w:hAnsi="SimBraille" w:cs="SimBraille"/>
          <w:color w:val="000000"/>
          <w:szCs w:val="28"/>
        </w:rPr>
        <w:t>=;;;</w:t>
      </w:r>
      <w:r>
        <w:rPr>
          <w:rFonts w:ascii="SimBraille" w:hAnsi="SimBraille" w:cs="SimBraille"/>
          <w:color w:val="000000"/>
          <w:szCs w:val="28"/>
        </w:rPr>
        <w:br/>
      </w:r>
      <w:r w:rsidR="00A14EF0" w:rsidRPr="002E4DE2">
        <w:rPr>
          <w:rFonts w:ascii="SimBraille" w:hAnsi="SimBraille" w:cs="SimBraille"/>
          <w:color w:val="000000"/>
          <w:szCs w:val="28"/>
        </w:rPr>
        <w:t>#a4 x9#b</w:t>
      </w:r>
      <w:r w:rsidR="008435C3">
        <w:rPr>
          <w:rFonts w:ascii="SimBraille" w:hAnsi="SimBraille" w:cs="SimBraille"/>
          <w:color w:val="000000"/>
          <w:szCs w:val="28"/>
        </w:rPr>
        <w:t>"</w:t>
      </w:r>
      <w:r w:rsidR="00A14EF0" w:rsidRPr="002E4DE2">
        <w:rPr>
          <w:rFonts w:ascii="SimBraille" w:hAnsi="SimBraille" w:cs="SimBraille"/>
          <w:color w:val="000000"/>
          <w:szCs w:val="28"/>
        </w:rPr>
        <w:t>-x</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b </w:t>
      </w:r>
      <w:r w:rsidR="008435C3">
        <w:rPr>
          <w:rFonts w:ascii="SimBraille" w:hAnsi="SimBraille" w:cs="SimBraille"/>
          <w:color w:val="000000"/>
          <w:szCs w:val="28"/>
        </w:rPr>
        <w:t>"</w:t>
      </w:r>
      <w:r w:rsidR="00A14EF0" w:rsidRPr="002E4DE2">
        <w:rPr>
          <w:rFonts w:ascii="SimBraille" w:hAnsi="SimBraille" w:cs="SimBraille"/>
          <w:color w:val="000000"/>
          <w:szCs w:val="28"/>
        </w:rPr>
        <w:t>7 #j</w:t>
      </w:r>
      <w:r>
        <w:rPr>
          <w:rFonts w:ascii="SimBraille" w:hAnsi="SimBraille" w:cs="SimBraille"/>
          <w:color w:val="000000"/>
          <w:szCs w:val="28"/>
        </w:rPr>
        <w:br/>
      </w:r>
      <w:r w:rsidR="00A14EF0" w:rsidRPr="002E4DE2">
        <w:rPr>
          <w:rFonts w:ascii="SimBraille" w:hAnsi="SimBraille" w:cs="SimBraille"/>
          <w:color w:val="000000"/>
          <w:szCs w:val="28"/>
        </w:rPr>
        <w:t>#b4 x9#b</w:t>
      </w:r>
      <w:r w:rsidR="008435C3">
        <w:rPr>
          <w:rFonts w:ascii="SimBraille" w:hAnsi="SimBraille" w:cs="SimBraille"/>
          <w:color w:val="000000"/>
          <w:szCs w:val="28"/>
        </w:rPr>
        <w:t>"</w:t>
      </w:r>
      <w:r w:rsidR="00A14EF0" w:rsidRPr="002E4DE2">
        <w:rPr>
          <w:rFonts w:ascii="SimBraille" w:hAnsi="SimBraille" w:cs="SimBraille"/>
          <w:color w:val="000000"/>
          <w:szCs w:val="28"/>
        </w:rPr>
        <w:t>-#dx</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c </w:t>
      </w:r>
      <w:r w:rsidR="008435C3">
        <w:rPr>
          <w:rFonts w:ascii="SimBraille" w:hAnsi="SimBraille" w:cs="SimBraille"/>
          <w:color w:val="000000"/>
          <w:szCs w:val="28"/>
        </w:rPr>
        <w:t>"</w:t>
      </w:r>
      <w:r w:rsidR="00A14EF0" w:rsidRPr="002E4DE2">
        <w:rPr>
          <w:rFonts w:ascii="SimBraille" w:hAnsi="SimBraille" w:cs="SimBraille"/>
          <w:color w:val="000000"/>
          <w:szCs w:val="28"/>
        </w:rPr>
        <w:t>7 #j</w:t>
      </w:r>
      <w:r>
        <w:rPr>
          <w:rFonts w:ascii="SimBraille" w:hAnsi="SimBraille" w:cs="SimBraille"/>
          <w:color w:val="000000"/>
          <w:szCs w:val="28"/>
        </w:rPr>
        <w:br/>
      </w:r>
      <w:r w:rsidR="00A14EF0" w:rsidRPr="002E4DE2">
        <w:rPr>
          <w:rFonts w:ascii="SimBraille" w:hAnsi="SimBraille" w:cs="SimBraille"/>
          <w:color w:val="000000"/>
          <w:szCs w:val="28"/>
        </w:rPr>
        <w:t>#c4 #bx9#b</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x </w:t>
      </w:r>
      <w:r w:rsidR="008435C3">
        <w:rPr>
          <w:rFonts w:ascii="SimBraille" w:hAnsi="SimBraille" w:cs="SimBraille"/>
          <w:color w:val="000000"/>
          <w:szCs w:val="28"/>
        </w:rPr>
        <w:t>"</w:t>
      </w:r>
      <w:r w:rsidR="00A14EF0" w:rsidRPr="002E4DE2">
        <w:rPr>
          <w:rFonts w:ascii="SimBraille" w:hAnsi="SimBraille" w:cs="SimBraille"/>
          <w:color w:val="000000"/>
          <w:szCs w:val="28"/>
        </w:rPr>
        <w:t>7 #a</w:t>
      </w:r>
      <w:r>
        <w:rPr>
          <w:rFonts w:ascii="SimBraille" w:hAnsi="SimBraille" w:cs="SimBraille"/>
          <w:color w:val="000000"/>
          <w:szCs w:val="28"/>
        </w:rPr>
        <w:br/>
      </w:r>
      <w:r w:rsidR="008435C3">
        <w:rPr>
          <w:rFonts w:ascii="SimBraille" w:hAnsi="SimBraille" w:cs="SimBraille"/>
          <w:color w:val="000000"/>
          <w:szCs w:val="28"/>
        </w:rPr>
        <w:t>""</w:t>
      </w:r>
      <w:r w:rsidR="00A14EF0" w:rsidRPr="002E4DE2">
        <w:rPr>
          <w:rFonts w:ascii="SimBraille" w:hAnsi="SimBraille" w:cs="SimBraille"/>
          <w:color w:val="000000"/>
          <w:szCs w:val="28"/>
        </w:rPr>
        <w:t>=;</w:t>
      </w:r>
      <w:r w:rsidR="008435C3">
        <w:rPr>
          <w:rFonts w:ascii="SimBraille" w:hAnsi="SimBraille" w:cs="SimBraille"/>
          <w:color w:val="000000"/>
          <w:szCs w:val="28"/>
        </w:rPr>
        <w:t>'</w:t>
      </w:r>
    </w:p>
    <w:p w14:paraId="6EF9FB74" w14:textId="21180A69" w:rsidR="00A14EF0" w:rsidRPr="002E4DE2" w:rsidRDefault="00A14EF0" w:rsidP="004D39AC">
      <w:pPr>
        <w:jc w:val="both"/>
      </w:pPr>
      <w:r w:rsidRPr="005B3DF1">
        <w:rPr>
          <w:b/>
          <w:color w:val="1F3864" w:themeColor="accent1" w:themeShade="80"/>
        </w:rPr>
        <w:t xml:space="preserve">1.7.6 </w:t>
      </w:r>
      <w:r w:rsidR="009A6E39">
        <w:t xml:space="preserve">Khi chỉ chứa một số ít các từ viết tắt, dấu báo đoạn viết đủ có thể được dùng để bao hàm toàn bộ các ví dụ và nhóm bài tập. Trong tình huống này, bất kỳ từ nào xuất hiện trong các bài tập sẽ được viết thành chữ đủ và các chữ cái độc lập sẽ không cần ký hiệu chữ cái. Trong các tài liệu có nhiều chữ hơn, tốt hơn là giữ nguyên chế độ </w:t>
      </w:r>
      <w:r w:rsidR="00EA4E96">
        <w:t>chữ</w:t>
      </w:r>
      <w:r w:rsidR="009A6E39">
        <w:t xml:space="preserve"> tắt và sử dụng các dấu báo đoạn, từ hoặc ký hiệu viết đủ chỉ khi nào cần.</w:t>
      </w:r>
    </w:p>
    <w:p w14:paraId="07307446" w14:textId="79833F31" w:rsidR="00A14EF0" w:rsidRPr="002E4DE2" w:rsidRDefault="00A14EF0" w:rsidP="004D39AC">
      <w:pPr>
        <w:jc w:val="both"/>
      </w:pPr>
      <w:r w:rsidRPr="005B3DF1">
        <w:rPr>
          <w:b/>
          <w:color w:val="1F3864" w:themeColor="accent1" w:themeShade="80"/>
        </w:rPr>
        <w:t xml:space="preserve">1.7.7 </w:t>
      </w:r>
      <w:r w:rsidR="009A6E39">
        <w:t xml:space="preserve">Các ví dụ trong tài liệu này được giả định đang ở chế độ </w:t>
      </w:r>
      <w:r w:rsidR="00EA4E96">
        <w:t>chữ</w:t>
      </w:r>
      <w:r w:rsidR="009A6E39">
        <w:t xml:space="preserve"> tắt (cấp 2), và các dấu báo </w:t>
      </w:r>
      <w:r w:rsidR="00EA4E96">
        <w:t>chữ</w:t>
      </w:r>
      <w:r w:rsidR="009A6E39">
        <w:t xml:space="preserve"> đủ được dùng theo hướng dẫn trong chương này.</w:t>
      </w:r>
      <w:r w:rsidR="00C2634F">
        <w:t xml:space="preserve"> Việc giảm thiểu số lượng các dấu báo phải được cân nhắc so với việc làm giảm bớt sự rối </w:t>
      </w:r>
      <w:r w:rsidR="00585CD7">
        <w:t>rắm</w:t>
      </w:r>
      <w:r w:rsidR="00C2634F">
        <w:t xml:space="preserve"> trong bản thân biểu thức. Một dấu báo ký hiệu viết đủ xuất hiện nửa chừng giữa một biểu thức </w:t>
      </w:r>
      <w:r w:rsidR="00226F9E">
        <w:t>có thể khiến cho văn bản bị gián đoạn nhiều hơn đối với người đọc, so với một dấu báo từ hay báo đoạn, ngay cả khi chúng</w:t>
      </w:r>
      <w:r w:rsidR="00554AAC">
        <w:t xml:space="preserve"> </w:t>
      </w:r>
      <w:r w:rsidR="00226F9E">
        <w:t xml:space="preserve">chiếm nhiều ô chữ nổi hơn. Một yếu tố quan trọng nữa là phải sử dụng một phương pháp nhất quán khi </w:t>
      </w:r>
      <w:r w:rsidR="00B12203">
        <w:t>chuyển đổi</w:t>
      </w:r>
      <w:r w:rsidR="00226F9E">
        <w:t xml:space="preserve"> một văn bản cụ thể. Tóm lại, nên tập trung vào yếu tố rõ ràng về mặt toán học cho người đọc.</w:t>
      </w:r>
    </w:p>
    <w:p w14:paraId="68E960E4" w14:textId="1B957970" w:rsidR="00A14EF0" w:rsidRPr="002E4DE2" w:rsidRDefault="00226F9E" w:rsidP="004D39AC">
      <w:pPr>
        <w:jc w:val="both"/>
        <w:rPr>
          <w:rFonts w:cs="Arial"/>
          <w:color w:val="000000"/>
          <w:szCs w:val="28"/>
        </w:rPr>
      </w:pPr>
      <w:r>
        <w:rPr>
          <w:rFonts w:cs="Arial"/>
          <w:color w:val="000000"/>
          <w:szCs w:val="28"/>
        </w:rPr>
        <w:t>Các chỉ dẫn thêm sẽ được đưa ra khi nhận được nhiều phản hồi hơn từ phía các học sinh, sinh viên.</w:t>
      </w:r>
    </w:p>
    <w:p w14:paraId="17FB4494" w14:textId="08A06472" w:rsidR="00A14EF0" w:rsidRPr="00894E55" w:rsidRDefault="00A14EF0" w:rsidP="00F13C28">
      <w:pPr>
        <w:pStyle w:val="Heading1"/>
      </w:pPr>
      <w:bookmarkStart w:id="16" w:name="_Toc131507466"/>
      <w:r w:rsidRPr="00894E55">
        <w:t xml:space="preserve">2 </w:t>
      </w:r>
      <w:r w:rsidR="006E3099">
        <w:t>Số và ký hiệu viết tắt</w:t>
      </w:r>
      <w:bookmarkEnd w:id="16"/>
    </w:p>
    <w:p w14:paraId="1D829325" w14:textId="79A7C748" w:rsidR="00A14EF0" w:rsidRDefault="00226F9E" w:rsidP="004D39AC">
      <w:pPr>
        <w:jc w:val="both"/>
      </w:pPr>
      <w:r>
        <w:rPr>
          <w:rFonts w:cs="Arial"/>
          <w:color w:val="000000"/>
          <w:szCs w:val="28"/>
        </w:rPr>
        <w:t>Tham khảo</w:t>
      </w:r>
      <w:r w:rsidR="00A14EF0" w:rsidRPr="00894E55">
        <w:rPr>
          <w:rFonts w:cs="Arial"/>
          <w:color w:val="000000"/>
          <w:szCs w:val="28"/>
        </w:rPr>
        <w:t xml:space="preserve"> </w:t>
      </w:r>
      <w:hyperlink w:anchor="_1.2_Các_quy" w:history="1">
        <w:hyperlink w:anchor="_1.2_Các_quy" w:history="1">
          <w:r w:rsidR="00667307" w:rsidRPr="005A6548">
            <w:rPr>
              <w:rStyle w:val="Hyperlink"/>
              <w:rFonts w:cs="Arial"/>
              <w:szCs w:val="28"/>
            </w:rPr>
            <w:t>Chương 1.2</w:t>
          </w:r>
        </w:hyperlink>
      </w:hyperlink>
      <w:r w:rsidR="00A14EF0" w:rsidRPr="00894E55">
        <w:rPr>
          <w:rFonts w:cs="Arial"/>
          <w:color w:val="0000FF"/>
          <w:szCs w:val="28"/>
        </w:rPr>
        <w:t xml:space="preserve"> </w:t>
      </w:r>
      <w:r w:rsidRPr="00226F9E">
        <w:t>để</w:t>
      </w:r>
      <w:r>
        <w:t xml:space="preserve"> biết tóm tắt các quy tắc cho chế độ </w:t>
      </w:r>
      <w:r w:rsidR="00EA4E96">
        <w:t>chữ</w:t>
      </w:r>
      <w:r>
        <w:t xml:space="preserve"> đủ và chế độ viết số khi áp dụng cho </w:t>
      </w:r>
      <w:r w:rsidR="00B12203">
        <w:t>chuyển đổi</w:t>
      </w:r>
      <w:r>
        <w:t xml:space="preserve"> các số và chữ cái trong toán học.</w:t>
      </w:r>
    </w:p>
    <w:p w14:paraId="3553C0D1" w14:textId="442E5832" w:rsidR="00A14EF0" w:rsidRPr="002E4DE2" w:rsidRDefault="003F0068" w:rsidP="004D39AC">
      <w:pPr>
        <w:jc w:val="both"/>
        <w:rPr>
          <w:rFonts w:cs="Arial"/>
          <w:color w:val="000000"/>
          <w:szCs w:val="28"/>
        </w:rPr>
      </w:pPr>
      <w:r>
        <w:lastRenderedPageBreak/>
        <w:t>Các ký hiệu chữ nổi</w:t>
      </w:r>
      <w:r w:rsidR="008F6857">
        <w:t xml:space="preserve"> có chứa </w:t>
      </w:r>
      <w:r w:rsidR="000904A9">
        <w:t>số như ngày tháng và giờ</w:t>
      </w:r>
      <w:r w:rsidR="008F6857">
        <w:t xml:space="preserve"> nên sử dụng dấu câu tương ứng </w:t>
      </w:r>
      <w:r w:rsidR="009A3B8F">
        <w:t xml:space="preserve">như trong </w:t>
      </w:r>
      <w:r w:rsidR="00AB2027">
        <w:t xml:space="preserve">bản </w:t>
      </w:r>
      <w:r w:rsidR="00E814F5">
        <w:t>phổ thông</w:t>
      </w:r>
      <w:r w:rsidR="009A3B8F">
        <w:t>.</w:t>
      </w:r>
    </w:p>
    <w:p w14:paraId="6918EB9D" w14:textId="710195F5" w:rsidR="00A14EF0" w:rsidRPr="00894E55" w:rsidRDefault="00A14EF0" w:rsidP="005B3DF1">
      <w:pPr>
        <w:pStyle w:val="Heading2"/>
        <w:rPr>
          <w:rStyle w:val="Heading2Char"/>
          <w:b/>
          <w:i/>
          <w:sz w:val="32"/>
        </w:rPr>
      </w:pPr>
      <w:bookmarkStart w:id="17" w:name="_Toc131507467"/>
      <w:r w:rsidRPr="00894E55">
        <w:rPr>
          <w:rStyle w:val="Heading2Char"/>
          <w:b/>
          <w:i/>
          <w:sz w:val="32"/>
        </w:rPr>
        <w:t xml:space="preserve">2.1 </w:t>
      </w:r>
      <w:r w:rsidR="00226F9E">
        <w:rPr>
          <w:rStyle w:val="Heading2Char"/>
          <w:b/>
          <w:i/>
          <w:sz w:val="32"/>
        </w:rPr>
        <w:t xml:space="preserve">Số </w:t>
      </w:r>
      <w:r w:rsidR="001B12F0">
        <w:rPr>
          <w:rStyle w:val="Heading2Char"/>
          <w:b/>
          <w:i/>
          <w:sz w:val="32"/>
        </w:rPr>
        <w:t>tự nhiên</w:t>
      </w:r>
      <w:bookmarkEnd w:id="17"/>
    </w:p>
    <w:p w14:paraId="1F2489FC" w14:textId="5892AEAD" w:rsidR="00A14EF0" w:rsidRPr="002E4DE2" w:rsidRDefault="00A14EF0" w:rsidP="005B3DF1">
      <w:pPr>
        <w:rPr>
          <w:rFonts w:ascii="SimBraille" w:hAnsi="SimBraille" w:cs="SimBraille"/>
          <w:color w:val="000000"/>
          <w:szCs w:val="28"/>
        </w:rPr>
      </w:pPr>
      <w:r w:rsidRPr="002E4DE2">
        <w:rPr>
          <w:rFonts w:cs="Arial"/>
          <w:color w:val="000000"/>
          <w:szCs w:val="28"/>
        </w:rPr>
        <w:t>456</w:t>
      </w:r>
      <w:r w:rsidR="00226F9E">
        <w:rPr>
          <w:rFonts w:cs="Arial"/>
          <w:color w:val="000000"/>
          <w:szCs w:val="28"/>
        </w:rPr>
        <w:br/>
      </w:r>
      <w:r w:rsidRPr="002E4DE2">
        <w:rPr>
          <w:rFonts w:ascii="SimBraille" w:hAnsi="SimBraille" w:cs="SimBraille"/>
          <w:color w:val="000000"/>
          <w:szCs w:val="28"/>
        </w:rPr>
        <w:t>#def</w:t>
      </w:r>
    </w:p>
    <w:p w14:paraId="21C9D6D9" w14:textId="049D0764" w:rsidR="00A14EF0" w:rsidRPr="002E4DE2" w:rsidRDefault="00A14EF0" w:rsidP="005B3DF1">
      <w:pPr>
        <w:rPr>
          <w:rFonts w:ascii="SimBraille" w:hAnsi="SimBraille" w:cs="SimBraille"/>
          <w:color w:val="000000"/>
          <w:szCs w:val="28"/>
        </w:rPr>
      </w:pPr>
      <w:r w:rsidRPr="002E4DE2">
        <w:rPr>
          <w:rFonts w:cs="Arial"/>
          <w:color w:val="000000"/>
          <w:szCs w:val="28"/>
        </w:rPr>
        <w:t>3,000</w:t>
      </w:r>
      <w:r w:rsidR="00226F9E">
        <w:rPr>
          <w:rFonts w:cs="Arial"/>
          <w:color w:val="000000"/>
          <w:szCs w:val="28"/>
        </w:rPr>
        <w:br/>
      </w:r>
      <w:r w:rsidRPr="002E4DE2">
        <w:rPr>
          <w:rFonts w:ascii="SimBraille" w:hAnsi="SimBraille" w:cs="SimBraille"/>
          <w:color w:val="000000"/>
          <w:szCs w:val="28"/>
        </w:rPr>
        <w:t>#c1jjj</w:t>
      </w:r>
    </w:p>
    <w:p w14:paraId="68C81E47" w14:textId="40198323" w:rsidR="00A14EF0" w:rsidRPr="002E4DE2" w:rsidRDefault="00A14EF0" w:rsidP="005B3DF1">
      <w:pPr>
        <w:rPr>
          <w:rFonts w:ascii="SimBraille" w:hAnsi="SimBraille" w:cs="SimBraille"/>
          <w:color w:val="000000"/>
          <w:szCs w:val="28"/>
        </w:rPr>
      </w:pPr>
      <w:r w:rsidRPr="002E4DE2">
        <w:rPr>
          <w:rFonts w:cs="Arial"/>
          <w:color w:val="000000"/>
          <w:szCs w:val="28"/>
        </w:rPr>
        <w:t>5 000 000</w:t>
      </w:r>
      <w:r w:rsidR="00226F9E">
        <w:rPr>
          <w:rFonts w:cs="Arial"/>
          <w:color w:val="000000"/>
          <w:szCs w:val="28"/>
        </w:rPr>
        <w:br/>
      </w:r>
      <w:r w:rsidRPr="002E4DE2">
        <w:rPr>
          <w:rFonts w:ascii="SimBraille" w:hAnsi="SimBraille" w:cs="SimBraille"/>
          <w:color w:val="000000"/>
          <w:szCs w:val="28"/>
        </w:rPr>
        <w:t>#e</w:t>
      </w:r>
      <w:r w:rsidR="008435C3">
        <w:rPr>
          <w:rFonts w:ascii="SimBraille" w:hAnsi="SimBraille" w:cs="SimBraille"/>
          <w:color w:val="000000"/>
          <w:szCs w:val="28"/>
        </w:rPr>
        <w:t>"</w:t>
      </w:r>
      <w:r w:rsidRPr="002E4DE2">
        <w:rPr>
          <w:rFonts w:ascii="SimBraille" w:hAnsi="SimBraille" w:cs="SimBraille"/>
          <w:color w:val="000000"/>
          <w:szCs w:val="28"/>
        </w:rPr>
        <w:t>jjj</w:t>
      </w:r>
      <w:r w:rsidR="008435C3">
        <w:rPr>
          <w:rFonts w:ascii="SimBraille" w:hAnsi="SimBraille" w:cs="SimBraille"/>
          <w:color w:val="000000"/>
          <w:szCs w:val="28"/>
        </w:rPr>
        <w:t>"</w:t>
      </w:r>
      <w:r w:rsidRPr="002E4DE2">
        <w:rPr>
          <w:rFonts w:ascii="SimBraille" w:hAnsi="SimBraille" w:cs="SimBraille"/>
          <w:color w:val="000000"/>
          <w:szCs w:val="28"/>
        </w:rPr>
        <w:t>jjj</w:t>
      </w:r>
    </w:p>
    <w:p w14:paraId="5874E200" w14:textId="3C2F8AED" w:rsidR="00A14EF0" w:rsidRPr="002E4DE2" w:rsidRDefault="00A14EF0" w:rsidP="005B3DF1">
      <w:pPr>
        <w:rPr>
          <w:rFonts w:ascii="SimBraille" w:hAnsi="SimBraille" w:cs="SimBraille"/>
          <w:color w:val="000000"/>
          <w:szCs w:val="28"/>
        </w:rPr>
      </w:pPr>
      <w:r w:rsidRPr="002E4DE2">
        <w:rPr>
          <w:rFonts w:cs="Arial"/>
          <w:color w:val="000000"/>
          <w:szCs w:val="28"/>
        </w:rPr>
        <w:t>Calling seat numbers 30-59.</w:t>
      </w:r>
      <w:r w:rsidR="00226F9E">
        <w:rPr>
          <w:rFonts w:cs="Arial"/>
          <w:color w:val="000000"/>
          <w:szCs w:val="28"/>
        </w:rPr>
        <w:br/>
      </w:r>
      <w:r w:rsidRPr="002E4DE2">
        <w:rPr>
          <w:rFonts w:ascii="SimBraille" w:hAnsi="SimBraille" w:cs="SimBraille"/>
          <w:color w:val="000000"/>
          <w:szCs w:val="28"/>
        </w:rPr>
        <w:t>,call+ s1t numb]s #cj-#ei4</w:t>
      </w:r>
    </w:p>
    <w:p w14:paraId="34B00524" w14:textId="5FE2AC75" w:rsidR="00A14EF0" w:rsidRPr="002E4DE2" w:rsidRDefault="00A14EF0" w:rsidP="005B3DF1">
      <w:pPr>
        <w:rPr>
          <w:rFonts w:ascii="SimBraille" w:hAnsi="SimBraille" w:cs="SimBraille"/>
          <w:color w:val="000000"/>
          <w:szCs w:val="28"/>
        </w:rPr>
      </w:pPr>
      <w:r w:rsidRPr="002E4DE2">
        <w:rPr>
          <w:rFonts w:cs="Arial"/>
          <w:color w:val="000000"/>
          <w:szCs w:val="28"/>
        </w:rPr>
        <w:t>In the 60</w:t>
      </w:r>
      <w:r w:rsidR="008435C3">
        <w:rPr>
          <w:rFonts w:cs="Arial"/>
          <w:color w:val="000000"/>
          <w:szCs w:val="28"/>
        </w:rPr>
        <w:t>'</w:t>
      </w:r>
      <w:r w:rsidRPr="002E4DE2">
        <w:rPr>
          <w:rFonts w:cs="Arial"/>
          <w:color w:val="000000"/>
          <w:szCs w:val="28"/>
        </w:rPr>
        <w:t>s</w:t>
      </w:r>
      <w:r w:rsidR="00226F9E">
        <w:rPr>
          <w:rFonts w:cs="Arial"/>
          <w:color w:val="000000"/>
          <w:szCs w:val="28"/>
        </w:rPr>
        <w:br/>
      </w:r>
      <w:r w:rsidRPr="002E4DE2">
        <w:rPr>
          <w:rFonts w:ascii="SimBraille" w:hAnsi="SimBraille" w:cs="SimBraille"/>
          <w:color w:val="000000"/>
          <w:szCs w:val="28"/>
        </w:rPr>
        <w:t>,9 ! #fj</w:t>
      </w:r>
      <w:r w:rsidR="008435C3">
        <w:rPr>
          <w:rFonts w:ascii="SimBraille" w:hAnsi="SimBraille" w:cs="SimBraille"/>
          <w:color w:val="000000"/>
          <w:szCs w:val="28"/>
        </w:rPr>
        <w:t>'</w:t>
      </w:r>
      <w:r w:rsidRPr="002E4DE2">
        <w:rPr>
          <w:rFonts w:ascii="SimBraille" w:hAnsi="SimBraille" w:cs="SimBraille"/>
          <w:color w:val="000000"/>
          <w:szCs w:val="28"/>
        </w:rPr>
        <w:t>s</w:t>
      </w:r>
    </w:p>
    <w:p w14:paraId="2F01290D" w14:textId="4646A61E" w:rsidR="00A14EF0" w:rsidRPr="002E4DE2" w:rsidRDefault="00A14EF0" w:rsidP="005B3DF1">
      <w:pPr>
        <w:rPr>
          <w:rFonts w:ascii="SimBraille" w:hAnsi="SimBraille" w:cs="SimBraille"/>
          <w:color w:val="000000"/>
          <w:szCs w:val="28"/>
        </w:rPr>
      </w:pPr>
      <w:r w:rsidRPr="002E4DE2">
        <w:rPr>
          <w:rFonts w:cs="Arial"/>
          <w:color w:val="000000"/>
          <w:szCs w:val="28"/>
        </w:rPr>
        <w:t>In the 60s</w:t>
      </w:r>
      <w:r w:rsidR="00226F9E">
        <w:rPr>
          <w:rFonts w:cs="Arial"/>
          <w:color w:val="000000"/>
          <w:szCs w:val="28"/>
        </w:rPr>
        <w:br/>
      </w:r>
      <w:r w:rsidRPr="002E4DE2">
        <w:rPr>
          <w:rFonts w:ascii="SimBraille" w:hAnsi="SimBraille" w:cs="SimBraille"/>
          <w:color w:val="000000"/>
          <w:szCs w:val="28"/>
        </w:rPr>
        <w:t>,9 ! #fjs</w:t>
      </w:r>
    </w:p>
    <w:p w14:paraId="785B1CA0" w14:textId="7BB79449" w:rsidR="00A14EF0" w:rsidRPr="002E4DE2" w:rsidRDefault="00A14EF0" w:rsidP="005B3DF1">
      <w:pPr>
        <w:rPr>
          <w:rFonts w:ascii="SimBraille" w:hAnsi="SimBraille" w:cs="SimBraille"/>
          <w:color w:val="000000"/>
          <w:szCs w:val="28"/>
        </w:rPr>
      </w:pPr>
      <w:r w:rsidRPr="002E4DE2">
        <w:rPr>
          <w:rFonts w:cs="Arial"/>
          <w:color w:val="000000"/>
          <w:szCs w:val="28"/>
        </w:rPr>
        <w:t xml:space="preserve">In the </w:t>
      </w:r>
      <w:r w:rsidR="008435C3">
        <w:rPr>
          <w:rFonts w:cs="Arial"/>
          <w:color w:val="000000"/>
          <w:szCs w:val="28"/>
        </w:rPr>
        <w:t>'</w:t>
      </w:r>
      <w:r w:rsidRPr="002E4DE2">
        <w:rPr>
          <w:rFonts w:cs="Arial"/>
          <w:color w:val="000000"/>
          <w:szCs w:val="28"/>
        </w:rPr>
        <w:t>60s</w:t>
      </w:r>
      <w:r w:rsidR="00226F9E">
        <w:rPr>
          <w:rFonts w:cs="Arial"/>
          <w:color w:val="000000"/>
          <w:szCs w:val="28"/>
        </w:rPr>
        <w:br/>
      </w:r>
      <w:r w:rsidRPr="002E4DE2">
        <w:rPr>
          <w:rFonts w:ascii="SimBraille" w:hAnsi="SimBraille" w:cs="SimBraille"/>
          <w:color w:val="000000"/>
          <w:szCs w:val="28"/>
        </w:rPr>
        <w:t xml:space="preserve">,9 ! </w:t>
      </w:r>
      <w:r w:rsidR="008435C3">
        <w:rPr>
          <w:rFonts w:ascii="SimBraille" w:hAnsi="SimBraille" w:cs="SimBraille"/>
          <w:color w:val="000000"/>
          <w:szCs w:val="28"/>
        </w:rPr>
        <w:t>'</w:t>
      </w:r>
      <w:r w:rsidRPr="002E4DE2">
        <w:rPr>
          <w:rFonts w:ascii="SimBraille" w:hAnsi="SimBraille" w:cs="SimBraille"/>
          <w:color w:val="000000"/>
          <w:szCs w:val="28"/>
        </w:rPr>
        <w:t>#fjs</w:t>
      </w:r>
    </w:p>
    <w:p w14:paraId="196C5233" w14:textId="1A4774EF" w:rsidR="00A14EF0" w:rsidRPr="002E4DE2" w:rsidRDefault="00A14EF0" w:rsidP="005B3DF1">
      <w:pPr>
        <w:rPr>
          <w:rFonts w:ascii="SimBraille" w:hAnsi="SimBraille" w:cs="SimBraille"/>
          <w:color w:val="000000"/>
          <w:szCs w:val="28"/>
        </w:rPr>
      </w:pPr>
      <w:r w:rsidRPr="002E4DE2">
        <w:rPr>
          <w:rFonts w:cs="Arial"/>
          <w:color w:val="000000"/>
          <w:szCs w:val="28"/>
        </w:rPr>
        <w:t>Phone 09-537 0891</w:t>
      </w:r>
      <w:r w:rsidR="00226F9E">
        <w:rPr>
          <w:rFonts w:cs="Arial"/>
          <w:color w:val="000000"/>
          <w:szCs w:val="28"/>
        </w:rPr>
        <w:br/>
      </w:r>
      <w:r w:rsidRPr="002E4DE2">
        <w:rPr>
          <w:rFonts w:ascii="SimBraille" w:hAnsi="SimBraille" w:cs="SimBraille"/>
          <w:color w:val="000000"/>
          <w:szCs w:val="28"/>
        </w:rPr>
        <w:t>,ph</w:t>
      </w:r>
      <w:r w:rsidR="008435C3">
        <w:rPr>
          <w:rFonts w:ascii="SimBraille" w:hAnsi="SimBraille" w:cs="SimBraille"/>
          <w:color w:val="000000"/>
          <w:szCs w:val="28"/>
        </w:rPr>
        <w:t>"</w:t>
      </w:r>
      <w:r w:rsidRPr="002E4DE2">
        <w:rPr>
          <w:rFonts w:ascii="SimBraille" w:hAnsi="SimBraille" w:cs="SimBraille"/>
          <w:color w:val="000000"/>
          <w:szCs w:val="28"/>
        </w:rPr>
        <w:t>o #ji-#ecg</w:t>
      </w:r>
      <w:r w:rsidR="008435C3">
        <w:rPr>
          <w:rFonts w:ascii="SimBraille" w:hAnsi="SimBraille" w:cs="SimBraille"/>
          <w:color w:val="000000"/>
          <w:szCs w:val="28"/>
        </w:rPr>
        <w:t>"</w:t>
      </w:r>
      <w:r w:rsidRPr="002E4DE2">
        <w:rPr>
          <w:rFonts w:ascii="SimBraille" w:hAnsi="SimBraille" w:cs="SimBraille"/>
          <w:color w:val="000000"/>
          <w:szCs w:val="28"/>
        </w:rPr>
        <w:t>jhia</w:t>
      </w:r>
    </w:p>
    <w:p w14:paraId="6B9A3050" w14:textId="6D51E0A1" w:rsidR="00A14EF0" w:rsidRPr="002E4DE2" w:rsidRDefault="00226F9E" w:rsidP="005B3DF1">
      <w:pPr>
        <w:rPr>
          <w:rFonts w:cs="Arial"/>
          <w:color w:val="0000FF"/>
          <w:szCs w:val="28"/>
        </w:rPr>
      </w:pPr>
      <w:r>
        <w:rPr>
          <w:rFonts w:cs="Arial"/>
          <w:color w:val="000000"/>
          <w:szCs w:val="28"/>
        </w:rPr>
        <w:t>Với các số âm,</w:t>
      </w:r>
      <w:r w:rsidR="00A14EF0" w:rsidRPr="00894E55">
        <w:rPr>
          <w:rFonts w:cs="Arial"/>
          <w:color w:val="000000"/>
          <w:szCs w:val="28"/>
        </w:rPr>
        <w:t xml:space="preserve"> </w:t>
      </w:r>
      <w:r w:rsidR="009D14A1" w:rsidRPr="00226F9E">
        <w:t>xem</w:t>
      </w:r>
      <w:r>
        <w:t xml:space="preserve"> phần</w:t>
      </w:r>
      <w:r w:rsidR="00A14EF0" w:rsidRPr="00894E55">
        <w:rPr>
          <w:rFonts w:cs="Arial"/>
          <w:color w:val="0000FF"/>
          <w:szCs w:val="28"/>
        </w:rPr>
        <w:t xml:space="preserve"> </w:t>
      </w:r>
      <w:hyperlink w:anchor="_3.4_Số_âm" w:history="1">
        <w:r w:rsidR="001E1E0B">
          <w:rPr>
            <w:rStyle w:val="Hyperlink"/>
            <w:rFonts w:cs="Arial"/>
            <w:szCs w:val="28"/>
          </w:rPr>
          <w:t>3.4</w:t>
        </w:r>
      </w:hyperlink>
      <w:r w:rsidR="00A14EF0" w:rsidRPr="00894E55">
        <w:rPr>
          <w:rFonts w:cs="Arial"/>
          <w:color w:val="0000FF"/>
          <w:szCs w:val="28"/>
        </w:rPr>
        <w:t>.</w:t>
      </w:r>
    </w:p>
    <w:p w14:paraId="63866438" w14:textId="3D2D818E" w:rsidR="00A14EF0" w:rsidRPr="00894E55" w:rsidRDefault="00A14EF0" w:rsidP="005B3DF1">
      <w:pPr>
        <w:pStyle w:val="Heading2"/>
        <w:rPr>
          <w:rStyle w:val="Heading2Char"/>
          <w:b/>
          <w:i/>
          <w:sz w:val="32"/>
        </w:rPr>
      </w:pPr>
      <w:bookmarkStart w:id="18" w:name="_Toc131507468"/>
      <w:r w:rsidRPr="00894E55">
        <w:rPr>
          <w:rStyle w:val="Heading2Char"/>
          <w:b/>
          <w:i/>
          <w:sz w:val="32"/>
        </w:rPr>
        <w:t xml:space="preserve">2.2 </w:t>
      </w:r>
      <w:r w:rsidR="008F5CCD">
        <w:rPr>
          <w:rStyle w:val="Heading2Char"/>
          <w:b/>
          <w:i/>
          <w:sz w:val="32"/>
        </w:rPr>
        <w:t>Số thập phân</w:t>
      </w:r>
      <w:bookmarkEnd w:id="18"/>
    </w:p>
    <w:p w14:paraId="114C6744" w14:textId="6F611004" w:rsidR="00A14EF0" w:rsidRPr="002E4DE2" w:rsidRDefault="00A14EF0" w:rsidP="005B3DF1">
      <w:pPr>
        <w:rPr>
          <w:rFonts w:ascii="SimBraille" w:hAnsi="SimBraille" w:cs="SimBraille"/>
          <w:color w:val="000000"/>
          <w:szCs w:val="28"/>
        </w:rPr>
      </w:pPr>
      <w:r w:rsidRPr="002E4DE2">
        <w:rPr>
          <w:rFonts w:cs="Arial"/>
          <w:color w:val="000000"/>
          <w:szCs w:val="28"/>
        </w:rPr>
        <w:t>8.93</w:t>
      </w:r>
      <w:r w:rsidR="00226F9E">
        <w:rPr>
          <w:rFonts w:cs="Arial"/>
          <w:color w:val="000000"/>
          <w:szCs w:val="28"/>
        </w:rPr>
        <w:br/>
      </w:r>
      <w:r w:rsidRPr="002E4DE2">
        <w:rPr>
          <w:rFonts w:ascii="SimBraille" w:hAnsi="SimBraille" w:cs="SimBraille"/>
          <w:color w:val="000000"/>
          <w:szCs w:val="28"/>
        </w:rPr>
        <w:t>#h4ic</w:t>
      </w:r>
    </w:p>
    <w:p w14:paraId="30AB8DB5" w14:textId="3C0EEFDD" w:rsidR="00A14EF0" w:rsidRPr="002E4DE2" w:rsidRDefault="00A14EF0" w:rsidP="005B3DF1">
      <w:pPr>
        <w:rPr>
          <w:rFonts w:ascii="SimBraille" w:hAnsi="SimBraille" w:cs="SimBraille"/>
          <w:color w:val="000000"/>
          <w:szCs w:val="28"/>
        </w:rPr>
      </w:pPr>
      <w:r w:rsidRPr="002E4DE2">
        <w:rPr>
          <w:rFonts w:cs="Arial"/>
          <w:color w:val="000000"/>
          <w:szCs w:val="28"/>
        </w:rPr>
        <w:t>0.7</w:t>
      </w:r>
      <w:r w:rsidR="00226F9E">
        <w:rPr>
          <w:rFonts w:cs="Arial"/>
          <w:color w:val="000000"/>
          <w:szCs w:val="28"/>
        </w:rPr>
        <w:br/>
      </w:r>
      <w:r w:rsidRPr="002E4DE2">
        <w:rPr>
          <w:rFonts w:ascii="SimBraille" w:hAnsi="SimBraille" w:cs="SimBraille"/>
          <w:color w:val="000000"/>
          <w:szCs w:val="28"/>
        </w:rPr>
        <w:t>#j4g</w:t>
      </w:r>
    </w:p>
    <w:p w14:paraId="7869C2E3" w14:textId="1BF22C8C" w:rsidR="00A14EF0" w:rsidRPr="002E4DE2" w:rsidRDefault="00A14EF0" w:rsidP="005B3DF1">
      <w:pPr>
        <w:rPr>
          <w:rFonts w:ascii="SimBraille" w:hAnsi="SimBraille" w:cs="SimBraille"/>
          <w:color w:val="000000"/>
          <w:szCs w:val="28"/>
        </w:rPr>
      </w:pPr>
      <w:r w:rsidRPr="002E4DE2">
        <w:rPr>
          <w:rFonts w:cs="Arial"/>
          <w:color w:val="000000"/>
          <w:szCs w:val="28"/>
        </w:rPr>
        <w:t>.7</w:t>
      </w:r>
      <w:r w:rsidR="00226F9E">
        <w:rPr>
          <w:rFonts w:cs="Arial"/>
          <w:color w:val="000000"/>
          <w:szCs w:val="28"/>
        </w:rPr>
        <w:br/>
      </w:r>
      <w:r w:rsidRPr="002E4DE2">
        <w:rPr>
          <w:rFonts w:ascii="SimBraille" w:hAnsi="SimBraille" w:cs="SimBraille"/>
          <w:color w:val="000000"/>
          <w:szCs w:val="28"/>
        </w:rPr>
        <w:t>#4g</w:t>
      </w:r>
    </w:p>
    <w:p w14:paraId="5304F8A5" w14:textId="15E08509" w:rsidR="00A14EF0" w:rsidRPr="002E4DE2" w:rsidRDefault="00A14EF0" w:rsidP="005B3DF1">
      <w:pPr>
        <w:rPr>
          <w:rFonts w:ascii="SimBraille" w:hAnsi="SimBraille" w:cs="SimBraille"/>
          <w:color w:val="000000"/>
          <w:szCs w:val="28"/>
        </w:rPr>
      </w:pPr>
      <w:r w:rsidRPr="002E4DE2">
        <w:rPr>
          <w:rFonts w:cs="Arial"/>
          <w:color w:val="000000"/>
          <w:szCs w:val="28"/>
        </w:rPr>
        <w:t>Is the number in the range 2-5.5?</w:t>
      </w:r>
      <w:r w:rsidR="00226F9E">
        <w:rPr>
          <w:rFonts w:cs="Arial"/>
          <w:color w:val="000000"/>
          <w:szCs w:val="28"/>
        </w:rPr>
        <w:br/>
      </w:r>
      <w:r w:rsidRPr="002E4DE2">
        <w:rPr>
          <w:rFonts w:ascii="SimBraille" w:hAnsi="SimBraille" w:cs="SimBraille"/>
          <w:color w:val="000000"/>
          <w:szCs w:val="28"/>
        </w:rPr>
        <w:t>,is ! numb] 9 ! range #b-#e4e8</w:t>
      </w:r>
    </w:p>
    <w:p w14:paraId="6C90D59D" w14:textId="7AFE0E01" w:rsidR="00A14EF0" w:rsidRPr="002E4DE2" w:rsidRDefault="00A14EF0" w:rsidP="005B3DF1">
      <w:pPr>
        <w:rPr>
          <w:rFonts w:ascii="SimBraille" w:hAnsi="SimBraille" w:cs="SimBraille"/>
          <w:color w:val="000000"/>
          <w:szCs w:val="28"/>
        </w:rPr>
      </w:pPr>
      <w:r w:rsidRPr="002E4DE2">
        <w:rPr>
          <w:rFonts w:cs="Arial"/>
          <w:color w:val="000000"/>
          <w:szCs w:val="28"/>
        </w:rPr>
        <w:t>.8 is a decimal fraction.</w:t>
      </w:r>
      <w:r w:rsidR="00226F9E">
        <w:rPr>
          <w:rFonts w:cs="Arial"/>
          <w:color w:val="000000"/>
          <w:szCs w:val="28"/>
        </w:rPr>
        <w:br/>
      </w:r>
      <w:r w:rsidRPr="002E4DE2">
        <w:rPr>
          <w:rFonts w:ascii="SimBraille" w:hAnsi="SimBraille" w:cs="SimBraille"/>
          <w:color w:val="000000"/>
          <w:szCs w:val="28"/>
        </w:rPr>
        <w:t>#4h is a decimal frac;n4</w:t>
      </w:r>
    </w:p>
    <w:p w14:paraId="0B5FC94C" w14:textId="7B46ADF9" w:rsidR="00A14EF0" w:rsidRPr="002E4DE2" w:rsidRDefault="008F5CCD" w:rsidP="005B3DF1">
      <w:pPr>
        <w:rPr>
          <w:rFonts w:cs="Arial"/>
          <w:color w:val="000000"/>
          <w:szCs w:val="28"/>
        </w:rPr>
      </w:pPr>
      <w:r>
        <w:rPr>
          <w:rFonts w:cs="Arial"/>
          <w:color w:val="000000"/>
          <w:szCs w:val="28"/>
        </w:rPr>
        <w:t>Với các số thập phân tuần hoàn,</w:t>
      </w:r>
      <w:r w:rsidR="00A14EF0" w:rsidRPr="00894E55">
        <w:rPr>
          <w:rFonts w:cs="Arial"/>
          <w:color w:val="000000"/>
          <w:szCs w:val="28"/>
        </w:rPr>
        <w:t xml:space="preserve"> </w:t>
      </w:r>
      <w:r w:rsidR="009D14A1" w:rsidRPr="00894E55">
        <w:rPr>
          <w:rFonts w:cs="Arial"/>
          <w:color w:val="000000"/>
          <w:szCs w:val="28"/>
        </w:rPr>
        <w:t>xem</w:t>
      </w:r>
      <w:r w:rsidR="00A14EF0" w:rsidRPr="00894E55">
        <w:rPr>
          <w:rFonts w:cs="Arial"/>
          <w:color w:val="000000"/>
          <w:szCs w:val="28"/>
        </w:rPr>
        <w:t xml:space="preserve"> </w:t>
      </w:r>
      <w:hyperlink w:anchor="_12_Bars_and" w:history="1">
        <w:hyperlink w:anchor="_12_Dấu_gạch" w:history="1">
          <w:r w:rsidR="006626C7" w:rsidRPr="00226F9E">
            <w:rPr>
              <w:rStyle w:val="Hyperlink"/>
              <w:rFonts w:cs="Arial"/>
              <w:szCs w:val="28"/>
            </w:rPr>
            <w:t>Chương 12</w:t>
          </w:r>
        </w:hyperlink>
      </w:hyperlink>
      <w:r w:rsidR="00A14EF0" w:rsidRPr="00894E55">
        <w:rPr>
          <w:rFonts w:cs="Arial"/>
          <w:color w:val="0000FF"/>
          <w:szCs w:val="28"/>
        </w:rPr>
        <w:t xml:space="preserve"> </w:t>
      </w:r>
      <w:r w:rsidR="00A14EF0" w:rsidRPr="00894E55">
        <w:rPr>
          <w:rFonts w:cs="Arial"/>
          <w:color w:val="000000"/>
          <w:szCs w:val="28"/>
        </w:rPr>
        <w:t>(</w:t>
      </w:r>
      <w:r w:rsidR="006E3099">
        <w:rPr>
          <w:rFonts w:cs="Arial"/>
          <w:color w:val="000000"/>
          <w:szCs w:val="28"/>
        </w:rPr>
        <w:t>gạch ngang, chấm, v.v… ở trên và dưới</w:t>
      </w:r>
      <w:r w:rsidR="00A14EF0" w:rsidRPr="00894E55">
        <w:rPr>
          <w:rFonts w:cs="Arial"/>
          <w:color w:val="000000"/>
          <w:szCs w:val="28"/>
        </w:rPr>
        <w:t>)</w:t>
      </w:r>
    </w:p>
    <w:p w14:paraId="74BA1EC8" w14:textId="2D035DCF" w:rsidR="00A14EF0" w:rsidRPr="00894E55" w:rsidRDefault="00A14EF0" w:rsidP="005B3DF1">
      <w:pPr>
        <w:pStyle w:val="Heading2"/>
        <w:rPr>
          <w:rStyle w:val="Heading2Char"/>
          <w:b/>
          <w:i/>
          <w:sz w:val="32"/>
        </w:rPr>
      </w:pPr>
      <w:bookmarkStart w:id="19" w:name="_Toc131507469"/>
      <w:r w:rsidRPr="00894E55">
        <w:rPr>
          <w:rStyle w:val="Heading2Char"/>
          <w:b/>
          <w:i/>
          <w:sz w:val="32"/>
        </w:rPr>
        <w:lastRenderedPageBreak/>
        <w:t xml:space="preserve">2.3 </w:t>
      </w:r>
      <w:r w:rsidR="008F5CCD">
        <w:rPr>
          <w:rStyle w:val="Heading2Char"/>
          <w:b/>
          <w:i/>
          <w:sz w:val="32"/>
        </w:rPr>
        <w:t>Ngày tháng</w:t>
      </w:r>
      <w:bookmarkEnd w:id="19"/>
    </w:p>
    <w:p w14:paraId="4701BC5C" w14:textId="0AE62A2D" w:rsidR="00A14EF0" w:rsidRPr="002E4DE2" w:rsidRDefault="00A14EF0" w:rsidP="005B3DF1">
      <w:pPr>
        <w:rPr>
          <w:rFonts w:ascii="SimBraille" w:hAnsi="SimBraille" w:cs="SimBraille"/>
          <w:color w:val="000000"/>
          <w:szCs w:val="28"/>
        </w:rPr>
      </w:pPr>
      <w:r w:rsidRPr="002E4DE2">
        <w:rPr>
          <w:rFonts w:cs="Arial"/>
          <w:color w:val="000000"/>
          <w:szCs w:val="28"/>
        </w:rPr>
        <w:t>28-5-2001</w:t>
      </w:r>
      <w:r w:rsidR="008F5CCD">
        <w:rPr>
          <w:rFonts w:cs="Arial"/>
          <w:color w:val="000000"/>
          <w:szCs w:val="28"/>
        </w:rPr>
        <w:br/>
      </w:r>
      <w:r w:rsidRPr="002E4DE2">
        <w:rPr>
          <w:rFonts w:ascii="SimBraille" w:hAnsi="SimBraille" w:cs="SimBraille"/>
          <w:color w:val="000000"/>
          <w:szCs w:val="28"/>
        </w:rPr>
        <w:t>#bh-#e-#bjja</w:t>
      </w:r>
    </w:p>
    <w:p w14:paraId="367D33BA" w14:textId="7EDA6621" w:rsidR="00A14EF0" w:rsidRPr="002E4DE2" w:rsidRDefault="00A14EF0" w:rsidP="005B3DF1">
      <w:pPr>
        <w:rPr>
          <w:rFonts w:ascii="SimBraille" w:hAnsi="SimBraille" w:cs="SimBraille"/>
          <w:color w:val="000000"/>
          <w:szCs w:val="28"/>
        </w:rPr>
      </w:pPr>
      <w:r w:rsidRPr="002E4DE2">
        <w:rPr>
          <w:rFonts w:cs="Arial"/>
          <w:color w:val="000000"/>
          <w:szCs w:val="28"/>
        </w:rPr>
        <w:t>5-28-01</w:t>
      </w:r>
      <w:r w:rsidR="008F5CCD">
        <w:rPr>
          <w:rFonts w:cs="Arial"/>
          <w:color w:val="000000"/>
          <w:szCs w:val="28"/>
        </w:rPr>
        <w:br/>
      </w:r>
      <w:r w:rsidRPr="002E4DE2">
        <w:rPr>
          <w:rFonts w:ascii="SimBraille" w:hAnsi="SimBraille" w:cs="SimBraille"/>
          <w:color w:val="000000"/>
          <w:szCs w:val="28"/>
        </w:rPr>
        <w:t>#e-#bh-#ja</w:t>
      </w:r>
    </w:p>
    <w:p w14:paraId="446C5AB1" w14:textId="2646CAC3" w:rsidR="00A14EF0" w:rsidRPr="002E4DE2" w:rsidRDefault="00A14EF0" w:rsidP="005B3DF1">
      <w:pPr>
        <w:rPr>
          <w:rFonts w:ascii="SimBraille" w:hAnsi="SimBraille" w:cs="SimBraille"/>
          <w:color w:val="000000"/>
          <w:szCs w:val="28"/>
        </w:rPr>
      </w:pPr>
      <w:r w:rsidRPr="002E4DE2">
        <w:rPr>
          <w:rFonts w:cs="Arial"/>
          <w:color w:val="000000"/>
          <w:szCs w:val="28"/>
        </w:rPr>
        <w:t>2001/5/28</w:t>
      </w:r>
      <w:r w:rsidR="008F5CCD">
        <w:rPr>
          <w:rFonts w:cs="Arial"/>
          <w:color w:val="000000"/>
          <w:szCs w:val="28"/>
        </w:rPr>
        <w:br/>
      </w:r>
      <w:r w:rsidRPr="002E4DE2">
        <w:rPr>
          <w:rFonts w:ascii="SimBraille" w:hAnsi="SimBraille" w:cs="SimBraille"/>
          <w:color w:val="000000"/>
          <w:szCs w:val="28"/>
        </w:rPr>
        <w:t>#bjja_/#e_/#bh</w:t>
      </w:r>
    </w:p>
    <w:p w14:paraId="2FABAF2A" w14:textId="715E2E1C" w:rsidR="00A14EF0" w:rsidRPr="002E4DE2" w:rsidRDefault="00A14EF0" w:rsidP="005B3DF1">
      <w:pPr>
        <w:rPr>
          <w:rFonts w:ascii="SimBraille" w:hAnsi="SimBraille" w:cs="SimBraille"/>
          <w:color w:val="000000"/>
          <w:szCs w:val="28"/>
        </w:rPr>
      </w:pPr>
      <w:r w:rsidRPr="002E4DE2">
        <w:rPr>
          <w:rFonts w:cs="Arial"/>
          <w:color w:val="000000"/>
          <w:szCs w:val="28"/>
        </w:rPr>
        <w:t>2001.5.28</w:t>
      </w:r>
      <w:r w:rsidR="008F5CCD">
        <w:rPr>
          <w:rFonts w:cs="Arial"/>
          <w:color w:val="000000"/>
          <w:szCs w:val="28"/>
        </w:rPr>
        <w:br/>
      </w:r>
      <w:r w:rsidRPr="002E4DE2">
        <w:rPr>
          <w:rFonts w:ascii="SimBraille" w:hAnsi="SimBraille" w:cs="SimBraille"/>
          <w:color w:val="000000"/>
          <w:szCs w:val="28"/>
        </w:rPr>
        <w:t>#bjja4e4bh</w:t>
      </w:r>
    </w:p>
    <w:p w14:paraId="03F051E2" w14:textId="18CDDE9A" w:rsidR="00A14EF0" w:rsidRPr="002E4DE2" w:rsidRDefault="00A14EF0" w:rsidP="005B3DF1">
      <w:pPr>
        <w:rPr>
          <w:rFonts w:ascii="SimBraille" w:hAnsi="SimBraille" w:cs="SimBraille"/>
          <w:color w:val="000000"/>
          <w:szCs w:val="28"/>
        </w:rPr>
      </w:pPr>
      <w:r w:rsidRPr="002E4DE2">
        <w:rPr>
          <w:rFonts w:cs="Arial"/>
          <w:color w:val="000000"/>
          <w:szCs w:val="28"/>
        </w:rPr>
        <w:t>28/5-31/5</w:t>
      </w:r>
      <w:r w:rsidR="008F5CCD">
        <w:rPr>
          <w:rFonts w:cs="Arial"/>
          <w:color w:val="000000"/>
          <w:szCs w:val="28"/>
        </w:rPr>
        <w:br/>
      </w:r>
      <w:r w:rsidRPr="002E4DE2">
        <w:rPr>
          <w:rFonts w:ascii="SimBraille" w:hAnsi="SimBraille" w:cs="SimBraille"/>
          <w:color w:val="000000"/>
          <w:szCs w:val="28"/>
        </w:rPr>
        <w:t>#bh_/#e-#ca_/#e</w:t>
      </w:r>
    </w:p>
    <w:p w14:paraId="632C22C4" w14:textId="37A2B83A" w:rsidR="00A14EF0" w:rsidRPr="00894E55" w:rsidRDefault="00A14EF0" w:rsidP="005B3DF1">
      <w:pPr>
        <w:pStyle w:val="Heading2"/>
        <w:rPr>
          <w:rStyle w:val="Heading2Char"/>
          <w:b/>
          <w:i/>
          <w:sz w:val="32"/>
        </w:rPr>
      </w:pPr>
      <w:bookmarkStart w:id="20" w:name="_Toc131507470"/>
      <w:r w:rsidRPr="00894E55">
        <w:rPr>
          <w:rStyle w:val="Heading2Char"/>
          <w:b/>
          <w:i/>
          <w:sz w:val="32"/>
        </w:rPr>
        <w:t xml:space="preserve">2.4 </w:t>
      </w:r>
      <w:r w:rsidR="008F5CCD">
        <w:rPr>
          <w:rStyle w:val="Heading2Char"/>
          <w:b/>
          <w:i/>
          <w:sz w:val="32"/>
        </w:rPr>
        <w:t>Giờ</w:t>
      </w:r>
      <w:bookmarkEnd w:id="20"/>
    </w:p>
    <w:p w14:paraId="1122A193" w14:textId="520EC7B7" w:rsidR="00A14EF0" w:rsidRPr="002E4DE2" w:rsidRDefault="00A14EF0" w:rsidP="005B3DF1">
      <w:pPr>
        <w:rPr>
          <w:rFonts w:ascii="SimBraille" w:hAnsi="SimBraille" w:cs="SimBraille"/>
          <w:color w:val="000000"/>
          <w:szCs w:val="28"/>
        </w:rPr>
      </w:pPr>
      <w:r w:rsidRPr="002E4DE2">
        <w:rPr>
          <w:rFonts w:cs="Arial"/>
          <w:color w:val="000000"/>
          <w:szCs w:val="28"/>
        </w:rPr>
        <w:t>5:30 pm</w:t>
      </w:r>
      <w:r w:rsidR="008F5CCD">
        <w:rPr>
          <w:rFonts w:cs="Arial"/>
          <w:color w:val="000000"/>
          <w:szCs w:val="28"/>
        </w:rPr>
        <w:br/>
      </w:r>
      <w:r w:rsidRPr="002E4DE2">
        <w:rPr>
          <w:rFonts w:ascii="SimBraille" w:hAnsi="SimBraille" w:cs="SimBraille"/>
          <w:color w:val="000000"/>
          <w:szCs w:val="28"/>
        </w:rPr>
        <w:t>#e3#cj pm</w:t>
      </w:r>
    </w:p>
    <w:p w14:paraId="416A3070" w14:textId="5950D7BB" w:rsidR="00A14EF0" w:rsidRPr="002E4DE2" w:rsidRDefault="00A14EF0" w:rsidP="005B3DF1">
      <w:pPr>
        <w:rPr>
          <w:rFonts w:ascii="SimBraille" w:hAnsi="SimBraille" w:cs="SimBraille"/>
          <w:color w:val="000000"/>
          <w:szCs w:val="28"/>
        </w:rPr>
      </w:pPr>
      <w:r w:rsidRPr="002E4DE2">
        <w:rPr>
          <w:rFonts w:cs="Arial"/>
          <w:color w:val="000000"/>
          <w:szCs w:val="28"/>
        </w:rPr>
        <w:t>5.30</w:t>
      </w:r>
      <w:r w:rsidR="008F5CCD">
        <w:rPr>
          <w:rFonts w:cs="Arial"/>
          <w:color w:val="000000"/>
          <w:szCs w:val="28"/>
        </w:rPr>
        <w:br/>
      </w:r>
      <w:r w:rsidRPr="002E4DE2">
        <w:rPr>
          <w:rFonts w:ascii="SimBraille" w:hAnsi="SimBraille" w:cs="SimBraille"/>
          <w:color w:val="000000"/>
          <w:szCs w:val="28"/>
        </w:rPr>
        <w:t>#e4cj</w:t>
      </w:r>
    </w:p>
    <w:p w14:paraId="6CA3D801" w14:textId="774EBAD4" w:rsidR="00A14EF0" w:rsidRPr="002E4DE2" w:rsidRDefault="00A14EF0" w:rsidP="005B3DF1">
      <w:pPr>
        <w:rPr>
          <w:rFonts w:ascii="SimBraille" w:hAnsi="SimBraille" w:cs="SimBraille"/>
          <w:color w:val="000000"/>
          <w:szCs w:val="28"/>
        </w:rPr>
      </w:pPr>
      <w:r w:rsidRPr="002E4DE2">
        <w:rPr>
          <w:rFonts w:cs="Arial"/>
          <w:color w:val="000000"/>
          <w:szCs w:val="28"/>
        </w:rPr>
        <w:t>08.00</w:t>
      </w:r>
      <w:r w:rsidR="008F5CCD">
        <w:rPr>
          <w:rFonts w:cs="Arial"/>
          <w:color w:val="000000"/>
          <w:szCs w:val="28"/>
        </w:rPr>
        <w:br/>
      </w:r>
      <w:r w:rsidRPr="002E4DE2">
        <w:rPr>
          <w:rFonts w:ascii="SimBraille" w:hAnsi="SimBraille" w:cs="SimBraille"/>
          <w:color w:val="000000"/>
          <w:szCs w:val="28"/>
        </w:rPr>
        <w:t>#jh4jj</w:t>
      </w:r>
    </w:p>
    <w:p w14:paraId="4E05EE49" w14:textId="295C0FDA" w:rsidR="00A14EF0" w:rsidRPr="002E4DE2" w:rsidRDefault="00A14EF0" w:rsidP="005B3DF1">
      <w:pPr>
        <w:rPr>
          <w:rFonts w:ascii="SimBraille" w:hAnsi="SimBraille" w:cs="SimBraille"/>
          <w:color w:val="000000"/>
          <w:szCs w:val="28"/>
        </w:rPr>
      </w:pPr>
      <w:r w:rsidRPr="002E4DE2">
        <w:rPr>
          <w:rFonts w:cs="Arial"/>
          <w:color w:val="000000"/>
          <w:szCs w:val="28"/>
        </w:rPr>
        <w:t>1300</w:t>
      </w:r>
      <w:r w:rsidR="008F5CCD">
        <w:rPr>
          <w:rFonts w:cs="Arial"/>
          <w:color w:val="000000"/>
          <w:szCs w:val="28"/>
        </w:rPr>
        <w:br/>
      </w:r>
      <w:r w:rsidRPr="002E4DE2">
        <w:rPr>
          <w:rFonts w:ascii="SimBraille" w:hAnsi="SimBraille" w:cs="SimBraille"/>
          <w:color w:val="000000"/>
          <w:szCs w:val="28"/>
        </w:rPr>
        <w:t>#acjj</w:t>
      </w:r>
    </w:p>
    <w:p w14:paraId="2E8F0CD0" w14:textId="045C410D" w:rsidR="00A14EF0" w:rsidRPr="002E4DE2" w:rsidRDefault="00A14EF0" w:rsidP="005B3DF1">
      <w:pPr>
        <w:rPr>
          <w:rFonts w:ascii="SimBraille" w:hAnsi="SimBraille" w:cs="SimBraille"/>
          <w:color w:val="000000"/>
          <w:szCs w:val="28"/>
        </w:rPr>
      </w:pPr>
      <w:r w:rsidRPr="002E4DE2">
        <w:rPr>
          <w:rFonts w:cs="Arial"/>
          <w:color w:val="000000"/>
          <w:szCs w:val="28"/>
        </w:rPr>
        <w:t>6-7 a.m.</w:t>
      </w:r>
      <w:r w:rsidR="008F5CCD">
        <w:rPr>
          <w:rFonts w:cs="Arial"/>
          <w:color w:val="000000"/>
          <w:szCs w:val="28"/>
        </w:rPr>
        <w:br/>
      </w:r>
      <w:r w:rsidRPr="002E4DE2">
        <w:rPr>
          <w:rFonts w:ascii="SimBraille" w:hAnsi="SimBraille" w:cs="SimBraille"/>
          <w:color w:val="000000"/>
          <w:szCs w:val="28"/>
        </w:rPr>
        <w:t>#f-#g a4m4</w:t>
      </w:r>
    </w:p>
    <w:p w14:paraId="1F52719F" w14:textId="34B3DAB4" w:rsidR="00A14EF0" w:rsidRPr="002E4DE2" w:rsidRDefault="00A14EF0" w:rsidP="005B3DF1">
      <w:pPr>
        <w:rPr>
          <w:rFonts w:ascii="SimBraille" w:hAnsi="SimBraille" w:cs="SimBraille"/>
          <w:color w:val="000000"/>
          <w:szCs w:val="28"/>
        </w:rPr>
      </w:pPr>
      <w:r w:rsidRPr="002E4DE2">
        <w:rPr>
          <w:rFonts w:cs="Arial"/>
          <w:color w:val="000000"/>
          <w:szCs w:val="28"/>
        </w:rPr>
        <w:t>6:15-7:45</w:t>
      </w:r>
      <w:r w:rsidR="008F5CCD">
        <w:rPr>
          <w:rFonts w:cs="Arial"/>
          <w:color w:val="000000"/>
          <w:szCs w:val="28"/>
        </w:rPr>
        <w:br/>
      </w:r>
      <w:r w:rsidRPr="002E4DE2">
        <w:rPr>
          <w:rFonts w:ascii="SimBraille" w:hAnsi="SimBraille" w:cs="SimBraille"/>
          <w:color w:val="000000"/>
          <w:szCs w:val="28"/>
        </w:rPr>
        <w:t>#f3#ae-#g3#de</w:t>
      </w:r>
    </w:p>
    <w:p w14:paraId="38DD9C41" w14:textId="7FC9101C" w:rsidR="00A14EF0" w:rsidRPr="00894E55" w:rsidRDefault="00A14EF0" w:rsidP="005B3DF1">
      <w:pPr>
        <w:pStyle w:val="Heading2"/>
        <w:rPr>
          <w:rStyle w:val="Heading2Char"/>
          <w:b/>
          <w:i/>
          <w:sz w:val="32"/>
        </w:rPr>
      </w:pPr>
      <w:bookmarkStart w:id="21" w:name="_Toc131507471"/>
      <w:r w:rsidRPr="00894E55">
        <w:rPr>
          <w:rStyle w:val="Heading2Char"/>
          <w:b/>
          <w:i/>
          <w:sz w:val="32"/>
        </w:rPr>
        <w:t xml:space="preserve">2.5 </w:t>
      </w:r>
      <w:r w:rsidR="008F5CCD">
        <w:rPr>
          <w:rStyle w:val="Heading2Char"/>
          <w:b/>
          <w:i/>
          <w:sz w:val="32"/>
        </w:rPr>
        <w:t>Số thứ tự</w:t>
      </w:r>
      <w:bookmarkEnd w:id="21"/>
    </w:p>
    <w:p w14:paraId="74303C11" w14:textId="62BF93E6" w:rsidR="00A14EF0" w:rsidRPr="002E4DE2" w:rsidRDefault="00A14EF0" w:rsidP="005B3DF1">
      <w:pPr>
        <w:rPr>
          <w:rFonts w:ascii="SimBraille" w:hAnsi="SimBraille" w:cs="SimBraille"/>
          <w:color w:val="000000"/>
          <w:szCs w:val="28"/>
        </w:rPr>
      </w:pPr>
      <w:r w:rsidRPr="002E4DE2">
        <w:rPr>
          <w:rFonts w:cs="Arial"/>
          <w:color w:val="000000"/>
          <w:szCs w:val="28"/>
        </w:rPr>
        <w:t>1st</w:t>
      </w:r>
      <w:r w:rsidR="008F5CCD">
        <w:rPr>
          <w:rFonts w:cs="Arial"/>
          <w:color w:val="000000"/>
          <w:szCs w:val="28"/>
        </w:rPr>
        <w:br/>
      </w:r>
      <w:r w:rsidRPr="002E4DE2">
        <w:rPr>
          <w:rFonts w:ascii="SimBraille" w:hAnsi="SimBraille" w:cs="SimBraille"/>
          <w:color w:val="000000"/>
          <w:szCs w:val="28"/>
        </w:rPr>
        <w:t>#ast</w:t>
      </w:r>
    </w:p>
    <w:p w14:paraId="5738E40E" w14:textId="3EDD9827" w:rsidR="00A14EF0" w:rsidRPr="002E4DE2" w:rsidRDefault="00A14EF0" w:rsidP="005B3DF1">
      <w:pPr>
        <w:rPr>
          <w:rFonts w:ascii="SimBraille" w:hAnsi="SimBraille" w:cs="SimBraille"/>
          <w:color w:val="000000"/>
          <w:szCs w:val="28"/>
        </w:rPr>
      </w:pPr>
      <w:r w:rsidRPr="002E4DE2">
        <w:rPr>
          <w:rFonts w:cs="Arial"/>
          <w:color w:val="000000"/>
          <w:szCs w:val="28"/>
        </w:rPr>
        <w:t>2nd or 2d</w:t>
      </w:r>
      <w:r w:rsidR="008F5CCD">
        <w:rPr>
          <w:rFonts w:cs="Arial"/>
          <w:color w:val="000000"/>
          <w:szCs w:val="28"/>
        </w:rPr>
        <w:br/>
      </w:r>
      <w:r w:rsidRPr="002E4DE2">
        <w:rPr>
          <w:rFonts w:ascii="SimBraille" w:hAnsi="SimBraille" w:cs="SimBraille"/>
          <w:color w:val="000000"/>
          <w:szCs w:val="28"/>
        </w:rPr>
        <w:t>#bnd or #b;d</w:t>
      </w:r>
    </w:p>
    <w:p w14:paraId="418EAC7E" w14:textId="75978140" w:rsidR="00A14EF0" w:rsidRPr="002E4DE2" w:rsidRDefault="00A14EF0" w:rsidP="005B3DF1">
      <w:pPr>
        <w:rPr>
          <w:rFonts w:ascii="SimBraille" w:hAnsi="SimBraille" w:cs="SimBraille"/>
          <w:color w:val="000000"/>
          <w:szCs w:val="28"/>
        </w:rPr>
      </w:pPr>
      <w:r w:rsidRPr="002E4DE2">
        <w:rPr>
          <w:rFonts w:cs="Arial"/>
          <w:color w:val="000000"/>
          <w:szCs w:val="28"/>
        </w:rPr>
        <w:t>3rd or 3d</w:t>
      </w:r>
      <w:r w:rsidR="008F5CCD">
        <w:rPr>
          <w:rFonts w:cs="Arial"/>
          <w:color w:val="000000"/>
          <w:szCs w:val="28"/>
        </w:rPr>
        <w:br/>
      </w:r>
      <w:r w:rsidRPr="002E4DE2">
        <w:rPr>
          <w:rFonts w:ascii="SimBraille" w:hAnsi="SimBraille" w:cs="SimBraille"/>
          <w:color w:val="000000"/>
          <w:szCs w:val="28"/>
        </w:rPr>
        <w:t>#crd or #c;d</w:t>
      </w:r>
    </w:p>
    <w:p w14:paraId="4B6EAABA" w14:textId="65B7D639" w:rsidR="00A14EF0" w:rsidRPr="002E4DE2" w:rsidRDefault="00A14EF0" w:rsidP="005B3DF1">
      <w:pPr>
        <w:rPr>
          <w:rFonts w:ascii="SimBraille" w:hAnsi="SimBraille" w:cs="SimBraille"/>
          <w:color w:val="000000"/>
          <w:szCs w:val="28"/>
        </w:rPr>
      </w:pPr>
      <w:r w:rsidRPr="002E4DE2">
        <w:rPr>
          <w:rFonts w:cs="Arial"/>
          <w:color w:val="000000"/>
          <w:szCs w:val="28"/>
        </w:rPr>
        <w:lastRenderedPageBreak/>
        <w:t>4th</w:t>
      </w:r>
      <w:r w:rsidR="008F5CCD">
        <w:rPr>
          <w:rFonts w:cs="Arial"/>
          <w:color w:val="000000"/>
          <w:szCs w:val="28"/>
        </w:rPr>
        <w:br/>
      </w:r>
      <w:r w:rsidRPr="002E4DE2">
        <w:rPr>
          <w:rFonts w:ascii="SimBraille" w:hAnsi="SimBraille" w:cs="SimBraille"/>
          <w:color w:val="000000"/>
          <w:szCs w:val="28"/>
        </w:rPr>
        <w:t>#dth</w:t>
      </w:r>
    </w:p>
    <w:p w14:paraId="48643593" w14:textId="53C75884" w:rsidR="00A14EF0" w:rsidRPr="008F5CCD" w:rsidRDefault="00A14EF0" w:rsidP="005B3DF1">
      <w:pPr>
        <w:rPr>
          <w:rFonts w:cs="Arial"/>
          <w:color w:val="000000"/>
          <w:szCs w:val="28"/>
        </w:rPr>
      </w:pPr>
      <w:r w:rsidRPr="002E4DE2">
        <w:rPr>
          <w:rFonts w:cs="Arial"/>
          <w:color w:val="000000"/>
          <w:szCs w:val="28"/>
        </w:rPr>
        <w:t>1er</w:t>
      </w:r>
      <w:r w:rsidR="008F5CCD">
        <w:rPr>
          <w:rFonts w:cs="Arial"/>
          <w:color w:val="000000"/>
          <w:szCs w:val="28"/>
        </w:rPr>
        <w:br/>
      </w:r>
      <w:r w:rsidRPr="002E4DE2">
        <w:rPr>
          <w:rFonts w:ascii="SimBraille" w:hAnsi="SimBraille" w:cs="SimBraille"/>
          <w:color w:val="000000"/>
          <w:szCs w:val="28"/>
        </w:rPr>
        <w:t>#a;er</w:t>
      </w:r>
    </w:p>
    <w:p w14:paraId="5ED43EDD" w14:textId="681AF04F" w:rsidR="00A14EF0" w:rsidRPr="00894E55" w:rsidRDefault="00A14EF0" w:rsidP="005B3DF1">
      <w:pPr>
        <w:pStyle w:val="Heading2"/>
        <w:rPr>
          <w:rStyle w:val="Heading2Char"/>
          <w:b/>
          <w:i/>
          <w:sz w:val="32"/>
        </w:rPr>
      </w:pPr>
      <w:bookmarkStart w:id="22" w:name="_Toc131507472"/>
      <w:r w:rsidRPr="00894E55">
        <w:rPr>
          <w:rStyle w:val="Heading2Char"/>
          <w:b/>
          <w:i/>
          <w:sz w:val="32"/>
        </w:rPr>
        <w:t xml:space="preserve">2.6 </w:t>
      </w:r>
      <w:r w:rsidR="008F5CCD">
        <w:rPr>
          <w:rStyle w:val="Heading2Char"/>
          <w:b/>
          <w:i/>
          <w:sz w:val="32"/>
        </w:rPr>
        <w:t>Số La Mã</w:t>
      </w:r>
      <w:bookmarkEnd w:id="22"/>
    </w:p>
    <w:p w14:paraId="0F7C9462" w14:textId="00E5C3FC" w:rsidR="00A14EF0" w:rsidRPr="002E4DE2" w:rsidRDefault="008F5CCD" w:rsidP="006626C7">
      <w:pPr>
        <w:jc w:val="both"/>
        <w:rPr>
          <w:rFonts w:cs="Arial"/>
          <w:color w:val="000000"/>
          <w:szCs w:val="28"/>
        </w:rPr>
      </w:pPr>
      <w:r>
        <w:rPr>
          <w:rFonts w:cs="Arial"/>
          <w:color w:val="000000"/>
          <w:szCs w:val="28"/>
        </w:rPr>
        <w:t xml:space="preserve">Các số La Mã nên được chuyển thành chữ nổi như các chữ cái thông thường, sử dụng các quy tắc cho chế độ </w:t>
      </w:r>
      <w:r w:rsidR="00EA4E96">
        <w:rPr>
          <w:rFonts w:cs="Arial"/>
          <w:color w:val="000000"/>
          <w:szCs w:val="28"/>
        </w:rPr>
        <w:t>chữ</w:t>
      </w:r>
      <w:r>
        <w:rPr>
          <w:rFonts w:cs="Arial"/>
          <w:color w:val="000000"/>
          <w:szCs w:val="28"/>
        </w:rPr>
        <w:t xml:space="preserve"> đủ. Chú ý rằng các số </w:t>
      </w:r>
      <w:r w:rsidR="008435C3">
        <w:rPr>
          <w:rFonts w:cs="Arial"/>
          <w:color w:val="000000"/>
          <w:szCs w:val="28"/>
        </w:rPr>
        <w:t>"</w:t>
      </w:r>
      <w:r>
        <w:rPr>
          <w:rFonts w:cs="Arial"/>
          <w:color w:val="000000"/>
          <w:szCs w:val="28"/>
        </w:rPr>
        <w:t>v</w:t>
      </w:r>
      <w:r w:rsidR="008435C3">
        <w:rPr>
          <w:rFonts w:cs="Arial"/>
          <w:color w:val="000000"/>
          <w:szCs w:val="28"/>
        </w:rPr>
        <w:t>"</w:t>
      </w:r>
      <w:r>
        <w:rPr>
          <w:rFonts w:cs="Arial"/>
          <w:color w:val="000000"/>
          <w:szCs w:val="28"/>
        </w:rPr>
        <w:t xml:space="preserve"> và </w:t>
      </w:r>
      <w:r w:rsidR="008435C3">
        <w:rPr>
          <w:rFonts w:cs="Arial"/>
          <w:color w:val="000000"/>
          <w:szCs w:val="28"/>
        </w:rPr>
        <w:t>"</w:t>
      </w:r>
      <w:r>
        <w:rPr>
          <w:rFonts w:cs="Arial"/>
          <w:color w:val="000000"/>
          <w:szCs w:val="28"/>
        </w:rPr>
        <w:t>x</w:t>
      </w:r>
      <w:r w:rsidR="008435C3">
        <w:rPr>
          <w:rFonts w:cs="Arial"/>
          <w:color w:val="000000"/>
          <w:szCs w:val="28"/>
        </w:rPr>
        <w:t>"</w:t>
      </w:r>
      <w:r>
        <w:rPr>
          <w:rFonts w:cs="Arial"/>
          <w:color w:val="000000"/>
          <w:szCs w:val="28"/>
        </w:rPr>
        <w:t xml:space="preserve"> sẽ có dấu báo </w:t>
      </w:r>
      <w:r w:rsidR="00EA4E96">
        <w:rPr>
          <w:rFonts w:cs="Arial"/>
          <w:color w:val="000000"/>
          <w:szCs w:val="28"/>
        </w:rPr>
        <w:t>chữ</w:t>
      </w:r>
      <w:r>
        <w:rPr>
          <w:rFonts w:cs="Arial"/>
          <w:color w:val="000000"/>
          <w:szCs w:val="28"/>
        </w:rPr>
        <w:t xml:space="preserve"> đủ nhưng số </w:t>
      </w:r>
      <w:r w:rsidR="008435C3">
        <w:rPr>
          <w:rFonts w:cs="Arial"/>
          <w:color w:val="000000"/>
          <w:szCs w:val="28"/>
        </w:rPr>
        <w:t>"</w:t>
      </w:r>
      <w:r>
        <w:rPr>
          <w:rFonts w:cs="Arial"/>
          <w:color w:val="000000"/>
          <w:szCs w:val="28"/>
        </w:rPr>
        <w:t>i</w:t>
      </w:r>
      <w:r w:rsidR="008435C3">
        <w:rPr>
          <w:rFonts w:cs="Arial"/>
          <w:color w:val="000000"/>
          <w:szCs w:val="28"/>
        </w:rPr>
        <w:t>"</w:t>
      </w:r>
      <w:r>
        <w:rPr>
          <w:rFonts w:cs="Arial"/>
          <w:color w:val="000000"/>
          <w:szCs w:val="28"/>
        </w:rPr>
        <w:t xml:space="preserve"> không có.</w:t>
      </w:r>
    </w:p>
    <w:p w14:paraId="12F9D9BE" w14:textId="626CD5A0" w:rsidR="00A14EF0" w:rsidRPr="002E4DE2" w:rsidRDefault="00A14EF0" w:rsidP="005B3DF1">
      <w:pPr>
        <w:rPr>
          <w:rFonts w:ascii="SimBraille" w:hAnsi="SimBraille" w:cs="SimBraille"/>
          <w:color w:val="000000"/>
          <w:szCs w:val="28"/>
        </w:rPr>
      </w:pPr>
      <w:r w:rsidRPr="002E4DE2">
        <w:rPr>
          <w:rFonts w:cs="Arial"/>
          <w:color w:val="000000"/>
          <w:szCs w:val="28"/>
        </w:rPr>
        <w:t>Read parts I, II and V.</w:t>
      </w:r>
      <w:r w:rsidR="008F5CCD">
        <w:rPr>
          <w:rFonts w:cs="Arial"/>
          <w:color w:val="000000"/>
          <w:szCs w:val="28"/>
        </w:rPr>
        <w:t xml:space="preserve"> (Đọc các phần I, II và V)</w:t>
      </w:r>
      <w:r w:rsidR="008F5CCD">
        <w:rPr>
          <w:rFonts w:cs="Arial"/>
          <w:color w:val="000000"/>
          <w:szCs w:val="28"/>
        </w:rPr>
        <w:br/>
      </w:r>
      <w:r w:rsidRPr="002E4DE2">
        <w:rPr>
          <w:rFonts w:ascii="SimBraille" w:hAnsi="SimBraille" w:cs="SimBraille"/>
          <w:color w:val="000000"/>
          <w:szCs w:val="28"/>
        </w:rPr>
        <w:t xml:space="preserve">,r1d </w:t>
      </w:r>
      <w:r w:rsidR="008435C3">
        <w:rPr>
          <w:rFonts w:ascii="SimBraille" w:hAnsi="SimBraille" w:cs="SimBraille"/>
          <w:color w:val="000000"/>
          <w:szCs w:val="28"/>
        </w:rPr>
        <w:t>"</w:t>
      </w:r>
      <w:r w:rsidRPr="002E4DE2">
        <w:rPr>
          <w:rFonts w:ascii="SimBraille" w:hAnsi="SimBraille" w:cs="SimBraille"/>
          <w:color w:val="000000"/>
          <w:szCs w:val="28"/>
        </w:rPr>
        <w:t>ps ,i1 ,,ii &amp; ;,v4</w:t>
      </w:r>
    </w:p>
    <w:p w14:paraId="58EBF270" w14:textId="7B5950BC" w:rsidR="00A14EF0" w:rsidRPr="002E4DE2" w:rsidRDefault="00A14EF0" w:rsidP="005B3DF1">
      <w:pPr>
        <w:rPr>
          <w:rFonts w:ascii="SimBraille" w:hAnsi="SimBraille" w:cs="SimBraille"/>
          <w:color w:val="000000"/>
          <w:szCs w:val="28"/>
        </w:rPr>
      </w:pPr>
      <w:r w:rsidRPr="002E4DE2">
        <w:rPr>
          <w:rFonts w:cs="Arial"/>
          <w:color w:val="000000"/>
          <w:szCs w:val="28"/>
        </w:rPr>
        <w:t>Answer questions i, vi and x.</w:t>
      </w:r>
      <w:r w:rsidR="008F5CCD">
        <w:rPr>
          <w:rFonts w:cs="Arial"/>
          <w:color w:val="000000"/>
          <w:szCs w:val="28"/>
        </w:rPr>
        <w:t xml:space="preserve"> (Trả lời các câu hỏi i, vi và x)</w:t>
      </w:r>
      <w:r w:rsidR="008F5CCD">
        <w:rPr>
          <w:rFonts w:cs="Arial"/>
          <w:color w:val="000000"/>
          <w:szCs w:val="28"/>
        </w:rPr>
        <w:br/>
      </w:r>
      <w:r w:rsidRPr="002E4DE2">
        <w:rPr>
          <w:rFonts w:ascii="SimBraille" w:hAnsi="SimBraille" w:cs="SimBraille"/>
          <w:color w:val="000000"/>
          <w:szCs w:val="28"/>
        </w:rPr>
        <w:t xml:space="preserve">,answ] </w:t>
      </w:r>
      <w:r w:rsidR="008435C3">
        <w:rPr>
          <w:rFonts w:ascii="SimBraille" w:hAnsi="SimBraille" w:cs="SimBraille"/>
          <w:color w:val="000000"/>
          <w:szCs w:val="28"/>
        </w:rPr>
        <w:t>"</w:t>
      </w:r>
      <w:r w:rsidRPr="002E4DE2">
        <w:rPr>
          <w:rFonts w:ascii="SimBraille" w:hAnsi="SimBraille" w:cs="SimBraille"/>
          <w:color w:val="000000"/>
          <w:szCs w:val="28"/>
        </w:rPr>
        <w:t>qs i1 vi &amp; ;x4</w:t>
      </w:r>
    </w:p>
    <w:p w14:paraId="6C4643ED" w14:textId="4284EE02" w:rsidR="00A14EF0" w:rsidRPr="002E4DE2" w:rsidRDefault="00A14EF0" w:rsidP="005B3DF1">
      <w:pPr>
        <w:rPr>
          <w:rFonts w:ascii="SimBraille" w:hAnsi="SimBraille" w:cs="SimBraille"/>
          <w:color w:val="000000"/>
          <w:szCs w:val="28"/>
        </w:rPr>
      </w:pPr>
      <w:r w:rsidRPr="002E4DE2">
        <w:rPr>
          <w:rFonts w:cs="Arial"/>
          <w:color w:val="000000"/>
          <w:szCs w:val="28"/>
        </w:rPr>
        <w:t>CD</w:t>
      </w:r>
      <w:r w:rsidR="008F5CCD">
        <w:rPr>
          <w:rFonts w:cs="Arial"/>
          <w:color w:val="000000"/>
          <w:szCs w:val="28"/>
        </w:rPr>
        <w:br/>
      </w:r>
      <w:r w:rsidRPr="002E4DE2">
        <w:rPr>
          <w:rFonts w:ascii="SimBraille" w:hAnsi="SimBraille" w:cs="SimBraille"/>
          <w:color w:val="000000"/>
          <w:szCs w:val="28"/>
        </w:rPr>
        <w:t>;,,cd</w:t>
      </w:r>
    </w:p>
    <w:p w14:paraId="5EA8DBE6" w14:textId="11A371C6" w:rsidR="00A14EF0" w:rsidRPr="00894E55" w:rsidRDefault="00A14EF0" w:rsidP="005B3DF1">
      <w:pPr>
        <w:pStyle w:val="Heading2"/>
        <w:rPr>
          <w:rStyle w:val="Heading2Char"/>
          <w:b/>
          <w:i/>
          <w:sz w:val="32"/>
        </w:rPr>
      </w:pPr>
      <w:bookmarkStart w:id="23" w:name="_2.7_Nhấn_mạnh"/>
      <w:bookmarkStart w:id="24" w:name="_Toc131507473"/>
      <w:bookmarkEnd w:id="23"/>
      <w:r w:rsidRPr="00894E55">
        <w:rPr>
          <w:rStyle w:val="Heading2Char"/>
          <w:b/>
          <w:i/>
          <w:sz w:val="32"/>
        </w:rPr>
        <w:t xml:space="preserve">2.7 </w:t>
      </w:r>
      <w:r w:rsidR="008F5CCD">
        <w:rPr>
          <w:rStyle w:val="Heading2Char"/>
          <w:b/>
          <w:i/>
          <w:sz w:val="32"/>
        </w:rPr>
        <w:t>Nhấn mạnh chữ số</w:t>
      </w:r>
      <w:bookmarkEnd w:id="24"/>
    </w:p>
    <w:p w14:paraId="0F08E9B0" w14:textId="1EF26D9D" w:rsidR="00A14EF0" w:rsidRPr="002E4DE2" w:rsidRDefault="008F5CCD" w:rsidP="006626C7">
      <w:pPr>
        <w:jc w:val="both"/>
        <w:rPr>
          <w:rFonts w:cs="Arial"/>
          <w:color w:val="000000"/>
          <w:szCs w:val="28"/>
        </w:rPr>
      </w:pPr>
      <w:r>
        <w:rPr>
          <w:rFonts w:cs="Arial"/>
          <w:color w:val="000000"/>
          <w:szCs w:val="28"/>
        </w:rPr>
        <w:t>Nếu áp dụng dấu báo kiểu chữ cho một hay nhiều chữ số trong một dãy số, cần phải viết lại dấu báo số sau dấu báo kiểu chữ bất kỳ. Nếu nhấn mạnh chữ số đầu tiên thì dấu báo kiểu chữ nên được đặt trước dấu báo số.</w:t>
      </w:r>
    </w:p>
    <w:p w14:paraId="63F9C453" w14:textId="77777777" w:rsidR="00A14EF0" w:rsidRPr="002E4DE2" w:rsidRDefault="00A14EF0" w:rsidP="005B3DF1">
      <w:pPr>
        <w:rPr>
          <w:rFonts w:ascii="SimBraille" w:hAnsi="SimBraille" w:cs="SimBraille"/>
          <w:color w:val="000000"/>
          <w:szCs w:val="28"/>
        </w:rPr>
      </w:pPr>
      <w:r w:rsidRPr="002E4DE2">
        <w:rPr>
          <w:rFonts w:cs="Arial"/>
          <w:color w:val="000000"/>
          <w:szCs w:val="28"/>
        </w:rPr>
        <w:t>67</w:t>
      </w:r>
      <w:r w:rsidRPr="002E4DE2">
        <w:rPr>
          <w:rFonts w:cs="Arial"/>
          <w:b/>
          <w:bCs/>
          <w:color w:val="000000"/>
          <w:szCs w:val="28"/>
        </w:rPr>
        <w:t>8</w:t>
      </w:r>
      <w:r w:rsidRPr="002E4DE2">
        <w:rPr>
          <w:rFonts w:cs="Arial"/>
          <w:color w:val="000000"/>
          <w:szCs w:val="28"/>
        </w:rPr>
        <w:t xml:space="preserve">45 </w:t>
      </w:r>
      <w:r w:rsidRPr="002E4DE2">
        <w:rPr>
          <w:rFonts w:ascii="SimBraille" w:hAnsi="SimBraille" w:cs="SimBraille"/>
          <w:color w:val="000000"/>
          <w:szCs w:val="28"/>
        </w:rPr>
        <w:t>#fg^2#hde</w:t>
      </w:r>
    </w:p>
    <w:p w14:paraId="7FED979D" w14:textId="77777777" w:rsidR="00A14EF0" w:rsidRPr="002E4DE2" w:rsidRDefault="00A14EF0" w:rsidP="005B3DF1">
      <w:pPr>
        <w:rPr>
          <w:rFonts w:ascii="SimBraille" w:hAnsi="SimBraille" w:cs="SimBraille"/>
          <w:color w:val="000000"/>
          <w:szCs w:val="28"/>
        </w:rPr>
      </w:pPr>
      <w:r w:rsidRPr="002E4DE2">
        <w:rPr>
          <w:rFonts w:cs="Arial"/>
          <w:color w:val="000000"/>
          <w:szCs w:val="28"/>
        </w:rPr>
        <w:t>67</w:t>
      </w:r>
      <w:r w:rsidRPr="002E4DE2">
        <w:rPr>
          <w:rFonts w:cs="Arial"/>
          <w:b/>
          <w:bCs/>
          <w:color w:val="000000"/>
          <w:szCs w:val="28"/>
        </w:rPr>
        <w:t xml:space="preserve">845 </w:t>
      </w:r>
      <w:r w:rsidRPr="002E4DE2">
        <w:rPr>
          <w:rFonts w:ascii="SimBraille" w:hAnsi="SimBraille" w:cs="SimBraille"/>
          <w:color w:val="000000"/>
          <w:szCs w:val="28"/>
        </w:rPr>
        <w:t>#fg^1#hde</w:t>
      </w:r>
    </w:p>
    <w:p w14:paraId="58DE5EB7" w14:textId="6ED559EE" w:rsidR="00A14EF0" w:rsidRPr="002E4DE2" w:rsidRDefault="00A14EF0" w:rsidP="005B3DF1">
      <w:pPr>
        <w:rPr>
          <w:rFonts w:ascii="SimBraille" w:hAnsi="SimBraille" w:cs="SimBraille"/>
          <w:color w:val="000000"/>
          <w:szCs w:val="28"/>
        </w:rPr>
      </w:pPr>
      <w:r w:rsidRPr="002E4DE2">
        <w:rPr>
          <w:rFonts w:cs="Arial"/>
          <w:color w:val="000000"/>
          <w:szCs w:val="28"/>
        </w:rPr>
        <w:t>67</w:t>
      </w:r>
      <w:r w:rsidRPr="002E4DE2">
        <w:rPr>
          <w:rFonts w:cs="Arial"/>
          <w:b/>
          <w:bCs/>
          <w:color w:val="000000"/>
          <w:szCs w:val="28"/>
        </w:rPr>
        <w:t>84</w:t>
      </w:r>
      <w:r w:rsidRPr="002E4DE2">
        <w:rPr>
          <w:rFonts w:cs="Arial"/>
          <w:color w:val="000000"/>
          <w:szCs w:val="28"/>
        </w:rPr>
        <w:t xml:space="preserve">5 </w:t>
      </w:r>
      <w:r w:rsidRPr="002E4DE2">
        <w:rPr>
          <w:rFonts w:ascii="SimBraille" w:hAnsi="SimBraille" w:cs="SimBraille"/>
          <w:color w:val="000000"/>
          <w:szCs w:val="28"/>
        </w:rPr>
        <w:t>#fg^1#hd^</w:t>
      </w:r>
      <w:r w:rsidR="008435C3">
        <w:rPr>
          <w:rFonts w:ascii="SimBraille" w:hAnsi="SimBraille" w:cs="SimBraille"/>
          <w:color w:val="000000"/>
          <w:szCs w:val="28"/>
        </w:rPr>
        <w:t>'</w:t>
      </w:r>
      <w:r w:rsidRPr="002E4DE2">
        <w:rPr>
          <w:rFonts w:ascii="SimBraille" w:hAnsi="SimBraille" w:cs="SimBraille"/>
          <w:color w:val="000000"/>
          <w:szCs w:val="28"/>
        </w:rPr>
        <w:t>#e</w:t>
      </w:r>
    </w:p>
    <w:p w14:paraId="65E475E9" w14:textId="21FD88E4" w:rsidR="00A14EF0" w:rsidRPr="002E4DE2" w:rsidRDefault="00A14EF0" w:rsidP="005B3DF1">
      <w:pPr>
        <w:rPr>
          <w:rFonts w:ascii="SimBraille" w:hAnsi="SimBraille" w:cs="SimBraille"/>
          <w:color w:val="000000"/>
          <w:szCs w:val="28"/>
        </w:rPr>
      </w:pPr>
      <w:r w:rsidRPr="008F5CCD">
        <w:rPr>
          <w:rFonts w:cs="Arial"/>
          <w:color w:val="000000"/>
          <w:szCs w:val="28"/>
          <w:u w:val="single"/>
        </w:rPr>
        <w:t>678</w:t>
      </w:r>
      <w:r w:rsidRPr="002E4DE2">
        <w:rPr>
          <w:rFonts w:cs="Arial"/>
          <w:color w:val="000000"/>
          <w:szCs w:val="28"/>
        </w:rPr>
        <w:t xml:space="preserve">45 </w:t>
      </w:r>
      <w:r w:rsidRPr="002E4DE2">
        <w:rPr>
          <w:rFonts w:ascii="SimBraille" w:hAnsi="SimBraille" w:cs="SimBraille"/>
          <w:color w:val="000000"/>
          <w:szCs w:val="28"/>
        </w:rPr>
        <w:t>_1#fgh_</w:t>
      </w:r>
      <w:r w:rsidR="008435C3">
        <w:rPr>
          <w:rFonts w:ascii="SimBraille" w:hAnsi="SimBraille" w:cs="SimBraille"/>
          <w:color w:val="000000"/>
          <w:szCs w:val="28"/>
        </w:rPr>
        <w:t>'</w:t>
      </w:r>
      <w:r w:rsidRPr="002E4DE2">
        <w:rPr>
          <w:rFonts w:ascii="SimBraille" w:hAnsi="SimBraille" w:cs="SimBraille"/>
          <w:color w:val="000000"/>
          <w:szCs w:val="28"/>
        </w:rPr>
        <w:t>#de</w:t>
      </w:r>
    </w:p>
    <w:p w14:paraId="088C46E9" w14:textId="77777777" w:rsidR="00A14EF0" w:rsidRPr="002E4DE2" w:rsidRDefault="00A14EF0" w:rsidP="005B3DF1">
      <w:pPr>
        <w:rPr>
          <w:rFonts w:ascii="SimBraille" w:hAnsi="SimBraille" w:cs="SimBraille"/>
          <w:color w:val="000000"/>
          <w:szCs w:val="28"/>
        </w:rPr>
      </w:pPr>
      <w:r w:rsidRPr="008F5CCD">
        <w:rPr>
          <w:rFonts w:cs="Arial"/>
          <w:color w:val="000000"/>
          <w:szCs w:val="28"/>
          <w:u w:val="single"/>
        </w:rPr>
        <w:t>6</w:t>
      </w:r>
      <w:r w:rsidRPr="002E4DE2">
        <w:rPr>
          <w:rFonts w:cs="Arial"/>
          <w:color w:val="000000"/>
          <w:szCs w:val="28"/>
        </w:rPr>
        <w:t xml:space="preserve">7845 </w:t>
      </w:r>
      <w:r w:rsidRPr="002E4DE2">
        <w:rPr>
          <w:rFonts w:ascii="SimBraille" w:hAnsi="SimBraille" w:cs="SimBraille"/>
          <w:color w:val="000000"/>
          <w:szCs w:val="28"/>
        </w:rPr>
        <w:t>_2#fghde</w:t>
      </w:r>
    </w:p>
    <w:p w14:paraId="08891544" w14:textId="7ECC5687" w:rsidR="00A14EF0" w:rsidRPr="002E4DE2" w:rsidRDefault="008F5CCD" w:rsidP="006626C7">
      <w:pPr>
        <w:jc w:val="both"/>
        <w:rPr>
          <w:rFonts w:cs="Arial"/>
          <w:color w:val="000000"/>
          <w:szCs w:val="28"/>
        </w:rPr>
      </w:pPr>
      <w:r>
        <w:rPr>
          <w:rFonts w:cs="Arial"/>
          <w:color w:val="000000"/>
          <w:szCs w:val="28"/>
        </w:rPr>
        <w:t>Với các số thập phân tuần hoàn,</w:t>
      </w:r>
      <w:r w:rsidR="00A14EF0" w:rsidRPr="00894E55">
        <w:rPr>
          <w:rFonts w:cs="Arial"/>
          <w:color w:val="000000"/>
          <w:szCs w:val="28"/>
        </w:rPr>
        <w:t xml:space="preserve"> </w:t>
      </w:r>
      <w:r w:rsidR="009D14A1" w:rsidRPr="00894E55">
        <w:rPr>
          <w:rFonts w:cs="Arial"/>
          <w:color w:val="000000"/>
          <w:szCs w:val="28"/>
        </w:rPr>
        <w:t>xem</w:t>
      </w:r>
      <w:r w:rsidR="00A14EF0" w:rsidRPr="00894E55">
        <w:rPr>
          <w:rFonts w:cs="Arial"/>
          <w:color w:val="000000"/>
          <w:szCs w:val="28"/>
        </w:rPr>
        <w:t xml:space="preserve"> </w:t>
      </w:r>
      <w:hyperlink w:anchor="_12_Dấu_gạch" w:history="1">
        <w:hyperlink w:anchor="_12_Dấu_gạch" w:history="1">
          <w:r w:rsidR="006626C7" w:rsidRPr="00226F9E">
            <w:rPr>
              <w:rStyle w:val="Hyperlink"/>
              <w:rFonts w:cs="Arial"/>
              <w:szCs w:val="28"/>
            </w:rPr>
            <w:t>Chương 12</w:t>
          </w:r>
        </w:hyperlink>
      </w:hyperlink>
      <w:r w:rsidR="005834F2" w:rsidRPr="006E3099">
        <w:rPr>
          <w:rFonts w:cs="Arial"/>
          <w:color w:val="000000"/>
          <w:szCs w:val="28"/>
        </w:rPr>
        <w:t xml:space="preserve"> </w:t>
      </w:r>
      <w:r w:rsidR="00A14EF0" w:rsidRPr="006E3099">
        <w:rPr>
          <w:rFonts w:cs="Arial"/>
          <w:color w:val="000000"/>
          <w:szCs w:val="28"/>
        </w:rPr>
        <w:t>(</w:t>
      </w:r>
      <w:r w:rsidR="006E3099">
        <w:rPr>
          <w:rFonts w:cs="Arial"/>
          <w:color w:val="000000"/>
          <w:szCs w:val="28"/>
        </w:rPr>
        <w:t>gạch ngang, chấm, v.v… ở trên và dưới</w:t>
      </w:r>
      <w:r w:rsidR="00A14EF0" w:rsidRPr="006E3099">
        <w:t>)</w:t>
      </w:r>
    </w:p>
    <w:p w14:paraId="0E018329" w14:textId="529DBABD" w:rsidR="00A14EF0" w:rsidRPr="00894E55" w:rsidRDefault="00A14EF0" w:rsidP="005B3DF1">
      <w:pPr>
        <w:pStyle w:val="Heading2"/>
        <w:rPr>
          <w:rStyle w:val="Heading2Char"/>
          <w:b/>
          <w:i/>
          <w:sz w:val="32"/>
        </w:rPr>
      </w:pPr>
      <w:bookmarkStart w:id="25" w:name="_Toc131507474"/>
      <w:r w:rsidRPr="00894E55">
        <w:rPr>
          <w:rStyle w:val="Heading2Char"/>
          <w:b/>
          <w:i/>
          <w:sz w:val="32"/>
        </w:rPr>
        <w:t xml:space="preserve">2.8 </w:t>
      </w:r>
      <w:r w:rsidR="00417251">
        <w:rPr>
          <w:rStyle w:val="Heading2Char"/>
          <w:b/>
          <w:i/>
          <w:sz w:val="32"/>
        </w:rPr>
        <w:t>Các hệ số cổ đại</w:t>
      </w:r>
      <w:bookmarkEnd w:id="25"/>
    </w:p>
    <w:p w14:paraId="6B116ADF" w14:textId="0E1571A6" w:rsidR="00A14EF0" w:rsidRPr="002E4DE2" w:rsidRDefault="00417251" w:rsidP="006626C7">
      <w:pPr>
        <w:jc w:val="both"/>
        <w:rPr>
          <w:rFonts w:cs="Arial"/>
          <w:color w:val="000000"/>
          <w:szCs w:val="28"/>
        </w:rPr>
      </w:pPr>
      <w:r>
        <w:rPr>
          <w:rFonts w:cs="Arial"/>
          <w:color w:val="000000"/>
          <w:szCs w:val="28"/>
        </w:rPr>
        <w:t>Các ký hiệu chữ nổi</w:t>
      </w:r>
      <w:r w:rsidR="006626C7">
        <w:rPr>
          <w:rFonts w:cs="Arial"/>
          <w:color w:val="000000"/>
          <w:szCs w:val="28"/>
        </w:rPr>
        <w:t xml:space="preserve"> biểu diễn</w:t>
      </w:r>
      <w:r>
        <w:rPr>
          <w:rFonts w:cs="Arial"/>
          <w:color w:val="000000"/>
          <w:szCs w:val="28"/>
        </w:rPr>
        <w:t xml:space="preserve"> các số viết bằng các hệ số khác (ngoài hệ số thập phân hoặc số La Mã) có thể được sáng tạo cho từng tình huống cụ thể bằng các ký hiệu do </w:t>
      </w:r>
      <w:r w:rsidR="001A79A8">
        <w:rPr>
          <w:rFonts w:cs="Arial"/>
          <w:color w:val="000000"/>
          <w:szCs w:val="28"/>
        </w:rPr>
        <w:t xml:space="preserve">người </w:t>
      </w:r>
      <w:r w:rsidR="00B12203">
        <w:rPr>
          <w:rFonts w:cs="Arial"/>
          <w:color w:val="000000"/>
          <w:szCs w:val="28"/>
        </w:rPr>
        <w:t>chuyển đổi</w:t>
      </w:r>
      <w:r w:rsidR="001A79A8">
        <w:rPr>
          <w:rFonts w:cs="Arial"/>
          <w:color w:val="000000"/>
          <w:szCs w:val="28"/>
        </w:rPr>
        <w:t xml:space="preserve"> định nghĩa</w:t>
      </w:r>
      <w:r>
        <w:rPr>
          <w:rFonts w:cs="Arial"/>
          <w:color w:val="000000"/>
          <w:szCs w:val="28"/>
        </w:rPr>
        <w:t>. Các ký hiệu này phải được</w:t>
      </w:r>
      <w:r w:rsidR="006626C7">
        <w:rPr>
          <w:rFonts w:cs="Arial"/>
          <w:color w:val="000000"/>
          <w:szCs w:val="28"/>
        </w:rPr>
        <w:t xml:space="preserve"> giải thích</w:t>
      </w:r>
      <w:r>
        <w:rPr>
          <w:rFonts w:cs="Arial"/>
          <w:color w:val="000000"/>
          <w:szCs w:val="28"/>
        </w:rPr>
        <w:t xml:space="preserve"> hoặc trên </w:t>
      </w:r>
      <w:r w:rsidR="00182B30">
        <w:rPr>
          <w:rFonts w:cs="Arial"/>
          <w:color w:val="000000"/>
          <w:szCs w:val="28"/>
        </w:rPr>
        <w:t xml:space="preserve">trang Các ký hiệu </w:t>
      </w:r>
      <w:r>
        <w:rPr>
          <w:rFonts w:cs="Arial"/>
          <w:color w:val="000000"/>
          <w:szCs w:val="28"/>
        </w:rPr>
        <w:t xml:space="preserve">đặc biệt hoặc trong phần chú thích của người </w:t>
      </w:r>
      <w:r w:rsidR="00B12203">
        <w:rPr>
          <w:rFonts w:cs="Arial"/>
          <w:color w:val="000000"/>
          <w:szCs w:val="28"/>
        </w:rPr>
        <w:t>chuyển đổi</w:t>
      </w:r>
      <w:r>
        <w:rPr>
          <w:rFonts w:cs="Arial"/>
          <w:color w:val="000000"/>
          <w:szCs w:val="28"/>
        </w:rPr>
        <w:t xml:space="preserve">. </w:t>
      </w:r>
      <w:r w:rsidR="00A14EF0" w:rsidRPr="00894E55">
        <w:rPr>
          <w:rFonts w:cs="Arial"/>
          <w:color w:val="000000"/>
          <w:szCs w:val="28"/>
        </w:rPr>
        <w:t>(</w:t>
      </w:r>
      <w:r w:rsidR="009D14A1" w:rsidRPr="00894E55">
        <w:rPr>
          <w:rFonts w:cs="Arial"/>
          <w:color w:val="000000"/>
          <w:szCs w:val="28"/>
        </w:rPr>
        <w:t>Xem</w:t>
      </w:r>
      <w:r w:rsidR="00A14EF0" w:rsidRPr="00894E55">
        <w:rPr>
          <w:rFonts w:cs="Arial"/>
          <w:color w:val="000000"/>
          <w:szCs w:val="28"/>
        </w:rPr>
        <w:t xml:space="preserve"> </w:t>
      </w:r>
      <w:r w:rsidR="009D14A1" w:rsidRPr="00894E55">
        <w:rPr>
          <w:rFonts w:cs="Arial"/>
          <w:color w:val="000000"/>
          <w:szCs w:val="28"/>
        </w:rPr>
        <w:t>ví dụ</w:t>
      </w:r>
      <w:r w:rsidR="00A14EF0" w:rsidRPr="00894E55">
        <w:rPr>
          <w:rFonts w:cs="Arial"/>
          <w:color w:val="000000"/>
          <w:szCs w:val="28"/>
        </w:rPr>
        <w:t xml:space="preserve"> </w:t>
      </w:r>
      <w:r w:rsidR="00A944A5">
        <w:rPr>
          <w:rFonts w:cs="Arial"/>
          <w:color w:val="000000"/>
          <w:szCs w:val="28"/>
        </w:rPr>
        <w:t>trong</w:t>
      </w:r>
      <w:r w:rsidR="00A14EF0" w:rsidRPr="00894E55">
        <w:rPr>
          <w:rFonts w:cs="Arial"/>
          <w:color w:val="000000"/>
          <w:szCs w:val="28"/>
        </w:rPr>
        <w:t xml:space="preserve"> </w:t>
      </w:r>
      <w:hyperlink w:anchor="_11.5_Ví_dụ" w:history="1">
        <w:r w:rsidR="009D14A1" w:rsidRPr="00A944A5">
          <w:rPr>
            <w:rStyle w:val="Hyperlink"/>
            <w:rFonts w:cs="Arial"/>
            <w:szCs w:val="28"/>
          </w:rPr>
          <w:t>Chương</w:t>
        </w:r>
        <w:r w:rsidR="00A14EF0" w:rsidRPr="00A944A5">
          <w:rPr>
            <w:rStyle w:val="Hyperlink"/>
            <w:rFonts w:cs="Arial"/>
            <w:szCs w:val="28"/>
          </w:rPr>
          <w:t xml:space="preserve"> 11.5.7</w:t>
        </w:r>
      </w:hyperlink>
      <w:r w:rsidR="00A14EF0" w:rsidRPr="00894E55">
        <w:rPr>
          <w:rFonts w:cs="Arial"/>
          <w:color w:val="000000"/>
          <w:szCs w:val="28"/>
        </w:rPr>
        <w:t>)</w:t>
      </w:r>
    </w:p>
    <w:p w14:paraId="05F69409" w14:textId="44226045" w:rsidR="00A14EF0" w:rsidRPr="00894E55" w:rsidRDefault="00A14EF0" w:rsidP="005B3DF1">
      <w:pPr>
        <w:pStyle w:val="Heading2"/>
        <w:rPr>
          <w:rStyle w:val="Heading2Char"/>
          <w:b/>
          <w:i/>
          <w:sz w:val="32"/>
        </w:rPr>
      </w:pPr>
      <w:bookmarkStart w:id="26" w:name="_Toc131507475"/>
      <w:r w:rsidRPr="00894E55">
        <w:rPr>
          <w:rStyle w:val="Heading2Char"/>
          <w:b/>
          <w:i/>
          <w:sz w:val="32"/>
        </w:rPr>
        <w:lastRenderedPageBreak/>
        <w:t xml:space="preserve">2.9 </w:t>
      </w:r>
      <w:r w:rsidR="00931C8C">
        <w:rPr>
          <w:rStyle w:val="Heading2Char"/>
          <w:b/>
          <w:i/>
          <w:sz w:val="32"/>
        </w:rPr>
        <w:t>Hệ cơ số 16</w:t>
      </w:r>
      <w:bookmarkEnd w:id="26"/>
    </w:p>
    <w:p w14:paraId="5F99CDE5" w14:textId="6E1333A7" w:rsidR="00A14EF0" w:rsidRPr="002E4DE2" w:rsidRDefault="00417251" w:rsidP="006626C7">
      <w:pPr>
        <w:jc w:val="both"/>
        <w:rPr>
          <w:rFonts w:cs="Arial"/>
          <w:color w:val="000000"/>
          <w:szCs w:val="28"/>
        </w:rPr>
      </w:pPr>
      <w:r>
        <w:rPr>
          <w:rFonts w:cs="Arial"/>
          <w:color w:val="000000"/>
          <w:szCs w:val="28"/>
        </w:rPr>
        <w:t xml:space="preserve">Các số thập lục phân xuất hiện trong máy tính và được tạo thành từ các chữ số từ 0 đến 9 và các chữ cái từ A đến F. </w:t>
      </w:r>
      <w:r w:rsidR="006626C7">
        <w:rPr>
          <w:rFonts w:cs="Arial"/>
          <w:color w:val="000000"/>
          <w:szCs w:val="28"/>
        </w:rPr>
        <w:t xml:space="preserve">Nên </w:t>
      </w:r>
      <w:r>
        <w:rPr>
          <w:rFonts w:cs="Arial"/>
          <w:color w:val="000000"/>
          <w:szCs w:val="28"/>
        </w:rPr>
        <w:t>xử lý</w:t>
      </w:r>
      <w:r w:rsidR="006626C7">
        <w:rPr>
          <w:rFonts w:cs="Arial"/>
          <w:color w:val="000000"/>
          <w:szCs w:val="28"/>
        </w:rPr>
        <w:t xml:space="preserve"> các số này</w:t>
      </w:r>
      <w:r>
        <w:rPr>
          <w:rFonts w:cs="Arial"/>
          <w:color w:val="000000"/>
          <w:szCs w:val="28"/>
        </w:rPr>
        <w:t xml:space="preserve"> giống</w:t>
      </w:r>
      <w:r w:rsidR="00EE0C87">
        <w:rPr>
          <w:rFonts w:cs="Arial"/>
          <w:color w:val="000000"/>
          <w:szCs w:val="28"/>
        </w:rPr>
        <w:t xml:space="preserve"> như</w:t>
      </w:r>
      <w:r>
        <w:rPr>
          <w:rFonts w:cs="Arial"/>
          <w:color w:val="000000"/>
          <w:szCs w:val="28"/>
        </w:rPr>
        <w:t xml:space="preserve"> </w:t>
      </w:r>
      <w:r w:rsidR="00EE0C87">
        <w:rPr>
          <w:rFonts w:cs="Arial"/>
          <w:color w:val="000000"/>
          <w:szCs w:val="28"/>
        </w:rPr>
        <w:t xml:space="preserve">bất kỳ </w:t>
      </w:r>
      <w:r>
        <w:rPr>
          <w:rFonts w:cs="Arial"/>
          <w:color w:val="000000"/>
          <w:szCs w:val="28"/>
        </w:rPr>
        <w:t>chuỗi chữ cái và chữ số</w:t>
      </w:r>
      <w:r w:rsidR="00EE0C87">
        <w:rPr>
          <w:rFonts w:cs="Arial"/>
          <w:color w:val="000000"/>
          <w:szCs w:val="28"/>
        </w:rPr>
        <w:t xml:space="preserve"> nào khác.</w:t>
      </w:r>
    </w:p>
    <w:p w14:paraId="0FC3BDFF" w14:textId="3CE4D556" w:rsidR="00A14EF0" w:rsidRPr="002E4DE2" w:rsidRDefault="00A14EF0" w:rsidP="005B3DF1">
      <w:pPr>
        <w:rPr>
          <w:rFonts w:ascii="SimBraille" w:hAnsi="SimBraille" w:cs="SimBraille"/>
          <w:color w:val="000000"/>
          <w:szCs w:val="28"/>
        </w:rPr>
      </w:pPr>
      <w:r w:rsidRPr="002E4DE2">
        <w:rPr>
          <w:rFonts w:cs="Arial"/>
          <w:color w:val="000000"/>
          <w:szCs w:val="28"/>
        </w:rPr>
        <w:t>Fatal exception 0E has occurred at 0028:C00082CD</w:t>
      </w:r>
      <w:r w:rsidR="00EE0C87">
        <w:rPr>
          <w:rFonts w:cs="Arial"/>
          <w:color w:val="000000"/>
          <w:szCs w:val="28"/>
        </w:rPr>
        <w:br/>
      </w:r>
      <w:r w:rsidR="006626C7">
        <w:rPr>
          <w:rFonts w:ascii="SimBraille" w:hAnsi="SimBraille" w:cs="SimBraille"/>
          <w:color w:val="000000"/>
          <w:szCs w:val="28"/>
        </w:rPr>
        <w:t xml:space="preserve">  </w:t>
      </w:r>
      <w:r w:rsidRPr="002E4DE2">
        <w:rPr>
          <w:rFonts w:ascii="SimBraille" w:hAnsi="SimBraille" w:cs="SimBraille"/>
          <w:color w:val="000000"/>
          <w:szCs w:val="28"/>
        </w:rPr>
        <w:t>,fatal excep;n #j,e has o3urr$ at</w:t>
      </w:r>
      <w:r w:rsidR="006626C7">
        <w:rPr>
          <w:rFonts w:ascii="SimBraille" w:hAnsi="SimBraille" w:cs="SimBraille"/>
          <w:color w:val="000000"/>
          <w:szCs w:val="28"/>
        </w:rPr>
        <w:br/>
      </w:r>
      <w:r w:rsidRPr="002E4DE2">
        <w:rPr>
          <w:rFonts w:ascii="SimBraille" w:hAnsi="SimBraille" w:cs="SimBraille"/>
          <w:color w:val="000000"/>
          <w:szCs w:val="28"/>
        </w:rPr>
        <w:t>#jjbh3,c#jjjhb,,cd</w:t>
      </w:r>
    </w:p>
    <w:p w14:paraId="635C9FA0" w14:textId="7D284A6D" w:rsidR="00A14EF0" w:rsidRPr="00894E55" w:rsidRDefault="00A14EF0" w:rsidP="005B3DF1">
      <w:pPr>
        <w:pStyle w:val="Heading2"/>
        <w:tabs>
          <w:tab w:val="left" w:pos="4560"/>
        </w:tabs>
        <w:rPr>
          <w:rStyle w:val="Heading2Char"/>
          <w:b/>
          <w:i/>
          <w:sz w:val="32"/>
        </w:rPr>
      </w:pPr>
      <w:bookmarkStart w:id="27" w:name="_Toc131507476"/>
      <w:r w:rsidRPr="00894E55">
        <w:rPr>
          <w:rStyle w:val="Heading2Char"/>
          <w:b/>
          <w:i/>
          <w:sz w:val="32"/>
        </w:rPr>
        <w:t xml:space="preserve">2.10 </w:t>
      </w:r>
      <w:r w:rsidR="006E3099">
        <w:rPr>
          <w:rStyle w:val="Heading2Char"/>
          <w:b/>
          <w:i/>
          <w:sz w:val="32"/>
        </w:rPr>
        <w:t>Ký hiệu viết tắt</w:t>
      </w:r>
      <w:bookmarkEnd w:id="27"/>
    </w:p>
    <w:p w14:paraId="73649B9B" w14:textId="1B30C10B" w:rsidR="00A14EF0" w:rsidRPr="002E4DE2" w:rsidRDefault="003C692D" w:rsidP="005B3DF1">
      <w:pPr>
        <w:rPr>
          <w:rFonts w:cs="Arial"/>
          <w:color w:val="000000"/>
          <w:szCs w:val="28"/>
        </w:rPr>
      </w:pPr>
      <w:r>
        <w:rPr>
          <w:rFonts w:cs="Arial"/>
          <w:color w:val="000000"/>
          <w:szCs w:val="28"/>
        </w:rPr>
        <w:t xml:space="preserve">Các ký hiệu sau đây được dùng cho các ký hiệu đặc biệt trong </w:t>
      </w:r>
      <w:r w:rsidR="00AB2027">
        <w:rPr>
          <w:rFonts w:cs="Arial"/>
          <w:color w:val="000000"/>
          <w:szCs w:val="28"/>
        </w:rPr>
        <w:t xml:space="preserve">chữ </w:t>
      </w:r>
      <w:r w:rsidR="00E814F5">
        <w:rPr>
          <w:rFonts w:cs="Arial"/>
          <w:color w:val="000000"/>
          <w:szCs w:val="28"/>
        </w:rPr>
        <w:t>phổ thông</w:t>
      </w:r>
      <w:r w:rsidR="00A14EF0" w:rsidRPr="00894E55">
        <w:rPr>
          <w:rFonts w:cs="Arial"/>
          <w:color w:val="000000"/>
          <w:szCs w:val="28"/>
        </w:rPr>
        <w:t>:</w:t>
      </w:r>
    </w:p>
    <w:tbl>
      <w:tblPr>
        <w:tblW w:w="0" w:type="auto"/>
        <w:tblLook w:val="04A0" w:firstRow="1" w:lastRow="0" w:firstColumn="1" w:lastColumn="0" w:noHBand="0" w:noVBand="1"/>
      </w:tblPr>
      <w:tblGrid>
        <w:gridCol w:w="1257"/>
        <w:gridCol w:w="416"/>
        <w:gridCol w:w="4476"/>
      </w:tblGrid>
      <w:tr w:rsidR="003C692D" w:rsidRPr="003C692D" w14:paraId="0D71A052" w14:textId="77777777" w:rsidTr="003C692D">
        <w:tc>
          <w:tcPr>
            <w:tcW w:w="0" w:type="auto"/>
          </w:tcPr>
          <w:p w14:paraId="3D94192E" w14:textId="77777777" w:rsidR="003C692D" w:rsidRPr="003C692D" w:rsidRDefault="003C692D" w:rsidP="005B3DF1">
            <w:pPr>
              <w:rPr>
                <w:rFonts w:ascii="SimBraille" w:hAnsi="SimBraille" w:cs="SimBraille"/>
                <w:color w:val="000000"/>
                <w:szCs w:val="28"/>
              </w:rPr>
            </w:pPr>
            <w:r w:rsidRPr="003C692D">
              <w:rPr>
                <w:rFonts w:ascii="SimBraille" w:hAnsi="SimBraille" w:cs="SimBraille"/>
                <w:color w:val="000000"/>
                <w:szCs w:val="28"/>
              </w:rPr>
              <w:t>.=@c</w:t>
            </w:r>
          </w:p>
        </w:tc>
        <w:tc>
          <w:tcPr>
            <w:tcW w:w="0" w:type="auto"/>
          </w:tcPr>
          <w:p w14:paraId="7596BBCB" w14:textId="77777777" w:rsidR="003C692D" w:rsidRPr="003C692D" w:rsidRDefault="003C692D" w:rsidP="005B3DF1">
            <w:pPr>
              <w:rPr>
                <w:rFonts w:cs="Arial"/>
                <w:color w:val="000000"/>
                <w:szCs w:val="28"/>
              </w:rPr>
            </w:pPr>
            <w:r w:rsidRPr="003C692D">
              <w:rPr>
                <w:rFonts w:cs="Arial"/>
                <w:color w:val="000000"/>
                <w:szCs w:val="28"/>
              </w:rPr>
              <w:t>¢</w:t>
            </w:r>
          </w:p>
        </w:tc>
        <w:tc>
          <w:tcPr>
            <w:tcW w:w="0" w:type="auto"/>
          </w:tcPr>
          <w:p w14:paraId="32AF62E4" w14:textId="77777777" w:rsidR="003C692D" w:rsidRPr="003C692D" w:rsidRDefault="003C692D" w:rsidP="005B3DF1">
            <w:pPr>
              <w:rPr>
                <w:rFonts w:cs="Arial"/>
                <w:color w:val="000000"/>
                <w:szCs w:val="28"/>
              </w:rPr>
            </w:pPr>
            <w:r w:rsidRPr="003C692D">
              <w:rPr>
                <w:rFonts w:cs="Arial"/>
                <w:color w:val="000000"/>
                <w:szCs w:val="28"/>
              </w:rPr>
              <w:t>cent</w:t>
            </w:r>
          </w:p>
        </w:tc>
      </w:tr>
      <w:tr w:rsidR="003C692D" w:rsidRPr="003C692D" w14:paraId="15A02793" w14:textId="77777777" w:rsidTr="003C692D">
        <w:tc>
          <w:tcPr>
            <w:tcW w:w="0" w:type="auto"/>
          </w:tcPr>
          <w:p w14:paraId="5B2014F2" w14:textId="77777777" w:rsidR="003C692D" w:rsidRPr="003C692D" w:rsidRDefault="003C692D" w:rsidP="005B3DF1">
            <w:pPr>
              <w:rPr>
                <w:rFonts w:ascii="SimBraille" w:hAnsi="SimBraille" w:cs="SimBraille"/>
                <w:color w:val="000000"/>
                <w:szCs w:val="28"/>
              </w:rPr>
            </w:pPr>
            <w:r w:rsidRPr="003C692D">
              <w:rPr>
                <w:rFonts w:ascii="SimBraille" w:hAnsi="SimBraille" w:cs="SimBraille"/>
                <w:color w:val="000000"/>
                <w:szCs w:val="28"/>
              </w:rPr>
              <w:t>.=@e</w:t>
            </w:r>
          </w:p>
        </w:tc>
        <w:tc>
          <w:tcPr>
            <w:tcW w:w="0" w:type="auto"/>
          </w:tcPr>
          <w:p w14:paraId="78D079BA" w14:textId="77777777" w:rsidR="003C692D" w:rsidRPr="003C692D" w:rsidRDefault="003C692D" w:rsidP="005B3DF1">
            <w:pPr>
              <w:rPr>
                <w:rFonts w:cs="Arial"/>
                <w:color w:val="000000"/>
                <w:szCs w:val="28"/>
              </w:rPr>
            </w:pPr>
            <w:r w:rsidRPr="003C692D">
              <w:rPr>
                <w:rFonts w:cs="Arial"/>
                <w:color w:val="000000"/>
                <w:szCs w:val="28"/>
              </w:rPr>
              <w:t>€</w:t>
            </w:r>
          </w:p>
        </w:tc>
        <w:tc>
          <w:tcPr>
            <w:tcW w:w="0" w:type="auto"/>
          </w:tcPr>
          <w:p w14:paraId="70DAD166" w14:textId="77777777" w:rsidR="003C692D" w:rsidRPr="003C692D" w:rsidRDefault="003C692D" w:rsidP="005B3DF1">
            <w:pPr>
              <w:rPr>
                <w:rFonts w:cs="Arial"/>
                <w:color w:val="000000"/>
                <w:szCs w:val="28"/>
              </w:rPr>
            </w:pPr>
            <w:r w:rsidRPr="003C692D">
              <w:rPr>
                <w:rFonts w:cs="Arial"/>
                <w:color w:val="000000"/>
                <w:szCs w:val="28"/>
              </w:rPr>
              <w:t>euro</w:t>
            </w:r>
          </w:p>
        </w:tc>
      </w:tr>
      <w:tr w:rsidR="003C692D" w:rsidRPr="003C692D" w14:paraId="475C9489" w14:textId="77777777" w:rsidTr="003C692D">
        <w:tc>
          <w:tcPr>
            <w:tcW w:w="0" w:type="auto"/>
          </w:tcPr>
          <w:p w14:paraId="3C1AED12" w14:textId="77777777" w:rsidR="003C692D" w:rsidRPr="003C692D" w:rsidRDefault="003C692D" w:rsidP="005B3DF1">
            <w:pPr>
              <w:rPr>
                <w:rFonts w:ascii="SimBraille" w:hAnsi="SimBraille" w:cs="SimBraille"/>
                <w:color w:val="000000"/>
                <w:szCs w:val="28"/>
              </w:rPr>
            </w:pPr>
            <w:r w:rsidRPr="003C692D">
              <w:rPr>
                <w:rFonts w:ascii="SimBraille" w:hAnsi="SimBraille" w:cs="SimBraille"/>
                <w:color w:val="000000"/>
                <w:szCs w:val="28"/>
              </w:rPr>
              <w:t>.=@f</w:t>
            </w:r>
          </w:p>
        </w:tc>
        <w:tc>
          <w:tcPr>
            <w:tcW w:w="0" w:type="auto"/>
          </w:tcPr>
          <w:p w14:paraId="7005ADFE" w14:textId="77777777" w:rsidR="003C692D" w:rsidRPr="003C692D" w:rsidRDefault="003C692D" w:rsidP="005B3DF1">
            <w:pPr>
              <w:rPr>
                <w:rFonts w:cs="Arial"/>
                <w:color w:val="000000"/>
                <w:szCs w:val="28"/>
              </w:rPr>
            </w:pPr>
            <w:r w:rsidRPr="003C692D">
              <w:rPr>
                <w:rFonts w:cs="Arial"/>
                <w:color w:val="000000"/>
                <w:szCs w:val="28"/>
              </w:rPr>
              <w:t>₣</w:t>
            </w:r>
          </w:p>
        </w:tc>
        <w:tc>
          <w:tcPr>
            <w:tcW w:w="0" w:type="auto"/>
          </w:tcPr>
          <w:p w14:paraId="24F0DD0A" w14:textId="77777777" w:rsidR="003C692D" w:rsidRPr="003C692D" w:rsidRDefault="003C692D" w:rsidP="005B3DF1">
            <w:pPr>
              <w:rPr>
                <w:rFonts w:cs="Arial"/>
                <w:color w:val="000000"/>
                <w:szCs w:val="28"/>
              </w:rPr>
            </w:pPr>
            <w:r w:rsidRPr="003C692D">
              <w:rPr>
                <w:rFonts w:cs="Arial"/>
                <w:color w:val="000000"/>
                <w:szCs w:val="28"/>
              </w:rPr>
              <w:t>franc</w:t>
            </w:r>
          </w:p>
        </w:tc>
      </w:tr>
      <w:tr w:rsidR="003C692D" w:rsidRPr="003C692D" w14:paraId="3B1727DA" w14:textId="77777777" w:rsidTr="003C692D">
        <w:tc>
          <w:tcPr>
            <w:tcW w:w="0" w:type="auto"/>
          </w:tcPr>
          <w:p w14:paraId="45BB25AF" w14:textId="77777777" w:rsidR="003C692D" w:rsidRPr="003C692D" w:rsidRDefault="003C692D" w:rsidP="005B3DF1">
            <w:pPr>
              <w:rPr>
                <w:rFonts w:ascii="SimBraille" w:hAnsi="SimBraille" w:cs="SimBraille"/>
                <w:color w:val="000000"/>
                <w:szCs w:val="28"/>
              </w:rPr>
            </w:pPr>
            <w:r w:rsidRPr="003C692D">
              <w:rPr>
                <w:rFonts w:ascii="SimBraille" w:hAnsi="SimBraille" w:cs="SimBraille"/>
                <w:color w:val="000000"/>
                <w:szCs w:val="28"/>
              </w:rPr>
              <w:t>.=@l</w:t>
            </w:r>
          </w:p>
        </w:tc>
        <w:tc>
          <w:tcPr>
            <w:tcW w:w="0" w:type="auto"/>
          </w:tcPr>
          <w:p w14:paraId="37A18337" w14:textId="77777777" w:rsidR="003C692D" w:rsidRPr="003C692D" w:rsidRDefault="003C692D" w:rsidP="005B3DF1">
            <w:pPr>
              <w:rPr>
                <w:rFonts w:cs="Arial"/>
                <w:color w:val="000000"/>
                <w:szCs w:val="28"/>
              </w:rPr>
            </w:pPr>
            <w:r w:rsidRPr="003C692D">
              <w:rPr>
                <w:rFonts w:cs="Arial"/>
                <w:color w:val="000000"/>
                <w:szCs w:val="28"/>
              </w:rPr>
              <w:t>£</w:t>
            </w:r>
          </w:p>
        </w:tc>
        <w:tc>
          <w:tcPr>
            <w:tcW w:w="0" w:type="auto"/>
          </w:tcPr>
          <w:p w14:paraId="4A33AA40" w14:textId="61D08511" w:rsidR="003C692D" w:rsidRPr="003C692D" w:rsidRDefault="006E3099" w:rsidP="005B3DF1">
            <w:pPr>
              <w:rPr>
                <w:rFonts w:cs="Arial"/>
                <w:color w:val="000000"/>
                <w:szCs w:val="28"/>
              </w:rPr>
            </w:pPr>
            <w:r>
              <w:rPr>
                <w:rFonts w:cs="Arial"/>
                <w:color w:val="000000"/>
                <w:szCs w:val="28"/>
              </w:rPr>
              <w:t>bảng Anh</w:t>
            </w:r>
          </w:p>
        </w:tc>
      </w:tr>
      <w:tr w:rsidR="003C692D" w:rsidRPr="003C692D" w14:paraId="67F52B20" w14:textId="77777777" w:rsidTr="003C692D">
        <w:tc>
          <w:tcPr>
            <w:tcW w:w="0" w:type="auto"/>
          </w:tcPr>
          <w:p w14:paraId="02609E6E" w14:textId="77777777" w:rsidR="003C692D" w:rsidRPr="003C692D" w:rsidRDefault="003C692D" w:rsidP="005B3DF1">
            <w:pPr>
              <w:rPr>
                <w:rFonts w:ascii="SimBraille" w:hAnsi="SimBraille" w:cs="SimBraille"/>
                <w:color w:val="000000"/>
                <w:szCs w:val="28"/>
              </w:rPr>
            </w:pPr>
            <w:r w:rsidRPr="003C692D">
              <w:rPr>
                <w:rFonts w:ascii="SimBraille" w:hAnsi="SimBraille" w:cs="SimBraille"/>
                <w:color w:val="000000"/>
                <w:szCs w:val="28"/>
              </w:rPr>
              <w:t>.=@s</w:t>
            </w:r>
          </w:p>
        </w:tc>
        <w:tc>
          <w:tcPr>
            <w:tcW w:w="0" w:type="auto"/>
          </w:tcPr>
          <w:p w14:paraId="4FAA9955" w14:textId="77777777" w:rsidR="003C692D" w:rsidRPr="003C692D" w:rsidRDefault="003C692D" w:rsidP="005B3DF1">
            <w:pPr>
              <w:rPr>
                <w:rFonts w:cs="Arial"/>
                <w:color w:val="000000"/>
                <w:szCs w:val="28"/>
              </w:rPr>
            </w:pPr>
            <w:r w:rsidRPr="003C692D">
              <w:rPr>
                <w:rFonts w:cs="Arial"/>
                <w:color w:val="000000"/>
                <w:szCs w:val="28"/>
              </w:rPr>
              <w:t>$</w:t>
            </w:r>
          </w:p>
        </w:tc>
        <w:tc>
          <w:tcPr>
            <w:tcW w:w="0" w:type="auto"/>
          </w:tcPr>
          <w:p w14:paraId="5EC934A3" w14:textId="48A77F4C" w:rsidR="003C692D" w:rsidRPr="003C692D" w:rsidRDefault="006E3099" w:rsidP="005B3DF1">
            <w:pPr>
              <w:rPr>
                <w:rFonts w:cs="Arial"/>
                <w:color w:val="000000"/>
                <w:szCs w:val="28"/>
              </w:rPr>
            </w:pPr>
            <w:r>
              <w:rPr>
                <w:rFonts w:cs="Arial"/>
                <w:color w:val="000000"/>
                <w:szCs w:val="28"/>
              </w:rPr>
              <w:t>Đô la</w:t>
            </w:r>
          </w:p>
        </w:tc>
      </w:tr>
      <w:tr w:rsidR="003C692D" w:rsidRPr="003C692D" w14:paraId="632FEE7F" w14:textId="77777777" w:rsidTr="003C692D">
        <w:tc>
          <w:tcPr>
            <w:tcW w:w="0" w:type="auto"/>
          </w:tcPr>
          <w:p w14:paraId="438469A1" w14:textId="77777777" w:rsidR="003C692D" w:rsidRPr="003C692D" w:rsidRDefault="003C692D" w:rsidP="005B3DF1">
            <w:pPr>
              <w:rPr>
                <w:rFonts w:ascii="SimBraille" w:hAnsi="SimBraille" w:cs="SimBraille"/>
                <w:color w:val="000000"/>
                <w:szCs w:val="28"/>
              </w:rPr>
            </w:pPr>
            <w:r w:rsidRPr="003C692D">
              <w:rPr>
                <w:rFonts w:ascii="SimBraille" w:hAnsi="SimBraille" w:cs="SimBraille"/>
                <w:color w:val="000000"/>
                <w:szCs w:val="28"/>
              </w:rPr>
              <w:t>.=@y</w:t>
            </w:r>
          </w:p>
        </w:tc>
        <w:tc>
          <w:tcPr>
            <w:tcW w:w="0" w:type="auto"/>
          </w:tcPr>
          <w:p w14:paraId="49D51AC2" w14:textId="77777777" w:rsidR="003C692D" w:rsidRPr="003C692D" w:rsidRDefault="003C692D" w:rsidP="005B3DF1">
            <w:pPr>
              <w:rPr>
                <w:rFonts w:cs="Arial"/>
                <w:color w:val="000000"/>
                <w:szCs w:val="28"/>
              </w:rPr>
            </w:pPr>
            <w:r w:rsidRPr="003C692D">
              <w:rPr>
                <w:rFonts w:cs="Arial"/>
                <w:color w:val="000000"/>
                <w:szCs w:val="28"/>
              </w:rPr>
              <w:t>¥</w:t>
            </w:r>
          </w:p>
        </w:tc>
        <w:tc>
          <w:tcPr>
            <w:tcW w:w="0" w:type="auto"/>
          </w:tcPr>
          <w:p w14:paraId="0F705314" w14:textId="1789776B" w:rsidR="003C692D" w:rsidRPr="003C692D" w:rsidRDefault="003C692D" w:rsidP="005B3DF1">
            <w:pPr>
              <w:rPr>
                <w:rFonts w:cs="Arial"/>
                <w:color w:val="000000"/>
                <w:szCs w:val="28"/>
              </w:rPr>
            </w:pPr>
            <w:r w:rsidRPr="003C692D">
              <w:rPr>
                <w:rFonts w:cs="Arial"/>
                <w:color w:val="000000"/>
                <w:szCs w:val="28"/>
              </w:rPr>
              <w:t>y</w:t>
            </w:r>
            <w:r w:rsidR="00EE0C87">
              <w:rPr>
                <w:rFonts w:cs="Arial"/>
                <w:color w:val="000000"/>
                <w:szCs w:val="28"/>
              </w:rPr>
              <w:t>ê</w:t>
            </w:r>
            <w:r w:rsidRPr="003C692D">
              <w:rPr>
                <w:rFonts w:cs="Arial"/>
                <w:color w:val="000000"/>
                <w:szCs w:val="28"/>
              </w:rPr>
              <w:t>n (</w:t>
            </w:r>
            <w:r w:rsidR="00EE0C87">
              <w:rPr>
                <w:rFonts w:cs="Arial"/>
                <w:color w:val="000000"/>
                <w:szCs w:val="28"/>
              </w:rPr>
              <w:t>Nhật Bản</w:t>
            </w:r>
            <w:r w:rsidRPr="003C692D">
              <w:rPr>
                <w:rFonts w:cs="Arial"/>
                <w:color w:val="000000"/>
                <w:szCs w:val="28"/>
              </w:rPr>
              <w:t>)</w:t>
            </w:r>
          </w:p>
        </w:tc>
      </w:tr>
      <w:tr w:rsidR="003C692D" w:rsidRPr="003C692D" w14:paraId="6DC98E06" w14:textId="77777777" w:rsidTr="003C692D">
        <w:tc>
          <w:tcPr>
            <w:tcW w:w="0" w:type="auto"/>
          </w:tcPr>
          <w:p w14:paraId="40DD5BDF" w14:textId="77777777" w:rsidR="003C692D" w:rsidRPr="003C692D" w:rsidRDefault="003C692D" w:rsidP="005B3DF1">
            <w:pPr>
              <w:rPr>
                <w:rFonts w:ascii="SimBraille" w:hAnsi="SimBraille" w:cs="SimBraille"/>
                <w:color w:val="000000"/>
                <w:szCs w:val="28"/>
              </w:rPr>
            </w:pPr>
            <w:r w:rsidRPr="003C692D">
              <w:rPr>
                <w:rFonts w:ascii="SimBraille" w:hAnsi="SimBraille" w:cs="SimBraille"/>
                <w:color w:val="000000"/>
                <w:szCs w:val="28"/>
              </w:rPr>
              <w:t>.=@n</w:t>
            </w:r>
          </w:p>
        </w:tc>
        <w:tc>
          <w:tcPr>
            <w:tcW w:w="0" w:type="auto"/>
          </w:tcPr>
          <w:p w14:paraId="071A5CC5" w14:textId="77777777" w:rsidR="003C692D" w:rsidRPr="003C692D" w:rsidRDefault="003C692D" w:rsidP="005B3DF1">
            <w:pPr>
              <w:rPr>
                <w:rFonts w:ascii="Tahoma" w:hAnsi="Tahoma" w:cs="Tahoma"/>
                <w:color w:val="000000"/>
                <w:szCs w:val="28"/>
              </w:rPr>
            </w:pPr>
            <w:r w:rsidRPr="003C692D">
              <w:rPr>
                <w:rFonts w:ascii="Tahoma" w:hAnsi="Tahoma" w:cs="Tahoma"/>
                <w:color w:val="000000"/>
                <w:szCs w:val="28"/>
              </w:rPr>
              <w:t>₦</w:t>
            </w:r>
          </w:p>
        </w:tc>
        <w:tc>
          <w:tcPr>
            <w:tcW w:w="0" w:type="auto"/>
          </w:tcPr>
          <w:p w14:paraId="1965B47B" w14:textId="77777777" w:rsidR="003C692D" w:rsidRPr="003C692D" w:rsidRDefault="003C692D" w:rsidP="005B3DF1">
            <w:pPr>
              <w:rPr>
                <w:rFonts w:cs="Arial"/>
                <w:color w:val="000000"/>
                <w:szCs w:val="28"/>
              </w:rPr>
            </w:pPr>
            <w:r w:rsidRPr="003C692D">
              <w:rPr>
                <w:rFonts w:cs="Arial"/>
                <w:color w:val="000000"/>
                <w:szCs w:val="28"/>
              </w:rPr>
              <w:t>naira (Nigeria)</w:t>
            </w:r>
          </w:p>
        </w:tc>
      </w:tr>
      <w:tr w:rsidR="003C692D" w:rsidRPr="003C692D" w14:paraId="2EB414F5" w14:textId="77777777" w:rsidTr="003C692D">
        <w:tc>
          <w:tcPr>
            <w:tcW w:w="0" w:type="auto"/>
          </w:tcPr>
          <w:p w14:paraId="685A76FC" w14:textId="77777777" w:rsidR="003C692D" w:rsidRPr="003C692D" w:rsidRDefault="003C692D" w:rsidP="005B3DF1">
            <w:pPr>
              <w:rPr>
                <w:rFonts w:ascii="SimBraille" w:hAnsi="SimBraille" w:cs="SimBraille"/>
                <w:color w:val="000000"/>
                <w:szCs w:val="28"/>
              </w:rPr>
            </w:pPr>
            <w:r w:rsidRPr="003C692D">
              <w:rPr>
                <w:rFonts w:ascii="SimBraille" w:hAnsi="SimBraille" w:cs="SimBraille"/>
                <w:color w:val="000000"/>
                <w:szCs w:val="28"/>
              </w:rPr>
              <w:t>.=.0</w:t>
            </w:r>
          </w:p>
        </w:tc>
        <w:tc>
          <w:tcPr>
            <w:tcW w:w="0" w:type="auto"/>
          </w:tcPr>
          <w:p w14:paraId="719396A8" w14:textId="77777777" w:rsidR="003C692D" w:rsidRPr="003C692D" w:rsidRDefault="003C692D" w:rsidP="005B3DF1">
            <w:pPr>
              <w:rPr>
                <w:rFonts w:cs="Arial"/>
                <w:color w:val="000000"/>
                <w:szCs w:val="28"/>
              </w:rPr>
            </w:pPr>
            <w:r w:rsidRPr="003C692D">
              <w:rPr>
                <w:rFonts w:cs="Arial"/>
                <w:color w:val="000000"/>
                <w:szCs w:val="28"/>
              </w:rPr>
              <w:t>%</w:t>
            </w:r>
          </w:p>
        </w:tc>
        <w:tc>
          <w:tcPr>
            <w:tcW w:w="0" w:type="auto"/>
          </w:tcPr>
          <w:p w14:paraId="4607A790" w14:textId="7B9A67B6" w:rsidR="003C692D" w:rsidRPr="003C692D" w:rsidRDefault="00EE0C87" w:rsidP="005B3DF1">
            <w:pPr>
              <w:rPr>
                <w:rFonts w:cs="Arial"/>
                <w:color w:val="000000"/>
                <w:szCs w:val="28"/>
              </w:rPr>
            </w:pPr>
            <w:r>
              <w:rPr>
                <w:rFonts w:cs="Arial"/>
                <w:color w:val="000000"/>
                <w:szCs w:val="28"/>
              </w:rPr>
              <w:t>phần trăm</w:t>
            </w:r>
          </w:p>
        </w:tc>
      </w:tr>
      <w:tr w:rsidR="003C692D" w:rsidRPr="003C692D" w14:paraId="24AC6BE0" w14:textId="77777777" w:rsidTr="003C692D">
        <w:tc>
          <w:tcPr>
            <w:tcW w:w="0" w:type="auto"/>
          </w:tcPr>
          <w:p w14:paraId="4D94C615" w14:textId="77777777" w:rsidR="003C692D" w:rsidRPr="003C692D" w:rsidRDefault="003C692D" w:rsidP="005B3DF1">
            <w:pPr>
              <w:rPr>
                <w:rFonts w:ascii="SimBraille" w:hAnsi="SimBraille" w:cs="SimBraille"/>
                <w:color w:val="000000"/>
                <w:szCs w:val="28"/>
              </w:rPr>
            </w:pPr>
            <w:r w:rsidRPr="003C692D">
              <w:rPr>
                <w:rFonts w:ascii="SimBraille" w:hAnsi="SimBraille" w:cs="SimBraille"/>
                <w:color w:val="000000"/>
                <w:szCs w:val="28"/>
              </w:rPr>
              <w:t>.=^j</w:t>
            </w:r>
          </w:p>
        </w:tc>
        <w:tc>
          <w:tcPr>
            <w:tcW w:w="0" w:type="auto"/>
          </w:tcPr>
          <w:p w14:paraId="5F7FED9E" w14:textId="77777777" w:rsidR="003C692D" w:rsidRPr="003C692D" w:rsidRDefault="003C692D" w:rsidP="005B3DF1">
            <w:pPr>
              <w:rPr>
                <w:rFonts w:cs="Arial"/>
                <w:color w:val="000000"/>
                <w:szCs w:val="28"/>
              </w:rPr>
            </w:pPr>
            <w:r w:rsidRPr="003C692D">
              <w:rPr>
                <w:rFonts w:cs="Arial"/>
                <w:color w:val="000000"/>
                <w:szCs w:val="28"/>
              </w:rPr>
              <w:t>°</w:t>
            </w:r>
          </w:p>
        </w:tc>
        <w:tc>
          <w:tcPr>
            <w:tcW w:w="0" w:type="auto"/>
          </w:tcPr>
          <w:p w14:paraId="49CBA602" w14:textId="4306941A" w:rsidR="003C692D" w:rsidRPr="003C692D" w:rsidRDefault="00EE0C87" w:rsidP="005B3DF1">
            <w:pPr>
              <w:rPr>
                <w:rFonts w:cs="Arial"/>
                <w:color w:val="000000"/>
                <w:szCs w:val="28"/>
              </w:rPr>
            </w:pPr>
            <w:r>
              <w:rPr>
                <w:rFonts w:cs="Arial"/>
                <w:color w:val="000000"/>
                <w:szCs w:val="28"/>
              </w:rPr>
              <w:t>độ</w:t>
            </w:r>
          </w:p>
        </w:tc>
      </w:tr>
      <w:tr w:rsidR="003C692D" w:rsidRPr="003C692D" w14:paraId="65C43945" w14:textId="77777777" w:rsidTr="003C692D">
        <w:tc>
          <w:tcPr>
            <w:tcW w:w="0" w:type="auto"/>
          </w:tcPr>
          <w:p w14:paraId="05B33F5A" w14:textId="77777777" w:rsidR="003C692D" w:rsidRPr="003C692D" w:rsidRDefault="003C692D" w:rsidP="005B3DF1">
            <w:pPr>
              <w:rPr>
                <w:rFonts w:ascii="SimBraille" w:hAnsi="SimBraille" w:cs="SimBraille"/>
                <w:color w:val="000000"/>
                <w:szCs w:val="28"/>
              </w:rPr>
            </w:pPr>
            <w:r w:rsidRPr="003C692D">
              <w:rPr>
                <w:rFonts w:ascii="SimBraille" w:hAnsi="SimBraille" w:cs="SimBraille"/>
                <w:color w:val="000000"/>
                <w:szCs w:val="28"/>
              </w:rPr>
              <w:t>.=7</w:t>
            </w:r>
          </w:p>
        </w:tc>
        <w:tc>
          <w:tcPr>
            <w:tcW w:w="0" w:type="auto"/>
          </w:tcPr>
          <w:p w14:paraId="48922468" w14:textId="77777777" w:rsidR="003C692D" w:rsidRPr="003C692D" w:rsidRDefault="003C692D" w:rsidP="005B3DF1">
            <w:pPr>
              <w:rPr>
                <w:color w:val="000000"/>
                <w:szCs w:val="28"/>
              </w:rPr>
            </w:pPr>
            <w:r w:rsidRPr="003C692D">
              <w:rPr>
                <w:color w:val="000000"/>
                <w:szCs w:val="28"/>
              </w:rPr>
              <w:t>′</w:t>
            </w:r>
          </w:p>
        </w:tc>
        <w:tc>
          <w:tcPr>
            <w:tcW w:w="0" w:type="auto"/>
          </w:tcPr>
          <w:p w14:paraId="298B72EA" w14:textId="073C4C61" w:rsidR="003C692D" w:rsidRPr="003C692D" w:rsidRDefault="00EE0C87" w:rsidP="005B3DF1">
            <w:pPr>
              <w:rPr>
                <w:rFonts w:cs="Arial"/>
                <w:color w:val="000000"/>
                <w:szCs w:val="28"/>
              </w:rPr>
            </w:pPr>
            <w:r>
              <w:rPr>
                <w:rFonts w:cs="Arial"/>
                <w:color w:val="000000"/>
                <w:szCs w:val="28"/>
              </w:rPr>
              <w:t>foot hoặc phút</w:t>
            </w:r>
            <w:r w:rsidR="003C692D" w:rsidRPr="003C692D">
              <w:rPr>
                <w:rFonts w:cs="Arial"/>
                <w:color w:val="000000"/>
                <w:szCs w:val="28"/>
              </w:rPr>
              <w:t xml:space="preserve"> (</w:t>
            </w:r>
            <w:r>
              <w:rPr>
                <w:rFonts w:cs="Arial"/>
                <w:color w:val="000000"/>
                <w:szCs w:val="28"/>
              </w:rPr>
              <w:t>thể hiện bằng dấu nháy đơn</w:t>
            </w:r>
            <w:r w:rsidR="003C692D" w:rsidRPr="003C692D">
              <w:rPr>
                <w:rFonts w:cs="Arial"/>
                <w:color w:val="000000"/>
                <w:szCs w:val="28"/>
              </w:rPr>
              <w:t>)</w:t>
            </w:r>
          </w:p>
        </w:tc>
      </w:tr>
      <w:tr w:rsidR="003C692D" w:rsidRPr="003C692D" w14:paraId="0C2B4B12" w14:textId="77777777" w:rsidTr="003C692D">
        <w:tc>
          <w:tcPr>
            <w:tcW w:w="0" w:type="auto"/>
          </w:tcPr>
          <w:p w14:paraId="33D60A19" w14:textId="77777777" w:rsidR="003C692D" w:rsidRPr="003C692D" w:rsidRDefault="003C692D" w:rsidP="005B3DF1">
            <w:pPr>
              <w:rPr>
                <w:rFonts w:ascii="SimBraille" w:hAnsi="SimBraille" w:cs="SimBraille"/>
                <w:color w:val="000000"/>
                <w:szCs w:val="28"/>
              </w:rPr>
            </w:pPr>
            <w:r w:rsidRPr="003C692D">
              <w:rPr>
                <w:rFonts w:ascii="SimBraille" w:hAnsi="SimBraille" w:cs="SimBraille"/>
                <w:color w:val="000000"/>
                <w:szCs w:val="28"/>
              </w:rPr>
              <w:t>.=77</w:t>
            </w:r>
          </w:p>
        </w:tc>
        <w:tc>
          <w:tcPr>
            <w:tcW w:w="0" w:type="auto"/>
          </w:tcPr>
          <w:p w14:paraId="354E287D" w14:textId="77777777" w:rsidR="003C692D" w:rsidRPr="003C692D" w:rsidRDefault="003C692D" w:rsidP="005B3DF1">
            <w:pPr>
              <w:rPr>
                <w:color w:val="000000"/>
                <w:szCs w:val="28"/>
              </w:rPr>
            </w:pPr>
            <w:r w:rsidRPr="003C692D">
              <w:rPr>
                <w:color w:val="000000"/>
                <w:szCs w:val="28"/>
              </w:rPr>
              <w:t>′′</w:t>
            </w:r>
          </w:p>
        </w:tc>
        <w:tc>
          <w:tcPr>
            <w:tcW w:w="0" w:type="auto"/>
          </w:tcPr>
          <w:p w14:paraId="12742139" w14:textId="28DEC8B9" w:rsidR="003C692D" w:rsidRPr="003C692D" w:rsidRDefault="003C692D" w:rsidP="005B3DF1">
            <w:pPr>
              <w:rPr>
                <w:rFonts w:cs="Arial"/>
                <w:color w:val="000000"/>
                <w:szCs w:val="28"/>
              </w:rPr>
            </w:pPr>
            <w:r w:rsidRPr="003C692D">
              <w:rPr>
                <w:rFonts w:cs="Arial"/>
                <w:color w:val="000000"/>
                <w:szCs w:val="28"/>
              </w:rPr>
              <w:t xml:space="preserve">inch </w:t>
            </w:r>
            <w:r w:rsidR="00EE0C87">
              <w:rPr>
                <w:rFonts w:cs="Arial"/>
                <w:color w:val="000000"/>
                <w:szCs w:val="28"/>
              </w:rPr>
              <w:t>hoặc giây (thể hiện bằng dấu nháy kép</w:t>
            </w:r>
            <w:r w:rsidRPr="003C692D">
              <w:rPr>
                <w:rFonts w:cs="Arial"/>
                <w:color w:val="000000"/>
                <w:szCs w:val="28"/>
              </w:rPr>
              <w:t>)</w:t>
            </w:r>
          </w:p>
        </w:tc>
      </w:tr>
      <w:tr w:rsidR="003C692D" w:rsidRPr="003C692D" w14:paraId="5704C32A" w14:textId="77777777" w:rsidTr="003C692D">
        <w:tc>
          <w:tcPr>
            <w:tcW w:w="0" w:type="auto"/>
          </w:tcPr>
          <w:p w14:paraId="73EBB053" w14:textId="77777777" w:rsidR="003C692D" w:rsidRPr="003C692D" w:rsidRDefault="003C692D" w:rsidP="005B3DF1">
            <w:pPr>
              <w:rPr>
                <w:rFonts w:ascii="SimBraille" w:hAnsi="SimBraille" w:cs="SimBraille"/>
                <w:color w:val="000000"/>
                <w:szCs w:val="28"/>
              </w:rPr>
            </w:pPr>
            <w:r w:rsidRPr="003C692D">
              <w:rPr>
                <w:rFonts w:ascii="SimBraille" w:hAnsi="SimBraille" w:cs="SimBraille"/>
                <w:color w:val="000000"/>
                <w:szCs w:val="28"/>
              </w:rPr>
              <w:t>.=,^$a</w:t>
            </w:r>
          </w:p>
        </w:tc>
        <w:tc>
          <w:tcPr>
            <w:tcW w:w="0" w:type="auto"/>
          </w:tcPr>
          <w:p w14:paraId="33D86899" w14:textId="77777777" w:rsidR="003C692D" w:rsidRPr="003C692D" w:rsidRDefault="003C692D" w:rsidP="005B3DF1">
            <w:pPr>
              <w:rPr>
                <w:rFonts w:cs="Arial"/>
                <w:color w:val="000000"/>
                <w:szCs w:val="28"/>
              </w:rPr>
            </w:pPr>
            <w:r w:rsidRPr="003C692D">
              <w:rPr>
                <w:rFonts w:cs="Arial"/>
                <w:color w:val="000000"/>
                <w:szCs w:val="28"/>
              </w:rPr>
              <w:t>Å</w:t>
            </w:r>
          </w:p>
        </w:tc>
        <w:tc>
          <w:tcPr>
            <w:tcW w:w="0" w:type="auto"/>
          </w:tcPr>
          <w:p w14:paraId="10318695" w14:textId="0CC1819D" w:rsidR="003C692D" w:rsidRPr="003C692D" w:rsidRDefault="003C692D" w:rsidP="005B3DF1">
            <w:pPr>
              <w:rPr>
                <w:rFonts w:cs="Arial"/>
                <w:color w:val="000000"/>
                <w:szCs w:val="28"/>
              </w:rPr>
            </w:pPr>
            <w:r w:rsidRPr="003C692D">
              <w:rPr>
                <w:rFonts w:cs="Arial"/>
                <w:color w:val="000000"/>
                <w:szCs w:val="28"/>
              </w:rPr>
              <w:t>angstrom (</w:t>
            </w:r>
            <w:r w:rsidR="00EE0C87">
              <w:rPr>
                <w:rFonts w:cs="Arial"/>
                <w:color w:val="000000"/>
                <w:szCs w:val="28"/>
              </w:rPr>
              <w:t xml:space="preserve">chữ </w:t>
            </w:r>
            <w:r w:rsidRPr="003C692D">
              <w:rPr>
                <w:rFonts w:cs="Arial"/>
                <w:color w:val="000000"/>
                <w:szCs w:val="28"/>
              </w:rPr>
              <w:t xml:space="preserve">A </w:t>
            </w:r>
            <w:r w:rsidR="00EE0C87">
              <w:rPr>
                <w:rFonts w:cs="Arial"/>
                <w:color w:val="000000"/>
                <w:szCs w:val="28"/>
              </w:rPr>
              <w:t>có vòng tròn nhỏ bên trên</w:t>
            </w:r>
            <w:r w:rsidRPr="003C692D">
              <w:rPr>
                <w:rFonts w:cs="Arial"/>
                <w:color w:val="000000"/>
                <w:szCs w:val="28"/>
              </w:rPr>
              <w:t>)</w:t>
            </w:r>
          </w:p>
        </w:tc>
      </w:tr>
    </w:tbl>
    <w:p w14:paraId="71A3F435" w14:textId="679D6E23" w:rsidR="00A14EF0" w:rsidRPr="002E4DE2" w:rsidRDefault="00421175" w:rsidP="006626C7">
      <w:pPr>
        <w:jc w:val="both"/>
        <w:rPr>
          <w:rFonts w:cs="Arial"/>
          <w:color w:val="000000"/>
          <w:szCs w:val="28"/>
        </w:rPr>
      </w:pPr>
      <w:r>
        <w:rPr>
          <w:rFonts w:cs="Arial"/>
          <w:color w:val="000000"/>
          <w:szCs w:val="28"/>
        </w:rPr>
        <w:t>Lưu</w:t>
      </w:r>
      <w:r w:rsidR="00EE0C87">
        <w:rPr>
          <w:rFonts w:cs="Arial"/>
          <w:color w:val="000000"/>
          <w:szCs w:val="28"/>
        </w:rPr>
        <w:t xml:space="preserve"> ý, đồng Rand (Nam Phi) được viết trong </w:t>
      </w:r>
      <w:r w:rsidR="00AB2027">
        <w:rPr>
          <w:rFonts w:cs="Arial"/>
          <w:color w:val="000000"/>
          <w:szCs w:val="28"/>
        </w:rPr>
        <w:t xml:space="preserve">chữ </w:t>
      </w:r>
      <w:r w:rsidR="00E814F5">
        <w:rPr>
          <w:rFonts w:cs="Arial"/>
          <w:color w:val="000000"/>
          <w:szCs w:val="28"/>
        </w:rPr>
        <w:t>phổ thông</w:t>
      </w:r>
      <w:r w:rsidR="00EE0C87">
        <w:rPr>
          <w:rFonts w:cs="Arial"/>
          <w:color w:val="000000"/>
          <w:szCs w:val="28"/>
        </w:rPr>
        <w:t xml:space="preserve"> như một chữ R hoa bình thường, do đó sẽ được viết tương tự trong chữ nổi.</w:t>
      </w:r>
    </w:p>
    <w:p w14:paraId="39DC8C9E" w14:textId="181B6C5F" w:rsidR="00A14EF0" w:rsidRPr="002E4DE2" w:rsidRDefault="00421175" w:rsidP="006626C7">
      <w:pPr>
        <w:jc w:val="both"/>
        <w:rPr>
          <w:rFonts w:cs="Arial"/>
          <w:color w:val="000000"/>
          <w:szCs w:val="28"/>
        </w:rPr>
      </w:pPr>
      <w:r>
        <w:rPr>
          <w:rFonts w:cs="Arial"/>
          <w:color w:val="000000"/>
          <w:szCs w:val="28"/>
        </w:rPr>
        <w:t>Lưu</w:t>
      </w:r>
      <w:r w:rsidR="00EE0C87">
        <w:rPr>
          <w:rFonts w:cs="Arial"/>
          <w:color w:val="000000"/>
          <w:szCs w:val="28"/>
        </w:rPr>
        <w:t xml:space="preserve"> ý, đơn vị foot (đo độ dài) hoặc phút có thể được trình bày trong</w:t>
      </w:r>
      <w:r w:rsidR="00AB2027">
        <w:rPr>
          <w:rFonts w:cs="Arial"/>
          <w:color w:val="000000"/>
          <w:szCs w:val="28"/>
        </w:rPr>
        <w:t xml:space="preserve"> chữ </w:t>
      </w:r>
      <w:r w:rsidR="00E814F5">
        <w:rPr>
          <w:rFonts w:cs="Arial"/>
          <w:color w:val="000000"/>
          <w:szCs w:val="28"/>
        </w:rPr>
        <w:t>phổ thông</w:t>
      </w:r>
      <w:r w:rsidR="00EE0C87">
        <w:rPr>
          <w:rFonts w:cs="Arial"/>
          <w:color w:val="000000"/>
          <w:szCs w:val="28"/>
        </w:rPr>
        <w:t xml:space="preserve"> bằng một dấu nháy đơn</w:t>
      </w:r>
      <w:r w:rsidR="00A14EF0" w:rsidRPr="00894E55">
        <w:rPr>
          <w:rFonts w:cs="Arial"/>
          <w:color w:val="000000"/>
          <w:szCs w:val="28"/>
        </w:rPr>
        <w:t xml:space="preserve"> (</w:t>
      </w:r>
      <w:r w:rsidR="008435C3">
        <w:rPr>
          <w:rFonts w:cs="Arial"/>
          <w:color w:val="000000"/>
          <w:szCs w:val="28"/>
        </w:rPr>
        <w:t>'</w:t>
      </w:r>
      <w:r w:rsidR="00A14EF0" w:rsidRPr="00894E55">
        <w:rPr>
          <w:rFonts w:cs="Arial"/>
          <w:color w:val="000000"/>
          <w:szCs w:val="28"/>
        </w:rPr>
        <w:t xml:space="preserve">) </w:t>
      </w:r>
      <w:r w:rsidR="00EE0C87">
        <w:rPr>
          <w:rFonts w:cs="Arial"/>
          <w:color w:val="000000"/>
          <w:szCs w:val="28"/>
        </w:rPr>
        <w:t>và đơn vị inch hoặc giây có</w:t>
      </w:r>
      <w:r w:rsidR="00C63282">
        <w:rPr>
          <w:rFonts w:cs="Arial"/>
          <w:color w:val="000000"/>
          <w:szCs w:val="28"/>
        </w:rPr>
        <w:t xml:space="preserve"> thể</w:t>
      </w:r>
      <w:r w:rsidR="00EE0C87">
        <w:rPr>
          <w:rFonts w:cs="Arial"/>
          <w:color w:val="000000"/>
          <w:szCs w:val="28"/>
        </w:rPr>
        <w:t xml:space="preserve"> trình bày bằng dấu nháy kép</w:t>
      </w:r>
      <w:r w:rsidR="00A14EF0" w:rsidRPr="00894E55">
        <w:rPr>
          <w:rFonts w:cs="Arial"/>
          <w:color w:val="000000"/>
          <w:szCs w:val="28"/>
        </w:rPr>
        <w:t xml:space="preserve"> (</w:t>
      </w:r>
      <w:r w:rsidR="008435C3">
        <w:rPr>
          <w:rFonts w:cs="Arial"/>
          <w:color w:val="000000"/>
          <w:szCs w:val="28"/>
        </w:rPr>
        <w:t>"</w:t>
      </w:r>
      <w:r w:rsidR="00A14EF0" w:rsidRPr="00894E55">
        <w:rPr>
          <w:rFonts w:cs="Arial"/>
          <w:color w:val="000000"/>
          <w:szCs w:val="28"/>
        </w:rPr>
        <w:t>)</w:t>
      </w:r>
      <w:r w:rsidR="00EE0C87">
        <w:rPr>
          <w:rFonts w:cs="Arial"/>
          <w:color w:val="000000"/>
          <w:szCs w:val="28"/>
        </w:rPr>
        <w:t xml:space="preserve"> không chỉ rõ hướng đóng hay mở</w:t>
      </w:r>
      <w:r w:rsidR="00A14EF0" w:rsidRPr="00894E55">
        <w:rPr>
          <w:rFonts w:cs="Arial"/>
          <w:color w:val="000000"/>
          <w:szCs w:val="28"/>
        </w:rPr>
        <w:t xml:space="preserve">. </w:t>
      </w:r>
      <w:r w:rsidR="00EE0C87">
        <w:rPr>
          <w:rFonts w:cs="Arial"/>
          <w:color w:val="000000"/>
          <w:szCs w:val="28"/>
        </w:rPr>
        <w:t xml:space="preserve">Trong </w:t>
      </w:r>
      <w:r w:rsidR="00AB2027">
        <w:rPr>
          <w:rFonts w:cs="Arial"/>
          <w:color w:val="000000"/>
          <w:szCs w:val="28"/>
        </w:rPr>
        <w:t>chữ nổi</w:t>
      </w:r>
      <w:r w:rsidR="00EE0C87">
        <w:rPr>
          <w:rFonts w:cs="Arial"/>
          <w:color w:val="000000"/>
          <w:szCs w:val="28"/>
        </w:rPr>
        <w:t xml:space="preserve"> cũng có thể làm theo cách dùng này</w:t>
      </w:r>
      <w:r w:rsidR="00A14EF0" w:rsidRPr="00894E55">
        <w:rPr>
          <w:rFonts w:cs="Arial"/>
          <w:color w:val="000000"/>
          <w:szCs w:val="28"/>
        </w:rPr>
        <w:t>.</w:t>
      </w:r>
    </w:p>
    <w:p w14:paraId="60C800D9" w14:textId="42D550DD" w:rsidR="00A14EF0" w:rsidRPr="002E4DE2" w:rsidRDefault="00AB2027" w:rsidP="006626C7">
      <w:pPr>
        <w:jc w:val="both"/>
        <w:rPr>
          <w:rFonts w:cs="Arial"/>
          <w:color w:val="000000"/>
          <w:szCs w:val="28"/>
        </w:rPr>
      </w:pPr>
      <w:r>
        <w:rPr>
          <w:rFonts w:cs="Arial"/>
          <w:color w:val="000000"/>
          <w:szCs w:val="28"/>
        </w:rPr>
        <w:t>Bản chữ nổi</w:t>
      </w:r>
      <w:r w:rsidR="00EE0C87">
        <w:rPr>
          <w:rFonts w:cs="Arial"/>
          <w:color w:val="000000"/>
          <w:szCs w:val="28"/>
        </w:rPr>
        <w:t xml:space="preserve"> viết theo </w:t>
      </w:r>
      <w:r>
        <w:rPr>
          <w:rFonts w:cs="Arial"/>
          <w:color w:val="000000"/>
          <w:szCs w:val="28"/>
        </w:rPr>
        <w:t xml:space="preserve">bản </w:t>
      </w:r>
      <w:r w:rsidR="00E814F5">
        <w:rPr>
          <w:rFonts w:cs="Arial"/>
          <w:color w:val="000000"/>
          <w:szCs w:val="28"/>
        </w:rPr>
        <w:t>phổ thông</w:t>
      </w:r>
      <w:r w:rsidR="00EE0C87">
        <w:rPr>
          <w:rFonts w:cs="Arial"/>
          <w:color w:val="000000"/>
          <w:szCs w:val="28"/>
        </w:rPr>
        <w:t xml:space="preserve"> về thứ tự, giãn cách, viết hoa/thường, và dấu câu của các từ viết tắt. (Nếu trong </w:t>
      </w:r>
      <w:r>
        <w:rPr>
          <w:rFonts w:cs="Arial"/>
          <w:color w:val="000000"/>
          <w:szCs w:val="28"/>
        </w:rPr>
        <w:t xml:space="preserve">bản </w:t>
      </w:r>
      <w:r w:rsidR="00E814F5">
        <w:rPr>
          <w:rFonts w:cs="Arial"/>
          <w:color w:val="000000"/>
          <w:szCs w:val="28"/>
        </w:rPr>
        <w:t>phổ thông</w:t>
      </w:r>
      <w:r w:rsidR="00EE0C87">
        <w:rPr>
          <w:rFonts w:cs="Arial"/>
          <w:color w:val="000000"/>
          <w:szCs w:val="28"/>
        </w:rPr>
        <w:t xml:space="preserve"> không thể hiện rõ có khoảng trắng giữa một số và đơn vị của nó hay không, hoặc nếu giãn cách trong </w:t>
      </w:r>
      <w:r>
        <w:rPr>
          <w:rFonts w:cs="Arial"/>
          <w:color w:val="000000"/>
          <w:szCs w:val="28"/>
        </w:rPr>
        <w:t xml:space="preserve">bản </w:t>
      </w:r>
      <w:r w:rsidR="00E814F5">
        <w:rPr>
          <w:rFonts w:cs="Arial"/>
          <w:color w:val="000000"/>
          <w:szCs w:val="28"/>
        </w:rPr>
        <w:t>phổ thông</w:t>
      </w:r>
      <w:r w:rsidR="00EE0C87">
        <w:rPr>
          <w:rFonts w:cs="Arial"/>
          <w:color w:val="000000"/>
          <w:szCs w:val="28"/>
        </w:rPr>
        <w:t xml:space="preserve"> là không nhất quán, thì nên thêm khoảng trắng trong </w:t>
      </w:r>
      <w:r>
        <w:rPr>
          <w:rFonts w:cs="Arial"/>
          <w:color w:val="000000"/>
          <w:szCs w:val="28"/>
        </w:rPr>
        <w:t>bản chữ nổi</w:t>
      </w:r>
      <w:r w:rsidR="00EE0C87">
        <w:rPr>
          <w:rFonts w:cs="Arial"/>
          <w:color w:val="000000"/>
          <w:szCs w:val="28"/>
        </w:rPr>
        <w:t>.)</w:t>
      </w:r>
    </w:p>
    <w:p w14:paraId="7A6B616C" w14:textId="4CE88829" w:rsidR="00A14EF0" w:rsidRPr="002E4DE2" w:rsidRDefault="00A14EF0" w:rsidP="005B3DF1">
      <w:pPr>
        <w:rPr>
          <w:rFonts w:ascii="SimBraille" w:hAnsi="SimBraille" w:cs="SimBraille"/>
          <w:color w:val="000000"/>
          <w:szCs w:val="28"/>
        </w:rPr>
      </w:pPr>
      <w:r w:rsidRPr="002E4DE2">
        <w:rPr>
          <w:rFonts w:cs="Arial"/>
          <w:color w:val="000000"/>
          <w:szCs w:val="28"/>
        </w:rPr>
        <w:t>Where should I write the dollar sign, US$ or $US?</w:t>
      </w:r>
      <w:r w:rsidR="003C692D">
        <w:rPr>
          <w:rFonts w:cs="Arial"/>
          <w:color w:val="000000"/>
          <w:szCs w:val="28"/>
        </w:rPr>
        <w:br/>
      </w:r>
      <w:r w:rsidR="006626C7">
        <w:rPr>
          <w:rFonts w:ascii="SimBraille" w:hAnsi="SimBraille" w:cs="SimBraille"/>
          <w:color w:val="000000"/>
          <w:szCs w:val="28"/>
        </w:rPr>
        <w:t xml:space="preserve">  </w:t>
      </w:r>
      <w:r w:rsidRPr="002E4DE2">
        <w:rPr>
          <w:rFonts w:ascii="SimBraille" w:hAnsi="SimBraille" w:cs="SimBraille"/>
          <w:color w:val="000000"/>
          <w:szCs w:val="28"/>
        </w:rPr>
        <w:t>,</w:t>
      </w:r>
      <w:r w:rsidR="008435C3">
        <w:rPr>
          <w:rFonts w:ascii="SimBraille" w:hAnsi="SimBraille" w:cs="SimBraille"/>
          <w:color w:val="000000"/>
          <w:szCs w:val="28"/>
        </w:rPr>
        <w:t>"</w:t>
      </w:r>
      <w:r w:rsidRPr="002E4DE2">
        <w:rPr>
          <w:rFonts w:ascii="SimBraille" w:hAnsi="SimBraille" w:cs="SimBraille"/>
          <w:color w:val="000000"/>
          <w:szCs w:val="28"/>
        </w:rPr>
        <w:t>: %d ,i write ! doll&gt; sign1</w:t>
      </w:r>
      <w:r w:rsidR="003C692D">
        <w:rPr>
          <w:rFonts w:ascii="SimBraille" w:hAnsi="SimBraille" w:cs="SimBraille"/>
          <w:color w:val="000000"/>
          <w:szCs w:val="28"/>
        </w:rPr>
        <w:br/>
      </w:r>
      <w:r w:rsidRPr="002E4DE2">
        <w:rPr>
          <w:rFonts w:ascii="SimBraille" w:hAnsi="SimBraille" w:cs="SimBraille"/>
          <w:color w:val="000000"/>
          <w:szCs w:val="28"/>
        </w:rPr>
        <w:t>,,us@s or @s,,us8</w:t>
      </w:r>
    </w:p>
    <w:p w14:paraId="0CB0BCB6" w14:textId="57EA47CC" w:rsidR="00A14EF0" w:rsidRPr="002E4DE2" w:rsidRDefault="00A14EF0" w:rsidP="005B3DF1">
      <w:pPr>
        <w:rPr>
          <w:rFonts w:ascii="SimBraille" w:hAnsi="SimBraille" w:cs="SimBraille"/>
          <w:color w:val="000000"/>
          <w:szCs w:val="28"/>
        </w:rPr>
      </w:pPr>
      <w:r w:rsidRPr="002E4DE2">
        <w:rPr>
          <w:rFonts w:cs="Arial"/>
          <w:color w:val="000000"/>
          <w:szCs w:val="28"/>
        </w:rPr>
        <w:t>30 cents can be written as $0.30, 30c or 30¢.</w:t>
      </w:r>
      <w:r w:rsidR="003C692D">
        <w:rPr>
          <w:rFonts w:cs="Arial"/>
          <w:color w:val="000000"/>
          <w:szCs w:val="28"/>
        </w:rPr>
        <w:br/>
      </w:r>
      <w:r w:rsidR="006626C7">
        <w:rPr>
          <w:rFonts w:ascii="SimBraille" w:hAnsi="SimBraille" w:cs="SimBraille"/>
          <w:color w:val="000000"/>
          <w:szCs w:val="28"/>
        </w:rPr>
        <w:t xml:space="preserve">  </w:t>
      </w:r>
      <w:r w:rsidRPr="002E4DE2">
        <w:rPr>
          <w:rFonts w:ascii="SimBraille" w:hAnsi="SimBraille" w:cs="SimBraille"/>
          <w:color w:val="000000"/>
          <w:szCs w:val="28"/>
        </w:rPr>
        <w:t>#cj c5ts c 2 writt5 z @s#j4cj1</w:t>
      </w:r>
      <w:r w:rsidR="003C692D">
        <w:rPr>
          <w:rFonts w:ascii="SimBraille" w:hAnsi="SimBraille" w:cs="SimBraille"/>
          <w:color w:val="000000"/>
          <w:szCs w:val="28"/>
        </w:rPr>
        <w:br/>
      </w:r>
      <w:r w:rsidRPr="002E4DE2">
        <w:rPr>
          <w:rFonts w:ascii="SimBraille" w:hAnsi="SimBraille" w:cs="SimBraille"/>
          <w:color w:val="000000"/>
          <w:szCs w:val="28"/>
        </w:rPr>
        <w:t>#cj;c or #cj@c4</w:t>
      </w:r>
    </w:p>
    <w:p w14:paraId="1CEF6CBD" w14:textId="25342A96" w:rsidR="00A14EF0" w:rsidRPr="002E4DE2" w:rsidRDefault="00A14EF0" w:rsidP="005B3DF1">
      <w:pPr>
        <w:rPr>
          <w:rFonts w:ascii="SimBraille" w:hAnsi="SimBraille" w:cs="SimBraille"/>
          <w:color w:val="000000"/>
          <w:szCs w:val="28"/>
        </w:rPr>
      </w:pPr>
      <w:r w:rsidRPr="002E4DE2">
        <w:rPr>
          <w:rFonts w:cs="Arial"/>
          <w:color w:val="000000"/>
          <w:szCs w:val="28"/>
        </w:rPr>
        <w:t>In South Africa, this would cost R13.51.</w:t>
      </w:r>
      <w:r w:rsidR="003C692D">
        <w:rPr>
          <w:rFonts w:cs="Arial"/>
          <w:color w:val="000000"/>
          <w:szCs w:val="28"/>
        </w:rPr>
        <w:br/>
      </w:r>
      <w:r w:rsidRPr="002E4DE2">
        <w:rPr>
          <w:rFonts w:ascii="SimBraille" w:hAnsi="SimBraille" w:cs="SimBraille"/>
          <w:color w:val="000000"/>
          <w:szCs w:val="28"/>
        </w:rPr>
        <w:t>,9 ,s\? ,africa1 ? wd co/ ,r#ac4ea4</w:t>
      </w:r>
    </w:p>
    <w:p w14:paraId="633242C8" w14:textId="626C777D" w:rsidR="00A14EF0" w:rsidRPr="002E4DE2" w:rsidRDefault="00A14EF0" w:rsidP="005B3DF1">
      <w:pPr>
        <w:rPr>
          <w:rFonts w:ascii="SimBraille" w:hAnsi="SimBraille" w:cs="SimBraille"/>
          <w:color w:val="000000"/>
          <w:szCs w:val="28"/>
        </w:rPr>
      </w:pPr>
      <w:r w:rsidRPr="002E4DE2">
        <w:rPr>
          <w:rFonts w:cs="Arial"/>
          <w:color w:val="000000"/>
          <w:szCs w:val="28"/>
        </w:rPr>
        <w:lastRenderedPageBreak/>
        <w:t>Before decimalisation, £1.75 was £1 15s so half of it was 17s 6d or 17/6.</w:t>
      </w:r>
      <w:r w:rsidR="003C692D">
        <w:rPr>
          <w:rFonts w:cs="Arial"/>
          <w:color w:val="000000"/>
          <w:szCs w:val="28"/>
        </w:rPr>
        <w:br/>
      </w:r>
      <w:r w:rsidR="006626C7">
        <w:rPr>
          <w:rFonts w:ascii="SimBraille" w:hAnsi="SimBraille" w:cs="SimBraille"/>
          <w:color w:val="000000"/>
          <w:szCs w:val="28"/>
        </w:rPr>
        <w:t xml:space="preserve">  </w:t>
      </w:r>
      <w:r w:rsidRPr="002E4DE2">
        <w:rPr>
          <w:rFonts w:ascii="SimBraille" w:hAnsi="SimBraille" w:cs="SimBraille"/>
          <w:color w:val="000000"/>
          <w:szCs w:val="28"/>
        </w:rPr>
        <w:t>,2f decimalisa;n1 @l#a4ge 0</w:t>
      </w:r>
      <w:r w:rsidR="003C692D">
        <w:rPr>
          <w:rFonts w:ascii="SimBraille" w:hAnsi="SimBraille" w:cs="SimBraille"/>
          <w:color w:val="000000"/>
          <w:szCs w:val="28"/>
        </w:rPr>
        <w:br/>
      </w:r>
      <w:r w:rsidRPr="002E4DE2">
        <w:rPr>
          <w:rFonts w:ascii="SimBraille" w:hAnsi="SimBraille" w:cs="SimBraille"/>
          <w:color w:val="000000"/>
          <w:szCs w:val="28"/>
        </w:rPr>
        <w:t>@l#a #aes s half ( x 0 #ags #f;d or</w:t>
      </w:r>
      <w:r w:rsidR="003C692D">
        <w:rPr>
          <w:rFonts w:ascii="SimBraille" w:hAnsi="SimBraille" w:cs="SimBraille"/>
          <w:color w:val="000000"/>
          <w:szCs w:val="28"/>
        </w:rPr>
        <w:br/>
      </w:r>
      <w:r w:rsidRPr="002E4DE2">
        <w:rPr>
          <w:rFonts w:ascii="SimBraille" w:hAnsi="SimBraille" w:cs="SimBraille"/>
          <w:color w:val="000000"/>
          <w:szCs w:val="28"/>
        </w:rPr>
        <w:t>#ag_/#f4</w:t>
      </w:r>
    </w:p>
    <w:p w14:paraId="088F0978" w14:textId="4F241A33" w:rsidR="00A14EF0" w:rsidRPr="002E4DE2" w:rsidRDefault="00A14EF0" w:rsidP="005B3DF1">
      <w:pPr>
        <w:rPr>
          <w:rFonts w:ascii="SimBraille" w:hAnsi="SimBraille" w:cs="SimBraille"/>
          <w:color w:val="000000"/>
          <w:szCs w:val="28"/>
        </w:rPr>
      </w:pPr>
      <w:r w:rsidRPr="002E4DE2">
        <w:rPr>
          <w:rFonts w:cs="Arial"/>
          <w:color w:val="000000"/>
          <w:szCs w:val="28"/>
        </w:rPr>
        <w:t>Half a yard is 1 ft 6 in or 1</w:t>
      </w:r>
      <w:r w:rsidRPr="002E4DE2">
        <w:rPr>
          <w:color w:val="000000"/>
          <w:szCs w:val="28"/>
        </w:rPr>
        <w:t xml:space="preserve">′ </w:t>
      </w:r>
      <w:r w:rsidRPr="002E4DE2">
        <w:rPr>
          <w:rFonts w:cs="Arial"/>
          <w:color w:val="000000"/>
          <w:szCs w:val="28"/>
        </w:rPr>
        <w:t>6</w:t>
      </w:r>
      <w:r w:rsidRPr="002E4DE2">
        <w:rPr>
          <w:color w:val="000000"/>
          <w:szCs w:val="28"/>
        </w:rPr>
        <w:t xml:space="preserve">′′ </w:t>
      </w:r>
      <w:r w:rsidRPr="002E4DE2">
        <w:rPr>
          <w:rFonts w:cs="Arial"/>
          <w:color w:val="000000"/>
          <w:szCs w:val="28"/>
        </w:rPr>
        <w:t>which is about 45 cm or 0.45 m.</w:t>
      </w:r>
      <w:r w:rsidR="003C692D">
        <w:rPr>
          <w:rFonts w:cs="Arial"/>
          <w:color w:val="000000"/>
          <w:szCs w:val="28"/>
        </w:rPr>
        <w:br/>
      </w:r>
      <w:r w:rsidR="006626C7">
        <w:rPr>
          <w:rFonts w:ascii="SimBraille" w:hAnsi="SimBraille" w:cs="SimBraille"/>
          <w:color w:val="000000"/>
          <w:szCs w:val="28"/>
        </w:rPr>
        <w:t xml:space="preserve">  </w:t>
      </w:r>
      <w:r w:rsidRPr="002E4DE2">
        <w:rPr>
          <w:rFonts w:ascii="SimBraille" w:hAnsi="SimBraille" w:cs="SimBraille"/>
          <w:color w:val="000000"/>
          <w:szCs w:val="28"/>
        </w:rPr>
        <w:t>,half a y&gt;d is #a ft #f 9 or #a7</w:t>
      </w:r>
      <w:r w:rsidR="003C692D">
        <w:rPr>
          <w:rFonts w:ascii="SimBraille" w:hAnsi="SimBraille" w:cs="SimBraille"/>
          <w:color w:val="000000"/>
          <w:szCs w:val="28"/>
        </w:rPr>
        <w:br/>
      </w:r>
      <w:r w:rsidRPr="002E4DE2">
        <w:rPr>
          <w:rFonts w:ascii="SimBraille" w:hAnsi="SimBraille" w:cs="SimBraille"/>
          <w:color w:val="000000"/>
          <w:szCs w:val="28"/>
        </w:rPr>
        <w:t>#f77 : is ab #de cm or #j4de ;m4</w:t>
      </w:r>
    </w:p>
    <w:p w14:paraId="6DCF2D69" w14:textId="2C2A1F10" w:rsidR="00A14EF0" w:rsidRPr="002E4DE2" w:rsidRDefault="00A14EF0" w:rsidP="005B3DF1">
      <w:pPr>
        <w:rPr>
          <w:rFonts w:ascii="SimBraille" w:hAnsi="SimBraille" w:cs="SimBraille"/>
          <w:color w:val="000000"/>
          <w:szCs w:val="28"/>
        </w:rPr>
      </w:pPr>
      <w:r w:rsidRPr="002E4DE2">
        <w:rPr>
          <w:rFonts w:cs="Arial"/>
          <w:color w:val="000000"/>
          <w:szCs w:val="28"/>
        </w:rPr>
        <w:t>1 L of water weighs 1000 g which is about 2 lbs 4 oz.</w:t>
      </w:r>
      <w:r w:rsidR="003C692D">
        <w:rPr>
          <w:rFonts w:cs="Arial"/>
          <w:color w:val="000000"/>
          <w:szCs w:val="28"/>
        </w:rPr>
        <w:br/>
      </w:r>
      <w:r w:rsidR="006626C7">
        <w:rPr>
          <w:rFonts w:ascii="SimBraille" w:hAnsi="SimBraille" w:cs="SimBraille"/>
          <w:color w:val="000000"/>
          <w:szCs w:val="28"/>
        </w:rPr>
        <w:t xml:space="preserve">  </w:t>
      </w:r>
      <w:r w:rsidRPr="002E4DE2">
        <w:rPr>
          <w:rFonts w:ascii="SimBraille" w:hAnsi="SimBraille" w:cs="SimBraille"/>
          <w:color w:val="000000"/>
          <w:szCs w:val="28"/>
        </w:rPr>
        <w:t>#a ;,l ( wat] wei&lt;s #ajjj ;g :</w:t>
      </w:r>
      <w:r w:rsidR="003C692D">
        <w:rPr>
          <w:rFonts w:ascii="SimBraille" w:hAnsi="SimBraille" w:cs="SimBraille"/>
          <w:color w:val="000000"/>
          <w:szCs w:val="28"/>
        </w:rPr>
        <w:br/>
      </w:r>
      <w:r w:rsidRPr="002E4DE2">
        <w:rPr>
          <w:rFonts w:ascii="SimBraille" w:hAnsi="SimBraille" w:cs="SimBraille"/>
          <w:color w:val="000000"/>
          <w:szCs w:val="28"/>
        </w:rPr>
        <w:t>is ab #b lbs #d oz4</w:t>
      </w:r>
    </w:p>
    <w:p w14:paraId="2919DCEB" w14:textId="1A04D215" w:rsidR="00A14EF0" w:rsidRPr="003C692D" w:rsidRDefault="00A14EF0" w:rsidP="005B3DF1">
      <w:pPr>
        <w:rPr>
          <w:rFonts w:cs="Arial"/>
          <w:color w:val="000000"/>
          <w:szCs w:val="28"/>
        </w:rPr>
      </w:pPr>
      <w:r w:rsidRPr="002E4DE2">
        <w:rPr>
          <w:rFonts w:cs="Arial"/>
          <w:color w:val="000000"/>
          <w:szCs w:val="28"/>
        </w:rPr>
        <w:t>Is the speed limit 30 mph or 50 km/h?</w:t>
      </w:r>
      <w:r w:rsidR="003C692D">
        <w:rPr>
          <w:rFonts w:cs="Arial"/>
          <w:color w:val="000000"/>
          <w:szCs w:val="28"/>
        </w:rPr>
        <w:br/>
      </w:r>
      <w:r w:rsidR="006626C7">
        <w:rPr>
          <w:rFonts w:ascii="SimBraille" w:hAnsi="SimBraille" w:cs="SimBraille"/>
          <w:color w:val="000000"/>
          <w:szCs w:val="28"/>
        </w:rPr>
        <w:t xml:space="preserve">  </w:t>
      </w:r>
      <w:r w:rsidRPr="002E4DE2">
        <w:rPr>
          <w:rFonts w:ascii="SimBraille" w:hAnsi="SimBraille" w:cs="SimBraille"/>
          <w:color w:val="000000"/>
          <w:szCs w:val="28"/>
        </w:rPr>
        <w:t>,is ! spe$ limit #cj mph or #ej</w:t>
      </w:r>
      <w:r w:rsidR="003C692D">
        <w:rPr>
          <w:rFonts w:cs="Arial"/>
          <w:color w:val="000000"/>
          <w:szCs w:val="28"/>
        </w:rPr>
        <w:br/>
      </w:r>
      <w:r w:rsidRPr="002E4DE2">
        <w:rPr>
          <w:rFonts w:ascii="SimBraille" w:hAnsi="SimBraille" w:cs="SimBraille"/>
          <w:color w:val="000000"/>
          <w:szCs w:val="28"/>
        </w:rPr>
        <w:t>km_/h8</w:t>
      </w:r>
    </w:p>
    <w:p w14:paraId="1EB3D353" w14:textId="77BFA07E" w:rsidR="00A14EF0" w:rsidRPr="003C692D" w:rsidRDefault="00A14EF0" w:rsidP="005B3DF1">
      <w:pPr>
        <w:rPr>
          <w:rFonts w:cs="Arial"/>
          <w:color w:val="000000"/>
          <w:szCs w:val="28"/>
        </w:rPr>
      </w:pPr>
      <w:r w:rsidRPr="002E4DE2">
        <w:rPr>
          <w:rFonts w:cs="Arial"/>
          <w:color w:val="000000"/>
          <w:szCs w:val="28"/>
        </w:rPr>
        <w:t>Water freezes at 0°C or 32°F.</w:t>
      </w:r>
      <w:r w:rsidR="003C692D">
        <w:rPr>
          <w:rFonts w:cs="Arial"/>
          <w:color w:val="000000"/>
          <w:szCs w:val="28"/>
        </w:rPr>
        <w:br/>
      </w:r>
      <w:r w:rsidR="006626C7">
        <w:rPr>
          <w:rFonts w:ascii="SimBraille" w:hAnsi="SimBraille" w:cs="SimBraille"/>
          <w:color w:val="000000"/>
          <w:szCs w:val="28"/>
        </w:rPr>
        <w:t xml:space="preserve">  </w:t>
      </w:r>
      <w:r w:rsidRPr="002E4DE2">
        <w:rPr>
          <w:rFonts w:ascii="SimBraille" w:hAnsi="SimBraille" w:cs="SimBraille"/>
          <w:color w:val="000000"/>
          <w:szCs w:val="28"/>
        </w:rPr>
        <w:t>,wat] freezes at #j^j,c or #cb^j,f4</w:t>
      </w:r>
    </w:p>
    <w:p w14:paraId="5BEE8127" w14:textId="0F8DE7E6" w:rsidR="00A14EF0" w:rsidRPr="003C692D" w:rsidRDefault="00A14EF0" w:rsidP="005B3DF1">
      <w:pPr>
        <w:rPr>
          <w:rFonts w:cs="Arial"/>
          <w:color w:val="000000"/>
          <w:szCs w:val="28"/>
        </w:rPr>
      </w:pPr>
      <w:r w:rsidRPr="002E4DE2">
        <w:rPr>
          <w:rFonts w:cs="Arial"/>
          <w:color w:val="000000"/>
          <w:szCs w:val="28"/>
        </w:rPr>
        <w:t>To decrease by 15% multiply by 0.85.</w:t>
      </w:r>
      <w:r w:rsidR="003C692D">
        <w:rPr>
          <w:rFonts w:cs="Arial"/>
          <w:color w:val="000000"/>
          <w:szCs w:val="28"/>
        </w:rPr>
        <w:br/>
      </w:r>
      <w:r w:rsidR="006626C7">
        <w:rPr>
          <w:rFonts w:ascii="SimBraille" w:hAnsi="SimBraille" w:cs="SimBraille"/>
          <w:color w:val="000000"/>
          <w:szCs w:val="28"/>
        </w:rPr>
        <w:t xml:space="preserve">  </w:t>
      </w:r>
      <w:r w:rsidRPr="002E4DE2">
        <w:rPr>
          <w:rFonts w:ascii="SimBraille" w:hAnsi="SimBraille" w:cs="SimBraille"/>
          <w:color w:val="000000"/>
          <w:szCs w:val="28"/>
        </w:rPr>
        <w:t>,to decr1se by #ae.0 multiply by</w:t>
      </w:r>
      <w:r w:rsidR="003C692D">
        <w:rPr>
          <w:rFonts w:cs="Arial"/>
          <w:color w:val="000000"/>
          <w:szCs w:val="28"/>
        </w:rPr>
        <w:br/>
      </w:r>
      <w:r w:rsidRPr="002E4DE2">
        <w:rPr>
          <w:rFonts w:ascii="SimBraille" w:hAnsi="SimBraille" w:cs="SimBraille"/>
          <w:color w:val="000000"/>
          <w:szCs w:val="28"/>
        </w:rPr>
        <w:t>#j4he4</w:t>
      </w:r>
    </w:p>
    <w:p w14:paraId="19D27B9D" w14:textId="4F205BB9" w:rsidR="00A14EF0" w:rsidRPr="003C692D" w:rsidRDefault="00A14EF0" w:rsidP="005B3DF1">
      <w:pPr>
        <w:rPr>
          <w:rFonts w:cs="Arial"/>
          <w:color w:val="000000"/>
          <w:szCs w:val="28"/>
        </w:rPr>
      </w:pPr>
      <w:r w:rsidRPr="002E4DE2">
        <w:rPr>
          <w:rFonts w:cs="Arial"/>
          <w:color w:val="000000"/>
          <w:szCs w:val="28"/>
        </w:rPr>
        <w:t>Add 1 can of beans, 1 c of flour, 2 T of oil and 1 tsp of baking powder.</w:t>
      </w:r>
      <w:r w:rsidR="003C692D">
        <w:rPr>
          <w:rFonts w:cs="Arial"/>
          <w:color w:val="000000"/>
          <w:szCs w:val="28"/>
        </w:rPr>
        <w:br/>
      </w:r>
      <w:r w:rsidR="006626C7">
        <w:rPr>
          <w:rFonts w:ascii="SimBraille" w:hAnsi="SimBraille" w:cs="SimBraille"/>
          <w:color w:val="000000"/>
          <w:szCs w:val="28"/>
        </w:rPr>
        <w:t xml:space="preserve">  </w:t>
      </w:r>
      <w:r w:rsidRPr="002E4DE2">
        <w:rPr>
          <w:rFonts w:ascii="SimBraille" w:hAnsi="SimBraille" w:cs="SimBraille"/>
          <w:color w:val="000000"/>
          <w:szCs w:val="28"/>
        </w:rPr>
        <w:t>,add #a c ( b1ns1 #a ;c ( fl\r1 #b</w:t>
      </w:r>
      <w:r w:rsidR="003C692D">
        <w:rPr>
          <w:rFonts w:cs="Arial"/>
          <w:color w:val="000000"/>
          <w:szCs w:val="28"/>
        </w:rPr>
        <w:br/>
      </w:r>
      <w:r w:rsidRPr="002E4DE2">
        <w:rPr>
          <w:rFonts w:ascii="SimBraille" w:hAnsi="SimBraille" w:cs="SimBraille"/>
          <w:color w:val="000000"/>
          <w:szCs w:val="28"/>
        </w:rPr>
        <w:t>;,t ( oil &amp; #a tsp ( bak+ p[d]4</w:t>
      </w:r>
    </w:p>
    <w:p w14:paraId="16EFCB77" w14:textId="4CF876D3" w:rsidR="00A14EF0" w:rsidRPr="003C692D" w:rsidRDefault="00A14EF0" w:rsidP="005B3DF1">
      <w:pPr>
        <w:rPr>
          <w:rFonts w:cs="Arial"/>
          <w:color w:val="000000"/>
          <w:szCs w:val="28"/>
        </w:rPr>
      </w:pPr>
      <w:r w:rsidRPr="002E4DE2">
        <w:rPr>
          <w:rFonts w:cs="Arial"/>
          <w:color w:val="000000"/>
          <w:szCs w:val="28"/>
        </w:rPr>
        <w:t>There are 360° in a revolution, 60</w:t>
      </w:r>
      <w:r w:rsidRPr="002E4DE2">
        <w:rPr>
          <w:color w:val="000000"/>
          <w:szCs w:val="28"/>
        </w:rPr>
        <w:t xml:space="preserve">′ </w:t>
      </w:r>
      <w:r w:rsidRPr="002E4DE2">
        <w:rPr>
          <w:rFonts w:cs="Arial"/>
          <w:color w:val="000000"/>
          <w:szCs w:val="28"/>
        </w:rPr>
        <w:t>in a degree and 60</w:t>
      </w:r>
      <w:r w:rsidRPr="002E4DE2">
        <w:rPr>
          <w:color w:val="000000"/>
          <w:szCs w:val="28"/>
        </w:rPr>
        <w:t xml:space="preserve">′′ </w:t>
      </w:r>
      <w:r w:rsidRPr="002E4DE2">
        <w:rPr>
          <w:rFonts w:cs="Arial"/>
          <w:color w:val="000000"/>
          <w:szCs w:val="28"/>
        </w:rPr>
        <w:t>in a minute.</w:t>
      </w:r>
      <w:r w:rsidR="003C692D">
        <w:rPr>
          <w:rFonts w:cs="Arial"/>
          <w:color w:val="000000"/>
          <w:szCs w:val="28"/>
        </w:rPr>
        <w:br/>
      </w:r>
      <w:r w:rsidR="006626C7">
        <w:rPr>
          <w:rFonts w:ascii="SimBraille" w:hAnsi="SimBraille" w:cs="SimBraille"/>
          <w:color w:val="000000"/>
          <w:szCs w:val="28"/>
        </w:rPr>
        <w:t xml:space="preserve">  </w:t>
      </w:r>
      <w:r w:rsidRPr="002E4DE2">
        <w:rPr>
          <w:rFonts w:ascii="SimBraille" w:hAnsi="SimBraille" w:cs="SimBraille"/>
          <w:color w:val="000000"/>
          <w:szCs w:val="28"/>
        </w:rPr>
        <w:t>,</w:t>
      </w:r>
      <w:r w:rsidR="008435C3">
        <w:rPr>
          <w:rFonts w:ascii="SimBraille" w:hAnsi="SimBraille" w:cs="SimBraille"/>
          <w:color w:val="000000"/>
          <w:szCs w:val="28"/>
        </w:rPr>
        <w:t>"</w:t>
      </w:r>
      <w:r w:rsidRPr="002E4DE2">
        <w:rPr>
          <w:rFonts w:ascii="SimBraille" w:hAnsi="SimBraille" w:cs="SimBraille"/>
          <w:color w:val="000000"/>
          <w:szCs w:val="28"/>
        </w:rPr>
        <w:t>! &gt;e #cfj^j 9 a revolu;n1 #fj7 9</w:t>
      </w:r>
      <w:r w:rsidR="003C692D">
        <w:rPr>
          <w:rFonts w:cs="Arial"/>
          <w:color w:val="000000"/>
          <w:szCs w:val="28"/>
        </w:rPr>
        <w:br/>
      </w:r>
      <w:r w:rsidRPr="002E4DE2">
        <w:rPr>
          <w:rFonts w:ascii="SimBraille" w:hAnsi="SimBraille" w:cs="SimBraille"/>
          <w:color w:val="000000"/>
          <w:szCs w:val="28"/>
        </w:rPr>
        <w:t>a degree &amp; #fj77 9 a m9ute4</w:t>
      </w:r>
    </w:p>
    <w:p w14:paraId="65D9149B" w14:textId="7D696482" w:rsidR="00A14EF0" w:rsidRPr="003C692D" w:rsidRDefault="00A14EF0" w:rsidP="005B3DF1">
      <w:pPr>
        <w:rPr>
          <w:rFonts w:cs="Arial"/>
          <w:color w:val="000000"/>
          <w:szCs w:val="28"/>
        </w:rPr>
      </w:pPr>
      <w:r w:rsidRPr="002E4DE2">
        <w:rPr>
          <w:rFonts w:cs="Arial"/>
          <w:color w:val="000000"/>
          <w:szCs w:val="28"/>
        </w:rPr>
        <w:t>One complete orbit lasts 2yr 5m 15d 7h 17min and 45s.</w:t>
      </w:r>
      <w:r w:rsidR="003C692D">
        <w:rPr>
          <w:rFonts w:cs="Arial"/>
          <w:color w:val="000000"/>
          <w:szCs w:val="28"/>
        </w:rPr>
        <w:br/>
      </w:r>
      <w:r w:rsidR="006626C7">
        <w:rPr>
          <w:rFonts w:ascii="SimBraille" w:hAnsi="SimBraille" w:cs="SimBraille"/>
          <w:color w:val="000000"/>
          <w:szCs w:val="28"/>
        </w:rPr>
        <w:t xml:space="preserve">  </w:t>
      </w:r>
      <w:r w:rsidRPr="002E4DE2">
        <w:rPr>
          <w:rFonts w:ascii="SimBraille" w:hAnsi="SimBraille" w:cs="SimBraille"/>
          <w:color w:val="000000"/>
          <w:szCs w:val="28"/>
        </w:rPr>
        <w:t>,</w:t>
      </w:r>
      <w:r w:rsidR="008435C3">
        <w:rPr>
          <w:rFonts w:ascii="SimBraille" w:hAnsi="SimBraille" w:cs="SimBraille"/>
          <w:color w:val="000000"/>
          <w:szCs w:val="28"/>
        </w:rPr>
        <w:t>"</w:t>
      </w:r>
      <w:r w:rsidRPr="002E4DE2">
        <w:rPr>
          <w:rFonts w:ascii="SimBraille" w:hAnsi="SimBraille" w:cs="SimBraille"/>
          <w:color w:val="000000"/>
          <w:szCs w:val="28"/>
        </w:rPr>
        <w:t>o complete orbit la/s #byr #em</w:t>
      </w:r>
      <w:r w:rsidR="003C692D">
        <w:rPr>
          <w:rFonts w:cs="Arial"/>
          <w:color w:val="000000"/>
          <w:szCs w:val="28"/>
        </w:rPr>
        <w:br/>
      </w:r>
      <w:r w:rsidRPr="002E4DE2">
        <w:rPr>
          <w:rFonts w:ascii="SimBraille" w:hAnsi="SimBraille" w:cs="SimBraille"/>
          <w:color w:val="000000"/>
          <w:szCs w:val="28"/>
        </w:rPr>
        <w:t>#ae;d #g;h #agmin &amp; #des4</w:t>
      </w:r>
    </w:p>
    <w:p w14:paraId="5985ADB2" w14:textId="7873E467" w:rsidR="00A14EF0" w:rsidRPr="002E4DE2" w:rsidRDefault="00A14EF0" w:rsidP="005B3DF1">
      <w:pPr>
        <w:rPr>
          <w:rFonts w:ascii="SimBraille" w:hAnsi="SimBraille" w:cs="SimBraille"/>
          <w:color w:val="000000"/>
          <w:szCs w:val="28"/>
        </w:rPr>
      </w:pPr>
      <w:r w:rsidRPr="002E4DE2">
        <w:rPr>
          <w:rFonts w:cs="Arial"/>
          <w:color w:val="000000"/>
          <w:szCs w:val="28"/>
        </w:rPr>
        <w:t>A 6 V battery will cause a current of 3 A to flow through a resistance of 2 Ω.</w:t>
      </w:r>
      <w:r w:rsidR="003C692D">
        <w:rPr>
          <w:rFonts w:cs="Arial"/>
          <w:color w:val="000000"/>
          <w:szCs w:val="28"/>
        </w:rPr>
        <w:br/>
      </w:r>
      <w:r w:rsidR="006626C7">
        <w:rPr>
          <w:rFonts w:ascii="SimBraille" w:hAnsi="SimBraille" w:cs="SimBraille"/>
          <w:color w:val="000000"/>
          <w:szCs w:val="28"/>
        </w:rPr>
        <w:t xml:space="preserve">  </w:t>
      </w:r>
      <w:r w:rsidRPr="002E4DE2">
        <w:rPr>
          <w:rFonts w:ascii="SimBraille" w:hAnsi="SimBraille" w:cs="SimBraille"/>
          <w:color w:val="000000"/>
          <w:szCs w:val="28"/>
        </w:rPr>
        <w:t>,a #f ;,v batt]y w cause a curr5t (</w:t>
      </w:r>
      <w:r w:rsidR="003C692D">
        <w:rPr>
          <w:rFonts w:ascii="SimBraille" w:hAnsi="SimBraille" w:cs="SimBraille"/>
          <w:color w:val="000000"/>
          <w:szCs w:val="28"/>
        </w:rPr>
        <w:br/>
      </w:r>
      <w:r w:rsidRPr="002E4DE2">
        <w:rPr>
          <w:rFonts w:ascii="SimBraille" w:hAnsi="SimBraille" w:cs="SimBraille"/>
          <w:color w:val="000000"/>
          <w:szCs w:val="28"/>
        </w:rPr>
        <w:t xml:space="preserve">#c ,a to fl[ </w:t>
      </w:r>
      <w:r w:rsidR="008435C3">
        <w:rPr>
          <w:rFonts w:ascii="SimBraille" w:hAnsi="SimBraille" w:cs="SimBraille"/>
          <w:color w:val="000000"/>
          <w:szCs w:val="28"/>
        </w:rPr>
        <w:t>"</w:t>
      </w:r>
      <w:r w:rsidRPr="002E4DE2">
        <w:rPr>
          <w:rFonts w:ascii="SimBraille" w:hAnsi="SimBraille" w:cs="SimBraille"/>
          <w:color w:val="000000"/>
          <w:szCs w:val="28"/>
        </w:rPr>
        <w:t>? a resi/.e ( #b ,.w4</w:t>
      </w:r>
    </w:p>
    <w:p w14:paraId="63783042" w14:textId="08573BBA" w:rsidR="00A14EF0" w:rsidRPr="002E4DE2" w:rsidRDefault="00A14EF0" w:rsidP="005B3DF1">
      <w:pPr>
        <w:rPr>
          <w:rFonts w:ascii="SimBraille" w:hAnsi="SimBraille" w:cs="SimBraille"/>
          <w:color w:val="000000"/>
          <w:szCs w:val="28"/>
        </w:rPr>
      </w:pPr>
      <w:r w:rsidRPr="002E4DE2">
        <w:rPr>
          <w:rFonts w:cs="Arial"/>
          <w:color w:val="000000"/>
          <w:szCs w:val="28"/>
        </w:rPr>
        <w:t>The reading was 15 mHz.</w:t>
      </w:r>
      <w:r w:rsidR="003C692D">
        <w:rPr>
          <w:rFonts w:cs="Arial"/>
          <w:color w:val="000000"/>
          <w:szCs w:val="28"/>
        </w:rPr>
        <w:br/>
      </w:r>
      <w:r w:rsidR="006626C7">
        <w:rPr>
          <w:rFonts w:ascii="SimBraille" w:hAnsi="SimBraille" w:cs="SimBraille"/>
          <w:color w:val="000000"/>
          <w:szCs w:val="28"/>
        </w:rPr>
        <w:t xml:space="preserve">  </w:t>
      </w:r>
      <w:r w:rsidRPr="002E4DE2">
        <w:rPr>
          <w:rFonts w:ascii="SimBraille" w:hAnsi="SimBraille" w:cs="SimBraille"/>
          <w:color w:val="000000"/>
          <w:szCs w:val="28"/>
        </w:rPr>
        <w:t>,! r1d+ 0 #ae m,hz4</w:t>
      </w:r>
    </w:p>
    <w:p w14:paraId="0105429D" w14:textId="770C13A2" w:rsidR="00A14EF0" w:rsidRPr="002E4DE2" w:rsidRDefault="00A14EF0" w:rsidP="005B3DF1">
      <w:pPr>
        <w:rPr>
          <w:rFonts w:ascii="SimBraille" w:hAnsi="SimBraille" w:cs="SimBraille"/>
          <w:color w:val="000000"/>
          <w:szCs w:val="28"/>
        </w:rPr>
      </w:pPr>
      <w:r w:rsidRPr="002E4DE2">
        <w:rPr>
          <w:rFonts w:cs="Arial"/>
          <w:color w:val="000000"/>
          <w:szCs w:val="28"/>
        </w:rPr>
        <w:t>The pattern says k4 p1 sl1 k1 psso.</w:t>
      </w:r>
      <w:r w:rsidR="003C692D">
        <w:rPr>
          <w:rFonts w:cs="Arial"/>
          <w:color w:val="000000"/>
          <w:szCs w:val="28"/>
        </w:rPr>
        <w:br/>
      </w:r>
      <w:r w:rsidR="006626C7">
        <w:rPr>
          <w:rFonts w:ascii="SimBraille" w:hAnsi="SimBraille" w:cs="SimBraille"/>
          <w:color w:val="000000"/>
          <w:szCs w:val="28"/>
        </w:rPr>
        <w:t xml:space="preserve">  </w:t>
      </w:r>
      <w:r w:rsidRPr="002E4DE2">
        <w:rPr>
          <w:rFonts w:ascii="SimBraille" w:hAnsi="SimBraille" w:cs="SimBraille"/>
          <w:color w:val="000000"/>
          <w:szCs w:val="28"/>
        </w:rPr>
        <w:t>,! Patt]n says k#d p#a sl#a k#a</w:t>
      </w:r>
      <w:r w:rsidR="003C692D">
        <w:rPr>
          <w:rFonts w:ascii="SimBraille" w:hAnsi="SimBraille" w:cs="SimBraille"/>
          <w:color w:val="000000"/>
          <w:szCs w:val="28"/>
        </w:rPr>
        <w:br/>
      </w:r>
      <w:r w:rsidRPr="002E4DE2">
        <w:rPr>
          <w:rFonts w:ascii="SimBraille" w:hAnsi="SimBraille" w:cs="SimBraille"/>
          <w:color w:val="000000"/>
          <w:szCs w:val="28"/>
        </w:rPr>
        <w:t>psso4</w:t>
      </w:r>
    </w:p>
    <w:p w14:paraId="58CD806E" w14:textId="68230083" w:rsidR="00A14EF0" w:rsidRPr="002E4DE2" w:rsidRDefault="001A14E5" w:rsidP="005B3DF1">
      <w:pPr>
        <w:rPr>
          <w:rFonts w:ascii="SimBraille" w:hAnsi="SimBraille" w:cs="SimBraille"/>
          <w:color w:val="000000"/>
          <w:szCs w:val="28"/>
        </w:rPr>
      </w:pPr>
      <w:r w:rsidRPr="00C85FDF">
        <w:rPr>
          <w:noProof/>
          <w:position w:val="-28"/>
        </w:rPr>
        <w:object w:dxaOrig="1500" w:dyaOrig="660" w14:anchorId="0A69FEEF">
          <v:shape id="_x0000_i1027" type="#_x0000_t75" style="width:76.25pt;height:31.75pt" o:ole="">
            <v:imagedata r:id="rId19" o:title=""/>
          </v:shape>
          <o:OLEObject Type="Embed" ProgID="Equation.DSMT4" ShapeID="_x0000_i1027" DrawAspect="Content" ObjectID="_1742386937" r:id="rId20"/>
        </w:object>
      </w:r>
      <w:r w:rsidR="003E1FE2" w:rsidRPr="00894E55">
        <w:rPr>
          <w:rFonts w:ascii="SimBraille" w:hAnsi="SimBraille" w:cs="SimBraille"/>
          <w:color w:val="000000"/>
          <w:szCs w:val="28"/>
        </w:rPr>
        <w:t xml:space="preserve"> </w:t>
      </w:r>
      <w:r w:rsidR="003E1FE2">
        <w:rPr>
          <w:rFonts w:ascii="SimBraille" w:hAnsi="SimBraille" w:cs="SimBraille"/>
          <w:color w:val="000000"/>
          <w:szCs w:val="28"/>
        </w:rPr>
        <w:br/>
      </w:r>
      <w:r w:rsidR="006626C7">
        <w:rPr>
          <w:rFonts w:ascii="SimBraille" w:hAnsi="SimBraille" w:cs="SimBraille"/>
          <w:color w:val="000000"/>
          <w:szCs w:val="28"/>
        </w:rPr>
        <w:t xml:space="preserve">  </w:t>
      </w:r>
      <w:r w:rsidR="00A14EF0" w:rsidRPr="002E4DE2">
        <w:rPr>
          <w:rFonts w:ascii="SimBraille" w:hAnsi="SimBraille" w:cs="SimBraille"/>
          <w:color w:val="000000"/>
          <w:szCs w:val="28"/>
        </w:rPr>
        <w:t xml:space="preserve">#a ,^$a </w:t>
      </w:r>
      <w:r w:rsidR="008435C3">
        <w:rPr>
          <w:rFonts w:ascii="SimBraille" w:hAnsi="SimBraille" w:cs="SimBraille"/>
          <w:color w:val="000000"/>
          <w:szCs w:val="28"/>
        </w:rPr>
        <w:t>"</w:t>
      </w:r>
      <w:r w:rsidR="00A14EF0" w:rsidRPr="002E4DE2">
        <w:rPr>
          <w:rFonts w:ascii="SimBraille" w:hAnsi="SimBraille" w:cs="SimBraille"/>
          <w:color w:val="000000"/>
          <w:szCs w:val="28"/>
        </w:rPr>
        <w:t>7 #a/aj1jjj .m</w:t>
      </w:r>
    </w:p>
    <w:p w14:paraId="36B80BFD" w14:textId="390D526B" w:rsidR="00A14EF0" w:rsidRPr="00894E55" w:rsidRDefault="00A14EF0" w:rsidP="00F13C28">
      <w:pPr>
        <w:pStyle w:val="Heading1"/>
        <w:rPr>
          <w:rStyle w:val="Heading1Char"/>
          <w:b/>
        </w:rPr>
      </w:pPr>
      <w:bookmarkStart w:id="28" w:name="_3_Ký_hiệu"/>
      <w:bookmarkStart w:id="29" w:name="_Toc131507477"/>
      <w:bookmarkEnd w:id="28"/>
      <w:r w:rsidRPr="00894E55">
        <w:rPr>
          <w:rStyle w:val="Heading1Char"/>
          <w:b/>
        </w:rPr>
        <w:t xml:space="preserve">3 </w:t>
      </w:r>
      <w:r w:rsidR="003C692D">
        <w:rPr>
          <w:rStyle w:val="Heading1Char"/>
          <w:b/>
        </w:rPr>
        <w:t xml:space="preserve">Ký hiệu phép toán, so sánh và </w:t>
      </w:r>
      <w:r w:rsidR="006E3099">
        <w:rPr>
          <w:rStyle w:val="Heading1Char"/>
          <w:b/>
        </w:rPr>
        <w:t>điền khuyết</w:t>
      </w:r>
      <w:bookmarkEnd w:id="29"/>
    </w:p>
    <w:p w14:paraId="4DB0A8E6" w14:textId="1BF61107" w:rsidR="00A14EF0" w:rsidRPr="005B3DF1" w:rsidRDefault="003C692D" w:rsidP="005B3DF1">
      <w:pPr>
        <w:rPr>
          <w:b/>
          <w:color w:val="1F3864" w:themeColor="accent1" w:themeShade="80"/>
        </w:rPr>
      </w:pPr>
      <w:r w:rsidRPr="005B3DF1">
        <w:rPr>
          <w:b/>
          <w:color w:val="1F3864" w:themeColor="accent1" w:themeShade="80"/>
        </w:rPr>
        <w:t>Ký hiệu phép toán</w:t>
      </w:r>
      <w:r w:rsidR="00A14EF0" w:rsidRPr="005B3DF1">
        <w:rPr>
          <w:b/>
          <w:color w:val="1F3864" w:themeColor="accent1" w:themeShade="80"/>
        </w:rPr>
        <w:t>:</w:t>
      </w:r>
    </w:p>
    <w:tbl>
      <w:tblPr>
        <w:tblW w:w="0" w:type="auto"/>
        <w:tblLook w:val="04A0" w:firstRow="1" w:lastRow="0" w:firstColumn="1" w:lastColumn="0" w:noHBand="0" w:noVBand="1"/>
      </w:tblPr>
      <w:tblGrid>
        <w:gridCol w:w="910"/>
        <w:gridCol w:w="396"/>
        <w:gridCol w:w="4315"/>
      </w:tblGrid>
      <w:tr w:rsidR="00A37280" w:rsidRPr="003E1FE2" w14:paraId="44186143" w14:textId="77777777" w:rsidTr="003E1FE2">
        <w:tc>
          <w:tcPr>
            <w:tcW w:w="0" w:type="auto"/>
          </w:tcPr>
          <w:p w14:paraId="47D17CDD" w14:textId="682A5D22" w:rsidR="003E1FE2" w:rsidRPr="003E1FE2" w:rsidRDefault="003E1FE2" w:rsidP="005B3DF1">
            <w:pPr>
              <w:rPr>
                <w:rFonts w:ascii="SimBraille" w:hAnsi="SimBraille" w:cs="SimBraille"/>
                <w:color w:val="000000"/>
                <w:szCs w:val="28"/>
              </w:rPr>
            </w:pPr>
            <w:r w:rsidRPr="003E1FE2">
              <w:rPr>
                <w:rFonts w:ascii="SimBraille" w:hAnsi="SimBraille" w:cs="SimBraille"/>
                <w:color w:val="000000"/>
                <w:szCs w:val="28"/>
              </w:rPr>
              <w:t>.=</w:t>
            </w:r>
            <w:r w:rsidR="008435C3">
              <w:rPr>
                <w:rFonts w:ascii="SimBraille" w:hAnsi="SimBraille" w:cs="SimBraille"/>
                <w:color w:val="000000"/>
                <w:szCs w:val="28"/>
              </w:rPr>
              <w:t>"</w:t>
            </w:r>
            <w:r w:rsidRPr="003E1FE2">
              <w:rPr>
                <w:rFonts w:ascii="SimBraille" w:hAnsi="SimBraille" w:cs="SimBraille"/>
                <w:color w:val="000000"/>
                <w:szCs w:val="28"/>
              </w:rPr>
              <w:t>6</w:t>
            </w:r>
          </w:p>
        </w:tc>
        <w:tc>
          <w:tcPr>
            <w:tcW w:w="0" w:type="auto"/>
          </w:tcPr>
          <w:p w14:paraId="4AB00626" w14:textId="77777777" w:rsidR="003E1FE2" w:rsidRPr="00A37280" w:rsidRDefault="003E1FE2" w:rsidP="005B3DF1">
            <w:pPr>
              <w:rPr>
                <w:rFonts w:ascii="Cambria Math" w:hAnsi="Cambria Math"/>
                <w:color w:val="000000"/>
                <w:szCs w:val="28"/>
              </w:rPr>
            </w:pPr>
            <w:r w:rsidRPr="00A37280">
              <w:rPr>
                <w:rFonts w:ascii="Cambria Math" w:hAnsi="Cambria Math"/>
                <w:color w:val="000000"/>
                <w:szCs w:val="28"/>
              </w:rPr>
              <w:t>+</w:t>
            </w:r>
          </w:p>
        </w:tc>
        <w:tc>
          <w:tcPr>
            <w:tcW w:w="0" w:type="auto"/>
          </w:tcPr>
          <w:p w14:paraId="5DE8B944" w14:textId="1468188C" w:rsidR="003E1FE2" w:rsidRPr="003E1FE2" w:rsidRDefault="00933E49" w:rsidP="005B3DF1">
            <w:pPr>
              <w:rPr>
                <w:rFonts w:cs="Arial"/>
                <w:color w:val="000000"/>
                <w:szCs w:val="28"/>
              </w:rPr>
            </w:pPr>
            <w:r>
              <w:rPr>
                <w:rFonts w:cs="Arial"/>
                <w:color w:val="000000"/>
                <w:szCs w:val="28"/>
              </w:rPr>
              <w:t>cộng</w:t>
            </w:r>
          </w:p>
        </w:tc>
      </w:tr>
      <w:tr w:rsidR="00A37280" w:rsidRPr="003E1FE2" w14:paraId="5F4E9018" w14:textId="77777777" w:rsidTr="003E1FE2">
        <w:tc>
          <w:tcPr>
            <w:tcW w:w="0" w:type="auto"/>
          </w:tcPr>
          <w:p w14:paraId="76580EF8" w14:textId="0ED8684F" w:rsidR="003E1FE2" w:rsidRPr="003E1FE2" w:rsidRDefault="003E1FE2" w:rsidP="005B3DF1">
            <w:pPr>
              <w:rPr>
                <w:rFonts w:ascii="SimBraille" w:hAnsi="SimBraille" w:cs="SimBraille"/>
                <w:color w:val="000000"/>
                <w:szCs w:val="28"/>
              </w:rPr>
            </w:pPr>
            <w:r w:rsidRPr="003E1FE2">
              <w:rPr>
                <w:rFonts w:ascii="SimBraille" w:hAnsi="SimBraille" w:cs="SimBraille"/>
                <w:color w:val="000000"/>
                <w:szCs w:val="28"/>
              </w:rPr>
              <w:t>.=</w:t>
            </w:r>
            <w:r w:rsidR="008435C3">
              <w:rPr>
                <w:rFonts w:ascii="SimBraille" w:hAnsi="SimBraille" w:cs="SimBraille"/>
                <w:color w:val="000000"/>
                <w:szCs w:val="28"/>
              </w:rPr>
              <w:t>"</w:t>
            </w:r>
            <w:r w:rsidRPr="003E1FE2">
              <w:rPr>
                <w:rFonts w:ascii="SimBraille" w:hAnsi="SimBraille" w:cs="SimBraille"/>
                <w:color w:val="000000"/>
                <w:szCs w:val="28"/>
              </w:rPr>
              <w:t>-</w:t>
            </w:r>
          </w:p>
        </w:tc>
        <w:tc>
          <w:tcPr>
            <w:tcW w:w="0" w:type="auto"/>
          </w:tcPr>
          <w:p w14:paraId="2B4332D0" w14:textId="77777777" w:rsidR="003E1FE2" w:rsidRPr="00A37280" w:rsidRDefault="003E1FE2" w:rsidP="005B3DF1">
            <w:pPr>
              <w:rPr>
                <w:rFonts w:ascii="Cambria Math" w:hAnsi="Cambria Math"/>
                <w:color w:val="000000"/>
                <w:szCs w:val="28"/>
              </w:rPr>
            </w:pPr>
            <w:r w:rsidRPr="00A37280">
              <w:rPr>
                <w:rFonts w:ascii="Cambria Math" w:hAnsi="Cambria Math"/>
                <w:color w:val="000000"/>
                <w:szCs w:val="28"/>
              </w:rPr>
              <w:t>–</w:t>
            </w:r>
          </w:p>
        </w:tc>
        <w:tc>
          <w:tcPr>
            <w:tcW w:w="0" w:type="auto"/>
          </w:tcPr>
          <w:p w14:paraId="4C010CA2" w14:textId="12587321" w:rsidR="003E1FE2" w:rsidRPr="003E1FE2" w:rsidRDefault="00933E49" w:rsidP="005B3DF1">
            <w:pPr>
              <w:rPr>
                <w:rFonts w:cs="Arial"/>
                <w:color w:val="000000"/>
                <w:szCs w:val="28"/>
              </w:rPr>
            </w:pPr>
            <w:r>
              <w:rPr>
                <w:rFonts w:cs="Arial"/>
                <w:color w:val="000000"/>
                <w:szCs w:val="28"/>
              </w:rPr>
              <w:t xml:space="preserve">trừ </w:t>
            </w:r>
            <w:r w:rsidR="003E1FE2" w:rsidRPr="003E1FE2">
              <w:rPr>
                <w:rFonts w:cs="Arial"/>
                <w:color w:val="000000"/>
                <w:szCs w:val="28"/>
              </w:rPr>
              <w:t>(</w:t>
            </w:r>
            <w:r>
              <w:rPr>
                <w:rFonts w:cs="Arial"/>
                <w:color w:val="000000"/>
                <w:szCs w:val="28"/>
              </w:rPr>
              <w:t>khi phân biệt với dấu gạch nối</w:t>
            </w:r>
            <w:r w:rsidR="003E1FE2" w:rsidRPr="003E1FE2">
              <w:rPr>
                <w:rFonts w:cs="Arial"/>
                <w:color w:val="000000"/>
                <w:szCs w:val="28"/>
              </w:rPr>
              <w:t>)</w:t>
            </w:r>
          </w:p>
        </w:tc>
      </w:tr>
      <w:tr w:rsidR="00A37280" w:rsidRPr="003E1FE2" w14:paraId="3EED36C6" w14:textId="77777777" w:rsidTr="003E1FE2">
        <w:tc>
          <w:tcPr>
            <w:tcW w:w="0" w:type="auto"/>
          </w:tcPr>
          <w:p w14:paraId="63FAE27A" w14:textId="1F6454E8" w:rsidR="003E1FE2" w:rsidRPr="003E1FE2" w:rsidRDefault="003E1FE2" w:rsidP="005B3DF1">
            <w:pPr>
              <w:rPr>
                <w:rFonts w:ascii="SimBraille" w:hAnsi="SimBraille" w:cs="SimBraille"/>
                <w:color w:val="000000"/>
                <w:szCs w:val="28"/>
              </w:rPr>
            </w:pPr>
            <w:r w:rsidRPr="003E1FE2">
              <w:rPr>
                <w:rFonts w:ascii="SimBraille" w:hAnsi="SimBraille" w:cs="SimBraille"/>
                <w:color w:val="000000"/>
                <w:szCs w:val="28"/>
              </w:rPr>
              <w:t>.=</w:t>
            </w:r>
            <w:r w:rsidR="008435C3">
              <w:rPr>
                <w:rFonts w:ascii="SimBraille" w:hAnsi="SimBraille" w:cs="SimBraille"/>
                <w:color w:val="000000"/>
                <w:szCs w:val="28"/>
              </w:rPr>
              <w:t>"</w:t>
            </w:r>
            <w:r w:rsidRPr="003E1FE2">
              <w:rPr>
                <w:rFonts w:ascii="SimBraille" w:hAnsi="SimBraille" w:cs="SimBraille"/>
                <w:color w:val="000000"/>
                <w:szCs w:val="28"/>
              </w:rPr>
              <w:t>8</w:t>
            </w:r>
          </w:p>
        </w:tc>
        <w:tc>
          <w:tcPr>
            <w:tcW w:w="0" w:type="auto"/>
          </w:tcPr>
          <w:p w14:paraId="2ACF4288" w14:textId="77777777" w:rsidR="003E1FE2" w:rsidRPr="00A37280" w:rsidRDefault="003E1FE2" w:rsidP="005B3DF1">
            <w:pPr>
              <w:rPr>
                <w:rFonts w:ascii="Cambria Math" w:hAnsi="Cambria Math"/>
                <w:color w:val="000000"/>
                <w:szCs w:val="28"/>
              </w:rPr>
            </w:pPr>
            <w:r w:rsidRPr="00A37280">
              <w:rPr>
                <w:rFonts w:ascii="Cambria Math" w:hAnsi="Cambria Math"/>
                <w:color w:val="000000"/>
                <w:szCs w:val="28"/>
              </w:rPr>
              <w:t>×</w:t>
            </w:r>
          </w:p>
        </w:tc>
        <w:tc>
          <w:tcPr>
            <w:tcW w:w="0" w:type="auto"/>
          </w:tcPr>
          <w:p w14:paraId="6C381792" w14:textId="1CCD59C5" w:rsidR="003E1FE2" w:rsidRPr="003E1FE2" w:rsidRDefault="00933E49" w:rsidP="005B3DF1">
            <w:pPr>
              <w:rPr>
                <w:rFonts w:cs="Arial"/>
                <w:color w:val="000000"/>
                <w:szCs w:val="28"/>
              </w:rPr>
            </w:pPr>
            <w:r>
              <w:rPr>
                <w:rFonts w:cs="Arial"/>
                <w:color w:val="000000"/>
                <w:szCs w:val="28"/>
              </w:rPr>
              <w:t>nhân</w:t>
            </w:r>
            <w:r w:rsidR="003E1FE2" w:rsidRPr="003E1FE2">
              <w:rPr>
                <w:rFonts w:cs="Arial"/>
                <w:color w:val="000000"/>
                <w:szCs w:val="28"/>
              </w:rPr>
              <w:t xml:space="preserve"> (</w:t>
            </w:r>
            <w:r w:rsidR="00A37280">
              <w:rPr>
                <w:rFonts w:cs="Arial"/>
                <w:color w:val="000000"/>
                <w:szCs w:val="28"/>
              </w:rPr>
              <w:t xml:space="preserve">dấu nhân </w:t>
            </w:r>
            <w:r>
              <w:rPr>
                <w:rFonts w:cs="Arial"/>
                <w:color w:val="000000"/>
                <w:szCs w:val="28"/>
              </w:rPr>
              <w:t>hình chữ x</w:t>
            </w:r>
            <w:r w:rsidR="003E1FE2" w:rsidRPr="003E1FE2">
              <w:rPr>
                <w:rFonts w:cs="Arial"/>
                <w:color w:val="000000"/>
                <w:szCs w:val="28"/>
              </w:rPr>
              <w:t>)</w:t>
            </w:r>
          </w:p>
        </w:tc>
      </w:tr>
      <w:tr w:rsidR="00A37280" w:rsidRPr="003E1FE2" w14:paraId="0CBAA5CA" w14:textId="77777777" w:rsidTr="003E1FE2">
        <w:tc>
          <w:tcPr>
            <w:tcW w:w="0" w:type="auto"/>
          </w:tcPr>
          <w:p w14:paraId="2D5B11CA" w14:textId="6BC4E8AC" w:rsidR="003E1FE2" w:rsidRPr="003E1FE2" w:rsidRDefault="003E1FE2" w:rsidP="005B3DF1">
            <w:pPr>
              <w:rPr>
                <w:rFonts w:ascii="SimBraille" w:hAnsi="SimBraille" w:cs="SimBraille"/>
                <w:color w:val="000000"/>
                <w:szCs w:val="28"/>
              </w:rPr>
            </w:pPr>
            <w:r w:rsidRPr="003E1FE2">
              <w:rPr>
                <w:rFonts w:ascii="SimBraille" w:hAnsi="SimBraille" w:cs="SimBraille"/>
                <w:color w:val="000000"/>
                <w:szCs w:val="28"/>
              </w:rPr>
              <w:t>.=</w:t>
            </w:r>
            <w:r w:rsidR="008435C3">
              <w:rPr>
                <w:rFonts w:ascii="SimBraille" w:hAnsi="SimBraille" w:cs="SimBraille"/>
                <w:color w:val="000000"/>
                <w:szCs w:val="28"/>
              </w:rPr>
              <w:t>"</w:t>
            </w:r>
            <w:r w:rsidRPr="003E1FE2">
              <w:rPr>
                <w:rFonts w:ascii="SimBraille" w:hAnsi="SimBraille" w:cs="SimBraille"/>
                <w:color w:val="000000"/>
                <w:szCs w:val="28"/>
              </w:rPr>
              <w:t>/</w:t>
            </w:r>
          </w:p>
        </w:tc>
        <w:tc>
          <w:tcPr>
            <w:tcW w:w="0" w:type="auto"/>
          </w:tcPr>
          <w:p w14:paraId="19C62D47" w14:textId="77777777" w:rsidR="003E1FE2" w:rsidRPr="00A37280" w:rsidRDefault="003E1FE2" w:rsidP="005B3DF1">
            <w:pPr>
              <w:rPr>
                <w:rFonts w:ascii="Cambria Math" w:hAnsi="Cambria Math"/>
                <w:color w:val="000000"/>
                <w:szCs w:val="28"/>
              </w:rPr>
            </w:pPr>
            <w:r w:rsidRPr="00A37280">
              <w:rPr>
                <w:rFonts w:ascii="Cambria Math" w:hAnsi="Cambria Math"/>
                <w:color w:val="000000"/>
                <w:szCs w:val="28"/>
              </w:rPr>
              <w:t>÷</w:t>
            </w:r>
          </w:p>
        </w:tc>
        <w:tc>
          <w:tcPr>
            <w:tcW w:w="0" w:type="auto"/>
          </w:tcPr>
          <w:p w14:paraId="62C3CDCA" w14:textId="04317862" w:rsidR="003E1FE2" w:rsidRPr="003E1FE2" w:rsidRDefault="00933E49" w:rsidP="005B3DF1">
            <w:pPr>
              <w:rPr>
                <w:rFonts w:cs="Arial"/>
                <w:color w:val="000000"/>
                <w:szCs w:val="28"/>
              </w:rPr>
            </w:pPr>
            <w:r>
              <w:rPr>
                <w:rFonts w:cs="Arial"/>
                <w:color w:val="000000"/>
                <w:szCs w:val="28"/>
              </w:rPr>
              <w:t>chia</w:t>
            </w:r>
            <w:r w:rsidR="003E1FE2" w:rsidRPr="003E1FE2">
              <w:rPr>
                <w:rFonts w:cs="Arial"/>
                <w:color w:val="000000"/>
                <w:szCs w:val="28"/>
              </w:rPr>
              <w:t xml:space="preserve"> (</w:t>
            </w:r>
            <w:r w:rsidR="00A37280">
              <w:rPr>
                <w:rFonts w:cs="Arial"/>
                <w:color w:val="000000"/>
                <w:szCs w:val="28"/>
              </w:rPr>
              <w:t>có đường gạch ngang giữa hai chấm</w:t>
            </w:r>
            <w:r w:rsidR="003E1FE2" w:rsidRPr="003E1FE2">
              <w:rPr>
                <w:rFonts w:cs="Arial"/>
                <w:color w:val="000000"/>
                <w:szCs w:val="28"/>
              </w:rPr>
              <w:t>)</w:t>
            </w:r>
          </w:p>
        </w:tc>
      </w:tr>
      <w:tr w:rsidR="00A37280" w:rsidRPr="003E1FE2" w14:paraId="434789C3" w14:textId="77777777" w:rsidTr="003E1FE2">
        <w:tc>
          <w:tcPr>
            <w:tcW w:w="0" w:type="auto"/>
          </w:tcPr>
          <w:p w14:paraId="6F76DCF8" w14:textId="77777777" w:rsidR="003E1FE2" w:rsidRPr="003E1FE2" w:rsidRDefault="003E1FE2" w:rsidP="005B3DF1">
            <w:pPr>
              <w:rPr>
                <w:rFonts w:ascii="SimBraille" w:hAnsi="SimBraille" w:cs="SimBraille"/>
                <w:color w:val="000000"/>
                <w:szCs w:val="28"/>
              </w:rPr>
            </w:pPr>
            <w:r w:rsidRPr="003E1FE2">
              <w:rPr>
                <w:rFonts w:ascii="SimBraille" w:hAnsi="SimBraille" w:cs="SimBraille"/>
                <w:color w:val="000000"/>
                <w:szCs w:val="28"/>
              </w:rPr>
              <w:t>.=_6</w:t>
            </w:r>
          </w:p>
        </w:tc>
        <w:tc>
          <w:tcPr>
            <w:tcW w:w="0" w:type="auto"/>
          </w:tcPr>
          <w:p w14:paraId="3E0804D7" w14:textId="77777777" w:rsidR="003E1FE2" w:rsidRPr="00A37280" w:rsidRDefault="003E1FE2" w:rsidP="005B3DF1">
            <w:pPr>
              <w:rPr>
                <w:rFonts w:ascii="Cambria Math" w:hAnsi="Cambria Math"/>
                <w:color w:val="000000"/>
                <w:szCs w:val="28"/>
              </w:rPr>
            </w:pPr>
            <w:r w:rsidRPr="00A37280">
              <w:rPr>
                <w:rFonts w:ascii="Cambria Math" w:hAnsi="Cambria Math"/>
                <w:color w:val="000000"/>
                <w:szCs w:val="28"/>
              </w:rPr>
              <w:t>±</w:t>
            </w:r>
          </w:p>
        </w:tc>
        <w:tc>
          <w:tcPr>
            <w:tcW w:w="0" w:type="auto"/>
          </w:tcPr>
          <w:p w14:paraId="54AE7190" w14:textId="0CF3C7AA" w:rsidR="003E1FE2" w:rsidRPr="003E1FE2" w:rsidRDefault="00A37280" w:rsidP="005B3DF1">
            <w:pPr>
              <w:rPr>
                <w:rFonts w:cs="Arial"/>
                <w:color w:val="000000"/>
                <w:szCs w:val="28"/>
              </w:rPr>
            </w:pPr>
            <w:r>
              <w:rPr>
                <w:rFonts w:cs="Arial"/>
                <w:color w:val="000000"/>
                <w:szCs w:val="28"/>
              </w:rPr>
              <w:t xml:space="preserve">cộng hoặc trừ </w:t>
            </w:r>
            <w:r w:rsidR="003E1FE2" w:rsidRPr="003E1FE2">
              <w:rPr>
                <w:rFonts w:cs="Arial"/>
                <w:color w:val="000000"/>
                <w:szCs w:val="28"/>
              </w:rPr>
              <w:t>(</w:t>
            </w:r>
            <w:r>
              <w:rPr>
                <w:rFonts w:cs="Arial"/>
                <w:color w:val="000000"/>
                <w:szCs w:val="28"/>
              </w:rPr>
              <w:t>dấu cộng trên dấu trừ</w:t>
            </w:r>
            <w:r w:rsidR="003E1FE2" w:rsidRPr="003E1FE2">
              <w:rPr>
                <w:rFonts w:cs="Arial"/>
                <w:color w:val="000000"/>
                <w:szCs w:val="28"/>
              </w:rPr>
              <w:t>)</w:t>
            </w:r>
          </w:p>
        </w:tc>
      </w:tr>
      <w:tr w:rsidR="00A37280" w:rsidRPr="003E1FE2" w14:paraId="7D20977D" w14:textId="77777777" w:rsidTr="003E1FE2">
        <w:tc>
          <w:tcPr>
            <w:tcW w:w="0" w:type="auto"/>
          </w:tcPr>
          <w:p w14:paraId="2A7CDF9F" w14:textId="77777777" w:rsidR="003E1FE2" w:rsidRPr="003E1FE2" w:rsidRDefault="003E1FE2" w:rsidP="005B3DF1">
            <w:pPr>
              <w:rPr>
                <w:rFonts w:ascii="SimBraille" w:hAnsi="SimBraille" w:cs="SimBraille"/>
                <w:color w:val="000000"/>
                <w:szCs w:val="28"/>
              </w:rPr>
            </w:pPr>
            <w:r w:rsidRPr="003E1FE2">
              <w:rPr>
                <w:rFonts w:ascii="SimBraille" w:hAnsi="SimBraille" w:cs="SimBraille"/>
                <w:color w:val="000000"/>
                <w:szCs w:val="28"/>
              </w:rPr>
              <w:t>.=_-</w:t>
            </w:r>
          </w:p>
        </w:tc>
        <w:tc>
          <w:tcPr>
            <w:tcW w:w="0" w:type="auto"/>
          </w:tcPr>
          <w:p w14:paraId="139BB22D" w14:textId="77777777" w:rsidR="003E1FE2" w:rsidRPr="00A37280" w:rsidRDefault="003E1FE2" w:rsidP="005B3DF1">
            <w:pPr>
              <w:rPr>
                <w:rFonts w:ascii="Cambria Math" w:hAnsi="Cambria Math"/>
                <w:color w:val="000000"/>
                <w:szCs w:val="28"/>
              </w:rPr>
            </w:pPr>
            <w:r w:rsidRPr="00A37280">
              <w:rPr>
                <w:rFonts w:ascii="Cambria Math" w:hAnsi="Cambria Math" w:cs="Cambria Math"/>
                <w:color w:val="000000"/>
                <w:szCs w:val="28"/>
              </w:rPr>
              <w:t>∓</w:t>
            </w:r>
          </w:p>
        </w:tc>
        <w:tc>
          <w:tcPr>
            <w:tcW w:w="0" w:type="auto"/>
          </w:tcPr>
          <w:p w14:paraId="570F32E6" w14:textId="6D58ADBD" w:rsidR="003E1FE2" w:rsidRPr="003E1FE2" w:rsidRDefault="00A37280" w:rsidP="005B3DF1">
            <w:pPr>
              <w:rPr>
                <w:rFonts w:cs="Arial"/>
                <w:color w:val="000000"/>
                <w:szCs w:val="28"/>
              </w:rPr>
            </w:pPr>
            <w:r>
              <w:rPr>
                <w:rFonts w:cs="Arial"/>
                <w:color w:val="000000"/>
                <w:szCs w:val="28"/>
              </w:rPr>
              <w:t>trừ hoặc cộng (dấu trừ trên dấu cộng</w:t>
            </w:r>
            <w:r w:rsidR="003E1FE2" w:rsidRPr="003E1FE2">
              <w:rPr>
                <w:rFonts w:cs="Arial"/>
                <w:color w:val="000000"/>
                <w:szCs w:val="28"/>
              </w:rPr>
              <w:t>)</w:t>
            </w:r>
          </w:p>
        </w:tc>
      </w:tr>
      <w:tr w:rsidR="00A37280" w:rsidRPr="003E1FE2" w14:paraId="1480946C" w14:textId="77777777" w:rsidTr="003E1FE2">
        <w:tc>
          <w:tcPr>
            <w:tcW w:w="0" w:type="auto"/>
          </w:tcPr>
          <w:p w14:paraId="666092DD" w14:textId="4A6A16F6" w:rsidR="003E1FE2" w:rsidRPr="003E1FE2" w:rsidRDefault="003E1FE2" w:rsidP="005B3DF1">
            <w:pPr>
              <w:rPr>
                <w:rFonts w:ascii="SimBraille" w:hAnsi="SimBraille" w:cs="SimBraille"/>
                <w:color w:val="000000"/>
                <w:szCs w:val="28"/>
              </w:rPr>
            </w:pPr>
            <w:r w:rsidRPr="003E1FE2">
              <w:rPr>
                <w:rFonts w:ascii="SimBraille" w:hAnsi="SimBraille" w:cs="SimBraille"/>
                <w:color w:val="000000"/>
                <w:szCs w:val="28"/>
              </w:rPr>
              <w:t>.=</w:t>
            </w:r>
            <w:r w:rsidR="008435C3">
              <w:rPr>
                <w:rFonts w:ascii="SimBraille" w:hAnsi="SimBraille" w:cs="SimBraille"/>
                <w:color w:val="000000"/>
                <w:szCs w:val="28"/>
              </w:rPr>
              <w:t>"</w:t>
            </w:r>
            <w:r w:rsidRPr="003E1FE2">
              <w:rPr>
                <w:rFonts w:ascii="SimBraille" w:hAnsi="SimBraille" w:cs="SimBraille"/>
                <w:color w:val="000000"/>
                <w:szCs w:val="28"/>
              </w:rPr>
              <w:t>4</w:t>
            </w:r>
          </w:p>
        </w:tc>
        <w:tc>
          <w:tcPr>
            <w:tcW w:w="0" w:type="auto"/>
          </w:tcPr>
          <w:p w14:paraId="21EF1D40" w14:textId="77777777" w:rsidR="003E1FE2" w:rsidRPr="00A37280" w:rsidRDefault="003E1FE2" w:rsidP="005B3DF1">
            <w:pPr>
              <w:rPr>
                <w:rFonts w:ascii="Cambria Math" w:hAnsi="Cambria Math"/>
                <w:color w:val="000000"/>
                <w:szCs w:val="28"/>
              </w:rPr>
            </w:pPr>
            <w:r w:rsidRPr="00A37280">
              <w:rPr>
                <w:rFonts w:ascii="Cambria Math" w:hAnsi="Cambria Math" w:cs="Cambria Math"/>
                <w:color w:val="000000"/>
                <w:szCs w:val="28"/>
              </w:rPr>
              <w:t>⋅</w:t>
            </w:r>
          </w:p>
        </w:tc>
        <w:tc>
          <w:tcPr>
            <w:tcW w:w="0" w:type="auto"/>
          </w:tcPr>
          <w:p w14:paraId="6D41E87A" w14:textId="088F1472" w:rsidR="003E1FE2" w:rsidRPr="003E1FE2" w:rsidRDefault="00A37280" w:rsidP="005B3DF1">
            <w:pPr>
              <w:rPr>
                <w:rFonts w:cs="Arial"/>
                <w:color w:val="000000"/>
                <w:szCs w:val="28"/>
              </w:rPr>
            </w:pPr>
            <w:r>
              <w:rPr>
                <w:rFonts w:cs="Arial"/>
                <w:color w:val="000000"/>
                <w:szCs w:val="28"/>
              </w:rPr>
              <w:t>nhân (phép nhân thể hiện bằng dấu chấm)</w:t>
            </w:r>
          </w:p>
        </w:tc>
      </w:tr>
    </w:tbl>
    <w:p w14:paraId="7A0E8B7E" w14:textId="61AD7D77" w:rsidR="00A14EF0" w:rsidRPr="005B3DF1" w:rsidRDefault="00A37280" w:rsidP="005B3DF1">
      <w:pPr>
        <w:rPr>
          <w:b/>
          <w:color w:val="1F3864" w:themeColor="accent1" w:themeShade="80"/>
        </w:rPr>
      </w:pPr>
      <w:r w:rsidRPr="005B3DF1">
        <w:rPr>
          <w:b/>
          <w:color w:val="1F3864" w:themeColor="accent1" w:themeShade="80"/>
        </w:rPr>
        <w:t>Ký hiệu so sánh</w:t>
      </w:r>
      <w:r w:rsidR="00A14EF0" w:rsidRPr="005B3DF1">
        <w:rPr>
          <w:b/>
          <w:color w:val="1F3864" w:themeColor="accent1" w:themeShade="80"/>
        </w:rPr>
        <w:t>:</w:t>
      </w:r>
    </w:p>
    <w:tbl>
      <w:tblPr>
        <w:tblW w:w="0" w:type="auto"/>
        <w:tblLook w:val="04A0" w:firstRow="1" w:lastRow="0" w:firstColumn="1" w:lastColumn="0" w:noHBand="0" w:noVBand="1"/>
      </w:tblPr>
      <w:tblGrid>
        <w:gridCol w:w="1257"/>
        <w:gridCol w:w="396"/>
        <w:gridCol w:w="5892"/>
      </w:tblGrid>
      <w:tr w:rsidR="00A37280" w:rsidRPr="003E1FE2" w14:paraId="355D3013" w14:textId="77777777" w:rsidTr="003E1FE2">
        <w:tc>
          <w:tcPr>
            <w:tcW w:w="0" w:type="auto"/>
          </w:tcPr>
          <w:p w14:paraId="0BB7A397" w14:textId="0A135EAF" w:rsidR="003E1FE2" w:rsidRPr="003E1FE2" w:rsidRDefault="003E1FE2" w:rsidP="005B3DF1">
            <w:pPr>
              <w:rPr>
                <w:rFonts w:ascii="SimBraille" w:hAnsi="SimBraille" w:cs="SimBraille"/>
                <w:color w:val="000000"/>
                <w:szCs w:val="28"/>
              </w:rPr>
            </w:pPr>
            <w:r w:rsidRPr="003E1FE2">
              <w:rPr>
                <w:rFonts w:ascii="SimBraille" w:hAnsi="SimBraille" w:cs="SimBraille"/>
                <w:color w:val="000000"/>
                <w:szCs w:val="28"/>
              </w:rPr>
              <w:t>.=</w:t>
            </w:r>
            <w:r w:rsidR="008435C3">
              <w:rPr>
                <w:rFonts w:ascii="SimBraille" w:hAnsi="SimBraille" w:cs="SimBraille"/>
                <w:color w:val="000000"/>
                <w:szCs w:val="28"/>
              </w:rPr>
              <w:t>"</w:t>
            </w:r>
            <w:r w:rsidRPr="003E1FE2">
              <w:rPr>
                <w:rFonts w:ascii="SimBraille" w:hAnsi="SimBraille" w:cs="SimBraille"/>
                <w:color w:val="000000"/>
                <w:szCs w:val="28"/>
              </w:rPr>
              <w:t>7</w:t>
            </w:r>
          </w:p>
        </w:tc>
        <w:tc>
          <w:tcPr>
            <w:tcW w:w="0" w:type="auto"/>
          </w:tcPr>
          <w:p w14:paraId="1F0B9A18" w14:textId="77777777" w:rsidR="003E1FE2" w:rsidRPr="003E1FE2" w:rsidRDefault="003E1FE2" w:rsidP="005B3DF1">
            <w:pPr>
              <w:rPr>
                <w:rFonts w:cs="Arial"/>
                <w:color w:val="000000"/>
                <w:szCs w:val="28"/>
              </w:rPr>
            </w:pPr>
            <w:r w:rsidRPr="003E1FE2">
              <w:rPr>
                <w:rFonts w:cs="Arial"/>
                <w:color w:val="000000"/>
                <w:szCs w:val="28"/>
              </w:rPr>
              <w:t>=</w:t>
            </w:r>
          </w:p>
        </w:tc>
        <w:tc>
          <w:tcPr>
            <w:tcW w:w="0" w:type="auto"/>
          </w:tcPr>
          <w:p w14:paraId="1B235413" w14:textId="273C0DDE" w:rsidR="003E1FE2" w:rsidRPr="003E1FE2" w:rsidRDefault="00A37280" w:rsidP="005B3DF1">
            <w:pPr>
              <w:rPr>
                <w:rFonts w:cs="Arial"/>
                <w:color w:val="000000"/>
                <w:szCs w:val="28"/>
              </w:rPr>
            </w:pPr>
            <w:r>
              <w:rPr>
                <w:rFonts w:cs="Arial"/>
                <w:color w:val="000000"/>
                <w:szCs w:val="28"/>
              </w:rPr>
              <w:t>bằng</w:t>
            </w:r>
          </w:p>
        </w:tc>
      </w:tr>
      <w:tr w:rsidR="00A37280" w:rsidRPr="003E1FE2" w14:paraId="6B4991F9" w14:textId="77777777" w:rsidTr="003E1FE2">
        <w:tc>
          <w:tcPr>
            <w:tcW w:w="0" w:type="auto"/>
          </w:tcPr>
          <w:p w14:paraId="530A1434" w14:textId="77777777" w:rsidR="003E1FE2" w:rsidRPr="003E1FE2" w:rsidRDefault="003E1FE2" w:rsidP="005B3DF1">
            <w:pPr>
              <w:rPr>
                <w:rFonts w:ascii="SimBraille" w:hAnsi="SimBraille" w:cs="SimBraille"/>
                <w:color w:val="000000"/>
                <w:szCs w:val="28"/>
              </w:rPr>
            </w:pPr>
            <w:r w:rsidRPr="003E1FE2">
              <w:rPr>
                <w:rFonts w:ascii="SimBraille" w:hAnsi="SimBraille" w:cs="SimBraille"/>
                <w:color w:val="000000"/>
                <w:szCs w:val="28"/>
              </w:rPr>
              <w:t>.=@&lt;</w:t>
            </w:r>
          </w:p>
        </w:tc>
        <w:tc>
          <w:tcPr>
            <w:tcW w:w="0" w:type="auto"/>
          </w:tcPr>
          <w:p w14:paraId="44B5FDC9" w14:textId="77777777" w:rsidR="003E1FE2" w:rsidRPr="003E1FE2" w:rsidRDefault="003E1FE2" w:rsidP="005B3DF1">
            <w:pPr>
              <w:rPr>
                <w:rFonts w:cs="Arial"/>
                <w:color w:val="000000"/>
                <w:szCs w:val="28"/>
              </w:rPr>
            </w:pPr>
            <w:r w:rsidRPr="003E1FE2">
              <w:rPr>
                <w:rFonts w:cs="Arial"/>
                <w:color w:val="000000"/>
                <w:szCs w:val="28"/>
              </w:rPr>
              <w:t>&lt;</w:t>
            </w:r>
          </w:p>
        </w:tc>
        <w:tc>
          <w:tcPr>
            <w:tcW w:w="0" w:type="auto"/>
          </w:tcPr>
          <w:p w14:paraId="14D5DB45" w14:textId="64F4EAB2" w:rsidR="003E1FE2" w:rsidRPr="003E1FE2" w:rsidRDefault="00A37280" w:rsidP="005B3DF1">
            <w:pPr>
              <w:rPr>
                <w:rFonts w:cs="Arial"/>
                <w:color w:val="000000"/>
                <w:szCs w:val="28"/>
              </w:rPr>
            </w:pPr>
            <w:r>
              <w:rPr>
                <w:rFonts w:cs="Arial"/>
                <w:color w:val="000000"/>
                <w:szCs w:val="28"/>
              </w:rPr>
              <w:t>bé hơn, hoặc dấu mở ngoặc giống dấu bé</w:t>
            </w:r>
          </w:p>
        </w:tc>
      </w:tr>
      <w:tr w:rsidR="00A37280" w:rsidRPr="003E1FE2" w14:paraId="23E3134E" w14:textId="77777777" w:rsidTr="003E1FE2">
        <w:tc>
          <w:tcPr>
            <w:tcW w:w="0" w:type="auto"/>
          </w:tcPr>
          <w:p w14:paraId="0071E83C" w14:textId="77777777" w:rsidR="003E1FE2" w:rsidRPr="003E1FE2" w:rsidRDefault="003E1FE2" w:rsidP="005B3DF1">
            <w:pPr>
              <w:rPr>
                <w:rFonts w:ascii="SimBraille" w:hAnsi="SimBraille" w:cs="SimBraille"/>
                <w:color w:val="000000"/>
                <w:szCs w:val="28"/>
              </w:rPr>
            </w:pPr>
            <w:r w:rsidRPr="003E1FE2">
              <w:rPr>
                <w:rFonts w:ascii="SimBraille" w:hAnsi="SimBraille" w:cs="SimBraille"/>
                <w:color w:val="000000"/>
                <w:szCs w:val="28"/>
              </w:rPr>
              <w:t>.=@&gt;</w:t>
            </w:r>
          </w:p>
        </w:tc>
        <w:tc>
          <w:tcPr>
            <w:tcW w:w="0" w:type="auto"/>
          </w:tcPr>
          <w:p w14:paraId="2CE6F321" w14:textId="77777777" w:rsidR="003E1FE2" w:rsidRPr="003E1FE2" w:rsidRDefault="003E1FE2" w:rsidP="005B3DF1">
            <w:pPr>
              <w:rPr>
                <w:rFonts w:cs="Arial"/>
                <w:color w:val="000000"/>
                <w:szCs w:val="28"/>
              </w:rPr>
            </w:pPr>
            <w:r w:rsidRPr="003E1FE2">
              <w:rPr>
                <w:rFonts w:cs="Arial"/>
                <w:color w:val="000000"/>
                <w:szCs w:val="28"/>
              </w:rPr>
              <w:t>&gt;</w:t>
            </w:r>
          </w:p>
        </w:tc>
        <w:tc>
          <w:tcPr>
            <w:tcW w:w="0" w:type="auto"/>
          </w:tcPr>
          <w:p w14:paraId="330A0EB5" w14:textId="271A1F3A" w:rsidR="003E1FE2" w:rsidRPr="003E1FE2" w:rsidRDefault="00A37280" w:rsidP="005B3DF1">
            <w:pPr>
              <w:rPr>
                <w:rFonts w:cs="Arial"/>
                <w:color w:val="000000"/>
                <w:szCs w:val="28"/>
              </w:rPr>
            </w:pPr>
            <w:r>
              <w:rPr>
                <w:rFonts w:cs="Arial"/>
                <w:color w:val="000000"/>
                <w:szCs w:val="28"/>
              </w:rPr>
              <w:t>lớn hơn, hoặc dấu đóng ngoặc giống dấu bé</w:t>
            </w:r>
          </w:p>
        </w:tc>
      </w:tr>
      <w:tr w:rsidR="00A37280" w:rsidRPr="003E1FE2" w14:paraId="0F15467F" w14:textId="77777777" w:rsidTr="003E1FE2">
        <w:tc>
          <w:tcPr>
            <w:tcW w:w="0" w:type="auto"/>
          </w:tcPr>
          <w:p w14:paraId="5968557D" w14:textId="77777777" w:rsidR="003E1FE2" w:rsidRPr="003E1FE2" w:rsidRDefault="003E1FE2" w:rsidP="005B3DF1">
            <w:pPr>
              <w:rPr>
                <w:rFonts w:ascii="SimBraille" w:hAnsi="SimBraille" w:cs="SimBraille"/>
                <w:color w:val="000000"/>
                <w:szCs w:val="28"/>
              </w:rPr>
            </w:pPr>
            <w:r w:rsidRPr="003E1FE2">
              <w:rPr>
                <w:rFonts w:ascii="SimBraille" w:hAnsi="SimBraille" w:cs="SimBraille"/>
                <w:color w:val="000000"/>
                <w:szCs w:val="28"/>
              </w:rPr>
              <w:t>.=_@&lt;</w:t>
            </w:r>
          </w:p>
        </w:tc>
        <w:tc>
          <w:tcPr>
            <w:tcW w:w="0" w:type="auto"/>
          </w:tcPr>
          <w:p w14:paraId="12A47CCF" w14:textId="77777777" w:rsidR="003E1FE2" w:rsidRPr="003E1FE2" w:rsidRDefault="003E1FE2" w:rsidP="005B3DF1">
            <w:pPr>
              <w:rPr>
                <w:rFonts w:cs="Arial"/>
                <w:color w:val="000000"/>
                <w:szCs w:val="28"/>
              </w:rPr>
            </w:pPr>
            <w:r w:rsidRPr="003E1FE2">
              <w:rPr>
                <w:rFonts w:cs="Arial"/>
                <w:color w:val="000000"/>
                <w:szCs w:val="28"/>
              </w:rPr>
              <w:t>≤</w:t>
            </w:r>
          </w:p>
        </w:tc>
        <w:tc>
          <w:tcPr>
            <w:tcW w:w="0" w:type="auto"/>
          </w:tcPr>
          <w:p w14:paraId="4B54CBA5" w14:textId="48117786" w:rsidR="003E1FE2" w:rsidRPr="003E1FE2" w:rsidRDefault="00A37280" w:rsidP="005B3DF1">
            <w:pPr>
              <w:rPr>
                <w:rFonts w:cs="Arial"/>
                <w:color w:val="000000"/>
                <w:szCs w:val="28"/>
              </w:rPr>
            </w:pPr>
            <w:r>
              <w:rPr>
                <w:rFonts w:cs="Arial"/>
                <w:color w:val="000000"/>
                <w:szCs w:val="28"/>
              </w:rPr>
              <w:t>bé hơn hoặc bằng</w:t>
            </w:r>
          </w:p>
        </w:tc>
      </w:tr>
      <w:tr w:rsidR="00A37280" w:rsidRPr="003E1FE2" w14:paraId="43016377" w14:textId="77777777" w:rsidTr="003E1FE2">
        <w:tc>
          <w:tcPr>
            <w:tcW w:w="0" w:type="auto"/>
          </w:tcPr>
          <w:p w14:paraId="3E3E298A" w14:textId="77777777" w:rsidR="003E1FE2" w:rsidRPr="003E1FE2" w:rsidRDefault="003E1FE2" w:rsidP="005B3DF1">
            <w:pPr>
              <w:rPr>
                <w:rFonts w:ascii="SimBraille" w:hAnsi="SimBraille" w:cs="SimBraille"/>
                <w:color w:val="000000"/>
                <w:szCs w:val="28"/>
              </w:rPr>
            </w:pPr>
            <w:r w:rsidRPr="003E1FE2">
              <w:rPr>
                <w:rFonts w:ascii="SimBraille" w:hAnsi="SimBraille" w:cs="SimBraille"/>
                <w:color w:val="000000"/>
                <w:szCs w:val="28"/>
              </w:rPr>
              <w:t>.=_@&gt;</w:t>
            </w:r>
          </w:p>
        </w:tc>
        <w:tc>
          <w:tcPr>
            <w:tcW w:w="0" w:type="auto"/>
          </w:tcPr>
          <w:p w14:paraId="71CC5DD5" w14:textId="77777777" w:rsidR="003E1FE2" w:rsidRPr="003E1FE2" w:rsidRDefault="003E1FE2" w:rsidP="005B3DF1">
            <w:pPr>
              <w:rPr>
                <w:rFonts w:cs="Arial"/>
                <w:color w:val="000000"/>
                <w:szCs w:val="28"/>
              </w:rPr>
            </w:pPr>
            <w:r w:rsidRPr="003E1FE2">
              <w:rPr>
                <w:rFonts w:cs="Arial"/>
                <w:color w:val="000000"/>
                <w:szCs w:val="28"/>
              </w:rPr>
              <w:t>≥</w:t>
            </w:r>
          </w:p>
        </w:tc>
        <w:tc>
          <w:tcPr>
            <w:tcW w:w="0" w:type="auto"/>
          </w:tcPr>
          <w:p w14:paraId="4838B841" w14:textId="1D0F0DAE" w:rsidR="003E1FE2" w:rsidRPr="003E1FE2" w:rsidRDefault="00A37280" w:rsidP="005B3DF1">
            <w:pPr>
              <w:rPr>
                <w:rFonts w:cs="Arial"/>
                <w:color w:val="000000"/>
                <w:szCs w:val="28"/>
              </w:rPr>
            </w:pPr>
            <w:r>
              <w:rPr>
                <w:rFonts w:cs="Arial"/>
                <w:color w:val="000000"/>
                <w:szCs w:val="28"/>
              </w:rPr>
              <w:t>lớn hơn hoặc bằng</w:t>
            </w:r>
          </w:p>
        </w:tc>
      </w:tr>
      <w:tr w:rsidR="00A37280" w:rsidRPr="003E1FE2" w14:paraId="4C515D5D" w14:textId="77777777" w:rsidTr="003E1FE2">
        <w:tc>
          <w:tcPr>
            <w:tcW w:w="0" w:type="auto"/>
          </w:tcPr>
          <w:p w14:paraId="27519B82" w14:textId="17466809" w:rsidR="003E1FE2" w:rsidRPr="003E1FE2" w:rsidRDefault="003E1FE2" w:rsidP="005B3DF1">
            <w:pPr>
              <w:rPr>
                <w:rFonts w:ascii="SimBraille" w:hAnsi="SimBraille" w:cs="SimBraille"/>
                <w:color w:val="000000"/>
                <w:szCs w:val="28"/>
              </w:rPr>
            </w:pPr>
            <w:r w:rsidRPr="003E1FE2">
              <w:rPr>
                <w:rFonts w:ascii="SimBraille" w:hAnsi="SimBraille" w:cs="SimBraille"/>
                <w:color w:val="000000"/>
                <w:szCs w:val="28"/>
              </w:rPr>
              <w:t>.=</w:t>
            </w:r>
            <w:r w:rsidR="008435C3">
              <w:rPr>
                <w:rFonts w:ascii="SimBraille" w:hAnsi="SimBraille" w:cs="SimBraille"/>
                <w:color w:val="000000"/>
                <w:szCs w:val="28"/>
              </w:rPr>
              <w:t>"</w:t>
            </w:r>
            <w:r w:rsidRPr="003E1FE2">
              <w:rPr>
                <w:rFonts w:ascii="SimBraille" w:hAnsi="SimBraille" w:cs="SimBraille"/>
                <w:color w:val="000000"/>
                <w:szCs w:val="28"/>
              </w:rPr>
              <w:t>7@:</w:t>
            </w:r>
          </w:p>
        </w:tc>
        <w:tc>
          <w:tcPr>
            <w:tcW w:w="0" w:type="auto"/>
          </w:tcPr>
          <w:p w14:paraId="00C78473" w14:textId="77777777" w:rsidR="003E1FE2" w:rsidRPr="003E1FE2" w:rsidRDefault="003E1FE2" w:rsidP="005B3DF1">
            <w:pPr>
              <w:rPr>
                <w:rFonts w:cs="Arial"/>
                <w:color w:val="000000"/>
                <w:szCs w:val="28"/>
              </w:rPr>
            </w:pPr>
            <w:r w:rsidRPr="003E1FE2">
              <w:rPr>
                <w:rFonts w:cs="Arial"/>
                <w:color w:val="000000"/>
                <w:szCs w:val="28"/>
              </w:rPr>
              <w:t>≠</w:t>
            </w:r>
          </w:p>
        </w:tc>
        <w:tc>
          <w:tcPr>
            <w:tcW w:w="0" w:type="auto"/>
          </w:tcPr>
          <w:p w14:paraId="0130E86D" w14:textId="636C9618" w:rsidR="003E1FE2" w:rsidRPr="003E1FE2" w:rsidRDefault="00A37280" w:rsidP="005B3DF1">
            <w:pPr>
              <w:rPr>
                <w:rFonts w:cs="Arial"/>
                <w:color w:val="000000"/>
                <w:szCs w:val="28"/>
              </w:rPr>
            </w:pPr>
            <w:r>
              <w:rPr>
                <w:rFonts w:cs="Arial"/>
                <w:color w:val="000000"/>
                <w:szCs w:val="28"/>
              </w:rPr>
              <w:t>không bằng, khác (ký hiệu đường gạch chéo qua dấu bằng)</w:t>
            </w:r>
          </w:p>
        </w:tc>
      </w:tr>
      <w:tr w:rsidR="00A37280" w:rsidRPr="003E1FE2" w14:paraId="0C346C5D" w14:textId="77777777" w:rsidTr="003E1FE2">
        <w:tc>
          <w:tcPr>
            <w:tcW w:w="0" w:type="auto"/>
          </w:tcPr>
          <w:p w14:paraId="68778DDD" w14:textId="77777777" w:rsidR="003E1FE2" w:rsidRPr="003E1FE2" w:rsidRDefault="003E1FE2" w:rsidP="005B3DF1">
            <w:pPr>
              <w:rPr>
                <w:rFonts w:ascii="SimBraille" w:hAnsi="SimBraille" w:cs="SimBraille"/>
                <w:color w:val="000000"/>
                <w:szCs w:val="28"/>
              </w:rPr>
            </w:pPr>
            <w:r w:rsidRPr="003E1FE2">
              <w:rPr>
                <w:rFonts w:ascii="SimBraille" w:hAnsi="SimBraille" w:cs="SimBraille"/>
                <w:color w:val="000000"/>
                <w:szCs w:val="28"/>
              </w:rPr>
              <w:t>.=_9</w:t>
            </w:r>
          </w:p>
        </w:tc>
        <w:tc>
          <w:tcPr>
            <w:tcW w:w="0" w:type="auto"/>
          </w:tcPr>
          <w:p w14:paraId="4D8A370B" w14:textId="77777777" w:rsidR="003E1FE2" w:rsidRPr="003E1FE2" w:rsidRDefault="003E1FE2" w:rsidP="005B3DF1">
            <w:pPr>
              <w:rPr>
                <w:rFonts w:ascii="Cambria Math" w:hAnsi="Cambria Math" w:cs="Cambria Math"/>
                <w:color w:val="000000"/>
                <w:szCs w:val="28"/>
              </w:rPr>
            </w:pPr>
            <w:r w:rsidRPr="003E1FE2">
              <w:rPr>
                <w:rFonts w:ascii="Cambria Math" w:hAnsi="Cambria Math" w:cs="Cambria Math"/>
                <w:color w:val="000000"/>
                <w:szCs w:val="28"/>
              </w:rPr>
              <w:t>≃</w:t>
            </w:r>
          </w:p>
        </w:tc>
        <w:tc>
          <w:tcPr>
            <w:tcW w:w="0" w:type="auto"/>
          </w:tcPr>
          <w:p w14:paraId="4A6E8014" w14:textId="0A63681C" w:rsidR="003E1FE2" w:rsidRPr="003E1FE2" w:rsidRDefault="00A37280" w:rsidP="005B3DF1">
            <w:pPr>
              <w:rPr>
                <w:rFonts w:cs="Arial"/>
                <w:color w:val="000000"/>
                <w:szCs w:val="28"/>
              </w:rPr>
            </w:pPr>
            <w:r>
              <w:rPr>
                <w:rFonts w:cs="Arial"/>
                <w:color w:val="000000"/>
                <w:szCs w:val="28"/>
              </w:rPr>
              <w:t xml:space="preserve">xấp xỉ </w:t>
            </w:r>
            <w:r w:rsidR="003E1FE2" w:rsidRPr="003E1FE2">
              <w:rPr>
                <w:rFonts w:cs="Arial"/>
                <w:color w:val="000000"/>
                <w:szCs w:val="28"/>
              </w:rPr>
              <w:t>(</w:t>
            </w:r>
            <w:r>
              <w:rPr>
                <w:rFonts w:cs="Arial"/>
                <w:color w:val="000000"/>
                <w:szCs w:val="28"/>
              </w:rPr>
              <w:t>dấu ngã trên dấu gạch ngang</w:t>
            </w:r>
            <w:r w:rsidR="003E1FE2" w:rsidRPr="003E1FE2">
              <w:rPr>
                <w:rFonts w:cs="Arial"/>
                <w:color w:val="000000"/>
                <w:szCs w:val="28"/>
              </w:rPr>
              <w:t>)</w:t>
            </w:r>
          </w:p>
        </w:tc>
      </w:tr>
      <w:tr w:rsidR="00A37280" w:rsidRPr="003E1FE2" w14:paraId="07432094" w14:textId="77777777" w:rsidTr="003E1FE2">
        <w:tc>
          <w:tcPr>
            <w:tcW w:w="0" w:type="auto"/>
          </w:tcPr>
          <w:p w14:paraId="522DF13E" w14:textId="77777777" w:rsidR="003E1FE2" w:rsidRPr="003E1FE2" w:rsidRDefault="003E1FE2" w:rsidP="005B3DF1">
            <w:pPr>
              <w:rPr>
                <w:rFonts w:ascii="SimBraille" w:hAnsi="SimBraille" w:cs="SimBraille"/>
                <w:color w:val="000000"/>
                <w:szCs w:val="28"/>
              </w:rPr>
            </w:pPr>
            <w:r w:rsidRPr="003E1FE2">
              <w:rPr>
                <w:rFonts w:ascii="SimBraille" w:hAnsi="SimBraille" w:cs="SimBraille"/>
                <w:color w:val="000000"/>
                <w:szCs w:val="28"/>
              </w:rPr>
              <w:t>.=^9</w:t>
            </w:r>
          </w:p>
        </w:tc>
        <w:tc>
          <w:tcPr>
            <w:tcW w:w="0" w:type="auto"/>
          </w:tcPr>
          <w:p w14:paraId="478CBFF9" w14:textId="77777777" w:rsidR="003E1FE2" w:rsidRPr="003E1FE2" w:rsidRDefault="003E1FE2" w:rsidP="005B3DF1">
            <w:pPr>
              <w:rPr>
                <w:rFonts w:cs="Arial"/>
                <w:color w:val="000000"/>
                <w:szCs w:val="28"/>
              </w:rPr>
            </w:pPr>
            <w:r w:rsidRPr="003E1FE2">
              <w:rPr>
                <w:rFonts w:cs="Arial"/>
                <w:color w:val="000000"/>
                <w:szCs w:val="28"/>
              </w:rPr>
              <w:t>≈</w:t>
            </w:r>
          </w:p>
        </w:tc>
        <w:tc>
          <w:tcPr>
            <w:tcW w:w="0" w:type="auto"/>
          </w:tcPr>
          <w:p w14:paraId="7DAD953C" w14:textId="6B6A6F2B" w:rsidR="003E1FE2" w:rsidRPr="003E1FE2" w:rsidRDefault="00A37280" w:rsidP="005B3DF1">
            <w:pPr>
              <w:rPr>
                <w:rFonts w:cs="Arial"/>
                <w:color w:val="000000"/>
                <w:szCs w:val="28"/>
              </w:rPr>
            </w:pPr>
            <w:r>
              <w:rPr>
                <w:rFonts w:cs="Arial"/>
                <w:color w:val="000000"/>
                <w:szCs w:val="28"/>
              </w:rPr>
              <w:t xml:space="preserve">xấp xỉ </w:t>
            </w:r>
            <w:r w:rsidRPr="003E1FE2">
              <w:rPr>
                <w:rFonts w:cs="Arial"/>
                <w:color w:val="000000"/>
                <w:szCs w:val="28"/>
              </w:rPr>
              <w:t>(</w:t>
            </w:r>
            <w:r>
              <w:rPr>
                <w:rFonts w:cs="Arial"/>
                <w:color w:val="000000"/>
                <w:szCs w:val="28"/>
              </w:rPr>
              <w:t>hai dấu ngã chồng lên nhau</w:t>
            </w:r>
            <w:r w:rsidRPr="003E1FE2">
              <w:rPr>
                <w:rFonts w:cs="Arial"/>
                <w:color w:val="000000"/>
                <w:szCs w:val="28"/>
              </w:rPr>
              <w:t>)</w:t>
            </w:r>
          </w:p>
        </w:tc>
      </w:tr>
    </w:tbl>
    <w:p w14:paraId="4FB24052" w14:textId="4511C303" w:rsidR="00A14EF0" w:rsidRPr="005B3DF1" w:rsidRDefault="00135CD7" w:rsidP="005B3DF1">
      <w:pPr>
        <w:rPr>
          <w:b/>
          <w:color w:val="1F3864" w:themeColor="accent1" w:themeShade="80"/>
        </w:rPr>
      </w:pPr>
      <w:r w:rsidRPr="005B3DF1">
        <w:rPr>
          <w:b/>
          <w:color w:val="1F3864" w:themeColor="accent1" w:themeShade="80"/>
        </w:rPr>
        <w:t>Ký hiệu so sánh ít phổ biến hơn</w:t>
      </w:r>
      <w:r w:rsidR="00A14EF0" w:rsidRPr="005B3DF1">
        <w:rPr>
          <w:b/>
          <w:color w:val="1F3864" w:themeColor="accent1" w:themeShade="80"/>
        </w:rPr>
        <w:t>:</w:t>
      </w:r>
    </w:p>
    <w:tbl>
      <w:tblPr>
        <w:tblW w:w="0" w:type="auto"/>
        <w:tblLook w:val="04A0" w:firstRow="1" w:lastRow="0" w:firstColumn="1" w:lastColumn="0" w:noHBand="0" w:noVBand="1"/>
      </w:tblPr>
      <w:tblGrid>
        <w:gridCol w:w="1084"/>
        <w:gridCol w:w="430"/>
        <w:gridCol w:w="4282"/>
      </w:tblGrid>
      <w:tr w:rsidR="003E1FE2" w:rsidRPr="003E1FE2" w14:paraId="60D8E994" w14:textId="77777777" w:rsidTr="003E1FE2">
        <w:tc>
          <w:tcPr>
            <w:tcW w:w="0" w:type="auto"/>
          </w:tcPr>
          <w:p w14:paraId="7C7B70C2" w14:textId="77777777" w:rsidR="003E1FE2" w:rsidRPr="003E1FE2" w:rsidRDefault="003E1FE2" w:rsidP="005B3DF1">
            <w:pPr>
              <w:rPr>
                <w:rFonts w:ascii="SimBraille" w:hAnsi="SimBraille" w:cs="SimBraille"/>
                <w:color w:val="000000"/>
                <w:szCs w:val="28"/>
              </w:rPr>
            </w:pPr>
            <w:r w:rsidRPr="003E1FE2">
              <w:rPr>
                <w:rFonts w:ascii="SimBraille" w:hAnsi="SimBraille" w:cs="SimBraille"/>
                <w:color w:val="000000"/>
                <w:szCs w:val="28"/>
              </w:rPr>
              <w:t>.=.@&lt;</w:t>
            </w:r>
          </w:p>
        </w:tc>
        <w:tc>
          <w:tcPr>
            <w:tcW w:w="0" w:type="auto"/>
          </w:tcPr>
          <w:p w14:paraId="26A1C288" w14:textId="77777777" w:rsidR="003E1FE2" w:rsidRPr="003E1FE2" w:rsidRDefault="003E1FE2" w:rsidP="005B3DF1">
            <w:pPr>
              <w:rPr>
                <w:rFonts w:ascii="Cambria Math" w:hAnsi="Cambria Math" w:cs="Cambria Math"/>
                <w:color w:val="000000"/>
                <w:szCs w:val="28"/>
              </w:rPr>
            </w:pPr>
            <w:r w:rsidRPr="003E1FE2">
              <w:rPr>
                <w:rFonts w:ascii="Cambria Math" w:hAnsi="Cambria Math" w:cs="Cambria Math"/>
                <w:color w:val="000000"/>
                <w:szCs w:val="28"/>
              </w:rPr>
              <w:t>≪</w:t>
            </w:r>
          </w:p>
        </w:tc>
        <w:tc>
          <w:tcPr>
            <w:tcW w:w="0" w:type="auto"/>
          </w:tcPr>
          <w:p w14:paraId="26B09F38" w14:textId="3A031D66" w:rsidR="003E1FE2" w:rsidRPr="003E1FE2" w:rsidRDefault="00135CD7" w:rsidP="005B3DF1">
            <w:pPr>
              <w:rPr>
                <w:rFonts w:cs="Arial"/>
                <w:color w:val="000000"/>
                <w:szCs w:val="28"/>
              </w:rPr>
            </w:pPr>
            <w:r>
              <w:rPr>
                <w:rFonts w:cs="Arial"/>
                <w:color w:val="000000"/>
                <w:szCs w:val="28"/>
              </w:rPr>
              <w:t>bé hơn nhiều</w:t>
            </w:r>
          </w:p>
        </w:tc>
      </w:tr>
      <w:tr w:rsidR="003E1FE2" w:rsidRPr="003E1FE2" w14:paraId="7E74ED93" w14:textId="77777777" w:rsidTr="003E1FE2">
        <w:tc>
          <w:tcPr>
            <w:tcW w:w="0" w:type="auto"/>
          </w:tcPr>
          <w:p w14:paraId="7C85C27B" w14:textId="77777777" w:rsidR="003E1FE2" w:rsidRPr="003E1FE2" w:rsidRDefault="003E1FE2" w:rsidP="005B3DF1">
            <w:pPr>
              <w:rPr>
                <w:rFonts w:ascii="SimBraille" w:hAnsi="SimBraille" w:cs="SimBraille"/>
                <w:color w:val="000000"/>
                <w:szCs w:val="28"/>
              </w:rPr>
            </w:pPr>
            <w:r w:rsidRPr="003E1FE2">
              <w:rPr>
                <w:rFonts w:ascii="SimBraille" w:hAnsi="SimBraille" w:cs="SimBraille"/>
                <w:color w:val="000000"/>
                <w:szCs w:val="28"/>
              </w:rPr>
              <w:t>.=.@&gt;</w:t>
            </w:r>
          </w:p>
        </w:tc>
        <w:tc>
          <w:tcPr>
            <w:tcW w:w="0" w:type="auto"/>
          </w:tcPr>
          <w:p w14:paraId="3282E238" w14:textId="77777777" w:rsidR="003E1FE2" w:rsidRPr="003E1FE2" w:rsidRDefault="003E1FE2" w:rsidP="005B3DF1">
            <w:pPr>
              <w:rPr>
                <w:rFonts w:ascii="Cambria Math" w:hAnsi="Cambria Math" w:cs="Cambria Math"/>
                <w:color w:val="000000"/>
                <w:szCs w:val="28"/>
              </w:rPr>
            </w:pPr>
            <w:r w:rsidRPr="003E1FE2">
              <w:rPr>
                <w:rFonts w:ascii="Cambria Math" w:hAnsi="Cambria Math" w:cs="Cambria Math"/>
                <w:color w:val="000000"/>
                <w:szCs w:val="28"/>
              </w:rPr>
              <w:t>≫</w:t>
            </w:r>
          </w:p>
        </w:tc>
        <w:tc>
          <w:tcPr>
            <w:tcW w:w="0" w:type="auto"/>
          </w:tcPr>
          <w:p w14:paraId="622D49CB" w14:textId="1EBD468A" w:rsidR="003E1FE2" w:rsidRPr="003E1FE2" w:rsidRDefault="00135CD7" w:rsidP="005B3DF1">
            <w:pPr>
              <w:rPr>
                <w:rFonts w:cs="Arial"/>
                <w:color w:val="000000"/>
                <w:szCs w:val="28"/>
              </w:rPr>
            </w:pPr>
            <w:r>
              <w:rPr>
                <w:rFonts w:cs="Arial"/>
                <w:color w:val="000000"/>
                <w:szCs w:val="28"/>
              </w:rPr>
              <w:t>lớn hơn nhiều</w:t>
            </w:r>
          </w:p>
        </w:tc>
      </w:tr>
      <w:tr w:rsidR="003E1FE2" w:rsidRPr="003E1FE2" w14:paraId="0E9F5860" w14:textId="77777777" w:rsidTr="003E1FE2">
        <w:tc>
          <w:tcPr>
            <w:tcW w:w="0" w:type="auto"/>
          </w:tcPr>
          <w:p w14:paraId="66CB11C4" w14:textId="5F3AE820" w:rsidR="003E1FE2" w:rsidRPr="003E1FE2" w:rsidRDefault="003E1FE2" w:rsidP="005B3DF1">
            <w:pPr>
              <w:rPr>
                <w:rFonts w:ascii="SimBraille" w:hAnsi="SimBraille" w:cs="SimBraille"/>
                <w:color w:val="000000"/>
                <w:szCs w:val="28"/>
              </w:rPr>
            </w:pPr>
            <w:r w:rsidRPr="003E1FE2">
              <w:rPr>
                <w:rFonts w:ascii="SimBraille" w:hAnsi="SimBraille" w:cs="SimBraille"/>
                <w:color w:val="000000"/>
                <w:szCs w:val="28"/>
              </w:rPr>
              <w:t>.=</w:t>
            </w:r>
            <w:r w:rsidR="008435C3">
              <w:rPr>
                <w:rFonts w:ascii="SimBraille" w:hAnsi="SimBraille" w:cs="SimBraille"/>
                <w:color w:val="000000"/>
                <w:szCs w:val="28"/>
              </w:rPr>
              <w:t>"</w:t>
            </w:r>
            <w:r w:rsidRPr="003E1FE2">
              <w:rPr>
                <w:rFonts w:ascii="SimBraille" w:hAnsi="SimBraille" w:cs="SimBraille"/>
                <w:color w:val="000000"/>
                <w:szCs w:val="28"/>
              </w:rPr>
              <w:t>_9</w:t>
            </w:r>
          </w:p>
        </w:tc>
        <w:tc>
          <w:tcPr>
            <w:tcW w:w="0" w:type="auto"/>
          </w:tcPr>
          <w:p w14:paraId="177585AA" w14:textId="77777777" w:rsidR="003E1FE2" w:rsidRPr="003E1FE2" w:rsidRDefault="003E1FE2" w:rsidP="005B3DF1">
            <w:pPr>
              <w:rPr>
                <w:rFonts w:ascii="Cambria Math" w:hAnsi="Cambria Math" w:cs="Cambria Math"/>
                <w:color w:val="000000"/>
                <w:szCs w:val="28"/>
              </w:rPr>
            </w:pPr>
            <w:r w:rsidRPr="003E1FE2">
              <w:rPr>
                <w:rFonts w:ascii="Cambria Math" w:hAnsi="Cambria Math" w:cs="Cambria Math"/>
                <w:color w:val="000000"/>
                <w:szCs w:val="28"/>
              </w:rPr>
              <w:t>≅</w:t>
            </w:r>
          </w:p>
        </w:tc>
        <w:tc>
          <w:tcPr>
            <w:tcW w:w="0" w:type="auto"/>
          </w:tcPr>
          <w:p w14:paraId="12958F18" w14:textId="222607FF" w:rsidR="003E1FE2" w:rsidRPr="003E1FE2" w:rsidRDefault="00135CD7" w:rsidP="005B3DF1">
            <w:pPr>
              <w:rPr>
                <w:rFonts w:cs="Arial"/>
                <w:color w:val="000000"/>
                <w:szCs w:val="28"/>
              </w:rPr>
            </w:pPr>
            <w:r>
              <w:rPr>
                <w:rFonts w:cs="Arial"/>
                <w:color w:val="000000"/>
                <w:szCs w:val="28"/>
              </w:rPr>
              <w:t>dấu ngã trên dấu bằng (xấp xỉ</w:t>
            </w:r>
            <w:r w:rsidRPr="003E1FE2">
              <w:rPr>
                <w:rFonts w:cs="Arial"/>
                <w:color w:val="000000"/>
                <w:szCs w:val="28"/>
              </w:rPr>
              <w:t>)</w:t>
            </w:r>
          </w:p>
        </w:tc>
      </w:tr>
      <w:tr w:rsidR="003E1FE2" w:rsidRPr="003E1FE2" w14:paraId="051EB081" w14:textId="77777777" w:rsidTr="003E1FE2">
        <w:tc>
          <w:tcPr>
            <w:tcW w:w="0" w:type="auto"/>
          </w:tcPr>
          <w:p w14:paraId="120E0763" w14:textId="2C2F7028" w:rsidR="003E1FE2" w:rsidRPr="003E1FE2" w:rsidRDefault="003E1FE2" w:rsidP="005B3DF1">
            <w:pPr>
              <w:rPr>
                <w:rFonts w:ascii="SimBraille" w:hAnsi="SimBraille" w:cs="SimBraille"/>
                <w:color w:val="000000"/>
                <w:szCs w:val="28"/>
              </w:rPr>
            </w:pPr>
            <w:r w:rsidRPr="003E1FE2">
              <w:rPr>
                <w:rFonts w:ascii="SimBraille" w:hAnsi="SimBraille" w:cs="SimBraille"/>
                <w:color w:val="000000"/>
                <w:szCs w:val="28"/>
              </w:rPr>
              <w:t>.=.</w:t>
            </w:r>
            <w:r w:rsidR="008435C3">
              <w:rPr>
                <w:rFonts w:ascii="SimBraille" w:hAnsi="SimBraille" w:cs="SimBraille"/>
                <w:color w:val="000000"/>
                <w:szCs w:val="28"/>
              </w:rPr>
              <w:t>"</w:t>
            </w:r>
            <w:r w:rsidRPr="003E1FE2">
              <w:rPr>
                <w:rFonts w:ascii="SimBraille" w:hAnsi="SimBraille" w:cs="SimBraille"/>
                <w:color w:val="000000"/>
                <w:szCs w:val="28"/>
              </w:rPr>
              <w:t>7</w:t>
            </w:r>
          </w:p>
        </w:tc>
        <w:tc>
          <w:tcPr>
            <w:tcW w:w="0" w:type="auto"/>
          </w:tcPr>
          <w:p w14:paraId="3F3E1065" w14:textId="77777777" w:rsidR="003E1FE2" w:rsidRPr="003E1FE2" w:rsidRDefault="003E1FE2" w:rsidP="005B3DF1">
            <w:pPr>
              <w:rPr>
                <w:rFonts w:ascii="Cambria Math" w:hAnsi="Cambria Math" w:cs="Cambria Math"/>
                <w:color w:val="000000"/>
                <w:szCs w:val="28"/>
              </w:rPr>
            </w:pPr>
            <w:r w:rsidRPr="003E1FE2">
              <w:rPr>
                <w:rFonts w:ascii="Cambria Math" w:hAnsi="Cambria Math" w:cs="Cambria Math"/>
                <w:color w:val="000000"/>
                <w:szCs w:val="28"/>
              </w:rPr>
              <w:t>≑</w:t>
            </w:r>
          </w:p>
        </w:tc>
        <w:tc>
          <w:tcPr>
            <w:tcW w:w="0" w:type="auto"/>
          </w:tcPr>
          <w:p w14:paraId="4B07CBB5" w14:textId="38F13944" w:rsidR="003E1FE2" w:rsidRPr="003E1FE2" w:rsidRDefault="00135CD7" w:rsidP="005B3DF1">
            <w:pPr>
              <w:rPr>
                <w:rFonts w:cs="Arial"/>
                <w:color w:val="000000"/>
                <w:szCs w:val="28"/>
              </w:rPr>
            </w:pPr>
            <w:r>
              <w:rPr>
                <w:rFonts w:cs="Arial"/>
                <w:color w:val="000000"/>
                <w:szCs w:val="28"/>
              </w:rPr>
              <w:t>dấu bằng có hai chấm trên dưới (xấp xỉ)</w:t>
            </w:r>
          </w:p>
        </w:tc>
      </w:tr>
      <w:tr w:rsidR="003E1FE2" w:rsidRPr="003E1FE2" w14:paraId="7DD34EF0" w14:textId="77777777" w:rsidTr="003E1FE2">
        <w:tc>
          <w:tcPr>
            <w:tcW w:w="0" w:type="auto"/>
          </w:tcPr>
          <w:p w14:paraId="0565FEDD" w14:textId="009CBC99" w:rsidR="003E1FE2" w:rsidRPr="003E1FE2" w:rsidRDefault="003E1FE2" w:rsidP="005B3DF1">
            <w:pPr>
              <w:rPr>
                <w:rFonts w:ascii="SimBraille" w:hAnsi="SimBraille" w:cs="SimBraille"/>
                <w:color w:val="000000"/>
                <w:szCs w:val="28"/>
              </w:rPr>
            </w:pPr>
            <w:r w:rsidRPr="003E1FE2">
              <w:rPr>
                <w:rFonts w:ascii="SimBraille" w:hAnsi="SimBraille" w:cs="SimBraille"/>
                <w:color w:val="000000"/>
                <w:szCs w:val="28"/>
              </w:rPr>
              <w:t>.=^</w:t>
            </w:r>
            <w:r w:rsidR="008435C3">
              <w:rPr>
                <w:rFonts w:ascii="SimBraille" w:hAnsi="SimBraille" w:cs="SimBraille"/>
                <w:color w:val="000000"/>
                <w:szCs w:val="28"/>
              </w:rPr>
              <w:t>"</w:t>
            </w:r>
            <w:r w:rsidRPr="003E1FE2">
              <w:rPr>
                <w:rFonts w:ascii="SimBraille" w:hAnsi="SimBraille" w:cs="SimBraille"/>
                <w:color w:val="000000"/>
                <w:szCs w:val="28"/>
              </w:rPr>
              <w:t>7</w:t>
            </w:r>
          </w:p>
        </w:tc>
        <w:tc>
          <w:tcPr>
            <w:tcW w:w="0" w:type="auto"/>
          </w:tcPr>
          <w:p w14:paraId="34EF0807" w14:textId="77777777" w:rsidR="003E1FE2" w:rsidRPr="003E1FE2" w:rsidRDefault="003E1FE2" w:rsidP="005B3DF1">
            <w:pPr>
              <w:rPr>
                <w:rFonts w:ascii="Cambria Math" w:hAnsi="Cambria Math" w:cs="Cambria Math"/>
                <w:color w:val="000000"/>
                <w:szCs w:val="28"/>
              </w:rPr>
            </w:pPr>
            <w:r w:rsidRPr="003E1FE2">
              <w:rPr>
                <w:rFonts w:ascii="Cambria Math" w:hAnsi="Cambria Math" w:cs="Cambria Math"/>
                <w:color w:val="000000"/>
                <w:szCs w:val="28"/>
              </w:rPr>
              <w:t>≏</w:t>
            </w:r>
          </w:p>
        </w:tc>
        <w:tc>
          <w:tcPr>
            <w:tcW w:w="0" w:type="auto"/>
          </w:tcPr>
          <w:p w14:paraId="5113C0AB" w14:textId="160B66F4" w:rsidR="003E1FE2" w:rsidRPr="003E1FE2" w:rsidRDefault="00135CD7" w:rsidP="005B3DF1">
            <w:pPr>
              <w:rPr>
                <w:rFonts w:cs="Arial"/>
                <w:color w:val="000000"/>
                <w:szCs w:val="28"/>
              </w:rPr>
            </w:pPr>
            <w:r>
              <w:rPr>
                <w:rFonts w:cs="Arial"/>
                <w:color w:val="000000"/>
                <w:szCs w:val="28"/>
              </w:rPr>
              <w:t xml:space="preserve">dấu bằng viết lồi ở trên </w:t>
            </w:r>
            <w:r w:rsidR="003E1FE2" w:rsidRPr="003E1FE2">
              <w:rPr>
                <w:rFonts w:cs="Arial"/>
                <w:color w:val="000000"/>
                <w:szCs w:val="28"/>
              </w:rPr>
              <w:t>(</w:t>
            </w:r>
            <w:r>
              <w:rPr>
                <w:rFonts w:cs="Arial"/>
                <w:color w:val="000000"/>
                <w:szCs w:val="28"/>
              </w:rPr>
              <w:t>khác</w:t>
            </w:r>
            <w:r w:rsidR="003E1FE2" w:rsidRPr="003E1FE2">
              <w:rPr>
                <w:rFonts w:cs="Arial"/>
                <w:color w:val="000000"/>
                <w:szCs w:val="28"/>
              </w:rPr>
              <w:t xml:space="preserve"> </w:t>
            </w:r>
            <w:r>
              <w:rPr>
                <w:rFonts w:cs="Arial"/>
                <w:color w:val="000000"/>
                <w:szCs w:val="28"/>
              </w:rPr>
              <w:t>hoặc xấp xỉ</w:t>
            </w:r>
            <w:r w:rsidR="003E1FE2" w:rsidRPr="003E1FE2">
              <w:rPr>
                <w:rFonts w:cs="Arial"/>
                <w:color w:val="000000"/>
                <w:szCs w:val="28"/>
              </w:rPr>
              <w:t>)</w:t>
            </w:r>
          </w:p>
        </w:tc>
      </w:tr>
      <w:tr w:rsidR="003E1FE2" w:rsidRPr="003E1FE2" w14:paraId="3C50FDA2" w14:textId="77777777" w:rsidTr="003E1FE2">
        <w:tc>
          <w:tcPr>
            <w:tcW w:w="0" w:type="auto"/>
          </w:tcPr>
          <w:p w14:paraId="2E883FD4" w14:textId="77777777" w:rsidR="003E1FE2" w:rsidRPr="003E1FE2" w:rsidRDefault="003E1FE2" w:rsidP="005B3DF1">
            <w:pPr>
              <w:rPr>
                <w:rFonts w:ascii="SimBraille" w:hAnsi="SimBraille" w:cs="SimBraille"/>
                <w:color w:val="000000"/>
                <w:szCs w:val="28"/>
              </w:rPr>
            </w:pPr>
            <w:r w:rsidRPr="003E1FE2">
              <w:rPr>
                <w:rFonts w:ascii="SimBraille" w:hAnsi="SimBraille" w:cs="SimBraille"/>
                <w:color w:val="000000"/>
                <w:szCs w:val="28"/>
              </w:rPr>
              <w:t>.=_=</w:t>
            </w:r>
          </w:p>
        </w:tc>
        <w:tc>
          <w:tcPr>
            <w:tcW w:w="0" w:type="auto"/>
          </w:tcPr>
          <w:p w14:paraId="3C057E8F" w14:textId="77777777" w:rsidR="003E1FE2" w:rsidRPr="003E1FE2" w:rsidRDefault="003E1FE2" w:rsidP="005B3DF1">
            <w:pPr>
              <w:rPr>
                <w:rFonts w:ascii="Arial Unicode MS" w:hAnsi="Arial Unicode MS" w:cs="Arial Unicode MS"/>
                <w:color w:val="000000"/>
                <w:sz w:val="22"/>
                <w:szCs w:val="28"/>
              </w:rPr>
            </w:pPr>
            <w:r w:rsidRPr="003E1FE2">
              <w:rPr>
                <w:rFonts w:ascii="Arial Unicode MS" w:hAnsi="Arial Unicode MS" w:cs="Arial Unicode MS"/>
                <w:color w:val="000000"/>
                <w:sz w:val="22"/>
                <w:szCs w:val="28"/>
              </w:rPr>
              <w:t>≡</w:t>
            </w:r>
          </w:p>
        </w:tc>
        <w:tc>
          <w:tcPr>
            <w:tcW w:w="0" w:type="auto"/>
          </w:tcPr>
          <w:p w14:paraId="39D505EC" w14:textId="34B7B982" w:rsidR="003E1FE2" w:rsidRPr="003E1FE2" w:rsidRDefault="00135CD7" w:rsidP="005B3DF1">
            <w:pPr>
              <w:rPr>
                <w:rFonts w:cs="Arial"/>
                <w:color w:val="000000"/>
                <w:szCs w:val="28"/>
              </w:rPr>
            </w:pPr>
            <w:r>
              <w:rPr>
                <w:rFonts w:cs="Arial"/>
                <w:color w:val="000000"/>
                <w:szCs w:val="28"/>
              </w:rPr>
              <w:t>trùng với (ba dấu gạch ngang)</w:t>
            </w:r>
          </w:p>
        </w:tc>
      </w:tr>
      <w:tr w:rsidR="003E1FE2" w:rsidRPr="003E1FE2" w14:paraId="55149FD6" w14:textId="77777777" w:rsidTr="003E1FE2">
        <w:tc>
          <w:tcPr>
            <w:tcW w:w="0" w:type="auto"/>
          </w:tcPr>
          <w:p w14:paraId="0A1F13F6" w14:textId="3624113C" w:rsidR="003E1FE2" w:rsidRPr="003E1FE2" w:rsidRDefault="003E1FE2" w:rsidP="005B3DF1">
            <w:pPr>
              <w:rPr>
                <w:rFonts w:ascii="SimBraille" w:hAnsi="SimBraille" w:cs="SimBraille"/>
                <w:color w:val="000000"/>
                <w:szCs w:val="28"/>
              </w:rPr>
            </w:pPr>
            <w:r w:rsidRPr="003E1FE2">
              <w:rPr>
                <w:rFonts w:ascii="SimBraille" w:hAnsi="SimBraille" w:cs="SimBraille"/>
                <w:color w:val="000000"/>
                <w:szCs w:val="28"/>
              </w:rPr>
              <w:t>.=_</w:t>
            </w:r>
            <w:r w:rsidR="008435C3">
              <w:rPr>
                <w:rFonts w:ascii="SimBraille" w:hAnsi="SimBraille" w:cs="SimBraille"/>
                <w:color w:val="000000"/>
                <w:szCs w:val="28"/>
              </w:rPr>
              <w:t>"</w:t>
            </w:r>
            <w:r w:rsidRPr="003E1FE2">
              <w:rPr>
                <w:rFonts w:ascii="SimBraille" w:hAnsi="SimBraille" w:cs="SimBraille"/>
                <w:color w:val="000000"/>
                <w:szCs w:val="28"/>
              </w:rPr>
              <w:t>7</w:t>
            </w:r>
          </w:p>
        </w:tc>
        <w:tc>
          <w:tcPr>
            <w:tcW w:w="0" w:type="auto"/>
          </w:tcPr>
          <w:p w14:paraId="654D6B41" w14:textId="77777777" w:rsidR="003E1FE2" w:rsidRPr="003E1FE2" w:rsidRDefault="003E1FE2" w:rsidP="005B3DF1">
            <w:pPr>
              <w:rPr>
                <w:rFonts w:ascii="Cambria Math" w:hAnsi="Cambria Math" w:cs="Cambria Math"/>
                <w:color w:val="000000"/>
                <w:szCs w:val="28"/>
              </w:rPr>
            </w:pPr>
            <w:r w:rsidRPr="003E1FE2">
              <w:rPr>
                <w:rFonts w:ascii="Cambria Math" w:hAnsi="Cambria Math" w:cs="Cambria Math"/>
                <w:color w:val="000000"/>
                <w:szCs w:val="28"/>
              </w:rPr>
              <w:t>∝</w:t>
            </w:r>
          </w:p>
        </w:tc>
        <w:tc>
          <w:tcPr>
            <w:tcW w:w="0" w:type="auto"/>
          </w:tcPr>
          <w:p w14:paraId="661880DE" w14:textId="7BF8E24F" w:rsidR="003E1FE2" w:rsidRPr="003E1FE2" w:rsidRDefault="00135CD7" w:rsidP="005B3DF1">
            <w:pPr>
              <w:rPr>
                <w:rFonts w:cs="Arial"/>
                <w:color w:val="000000"/>
                <w:szCs w:val="28"/>
              </w:rPr>
            </w:pPr>
            <w:r>
              <w:rPr>
                <w:rFonts w:cs="Arial"/>
                <w:color w:val="000000"/>
                <w:szCs w:val="28"/>
              </w:rPr>
              <w:t>tỉ lệ với</w:t>
            </w:r>
          </w:p>
        </w:tc>
      </w:tr>
    </w:tbl>
    <w:p w14:paraId="6EB75CF8" w14:textId="120D558B" w:rsidR="00A14EF0" w:rsidRPr="005B3DF1" w:rsidRDefault="00135CD7" w:rsidP="005B3DF1">
      <w:pPr>
        <w:rPr>
          <w:b/>
          <w:color w:val="1F3864" w:themeColor="accent1" w:themeShade="80"/>
        </w:rPr>
      </w:pPr>
      <w:r w:rsidRPr="005B3DF1">
        <w:rPr>
          <w:b/>
          <w:color w:val="1F3864" w:themeColor="accent1" w:themeShade="80"/>
        </w:rPr>
        <w:t xml:space="preserve">Tỉ </w:t>
      </w:r>
      <w:r w:rsidR="006626C7">
        <w:rPr>
          <w:b/>
          <w:color w:val="1F3864" w:themeColor="accent1" w:themeShade="80"/>
        </w:rPr>
        <w:t>số</w:t>
      </w:r>
    </w:p>
    <w:p w14:paraId="5A9AD048" w14:textId="28F38D80" w:rsidR="00A14EF0" w:rsidRPr="002E4DE2" w:rsidRDefault="00A14EF0" w:rsidP="005B3DF1">
      <w:pPr>
        <w:rPr>
          <w:rFonts w:cs="Arial"/>
          <w:color w:val="000000"/>
          <w:szCs w:val="28"/>
        </w:rPr>
      </w:pPr>
      <w:r w:rsidRPr="00894E55">
        <w:rPr>
          <w:rFonts w:ascii="SimBraille" w:hAnsi="SimBraille" w:cs="SimBraille"/>
          <w:color w:val="000000"/>
          <w:szCs w:val="28"/>
        </w:rPr>
        <w:t>.=3</w:t>
      </w:r>
      <w:r w:rsidR="003E1FE2">
        <w:rPr>
          <w:rFonts w:ascii="SimBraille" w:hAnsi="SimBraille" w:cs="SimBraille"/>
          <w:color w:val="000000"/>
          <w:szCs w:val="28"/>
        </w:rPr>
        <w:tab/>
      </w:r>
      <w:r w:rsidRPr="00894E55">
        <w:rPr>
          <w:color w:val="000000"/>
          <w:szCs w:val="28"/>
        </w:rPr>
        <w:t>:</w:t>
      </w:r>
      <w:r w:rsidR="003E1FE2">
        <w:rPr>
          <w:color w:val="000000"/>
          <w:szCs w:val="28"/>
        </w:rPr>
        <w:tab/>
      </w:r>
      <w:r w:rsidR="00135CD7">
        <w:rPr>
          <w:rFonts w:cs="Arial"/>
          <w:color w:val="000000"/>
          <w:szCs w:val="28"/>
        </w:rPr>
        <w:t xml:space="preserve">dấu tỉ </w:t>
      </w:r>
      <w:r w:rsidR="006626C7">
        <w:rPr>
          <w:rFonts w:cs="Arial"/>
          <w:color w:val="000000"/>
          <w:szCs w:val="28"/>
        </w:rPr>
        <w:t>số</w:t>
      </w:r>
      <w:r w:rsidRPr="00894E55">
        <w:rPr>
          <w:rFonts w:cs="Arial"/>
          <w:color w:val="000000"/>
          <w:szCs w:val="28"/>
        </w:rPr>
        <w:t xml:space="preserve"> (</w:t>
      </w:r>
      <w:r w:rsidR="00135CD7">
        <w:rPr>
          <w:rFonts w:cs="Arial"/>
          <w:color w:val="000000"/>
          <w:szCs w:val="28"/>
        </w:rPr>
        <w:t xml:space="preserve">đại diện bằng dấu hai chấm trong </w:t>
      </w:r>
      <w:r w:rsidR="00AB2027">
        <w:rPr>
          <w:rFonts w:cs="Arial"/>
          <w:color w:val="000000"/>
          <w:szCs w:val="28"/>
        </w:rPr>
        <w:t xml:space="preserve">chữ </w:t>
      </w:r>
      <w:r w:rsidR="00E814F5">
        <w:rPr>
          <w:rFonts w:cs="Arial"/>
          <w:color w:val="000000"/>
          <w:szCs w:val="28"/>
        </w:rPr>
        <w:t>phổ thông</w:t>
      </w:r>
      <w:r w:rsidRPr="00894E55">
        <w:rPr>
          <w:rFonts w:cs="Arial"/>
          <w:color w:val="000000"/>
          <w:szCs w:val="28"/>
        </w:rPr>
        <w:t>)</w:t>
      </w:r>
    </w:p>
    <w:p w14:paraId="6A31A80C" w14:textId="3F1AC3FF" w:rsidR="00A14EF0" w:rsidRPr="002E4DE2" w:rsidRDefault="00A14EF0" w:rsidP="006626C7">
      <w:pPr>
        <w:jc w:val="both"/>
        <w:rPr>
          <w:rFonts w:cs="Arial"/>
          <w:color w:val="000000"/>
          <w:szCs w:val="28"/>
        </w:rPr>
      </w:pPr>
      <w:r w:rsidRPr="00894E55">
        <w:rPr>
          <w:rFonts w:cs="Arial"/>
          <w:color w:val="000000"/>
          <w:szCs w:val="28"/>
        </w:rPr>
        <w:t>(</w:t>
      </w:r>
      <w:r w:rsidR="009D14A1" w:rsidRPr="00894E55">
        <w:rPr>
          <w:rFonts w:cs="Arial"/>
          <w:color w:val="000000"/>
          <w:szCs w:val="28"/>
        </w:rPr>
        <w:t>xem thêm</w:t>
      </w:r>
      <w:r w:rsidRPr="00894E55">
        <w:rPr>
          <w:rFonts w:cs="Arial"/>
          <w:color w:val="000000"/>
          <w:szCs w:val="28"/>
        </w:rPr>
        <w:t xml:space="preserve"> </w:t>
      </w:r>
      <w:hyperlink w:anchor="_11_Miscellaneous_Symbols" w:history="1">
        <w:hyperlink w:anchor="_11_Miscellaneous_Symbols" w:history="1">
          <w:hyperlink w:anchor="_11_Miscellaneous_Symbols" w:history="1">
            <w:r w:rsidR="00D867C7" w:rsidRPr="00D867C7">
              <w:rPr>
                <w:rStyle w:val="Hyperlink"/>
                <w:rFonts w:cs="Arial"/>
                <w:szCs w:val="28"/>
              </w:rPr>
              <w:t>Chương 11</w:t>
            </w:r>
          </w:hyperlink>
        </w:hyperlink>
      </w:hyperlink>
      <w:r w:rsidRPr="00894E55">
        <w:rPr>
          <w:rFonts w:cs="Arial"/>
          <w:color w:val="0000FF"/>
          <w:szCs w:val="28"/>
        </w:rPr>
        <w:t xml:space="preserve"> </w:t>
      </w:r>
      <w:r w:rsidR="003E1FE2" w:rsidRPr="003E1FE2">
        <w:t>về</w:t>
      </w:r>
      <w:r w:rsidR="003E1FE2">
        <w:t xml:space="preserve"> các ký hiệu phép toán và so sánh trong lý thuyết tập hợp, lý thuyết nhóm và logic</w:t>
      </w:r>
      <w:r w:rsidRPr="00894E55">
        <w:rPr>
          <w:rFonts w:cs="Arial"/>
          <w:color w:val="000000"/>
          <w:szCs w:val="28"/>
        </w:rPr>
        <w:t>)</w:t>
      </w:r>
    </w:p>
    <w:p w14:paraId="0E08CC79" w14:textId="5FE2B6A7" w:rsidR="00A14EF0" w:rsidRPr="00894E55" w:rsidRDefault="00A14EF0" w:rsidP="005B3DF1">
      <w:pPr>
        <w:pStyle w:val="Heading2"/>
        <w:rPr>
          <w:rStyle w:val="Heading2Char"/>
          <w:b/>
          <w:i/>
          <w:sz w:val="32"/>
        </w:rPr>
      </w:pPr>
      <w:bookmarkStart w:id="30" w:name="_Toc131507478"/>
      <w:r w:rsidRPr="00894E55">
        <w:rPr>
          <w:rStyle w:val="Heading2Char"/>
          <w:b/>
          <w:i/>
          <w:sz w:val="32"/>
        </w:rPr>
        <w:t xml:space="preserve">3.1 </w:t>
      </w:r>
      <w:r w:rsidR="003E1FE2">
        <w:rPr>
          <w:rStyle w:val="Heading2Char"/>
          <w:b/>
          <w:i/>
          <w:sz w:val="32"/>
        </w:rPr>
        <w:t>Các ví dụ</w:t>
      </w:r>
      <w:bookmarkEnd w:id="30"/>
    </w:p>
    <w:p w14:paraId="3135036A" w14:textId="1008C8AA" w:rsidR="00A14EF0" w:rsidRPr="002E4DE2" w:rsidRDefault="00135CD7" w:rsidP="006626C7">
      <w:pPr>
        <w:jc w:val="both"/>
        <w:rPr>
          <w:rFonts w:cs="Arial"/>
          <w:color w:val="000000"/>
          <w:szCs w:val="28"/>
        </w:rPr>
      </w:pPr>
      <w:r>
        <w:rPr>
          <w:rFonts w:cs="Arial"/>
          <w:color w:val="000000"/>
          <w:szCs w:val="28"/>
        </w:rPr>
        <w:t>Trong hầu hết các ví dụ dưới đây, các ký hiệu phép toán được viết liên tục không có khoảng trắng ngăn cách với các</w:t>
      </w:r>
      <w:r w:rsidR="00A14EF0" w:rsidRPr="00894E55">
        <w:rPr>
          <w:rFonts w:cs="Arial"/>
          <w:color w:val="000000"/>
          <w:szCs w:val="28"/>
        </w:rPr>
        <w:t xml:space="preserve"> </w:t>
      </w:r>
      <w:r>
        <w:rPr>
          <w:rFonts w:cs="Arial"/>
          <w:color w:val="000000"/>
          <w:szCs w:val="28"/>
        </w:rPr>
        <w:t xml:space="preserve">ký hiệu đứng trước và sau, nhưng các ký hiệu so sánh thì có khoảng </w:t>
      </w:r>
      <w:r>
        <w:rPr>
          <w:rFonts w:cs="Arial"/>
          <w:color w:val="000000"/>
          <w:szCs w:val="28"/>
        </w:rPr>
        <w:lastRenderedPageBreak/>
        <w:t xml:space="preserve">trắng. Hai ví dụ đầu tiên minh họa cách sử dụng khoảng trắng thêm vào cho trẻ nhỏ. </w:t>
      </w:r>
      <w:r w:rsidR="00852981">
        <w:rPr>
          <w:rFonts w:cs="Arial"/>
          <w:color w:val="000000"/>
          <w:szCs w:val="28"/>
        </w:rPr>
        <w:t>Trình bày</w:t>
      </w:r>
      <w:r w:rsidR="003E1FE2">
        <w:rPr>
          <w:rFonts w:cs="Arial"/>
          <w:color w:val="000000"/>
          <w:szCs w:val="28"/>
        </w:rPr>
        <w:t xml:space="preserve"> theo hướng dẫn về Giãn cách </w:t>
      </w:r>
      <w:r w:rsidR="00A14EF0" w:rsidRPr="00894E55">
        <w:rPr>
          <w:rFonts w:cs="Arial"/>
          <w:color w:val="000000"/>
          <w:szCs w:val="28"/>
        </w:rPr>
        <w:t>(</w:t>
      </w:r>
      <w:hyperlink w:anchor="_1.1_Giãn_cách" w:history="1">
        <w:r w:rsidR="009D14A1" w:rsidRPr="003E1FE2">
          <w:rPr>
            <w:rStyle w:val="Hyperlink"/>
            <w:rFonts w:cs="Arial"/>
            <w:szCs w:val="28"/>
          </w:rPr>
          <w:t>Chương</w:t>
        </w:r>
        <w:r w:rsidR="00A14EF0" w:rsidRPr="003E1FE2">
          <w:rPr>
            <w:rStyle w:val="Hyperlink"/>
            <w:rFonts w:cs="Arial"/>
            <w:szCs w:val="28"/>
          </w:rPr>
          <w:t xml:space="preserve"> 1.1.2</w:t>
        </w:r>
      </w:hyperlink>
      <w:r w:rsidR="00A14EF0" w:rsidRPr="00894E55">
        <w:rPr>
          <w:rFonts w:cs="Arial"/>
          <w:color w:val="000000"/>
          <w:szCs w:val="28"/>
        </w:rPr>
        <w:t>).</w:t>
      </w:r>
    </w:p>
    <w:p w14:paraId="37E4B610" w14:textId="6C522CDA" w:rsidR="00A14EF0" w:rsidRPr="002E4DE2" w:rsidRDefault="00A14EF0" w:rsidP="005B3DF1">
      <w:pPr>
        <w:rPr>
          <w:rFonts w:ascii="SimBraille" w:hAnsi="SimBraille" w:cs="SimBraille"/>
          <w:color w:val="000000"/>
          <w:szCs w:val="28"/>
        </w:rPr>
      </w:pPr>
      <w:r w:rsidRPr="00894E55">
        <w:rPr>
          <w:rFonts w:ascii="Arial Unicode MS" w:hAnsi="Arial Unicode MS" w:cs="Arial Unicode MS"/>
          <w:color w:val="000000"/>
          <w:sz w:val="22"/>
          <w:szCs w:val="28"/>
        </w:rPr>
        <w:t>3</w:t>
      </w:r>
      <w:r w:rsidRPr="002E4DE2">
        <w:rPr>
          <w:rFonts w:ascii="Symbol" w:hAnsi="Symbol" w:cs="Symbol"/>
          <w:color w:val="000000"/>
          <w:szCs w:val="28"/>
        </w:rPr>
        <w:t></w:t>
      </w:r>
      <w:r w:rsidRPr="00894E55">
        <w:rPr>
          <w:rFonts w:ascii="Arial Unicode MS" w:hAnsi="Arial Unicode MS" w:cs="Arial Unicode MS"/>
          <w:color w:val="000000"/>
          <w:sz w:val="22"/>
          <w:szCs w:val="28"/>
        </w:rPr>
        <w:t xml:space="preserve">5 </w:t>
      </w:r>
      <w:r w:rsidRPr="002E4DE2">
        <w:rPr>
          <w:rFonts w:ascii="Symbol" w:hAnsi="Symbol" w:cs="Symbol"/>
          <w:color w:val="000000"/>
          <w:szCs w:val="28"/>
        </w:rPr>
        <w:t></w:t>
      </w:r>
      <w:r w:rsidRPr="002E4DE2">
        <w:rPr>
          <w:rFonts w:ascii="Symbol" w:hAnsi="Symbol" w:cs="Symbol"/>
          <w:color w:val="000000"/>
          <w:szCs w:val="28"/>
        </w:rPr>
        <w:t></w:t>
      </w:r>
      <w:r w:rsidRPr="00894E55">
        <w:rPr>
          <w:rFonts w:ascii="Arial Unicode MS" w:hAnsi="Arial Unicode MS" w:cs="Arial Unicode MS"/>
          <w:color w:val="000000"/>
          <w:sz w:val="22"/>
          <w:szCs w:val="28"/>
        </w:rPr>
        <w:t>8</w:t>
      </w:r>
      <w:r w:rsidR="00135CD7">
        <w:rPr>
          <w:rFonts w:ascii="Arial Unicode MS" w:hAnsi="Arial Unicode MS" w:cs="Arial Unicode MS"/>
          <w:color w:val="000000"/>
          <w:sz w:val="22"/>
          <w:szCs w:val="28"/>
        </w:rPr>
        <w:br/>
      </w:r>
      <w:r w:rsidRPr="002E4DE2">
        <w:rPr>
          <w:rFonts w:ascii="SimBraille" w:hAnsi="SimBraille" w:cs="SimBraille"/>
          <w:color w:val="000000"/>
          <w:szCs w:val="28"/>
        </w:rPr>
        <w:t xml:space="preserve">#c </w:t>
      </w:r>
      <w:r w:rsidR="008435C3">
        <w:rPr>
          <w:rFonts w:ascii="SimBraille" w:hAnsi="SimBraille" w:cs="SimBraille"/>
          <w:color w:val="000000"/>
          <w:szCs w:val="28"/>
        </w:rPr>
        <w:t>"</w:t>
      </w:r>
      <w:r w:rsidRPr="002E4DE2">
        <w:rPr>
          <w:rFonts w:ascii="SimBraille" w:hAnsi="SimBraille" w:cs="SimBraille"/>
          <w:color w:val="000000"/>
          <w:szCs w:val="28"/>
        </w:rPr>
        <w:t xml:space="preserve">6 #e </w:t>
      </w:r>
      <w:r w:rsidR="008435C3">
        <w:rPr>
          <w:rFonts w:ascii="SimBraille" w:hAnsi="SimBraille" w:cs="SimBraille"/>
          <w:color w:val="000000"/>
          <w:szCs w:val="28"/>
        </w:rPr>
        <w:t>"</w:t>
      </w:r>
      <w:r w:rsidRPr="002E4DE2">
        <w:rPr>
          <w:rFonts w:ascii="SimBraille" w:hAnsi="SimBraille" w:cs="SimBraille"/>
          <w:color w:val="000000"/>
          <w:szCs w:val="28"/>
        </w:rPr>
        <w:t>7 #h</w:t>
      </w:r>
    </w:p>
    <w:p w14:paraId="36B3471B" w14:textId="45EBDAF4" w:rsidR="00A14EF0" w:rsidRPr="002E4DE2" w:rsidRDefault="00A14EF0" w:rsidP="005B3DF1">
      <w:pPr>
        <w:rPr>
          <w:rFonts w:ascii="SimBraille" w:hAnsi="SimBraille" w:cs="SimBraille"/>
          <w:color w:val="000000"/>
          <w:szCs w:val="28"/>
        </w:rPr>
      </w:pPr>
      <w:r w:rsidRPr="00894E55">
        <w:rPr>
          <w:rFonts w:ascii="Arial Unicode MS" w:hAnsi="Arial Unicode MS" w:cs="Arial Unicode MS"/>
          <w:color w:val="000000"/>
          <w:sz w:val="22"/>
          <w:szCs w:val="28"/>
        </w:rPr>
        <w:t>8</w:t>
      </w:r>
      <w:r w:rsidRPr="002E4DE2">
        <w:rPr>
          <w:rFonts w:ascii="Symbol" w:hAnsi="Symbol" w:cs="Symbol"/>
          <w:color w:val="000000"/>
          <w:szCs w:val="28"/>
        </w:rPr>
        <w:t></w:t>
      </w:r>
      <w:r w:rsidRPr="00894E55">
        <w:rPr>
          <w:rFonts w:ascii="Arial Unicode MS" w:hAnsi="Arial Unicode MS" w:cs="Arial Unicode MS"/>
          <w:color w:val="000000"/>
          <w:sz w:val="22"/>
          <w:szCs w:val="28"/>
        </w:rPr>
        <w:t xml:space="preserve">5 </w:t>
      </w:r>
      <w:r w:rsidRPr="002E4DE2">
        <w:rPr>
          <w:rFonts w:ascii="Symbol" w:hAnsi="Symbol" w:cs="Symbol"/>
          <w:color w:val="000000"/>
          <w:szCs w:val="28"/>
        </w:rPr>
        <w:t></w:t>
      </w:r>
      <w:r w:rsidRPr="002E4DE2">
        <w:rPr>
          <w:rFonts w:ascii="Symbol" w:hAnsi="Symbol" w:cs="Symbol"/>
          <w:color w:val="000000"/>
          <w:szCs w:val="28"/>
        </w:rPr>
        <w:t></w:t>
      </w:r>
      <w:r w:rsidRPr="00894E55">
        <w:rPr>
          <w:rFonts w:ascii="Arial Unicode MS" w:hAnsi="Arial Unicode MS" w:cs="Arial Unicode MS"/>
          <w:color w:val="000000"/>
          <w:sz w:val="22"/>
          <w:szCs w:val="28"/>
        </w:rPr>
        <w:t>3</w:t>
      </w:r>
      <w:r w:rsidR="00135CD7">
        <w:rPr>
          <w:rFonts w:ascii="Arial Unicode MS" w:hAnsi="Arial Unicode MS" w:cs="Arial Unicode MS"/>
          <w:color w:val="000000"/>
          <w:sz w:val="22"/>
          <w:szCs w:val="28"/>
        </w:rPr>
        <w:br/>
      </w:r>
      <w:r w:rsidRPr="002E4DE2">
        <w:rPr>
          <w:rFonts w:ascii="SimBraille" w:hAnsi="SimBraille" w:cs="SimBraille"/>
          <w:color w:val="000000"/>
          <w:szCs w:val="28"/>
        </w:rPr>
        <w:t xml:space="preserve">#h </w:t>
      </w:r>
      <w:r w:rsidR="008435C3">
        <w:rPr>
          <w:rFonts w:ascii="SimBraille" w:hAnsi="SimBraille" w:cs="SimBraille"/>
          <w:color w:val="000000"/>
          <w:szCs w:val="28"/>
        </w:rPr>
        <w:t>"</w:t>
      </w:r>
      <w:r w:rsidRPr="002E4DE2">
        <w:rPr>
          <w:rFonts w:ascii="SimBraille" w:hAnsi="SimBraille" w:cs="SimBraille"/>
          <w:color w:val="000000"/>
          <w:szCs w:val="28"/>
        </w:rPr>
        <w:t xml:space="preserve">- #e </w:t>
      </w:r>
      <w:r w:rsidR="008435C3">
        <w:rPr>
          <w:rFonts w:ascii="SimBraille" w:hAnsi="SimBraille" w:cs="SimBraille"/>
          <w:color w:val="000000"/>
          <w:szCs w:val="28"/>
        </w:rPr>
        <w:t>"</w:t>
      </w:r>
      <w:r w:rsidRPr="002E4DE2">
        <w:rPr>
          <w:rFonts w:ascii="SimBraille" w:hAnsi="SimBraille" w:cs="SimBraille"/>
          <w:color w:val="000000"/>
          <w:szCs w:val="28"/>
        </w:rPr>
        <w:t>7 #c</w:t>
      </w:r>
    </w:p>
    <w:p w14:paraId="35C00CA8" w14:textId="7805F237" w:rsidR="00A14EF0" w:rsidRPr="002E4DE2" w:rsidRDefault="00A14EF0" w:rsidP="005B3DF1">
      <w:pPr>
        <w:rPr>
          <w:rFonts w:ascii="SimBraille" w:hAnsi="SimBraille" w:cs="SimBraille"/>
          <w:color w:val="000000"/>
          <w:szCs w:val="28"/>
        </w:rPr>
      </w:pPr>
      <w:r w:rsidRPr="00894E55">
        <w:rPr>
          <w:rFonts w:ascii="Arial Unicode MS" w:hAnsi="Arial Unicode MS" w:cs="Arial Unicode MS"/>
          <w:color w:val="000000"/>
          <w:sz w:val="22"/>
          <w:szCs w:val="28"/>
        </w:rPr>
        <w:t>3</w:t>
      </w:r>
      <w:r w:rsidRPr="002E4DE2">
        <w:rPr>
          <w:rFonts w:ascii="Symbol" w:hAnsi="Symbol" w:cs="Symbol"/>
          <w:color w:val="000000"/>
          <w:szCs w:val="28"/>
        </w:rPr>
        <w:t></w:t>
      </w:r>
      <w:r w:rsidRPr="00894E55">
        <w:rPr>
          <w:rFonts w:ascii="Arial Unicode MS" w:hAnsi="Arial Unicode MS" w:cs="Arial Unicode MS"/>
          <w:color w:val="000000"/>
          <w:sz w:val="22"/>
          <w:szCs w:val="28"/>
        </w:rPr>
        <w:t xml:space="preserve">5 </w:t>
      </w:r>
      <w:r w:rsidRPr="002E4DE2">
        <w:rPr>
          <w:rFonts w:ascii="Symbol" w:hAnsi="Symbol" w:cs="Symbol"/>
          <w:color w:val="000000"/>
          <w:szCs w:val="28"/>
        </w:rPr>
        <w:t></w:t>
      </w:r>
      <w:r w:rsidRPr="002E4DE2">
        <w:rPr>
          <w:rFonts w:ascii="Symbol" w:hAnsi="Symbol" w:cs="Symbol"/>
          <w:color w:val="000000"/>
          <w:szCs w:val="28"/>
        </w:rPr>
        <w:t></w:t>
      </w:r>
      <w:r w:rsidRPr="00894E55">
        <w:rPr>
          <w:rFonts w:ascii="Arial Unicode MS" w:hAnsi="Arial Unicode MS" w:cs="Arial Unicode MS"/>
          <w:color w:val="000000"/>
          <w:sz w:val="22"/>
          <w:szCs w:val="28"/>
        </w:rPr>
        <w:t>5</w:t>
      </w:r>
      <w:r w:rsidRPr="002E4DE2">
        <w:rPr>
          <w:rFonts w:ascii="Symbol" w:hAnsi="Symbol" w:cs="Symbol"/>
          <w:color w:val="000000"/>
          <w:szCs w:val="28"/>
        </w:rPr>
        <w:t></w:t>
      </w:r>
      <w:r w:rsidRPr="00894E55">
        <w:rPr>
          <w:rFonts w:ascii="Arial Unicode MS" w:hAnsi="Arial Unicode MS" w:cs="Arial Unicode MS"/>
          <w:color w:val="000000"/>
          <w:sz w:val="22"/>
          <w:szCs w:val="28"/>
        </w:rPr>
        <w:t xml:space="preserve">3 </w:t>
      </w:r>
      <w:r w:rsidRPr="002E4DE2">
        <w:rPr>
          <w:rFonts w:ascii="Symbol" w:hAnsi="Symbol" w:cs="Symbol"/>
          <w:color w:val="000000"/>
          <w:szCs w:val="28"/>
        </w:rPr>
        <w:t></w:t>
      </w:r>
      <w:r w:rsidRPr="00894E55">
        <w:rPr>
          <w:rFonts w:ascii="Arial Unicode MS" w:hAnsi="Arial Unicode MS" w:cs="Arial Unicode MS"/>
          <w:color w:val="000000"/>
          <w:sz w:val="22"/>
          <w:szCs w:val="28"/>
        </w:rPr>
        <w:t>15</w:t>
      </w:r>
      <w:r w:rsidR="00135CD7">
        <w:rPr>
          <w:rFonts w:ascii="Arial Unicode MS" w:hAnsi="Arial Unicode MS" w:cs="Arial Unicode MS"/>
          <w:color w:val="000000"/>
          <w:sz w:val="22"/>
          <w:szCs w:val="28"/>
        </w:rPr>
        <w:br/>
      </w:r>
      <w:r w:rsidRPr="002E4DE2">
        <w:rPr>
          <w:rFonts w:ascii="SimBraille" w:hAnsi="SimBraille" w:cs="SimBraille"/>
          <w:color w:val="000000"/>
          <w:szCs w:val="28"/>
        </w:rPr>
        <w:t>#c</w:t>
      </w:r>
      <w:r w:rsidR="008435C3">
        <w:rPr>
          <w:rFonts w:ascii="SimBraille" w:hAnsi="SimBraille" w:cs="SimBraille"/>
          <w:color w:val="000000"/>
          <w:szCs w:val="28"/>
        </w:rPr>
        <w:t>"</w:t>
      </w:r>
      <w:r w:rsidRPr="002E4DE2">
        <w:rPr>
          <w:rFonts w:ascii="SimBraille" w:hAnsi="SimBraille" w:cs="SimBraille"/>
          <w:color w:val="000000"/>
          <w:szCs w:val="28"/>
        </w:rPr>
        <w:t xml:space="preserve">8#e </w:t>
      </w:r>
      <w:r w:rsidR="008435C3">
        <w:rPr>
          <w:rFonts w:ascii="SimBraille" w:hAnsi="SimBraille" w:cs="SimBraille"/>
          <w:color w:val="000000"/>
          <w:szCs w:val="28"/>
        </w:rPr>
        <w:t>"</w:t>
      </w:r>
      <w:r w:rsidRPr="002E4DE2">
        <w:rPr>
          <w:rFonts w:ascii="SimBraille" w:hAnsi="SimBraille" w:cs="SimBraille"/>
          <w:color w:val="000000"/>
          <w:szCs w:val="28"/>
        </w:rPr>
        <w:t>7 #e</w:t>
      </w:r>
      <w:r w:rsidR="008435C3">
        <w:rPr>
          <w:rFonts w:ascii="SimBraille" w:hAnsi="SimBraille" w:cs="SimBraille"/>
          <w:color w:val="000000"/>
          <w:szCs w:val="28"/>
        </w:rPr>
        <w:t>"</w:t>
      </w:r>
      <w:r w:rsidRPr="002E4DE2">
        <w:rPr>
          <w:rFonts w:ascii="SimBraille" w:hAnsi="SimBraille" w:cs="SimBraille"/>
          <w:color w:val="000000"/>
          <w:szCs w:val="28"/>
        </w:rPr>
        <w:t xml:space="preserve">8#c </w:t>
      </w:r>
      <w:r w:rsidR="008435C3">
        <w:rPr>
          <w:rFonts w:ascii="SimBraille" w:hAnsi="SimBraille" w:cs="SimBraille"/>
          <w:color w:val="000000"/>
          <w:szCs w:val="28"/>
        </w:rPr>
        <w:t>"</w:t>
      </w:r>
      <w:r w:rsidRPr="002E4DE2">
        <w:rPr>
          <w:rFonts w:ascii="SimBraille" w:hAnsi="SimBraille" w:cs="SimBraille"/>
          <w:color w:val="000000"/>
          <w:szCs w:val="28"/>
        </w:rPr>
        <w:t>7 #ae</w:t>
      </w:r>
    </w:p>
    <w:p w14:paraId="0A4BFBEF" w14:textId="4757449E" w:rsidR="00A14EF0" w:rsidRPr="002E4DE2" w:rsidRDefault="00A14EF0" w:rsidP="005B3DF1">
      <w:pPr>
        <w:rPr>
          <w:rFonts w:ascii="SimBraille" w:hAnsi="SimBraille" w:cs="SimBraille"/>
          <w:color w:val="000000"/>
          <w:szCs w:val="28"/>
        </w:rPr>
      </w:pPr>
      <w:r w:rsidRPr="00894E55">
        <w:rPr>
          <w:rFonts w:ascii="Arial Unicode MS" w:hAnsi="Arial Unicode MS" w:cs="Arial Unicode MS"/>
          <w:color w:val="000000"/>
          <w:sz w:val="22"/>
          <w:szCs w:val="28"/>
        </w:rPr>
        <w:t>2 cm</w:t>
      </w:r>
      <w:r w:rsidRPr="002E4DE2">
        <w:rPr>
          <w:rFonts w:ascii="Symbol" w:hAnsi="Symbol" w:cs="Symbol"/>
          <w:color w:val="000000"/>
          <w:szCs w:val="28"/>
        </w:rPr>
        <w:t></w:t>
      </w:r>
      <w:r w:rsidRPr="002E4DE2">
        <w:rPr>
          <w:rFonts w:ascii="Symbol" w:hAnsi="Symbol" w:cs="Symbol"/>
          <w:color w:val="000000"/>
          <w:szCs w:val="28"/>
        </w:rPr>
        <w:t></w:t>
      </w:r>
      <w:r w:rsidRPr="00894E55">
        <w:rPr>
          <w:rFonts w:ascii="Arial Unicode MS" w:hAnsi="Arial Unicode MS" w:cs="Arial Unicode MS"/>
          <w:color w:val="000000"/>
          <w:sz w:val="22"/>
          <w:szCs w:val="28"/>
        </w:rPr>
        <w:t>4 cm</w:t>
      </w:r>
      <w:r w:rsidRPr="002E4DE2">
        <w:rPr>
          <w:rFonts w:ascii="Symbol" w:hAnsi="Symbol" w:cs="Symbol"/>
          <w:color w:val="000000"/>
          <w:szCs w:val="28"/>
        </w:rPr>
        <w:t></w:t>
      </w:r>
      <w:r w:rsidRPr="002E4DE2">
        <w:rPr>
          <w:rFonts w:ascii="Symbol" w:hAnsi="Symbol" w:cs="Symbol"/>
          <w:color w:val="000000"/>
          <w:szCs w:val="28"/>
        </w:rPr>
        <w:t></w:t>
      </w:r>
      <w:r w:rsidRPr="00894E55">
        <w:rPr>
          <w:rFonts w:ascii="Arial Unicode MS" w:hAnsi="Arial Unicode MS" w:cs="Arial Unicode MS"/>
          <w:color w:val="000000"/>
          <w:sz w:val="22"/>
          <w:szCs w:val="28"/>
        </w:rPr>
        <w:t>6 cm</w:t>
      </w:r>
      <w:r w:rsidR="00135CD7">
        <w:rPr>
          <w:rFonts w:ascii="Arial Unicode MS" w:hAnsi="Arial Unicode MS" w:cs="Arial Unicode MS"/>
          <w:color w:val="000000"/>
          <w:sz w:val="22"/>
          <w:szCs w:val="28"/>
        </w:rPr>
        <w:br/>
      </w:r>
      <w:r w:rsidRPr="002E4DE2">
        <w:rPr>
          <w:rFonts w:ascii="SimBraille" w:hAnsi="SimBraille" w:cs="SimBraille"/>
          <w:color w:val="000000"/>
          <w:szCs w:val="28"/>
        </w:rPr>
        <w:t>#b cm</w:t>
      </w:r>
      <w:r w:rsidR="008435C3">
        <w:rPr>
          <w:rFonts w:ascii="SimBraille" w:hAnsi="SimBraille" w:cs="SimBraille"/>
          <w:color w:val="000000"/>
          <w:szCs w:val="28"/>
        </w:rPr>
        <w:t>"</w:t>
      </w:r>
      <w:r w:rsidRPr="002E4DE2">
        <w:rPr>
          <w:rFonts w:ascii="SimBraille" w:hAnsi="SimBraille" w:cs="SimBraille"/>
          <w:color w:val="000000"/>
          <w:szCs w:val="28"/>
        </w:rPr>
        <w:t xml:space="preserve">6#d cm </w:t>
      </w:r>
      <w:r w:rsidR="008435C3">
        <w:rPr>
          <w:rFonts w:ascii="SimBraille" w:hAnsi="SimBraille" w:cs="SimBraille"/>
          <w:color w:val="000000"/>
          <w:szCs w:val="28"/>
        </w:rPr>
        <w:t>"</w:t>
      </w:r>
      <w:r w:rsidRPr="002E4DE2">
        <w:rPr>
          <w:rFonts w:ascii="SimBraille" w:hAnsi="SimBraille" w:cs="SimBraille"/>
          <w:color w:val="000000"/>
          <w:szCs w:val="28"/>
        </w:rPr>
        <w:t>7 #f cm</w:t>
      </w:r>
    </w:p>
    <w:p w14:paraId="21DA2790" w14:textId="0F6E0CB9" w:rsidR="00A14EF0" w:rsidRPr="002E4DE2" w:rsidRDefault="00A14EF0" w:rsidP="005B3DF1">
      <w:pPr>
        <w:rPr>
          <w:rFonts w:ascii="SimBraille" w:hAnsi="SimBraille" w:cs="SimBraille"/>
          <w:color w:val="000000"/>
          <w:szCs w:val="28"/>
        </w:rPr>
      </w:pPr>
      <w:r w:rsidRPr="00894E55">
        <w:rPr>
          <w:rFonts w:ascii="Arial Unicode MS" w:hAnsi="Arial Unicode MS" w:cs="Arial Unicode MS"/>
          <w:color w:val="000000"/>
          <w:sz w:val="22"/>
          <w:szCs w:val="28"/>
        </w:rPr>
        <w:t>200g</w:t>
      </w:r>
      <w:r w:rsidRPr="002E4DE2">
        <w:rPr>
          <w:rFonts w:ascii="Symbol" w:hAnsi="Symbol" w:cs="Symbol"/>
          <w:color w:val="000000"/>
          <w:szCs w:val="28"/>
        </w:rPr>
        <w:t></w:t>
      </w:r>
      <w:r w:rsidRPr="00894E55">
        <w:rPr>
          <w:rFonts w:ascii="Arial Unicode MS" w:hAnsi="Arial Unicode MS" w:cs="Arial Unicode MS"/>
          <w:color w:val="000000"/>
          <w:sz w:val="22"/>
          <w:szCs w:val="28"/>
        </w:rPr>
        <w:t xml:space="preserve">5 </w:t>
      </w:r>
      <w:r w:rsidRPr="002E4DE2">
        <w:rPr>
          <w:rFonts w:ascii="Symbol" w:hAnsi="Symbol" w:cs="Symbol"/>
          <w:color w:val="000000"/>
          <w:szCs w:val="28"/>
        </w:rPr>
        <w:t></w:t>
      </w:r>
      <w:r w:rsidRPr="00894E55">
        <w:rPr>
          <w:rFonts w:ascii="Arial Unicode MS" w:hAnsi="Arial Unicode MS" w:cs="Arial Unicode MS"/>
          <w:color w:val="000000"/>
          <w:sz w:val="22"/>
          <w:szCs w:val="28"/>
        </w:rPr>
        <w:t>1kg</w:t>
      </w:r>
      <w:r w:rsidR="00135CD7">
        <w:rPr>
          <w:rFonts w:ascii="Arial Unicode MS" w:hAnsi="Arial Unicode MS" w:cs="Arial Unicode MS"/>
          <w:color w:val="000000"/>
          <w:sz w:val="22"/>
          <w:szCs w:val="28"/>
        </w:rPr>
        <w:br/>
      </w:r>
      <w:r w:rsidRPr="002E4DE2">
        <w:rPr>
          <w:rFonts w:ascii="SimBraille" w:hAnsi="SimBraille" w:cs="SimBraille"/>
          <w:color w:val="000000"/>
          <w:szCs w:val="28"/>
        </w:rPr>
        <w:t>#bjj;g</w:t>
      </w:r>
      <w:r w:rsidR="008435C3">
        <w:rPr>
          <w:rFonts w:ascii="SimBraille" w:hAnsi="SimBraille" w:cs="SimBraille"/>
          <w:color w:val="000000"/>
          <w:szCs w:val="28"/>
        </w:rPr>
        <w:t>"</w:t>
      </w:r>
      <w:r w:rsidRPr="002E4DE2">
        <w:rPr>
          <w:rFonts w:ascii="SimBraille" w:hAnsi="SimBraille" w:cs="SimBraille"/>
          <w:color w:val="000000"/>
          <w:szCs w:val="28"/>
        </w:rPr>
        <w:t xml:space="preserve">8#e </w:t>
      </w:r>
      <w:r w:rsidR="008435C3">
        <w:rPr>
          <w:rFonts w:ascii="SimBraille" w:hAnsi="SimBraille" w:cs="SimBraille"/>
          <w:color w:val="000000"/>
          <w:szCs w:val="28"/>
        </w:rPr>
        <w:t>"</w:t>
      </w:r>
      <w:r w:rsidRPr="002E4DE2">
        <w:rPr>
          <w:rFonts w:ascii="SimBraille" w:hAnsi="SimBraille" w:cs="SimBraille"/>
          <w:color w:val="000000"/>
          <w:szCs w:val="28"/>
        </w:rPr>
        <w:t>7 #akg</w:t>
      </w:r>
    </w:p>
    <w:p w14:paraId="49A3FC66" w14:textId="4C40CF4B" w:rsidR="00A14EF0" w:rsidRPr="002E4DE2" w:rsidRDefault="00A14EF0" w:rsidP="005B3DF1">
      <w:pPr>
        <w:rPr>
          <w:rFonts w:ascii="SimBraille" w:hAnsi="SimBraille" w:cs="SimBraille"/>
          <w:color w:val="000000"/>
          <w:szCs w:val="28"/>
        </w:rPr>
      </w:pPr>
      <w:r w:rsidRPr="00894E55">
        <w:rPr>
          <w:rFonts w:ascii="Arial Unicode MS" w:hAnsi="Arial Unicode MS" w:cs="Arial Unicode MS"/>
          <w:color w:val="000000"/>
          <w:sz w:val="22"/>
          <w:szCs w:val="28"/>
        </w:rPr>
        <w:t>5.72m</w:t>
      </w:r>
      <w:r w:rsidRPr="002E4DE2">
        <w:rPr>
          <w:rFonts w:ascii="Symbol" w:hAnsi="Symbol" w:cs="Symbol"/>
          <w:color w:val="000000"/>
          <w:szCs w:val="28"/>
        </w:rPr>
        <w:t></w:t>
      </w:r>
      <w:r w:rsidRPr="00894E55">
        <w:rPr>
          <w:rFonts w:ascii="Arial Unicode MS" w:hAnsi="Arial Unicode MS" w:cs="Arial Unicode MS"/>
          <w:color w:val="000000"/>
          <w:sz w:val="22"/>
          <w:szCs w:val="28"/>
        </w:rPr>
        <w:t xml:space="preserve">10 </w:t>
      </w:r>
      <w:r w:rsidRPr="002E4DE2">
        <w:rPr>
          <w:rFonts w:ascii="Symbol" w:hAnsi="Symbol" w:cs="Symbol"/>
          <w:color w:val="000000"/>
          <w:szCs w:val="28"/>
        </w:rPr>
        <w:t></w:t>
      </w:r>
      <w:r w:rsidRPr="002E4DE2">
        <w:rPr>
          <w:rFonts w:ascii="Symbol" w:hAnsi="Symbol" w:cs="Symbol"/>
          <w:color w:val="000000"/>
          <w:szCs w:val="28"/>
        </w:rPr>
        <w:t></w:t>
      </w:r>
      <w:r w:rsidRPr="00894E55">
        <w:rPr>
          <w:rFonts w:ascii="Arial Unicode MS" w:hAnsi="Arial Unicode MS" w:cs="Arial Unicode MS"/>
          <w:color w:val="000000"/>
          <w:sz w:val="22"/>
          <w:szCs w:val="28"/>
        </w:rPr>
        <w:t>57.2 cm</w:t>
      </w:r>
      <w:r w:rsidR="00135CD7">
        <w:rPr>
          <w:rFonts w:ascii="Arial Unicode MS" w:hAnsi="Arial Unicode MS" w:cs="Arial Unicode MS"/>
          <w:color w:val="000000"/>
          <w:sz w:val="22"/>
          <w:szCs w:val="28"/>
        </w:rPr>
        <w:br/>
      </w:r>
      <w:r w:rsidRPr="002E4DE2">
        <w:rPr>
          <w:rFonts w:ascii="SimBraille" w:hAnsi="SimBraille" w:cs="SimBraille"/>
          <w:color w:val="000000"/>
          <w:szCs w:val="28"/>
        </w:rPr>
        <w:t>#e4gb m</w:t>
      </w:r>
      <w:r w:rsidR="008435C3">
        <w:rPr>
          <w:rFonts w:ascii="SimBraille" w:hAnsi="SimBraille" w:cs="SimBraille"/>
          <w:color w:val="000000"/>
          <w:szCs w:val="28"/>
        </w:rPr>
        <w:t>"</w:t>
      </w:r>
      <w:r w:rsidRPr="002E4DE2">
        <w:rPr>
          <w:rFonts w:ascii="SimBraille" w:hAnsi="SimBraille" w:cs="SimBraille"/>
          <w:color w:val="000000"/>
          <w:szCs w:val="28"/>
        </w:rPr>
        <w:t xml:space="preserve">/#aj </w:t>
      </w:r>
      <w:r w:rsidR="008435C3">
        <w:rPr>
          <w:rFonts w:ascii="SimBraille" w:hAnsi="SimBraille" w:cs="SimBraille"/>
          <w:color w:val="000000"/>
          <w:szCs w:val="28"/>
        </w:rPr>
        <w:t>"</w:t>
      </w:r>
      <w:r w:rsidRPr="002E4DE2">
        <w:rPr>
          <w:rFonts w:ascii="SimBraille" w:hAnsi="SimBraille" w:cs="SimBraille"/>
          <w:color w:val="000000"/>
          <w:szCs w:val="28"/>
        </w:rPr>
        <w:t>7 #eg4b cm</w:t>
      </w:r>
    </w:p>
    <w:p w14:paraId="08F290D9" w14:textId="056A37CB" w:rsidR="00A14EF0" w:rsidRPr="002E4DE2" w:rsidRDefault="00A14EF0" w:rsidP="005B3DF1">
      <w:pPr>
        <w:rPr>
          <w:rFonts w:ascii="SimBraille" w:hAnsi="SimBraille" w:cs="SimBraille"/>
          <w:color w:val="000000"/>
          <w:szCs w:val="28"/>
        </w:rPr>
      </w:pPr>
      <w:r w:rsidRPr="00894E55">
        <w:rPr>
          <w:rFonts w:ascii="Arial Unicode MS" w:hAnsi="Arial Unicode MS" w:cs="Arial Unicode MS"/>
          <w:color w:val="000000"/>
          <w:sz w:val="22"/>
          <w:szCs w:val="28"/>
        </w:rPr>
        <w:t>15</w:t>
      </w:r>
      <w:r w:rsidRPr="002E4DE2">
        <w:rPr>
          <w:rFonts w:ascii="Symbol" w:hAnsi="Symbol" w:cs="Symbol"/>
          <w:color w:val="000000"/>
          <w:szCs w:val="28"/>
        </w:rPr>
        <w:t></w:t>
      </w:r>
      <w:r w:rsidRPr="00894E55">
        <w:rPr>
          <w:rFonts w:ascii="Arial Unicode MS" w:hAnsi="Arial Unicode MS" w:cs="Arial Unicode MS"/>
          <w:color w:val="000000"/>
          <w:sz w:val="22"/>
          <w:szCs w:val="28"/>
        </w:rPr>
        <w:t>0</w:t>
      </w:r>
      <w:r w:rsidRPr="002E4DE2">
        <w:rPr>
          <w:color w:val="000000"/>
          <w:szCs w:val="28"/>
        </w:rPr>
        <w:t>.</w:t>
      </w:r>
      <w:r w:rsidRPr="00894E55">
        <w:rPr>
          <w:rFonts w:ascii="Arial Unicode MS" w:hAnsi="Arial Unicode MS" w:cs="Arial Unicode MS"/>
          <w:color w:val="000000"/>
          <w:sz w:val="22"/>
          <w:szCs w:val="28"/>
        </w:rPr>
        <w:t>5</w:t>
      </w:r>
      <w:r w:rsidR="00135CD7">
        <w:rPr>
          <w:rFonts w:ascii="Arial Unicode MS" w:hAnsi="Arial Unicode MS" w:cs="Arial Unicode MS"/>
          <w:color w:val="000000"/>
          <w:sz w:val="22"/>
          <w:szCs w:val="28"/>
        </w:rPr>
        <w:br/>
      </w:r>
      <w:r w:rsidRPr="002E4DE2">
        <w:rPr>
          <w:rFonts w:ascii="SimBraille" w:hAnsi="SimBraille" w:cs="SimBraille"/>
          <w:color w:val="000000"/>
          <w:szCs w:val="28"/>
        </w:rPr>
        <w:t>#ae_6#j4e</w:t>
      </w:r>
    </w:p>
    <w:p w14:paraId="3D7BFAA5" w14:textId="2FA7F763" w:rsidR="00A14EF0" w:rsidRPr="002E4DE2" w:rsidRDefault="00A14EF0" w:rsidP="005B3DF1">
      <w:pPr>
        <w:rPr>
          <w:rFonts w:ascii="SimBraille" w:hAnsi="SimBraille" w:cs="SimBraille"/>
          <w:color w:val="000000"/>
          <w:szCs w:val="28"/>
        </w:rPr>
      </w:pPr>
      <w:r w:rsidRPr="00894E55">
        <w:rPr>
          <w:rFonts w:ascii="Arial Unicode MS" w:hAnsi="Arial Unicode MS" w:cs="Arial Unicode MS"/>
          <w:color w:val="000000"/>
          <w:sz w:val="22"/>
          <w:szCs w:val="28"/>
        </w:rPr>
        <w:t xml:space="preserve">Area </w:t>
      </w:r>
      <w:r w:rsidRPr="002E4DE2">
        <w:rPr>
          <w:rFonts w:ascii="Symbol" w:hAnsi="Symbol" w:cs="Symbol"/>
          <w:color w:val="000000"/>
          <w:szCs w:val="28"/>
        </w:rPr>
        <w:t></w:t>
      </w:r>
      <w:r w:rsidRPr="00894E55">
        <w:rPr>
          <w:rFonts w:ascii="Arial Unicode MS" w:hAnsi="Arial Unicode MS" w:cs="Arial Unicode MS"/>
          <w:color w:val="000000"/>
          <w:sz w:val="22"/>
          <w:szCs w:val="28"/>
        </w:rPr>
        <w:t xml:space="preserve">bh </w:t>
      </w:r>
      <w:r w:rsidRPr="002E4DE2">
        <w:rPr>
          <w:rFonts w:ascii="Symbol" w:hAnsi="Symbol" w:cs="Symbol"/>
          <w:color w:val="000000"/>
          <w:szCs w:val="28"/>
        </w:rPr>
        <w:t></w:t>
      </w:r>
      <w:r w:rsidRPr="002E4DE2">
        <w:rPr>
          <w:rFonts w:ascii="Symbol" w:hAnsi="Symbol" w:cs="Symbol"/>
          <w:color w:val="000000"/>
          <w:szCs w:val="28"/>
        </w:rPr>
        <w:t></w:t>
      </w:r>
      <w:r w:rsidRPr="00894E55">
        <w:rPr>
          <w:rFonts w:ascii="Arial Unicode MS" w:hAnsi="Arial Unicode MS" w:cs="Arial Unicode MS"/>
          <w:color w:val="000000"/>
          <w:sz w:val="22"/>
          <w:szCs w:val="28"/>
        </w:rPr>
        <w:t>5</w:t>
      </w:r>
      <w:r w:rsidRPr="002E4DE2">
        <w:rPr>
          <w:color w:val="000000"/>
          <w:szCs w:val="28"/>
        </w:rPr>
        <w:t>.</w:t>
      </w:r>
      <w:r w:rsidRPr="00894E55">
        <w:rPr>
          <w:rFonts w:ascii="Arial Unicode MS" w:hAnsi="Arial Unicode MS" w:cs="Arial Unicode MS"/>
          <w:color w:val="000000"/>
          <w:sz w:val="22"/>
          <w:szCs w:val="28"/>
        </w:rPr>
        <w:t xml:space="preserve">3 </w:t>
      </w:r>
      <w:r w:rsidRPr="002E4DE2">
        <w:rPr>
          <w:rFonts w:ascii="Symbol" w:hAnsi="Symbol" w:cs="Symbol"/>
          <w:color w:val="000000"/>
          <w:szCs w:val="28"/>
        </w:rPr>
        <w:t></w:t>
      </w:r>
      <w:r w:rsidRPr="00894E55">
        <w:rPr>
          <w:rFonts w:ascii="Arial Unicode MS" w:hAnsi="Arial Unicode MS" w:cs="Arial Unicode MS"/>
          <w:color w:val="000000"/>
          <w:sz w:val="22"/>
          <w:szCs w:val="28"/>
        </w:rPr>
        <w:t>15</w:t>
      </w:r>
      <w:r w:rsidR="00135CD7">
        <w:rPr>
          <w:rFonts w:ascii="Arial Unicode MS" w:hAnsi="Arial Unicode MS" w:cs="Arial Unicode MS"/>
          <w:color w:val="000000"/>
          <w:sz w:val="22"/>
          <w:szCs w:val="28"/>
        </w:rPr>
        <w:br/>
      </w:r>
      <w:r w:rsidRPr="002E4DE2">
        <w:rPr>
          <w:rFonts w:ascii="SimBraille" w:hAnsi="SimBraille" w:cs="SimBraille"/>
          <w:color w:val="000000"/>
          <w:szCs w:val="28"/>
        </w:rPr>
        <w:t xml:space="preserve">,&gt;ea </w:t>
      </w:r>
      <w:r w:rsidR="008435C3">
        <w:rPr>
          <w:rFonts w:ascii="SimBraille" w:hAnsi="SimBraille" w:cs="SimBraille"/>
          <w:color w:val="000000"/>
          <w:szCs w:val="28"/>
        </w:rPr>
        <w:t>"</w:t>
      </w:r>
      <w:r w:rsidRPr="002E4DE2">
        <w:rPr>
          <w:rFonts w:ascii="SimBraille" w:hAnsi="SimBraille" w:cs="SimBraille"/>
          <w:color w:val="000000"/>
          <w:szCs w:val="28"/>
        </w:rPr>
        <w:t xml:space="preserve">7 bh </w:t>
      </w:r>
      <w:r w:rsidR="008435C3">
        <w:rPr>
          <w:rFonts w:ascii="SimBraille" w:hAnsi="SimBraille" w:cs="SimBraille"/>
          <w:color w:val="000000"/>
          <w:szCs w:val="28"/>
        </w:rPr>
        <w:t>"</w:t>
      </w:r>
      <w:r w:rsidRPr="002E4DE2">
        <w:rPr>
          <w:rFonts w:ascii="SimBraille" w:hAnsi="SimBraille" w:cs="SimBraille"/>
          <w:color w:val="000000"/>
          <w:szCs w:val="28"/>
        </w:rPr>
        <w:t>7 #e</w:t>
      </w:r>
      <w:r w:rsidR="008435C3">
        <w:rPr>
          <w:rFonts w:ascii="SimBraille" w:hAnsi="SimBraille" w:cs="SimBraille"/>
          <w:color w:val="000000"/>
          <w:szCs w:val="28"/>
        </w:rPr>
        <w:t>"</w:t>
      </w:r>
      <w:r w:rsidRPr="002E4DE2">
        <w:rPr>
          <w:rFonts w:ascii="SimBraille" w:hAnsi="SimBraille" w:cs="SimBraille"/>
          <w:color w:val="000000"/>
          <w:szCs w:val="28"/>
        </w:rPr>
        <w:t xml:space="preserve">4#c </w:t>
      </w:r>
      <w:r w:rsidR="008435C3">
        <w:rPr>
          <w:rFonts w:ascii="SimBraille" w:hAnsi="SimBraille" w:cs="SimBraille"/>
          <w:color w:val="000000"/>
          <w:szCs w:val="28"/>
        </w:rPr>
        <w:t>"</w:t>
      </w:r>
      <w:r w:rsidRPr="002E4DE2">
        <w:rPr>
          <w:rFonts w:ascii="SimBraille" w:hAnsi="SimBraille" w:cs="SimBraille"/>
          <w:color w:val="000000"/>
          <w:szCs w:val="28"/>
        </w:rPr>
        <w:t>7 #ae</w:t>
      </w:r>
    </w:p>
    <w:p w14:paraId="5F363F35" w14:textId="461CAAC0" w:rsidR="00A14EF0" w:rsidRPr="002E4DE2" w:rsidRDefault="00A14EF0" w:rsidP="005B3DF1">
      <w:pPr>
        <w:rPr>
          <w:rFonts w:ascii="SimBraille" w:hAnsi="SimBraille" w:cs="SimBraille"/>
          <w:color w:val="000000"/>
          <w:szCs w:val="28"/>
        </w:rPr>
      </w:pPr>
      <w:r w:rsidRPr="00894E55">
        <w:rPr>
          <w:rFonts w:ascii="Arial Unicode MS" w:hAnsi="Arial Unicode MS" w:cs="Arial Unicode MS"/>
          <w:color w:val="000000"/>
          <w:sz w:val="22"/>
          <w:szCs w:val="28"/>
        </w:rPr>
        <w:t>3</w:t>
      </w:r>
      <w:r w:rsidRPr="002E4DE2">
        <w:rPr>
          <w:color w:val="000000"/>
          <w:szCs w:val="28"/>
        </w:rPr>
        <w:t>.</w:t>
      </w:r>
      <w:r w:rsidRPr="00894E55">
        <w:rPr>
          <w:rFonts w:ascii="Arial Unicode MS" w:hAnsi="Arial Unicode MS" w:cs="Arial Unicode MS"/>
          <w:color w:val="000000"/>
          <w:sz w:val="22"/>
          <w:szCs w:val="28"/>
        </w:rPr>
        <w:t>9</w:t>
      </w:r>
      <w:r w:rsidRPr="002E4DE2">
        <w:rPr>
          <w:rFonts w:ascii="Symbol" w:hAnsi="Symbol" w:cs="Symbol"/>
          <w:color w:val="000000"/>
          <w:szCs w:val="28"/>
        </w:rPr>
        <w:t></w:t>
      </w:r>
      <w:r w:rsidRPr="00894E55">
        <w:rPr>
          <w:rFonts w:ascii="Arial Unicode MS" w:hAnsi="Arial Unicode MS" w:cs="Arial Unicode MS"/>
          <w:color w:val="000000"/>
          <w:sz w:val="22"/>
          <w:szCs w:val="28"/>
        </w:rPr>
        <w:t>4</w:t>
      </w:r>
      <w:r w:rsidRPr="002E4DE2">
        <w:rPr>
          <w:color w:val="000000"/>
          <w:szCs w:val="28"/>
        </w:rPr>
        <w:t>.</w:t>
      </w:r>
      <w:r w:rsidRPr="00894E55">
        <w:rPr>
          <w:rFonts w:ascii="Arial Unicode MS" w:hAnsi="Arial Unicode MS" w:cs="Arial Unicode MS"/>
          <w:color w:val="000000"/>
          <w:sz w:val="22"/>
          <w:szCs w:val="28"/>
        </w:rPr>
        <w:t>1 16</w:t>
      </w:r>
      <w:r w:rsidR="00135CD7">
        <w:rPr>
          <w:rFonts w:ascii="Arial Unicode MS" w:hAnsi="Arial Unicode MS" w:cs="Arial Unicode MS"/>
          <w:color w:val="000000"/>
          <w:sz w:val="22"/>
          <w:szCs w:val="28"/>
        </w:rPr>
        <w:br/>
      </w:r>
      <w:r w:rsidRPr="002E4DE2">
        <w:rPr>
          <w:rFonts w:ascii="SimBraille" w:hAnsi="SimBraille" w:cs="SimBraille"/>
          <w:color w:val="000000"/>
          <w:szCs w:val="28"/>
        </w:rPr>
        <w:t>#c4i</w:t>
      </w:r>
      <w:r w:rsidR="008435C3">
        <w:rPr>
          <w:rFonts w:ascii="SimBraille" w:hAnsi="SimBraille" w:cs="SimBraille"/>
          <w:color w:val="000000"/>
          <w:szCs w:val="28"/>
        </w:rPr>
        <w:t>"</w:t>
      </w:r>
      <w:r w:rsidRPr="002E4DE2">
        <w:rPr>
          <w:rFonts w:ascii="SimBraille" w:hAnsi="SimBraille" w:cs="SimBraille"/>
          <w:color w:val="000000"/>
          <w:szCs w:val="28"/>
        </w:rPr>
        <w:t>8#d4a _9 #af</w:t>
      </w:r>
    </w:p>
    <w:p w14:paraId="5811126C" w14:textId="022BCC1B" w:rsidR="00A14EF0" w:rsidRPr="002E4DE2" w:rsidRDefault="00A14EF0" w:rsidP="005B3DF1">
      <w:pPr>
        <w:rPr>
          <w:rFonts w:ascii="SimBraille" w:hAnsi="SimBraille" w:cs="SimBraille"/>
          <w:color w:val="000000"/>
          <w:szCs w:val="28"/>
        </w:rPr>
      </w:pPr>
      <w:r w:rsidRPr="00894E55">
        <w:rPr>
          <w:rFonts w:ascii="Arial Unicode MS" w:hAnsi="Arial Unicode MS" w:cs="Arial Unicode MS"/>
          <w:color w:val="000000"/>
          <w:sz w:val="22"/>
          <w:szCs w:val="28"/>
        </w:rPr>
        <w:t>5</w:t>
      </w:r>
      <w:r w:rsidRPr="002E4DE2">
        <w:rPr>
          <w:rFonts w:ascii="Symbol" w:hAnsi="Symbol" w:cs="Symbol"/>
          <w:color w:val="000000"/>
          <w:szCs w:val="28"/>
        </w:rPr>
        <w:t></w:t>
      </w:r>
      <w:r w:rsidRPr="00894E55">
        <w:rPr>
          <w:rFonts w:ascii="Arial Unicode MS" w:hAnsi="Arial Unicode MS" w:cs="Arial Unicode MS"/>
          <w:color w:val="000000"/>
          <w:sz w:val="22"/>
          <w:szCs w:val="28"/>
        </w:rPr>
        <w:t xml:space="preserve">3 </w:t>
      </w:r>
      <w:r w:rsidRPr="002E4DE2">
        <w:rPr>
          <w:rFonts w:ascii="Symbol" w:hAnsi="Symbol" w:cs="Symbol"/>
          <w:color w:val="000000"/>
          <w:szCs w:val="28"/>
        </w:rPr>
        <w:t></w:t>
      </w:r>
      <w:r w:rsidRPr="002E4DE2">
        <w:rPr>
          <w:rFonts w:ascii="Symbol" w:hAnsi="Symbol" w:cs="Symbol"/>
          <w:color w:val="000000"/>
          <w:szCs w:val="28"/>
        </w:rPr>
        <w:t></w:t>
      </w:r>
      <w:r w:rsidRPr="00894E55">
        <w:rPr>
          <w:rFonts w:ascii="Arial Unicode MS" w:hAnsi="Arial Unicode MS" w:cs="Arial Unicode MS"/>
          <w:color w:val="000000"/>
          <w:sz w:val="22"/>
          <w:szCs w:val="28"/>
        </w:rPr>
        <w:t>3</w:t>
      </w:r>
      <w:r w:rsidRPr="002E4DE2">
        <w:rPr>
          <w:rFonts w:ascii="Symbol" w:hAnsi="Symbol" w:cs="Symbol"/>
          <w:color w:val="000000"/>
          <w:szCs w:val="28"/>
        </w:rPr>
        <w:t></w:t>
      </w:r>
      <w:r w:rsidRPr="00894E55">
        <w:rPr>
          <w:rFonts w:ascii="Arial Unicode MS" w:hAnsi="Arial Unicode MS" w:cs="Arial Unicode MS"/>
          <w:color w:val="000000"/>
          <w:sz w:val="22"/>
          <w:szCs w:val="28"/>
        </w:rPr>
        <w:t>5</w:t>
      </w:r>
      <w:r w:rsidR="00135CD7">
        <w:rPr>
          <w:rFonts w:ascii="Arial Unicode MS" w:hAnsi="Arial Unicode MS" w:cs="Arial Unicode MS"/>
          <w:color w:val="000000"/>
          <w:sz w:val="22"/>
          <w:szCs w:val="28"/>
        </w:rPr>
        <w:br/>
      </w:r>
      <w:r w:rsidRPr="002E4DE2">
        <w:rPr>
          <w:rFonts w:ascii="SimBraille" w:hAnsi="SimBraille" w:cs="SimBraille"/>
          <w:color w:val="000000"/>
          <w:szCs w:val="28"/>
        </w:rPr>
        <w:t>#e</w:t>
      </w:r>
      <w:r w:rsidR="008435C3">
        <w:rPr>
          <w:rFonts w:ascii="SimBraille" w:hAnsi="SimBraille" w:cs="SimBraille"/>
          <w:color w:val="000000"/>
          <w:szCs w:val="28"/>
        </w:rPr>
        <w:t>"</w:t>
      </w:r>
      <w:r w:rsidRPr="002E4DE2">
        <w:rPr>
          <w:rFonts w:ascii="SimBraille" w:hAnsi="SimBraille" w:cs="SimBraille"/>
          <w:color w:val="000000"/>
          <w:szCs w:val="28"/>
        </w:rPr>
        <w:t xml:space="preserve">-#c </w:t>
      </w:r>
      <w:r w:rsidR="008435C3">
        <w:rPr>
          <w:rFonts w:ascii="SimBraille" w:hAnsi="SimBraille" w:cs="SimBraille"/>
          <w:color w:val="000000"/>
          <w:szCs w:val="28"/>
        </w:rPr>
        <w:t>"</w:t>
      </w:r>
      <w:r w:rsidRPr="002E4DE2">
        <w:rPr>
          <w:rFonts w:ascii="SimBraille" w:hAnsi="SimBraille" w:cs="SimBraille"/>
          <w:color w:val="000000"/>
          <w:szCs w:val="28"/>
        </w:rPr>
        <w:t>7@: #c</w:t>
      </w:r>
      <w:r w:rsidR="008435C3">
        <w:rPr>
          <w:rFonts w:ascii="SimBraille" w:hAnsi="SimBraille" w:cs="SimBraille"/>
          <w:color w:val="000000"/>
          <w:szCs w:val="28"/>
        </w:rPr>
        <w:t>"</w:t>
      </w:r>
      <w:r w:rsidRPr="002E4DE2">
        <w:rPr>
          <w:rFonts w:ascii="SimBraille" w:hAnsi="SimBraille" w:cs="SimBraille"/>
          <w:color w:val="000000"/>
          <w:szCs w:val="28"/>
        </w:rPr>
        <w:t>-#e</w:t>
      </w:r>
    </w:p>
    <w:p w14:paraId="077A3B1D" w14:textId="04580E09" w:rsidR="00A14EF0" w:rsidRPr="00135CD7" w:rsidRDefault="00A14EF0" w:rsidP="005B3DF1">
      <w:pPr>
        <w:rPr>
          <w:rFonts w:ascii="SimBraille" w:hAnsi="SimBraille" w:cs="SimBraille"/>
          <w:color w:val="000000"/>
          <w:szCs w:val="28"/>
        </w:rPr>
      </w:pPr>
      <w:r w:rsidRPr="00894E55">
        <w:rPr>
          <w:rFonts w:cs="Arial"/>
          <w:color w:val="000000"/>
          <w:szCs w:val="28"/>
        </w:rPr>
        <w:t xml:space="preserve">A scale of </w:t>
      </w:r>
      <w:r w:rsidRPr="00894E55">
        <w:rPr>
          <w:rFonts w:ascii="Arial Unicode MS" w:hAnsi="Arial Unicode MS" w:cs="Arial Unicode MS"/>
          <w:color w:val="000000"/>
          <w:sz w:val="22"/>
          <w:szCs w:val="28"/>
        </w:rPr>
        <w:t>1</w:t>
      </w:r>
      <w:r w:rsidRPr="00894E55">
        <w:rPr>
          <w:color w:val="000000"/>
          <w:szCs w:val="28"/>
        </w:rPr>
        <w:t>:</w:t>
      </w:r>
      <w:r w:rsidRPr="00894E55">
        <w:rPr>
          <w:rFonts w:ascii="Arial Unicode MS" w:hAnsi="Arial Unicode MS" w:cs="Arial Unicode MS"/>
          <w:color w:val="000000"/>
          <w:sz w:val="22"/>
          <w:szCs w:val="28"/>
        </w:rPr>
        <w:t>200</w:t>
      </w:r>
      <w:r w:rsidR="00135CD7">
        <w:rPr>
          <w:rFonts w:ascii="Arial Unicode MS" w:hAnsi="Arial Unicode MS" w:cs="Arial Unicode MS"/>
          <w:color w:val="000000"/>
          <w:sz w:val="22"/>
          <w:szCs w:val="28"/>
        </w:rPr>
        <w:br/>
      </w:r>
      <w:r w:rsidRPr="00894E55">
        <w:rPr>
          <w:rFonts w:ascii="SimBraille" w:hAnsi="SimBraille" w:cs="SimBraille"/>
          <w:color w:val="000000"/>
          <w:szCs w:val="28"/>
        </w:rPr>
        <w:t>,a scale ( #a3#bjj</w:t>
      </w:r>
      <w:r w:rsidR="00135CD7">
        <w:rPr>
          <w:rFonts w:ascii="SimBraille" w:hAnsi="SimBraille" w:cs="SimBraille"/>
          <w:color w:val="000000"/>
          <w:szCs w:val="28"/>
        </w:rPr>
        <w:br/>
      </w:r>
      <w:r w:rsidRPr="00894E55">
        <w:rPr>
          <w:rFonts w:cs="Arial"/>
          <w:color w:val="000000"/>
          <w:szCs w:val="28"/>
        </w:rPr>
        <w:t>(</w:t>
      </w:r>
      <w:r w:rsidR="005A6548">
        <w:rPr>
          <w:rFonts w:cs="Arial"/>
          <w:color w:val="000000"/>
          <w:szCs w:val="28"/>
        </w:rPr>
        <w:t xml:space="preserve">mặc dù ký hiệu </w:t>
      </w:r>
      <w:r w:rsidR="006626C7">
        <w:rPr>
          <w:rFonts w:cs="Arial"/>
          <w:color w:val="000000"/>
          <w:szCs w:val="28"/>
        </w:rPr>
        <w:t>tỉ số</w:t>
      </w:r>
      <w:r w:rsidR="005A6548">
        <w:rPr>
          <w:rFonts w:cs="Arial"/>
          <w:color w:val="000000"/>
          <w:szCs w:val="28"/>
        </w:rPr>
        <w:t xml:space="preserve"> được dùng để so sánh hai số, khi giãn cách, tốt nhất nên xử lý nó như một ký hiệu phép toán</w:t>
      </w:r>
      <w:r w:rsidRPr="00894E55">
        <w:rPr>
          <w:rFonts w:cs="Arial"/>
          <w:color w:val="000000"/>
          <w:szCs w:val="28"/>
        </w:rPr>
        <w:t>)</w:t>
      </w:r>
    </w:p>
    <w:p w14:paraId="1AD884E4" w14:textId="62FCA37A" w:rsidR="00A14EF0" w:rsidRPr="002E4DE2" w:rsidRDefault="00A14EF0" w:rsidP="005B3DF1">
      <w:pPr>
        <w:rPr>
          <w:rFonts w:ascii="SimBraille" w:hAnsi="SimBraille" w:cs="SimBraille"/>
          <w:color w:val="000000"/>
          <w:szCs w:val="28"/>
        </w:rPr>
      </w:pPr>
      <w:r w:rsidRPr="00894E55">
        <w:rPr>
          <w:rFonts w:ascii="Arial Unicode MS" w:hAnsi="Arial Unicode MS" w:cs="Arial Unicode MS"/>
          <w:color w:val="000000"/>
          <w:sz w:val="22"/>
          <w:szCs w:val="28"/>
        </w:rPr>
        <w:t xml:space="preserve">2 </w:t>
      </w:r>
      <w:r w:rsidRPr="002E4DE2">
        <w:rPr>
          <w:color w:val="000000"/>
          <w:szCs w:val="28"/>
        </w:rPr>
        <w:t xml:space="preserve">: </w:t>
      </w:r>
      <w:r w:rsidRPr="00894E55">
        <w:rPr>
          <w:rFonts w:ascii="Arial Unicode MS" w:hAnsi="Arial Unicode MS" w:cs="Arial Unicode MS"/>
          <w:color w:val="000000"/>
          <w:sz w:val="22"/>
          <w:szCs w:val="28"/>
        </w:rPr>
        <w:t xml:space="preserve">4 </w:t>
      </w:r>
      <w:r w:rsidRPr="002E4DE2">
        <w:rPr>
          <w:rFonts w:ascii="Symbol" w:hAnsi="Symbol" w:cs="Symbol"/>
          <w:color w:val="000000"/>
          <w:szCs w:val="28"/>
        </w:rPr>
        <w:t></w:t>
      </w:r>
      <w:r w:rsidRPr="002E4DE2">
        <w:rPr>
          <w:rFonts w:ascii="Symbol" w:hAnsi="Symbol" w:cs="Symbol"/>
          <w:color w:val="000000"/>
          <w:szCs w:val="28"/>
        </w:rPr>
        <w:t></w:t>
      </w:r>
      <w:r w:rsidRPr="00894E55">
        <w:rPr>
          <w:rFonts w:ascii="Arial Unicode MS" w:hAnsi="Arial Unicode MS" w:cs="Arial Unicode MS"/>
          <w:color w:val="000000"/>
          <w:sz w:val="22"/>
          <w:szCs w:val="28"/>
        </w:rPr>
        <w:t xml:space="preserve">6 </w:t>
      </w:r>
      <w:r w:rsidRPr="002E4DE2">
        <w:rPr>
          <w:color w:val="000000"/>
          <w:szCs w:val="28"/>
        </w:rPr>
        <w:t xml:space="preserve">: </w:t>
      </w:r>
      <w:r w:rsidRPr="00894E55">
        <w:rPr>
          <w:rFonts w:ascii="Arial Unicode MS" w:hAnsi="Arial Unicode MS" w:cs="Arial Unicode MS"/>
          <w:color w:val="000000"/>
          <w:sz w:val="22"/>
          <w:szCs w:val="28"/>
        </w:rPr>
        <w:t>12</w:t>
      </w:r>
      <w:r w:rsidR="00135CD7">
        <w:rPr>
          <w:rFonts w:ascii="Arial Unicode MS" w:hAnsi="Arial Unicode MS" w:cs="Arial Unicode MS"/>
          <w:color w:val="000000"/>
          <w:sz w:val="22"/>
          <w:szCs w:val="28"/>
        </w:rPr>
        <w:br/>
      </w:r>
      <w:r w:rsidRPr="002E4DE2">
        <w:rPr>
          <w:rFonts w:ascii="SimBraille" w:hAnsi="SimBraille" w:cs="SimBraille"/>
          <w:color w:val="000000"/>
          <w:szCs w:val="28"/>
        </w:rPr>
        <w:t xml:space="preserve">#b3#d </w:t>
      </w:r>
      <w:r w:rsidR="008435C3">
        <w:rPr>
          <w:rFonts w:ascii="SimBraille" w:hAnsi="SimBraille" w:cs="SimBraille"/>
          <w:color w:val="000000"/>
          <w:szCs w:val="28"/>
        </w:rPr>
        <w:t>"</w:t>
      </w:r>
      <w:r w:rsidRPr="002E4DE2">
        <w:rPr>
          <w:rFonts w:ascii="SimBraille" w:hAnsi="SimBraille" w:cs="SimBraille"/>
          <w:color w:val="000000"/>
          <w:szCs w:val="28"/>
        </w:rPr>
        <w:t>7 #f3#ab</w:t>
      </w:r>
    </w:p>
    <w:p w14:paraId="7F6EEABA" w14:textId="72147404" w:rsidR="00A14EF0" w:rsidRPr="00894E55" w:rsidRDefault="00A14EF0" w:rsidP="005B3DF1">
      <w:pPr>
        <w:pStyle w:val="Heading2"/>
        <w:rPr>
          <w:rStyle w:val="Heading2Char"/>
          <w:b/>
          <w:i/>
          <w:sz w:val="32"/>
        </w:rPr>
      </w:pPr>
      <w:bookmarkStart w:id="31" w:name="_3.2_Các_ví"/>
      <w:bookmarkStart w:id="32" w:name="_Toc131507479"/>
      <w:bookmarkEnd w:id="31"/>
      <w:r w:rsidRPr="00894E55">
        <w:rPr>
          <w:rStyle w:val="Heading2Char"/>
          <w:b/>
          <w:i/>
          <w:sz w:val="32"/>
        </w:rPr>
        <w:t xml:space="preserve">3.2 </w:t>
      </w:r>
      <w:r w:rsidR="0026493F">
        <w:rPr>
          <w:rStyle w:val="Heading2Char"/>
          <w:b/>
          <w:i/>
          <w:sz w:val="32"/>
        </w:rPr>
        <w:t>Các ví dụ đại số</w:t>
      </w:r>
      <w:bookmarkEnd w:id="32"/>
    </w:p>
    <w:p w14:paraId="71FDA4AB" w14:textId="2B32C970" w:rsidR="00A14EF0" w:rsidRPr="002E4DE2" w:rsidRDefault="00852981" w:rsidP="005B3DF1">
      <w:pPr>
        <w:rPr>
          <w:rFonts w:cs="Arial"/>
          <w:color w:val="000000"/>
          <w:szCs w:val="28"/>
        </w:rPr>
      </w:pPr>
      <w:r>
        <w:rPr>
          <w:rFonts w:cs="Arial"/>
          <w:color w:val="000000"/>
          <w:szCs w:val="28"/>
        </w:rPr>
        <w:t>Trong những ví dụ đại số dưới đây</w:t>
      </w:r>
      <w:r w:rsidR="009F0F3E">
        <w:rPr>
          <w:rFonts w:cs="Arial"/>
          <w:color w:val="000000"/>
          <w:szCs w:val="28"/>
        </w:rPr>
        <w:t xml:space="preserve">, lưu ý việc sử dụng </w:t>
      </w:r>
      <w:r w:rsidR="000C0941">
        <w:rPr>
          <w:rFonts w:cs="Arial"/>
          <w:color w:val="000000"/>
          <w:szCs w:val="28"/>
        </w:rPr>
        <w:t xml:space="preserve">dấu báo </w:t>
      </w:r>
      <w:r w:rsidR="00EA4E96">
        <w:rPr>
          <w:rFonts w:cs="Arial"/>
          <w:color w:val="000000"/>
          <w:szCs w:val="28"/>
        </w:rPr>
        <w:t>chữ</w:t>
      </w:r>
      <w:r w:rsidR="000C0941">
        <w:rPr>
          <w:rFonts w:cs="Arial"/>
          <w:color w:val="000000"/>
          <w:szCs w:val="28"/>
        </w:rPr>
        <w:t xml:space="preserve"> đủ bất cứ khi nào có một chữ cái </w:t>
      </w:r>
      <w:r w:rsidR="008435C3">
        <w:rPr>
          <w:rFonts w:cs="Arial"/>
          <w:color w:val="000000"/>
          <w:szCs w:val="28"/>
        </w:rPr>
        <w:t>"</w:t>
      </w:r>
      <w:r w:rsidR="000C0941">
        <w:rPr>
          <w:rFonts w:cs="Arial"/>
          <w:color w:val="000000"/>
          <w:szCs w:val="28"/>
        </w:rPr>
        <w:t>đứng một mình</w:t>
      </w:r>
      <w:r w:rsidR="008435C3">
        <w:rPr>
          <w:rFonts w:cs="Arial"/>
          <w:color w:val="000000"/>
          <w:szCs w:val="28"/>
        </w:rPr>
        <w:t>"</w:t>
      </w:r>
      <w:r w:rsidR="000C0941">
        <w:rPr>
          <w:rFonts w:cs="Arial"/>
          <w:color w:val="000000"/>
          <w:szCs w:val="28"/>
        </w:rPr>
        <w:t xml:space="preserve"> </w:t>
      </w:r>
      <w:r w:rsidR="005F6EC4">
        <w:rPr>
          <w:rFonts w:cs="Arial"/>
          <w:color w:val="000000"/>
          <w:szCs w:val="28"/>
        </w:rPr>
        <w:t>theo định nghĩa trong</w:t>
      </w:r>
      <w:r w:rsidR="00A14EF0" w:rsidRPr="002E4DE2">
        <w:rPr>
          <w:rFonts w:cs="Arial"/>
          <w:color w:val="000000"/>
          <w:szCs w:val="28"/>
        </w:rPr>
        <w:t xml:space="preserve"> </w:t>
      </w:r>
      <w:hyperlink w:anchor="_1.2_Các_quy" w:history="1">
        <w:hyperlink w:anchor="_1.2_Các_quy" w:history="1">
          <w:r w:rsidR="00667307" w:rsidRPr="005A6548">
            <w:rPr>
              <w:rStyle w:val="Hyperlink"/>
              <w:rFonts w:cs="Arial"/>
              <w:szCs w:val="28"/>
            </w:rPr>
            <w:t>Chương 1.2</w:t>
          </w:r>
        </w:hyperlink>
      </w:hyperlink>
      <w:r w:rsidR="00A14EF0" w:rsidRPr="002E4DE2">
        <w:rPr>
          <w:rFonts w:cs="Arial"/>
          <w:color w:val="0000FF"/>
          <w:szCs w:val="28"/>
        </w:rPr>
        <w:t xml:space="preserve"> </w:t>
      </w:r>
      <w:r w:rsidR="006C0B2E">
        <w:rPr>
          <w:rFonts w:cs="Arial"/>
          <w:color w:val="000000"/>
          <w:szCs w:val="28"/>
        </w:rPr>
        <w:t xml:space="preserve">và có thể </w:t>
      </w:r>
      <w:r w:rsidR="00696BDD">
        <w:rPr>
          <w:rFonts w:cs="Arial"/>
          <w:color w:val="000000"/>
          <w:szCs w:val="28"/>
        </w:rPr>
        <w:t xml:space="preserve">bị </w:t>
      </w:r>
      <w:r w:rsidR="006C0B2E">
        <w:rPr>
          <w:rFonts w:cs="Arial"/>
          <w:color w:val="000000"/>
          <w:szCs w:val="28"/>
        </w:rPr>
        <w:t>đọc thành ký hiệu chữ tắt</w:t>
      </w:r>
      <w:r w:rsidR="00A14EF0" w:rsidRPr="002E4DE2">
        <w:rPr>
          <w:rFonts w:cs="Arial"/>
          <w:color w:val="000000"/>
          <w:szCs w:val="28"/>
        </w:rPr>
        <w:t xml:space="preserve">. </w:t>
      </w:r>
      <w:r w:rsidR="000802A0">
        <w:rPr>
          <w:rFonts w:cs="Arial"/>
          <w:color w:val="000000"/>
          <w:szCs w:val="28"/>
        </w:rPr>
        <w:t xml:space="preserve">Trong ví dụ cuối cùng, bản thân dấu chấm phẩy </w:t>
      </w:r>
      <w:r w:rsidR="00E957B2">
        <w:rPr>
          <w:rFonts w:cs="Arial"/>
          <w:color w:val="000000"/>
          <w:szCs w:val="28"/>
        </w:rPr>
        <w:t>có thể đọc thành ký hiệu chữ tắt cho chữ cc.</w:t>
      </w:r>
    </w:p>
    <w:p w14:paraId="4F77A437" w14:textId="3647D07D" w:rsidR="00A14EF0" w:rsidRPr="002E4DE2" w:rsidRDefault="00A14EF0" w:rsidP="005B3DF1">
      <w:pPr>
        <w:rPr>
          <w:rFonts w:ascii="SimBraille" w:hAnsi="SimBraille" w:cs="SimBraille"/>
          <w:color w:val="000000"/>
          <w:szCs w:val="28"/>
        </w:rPr>
      </w:pPr>
      <w:r w:rsidRPr="00894E55">
        <w:rPr>
          <w:rFonts w:ascii="Arial Unicode MS" w:hAnsi="Arial Unicode MS" w:cs="Arial Unicode MS"/>
          <w:color w:val="000000"/>
          <w:sz w:val="22"/>
          <w:szCs w:val="28"/>
        </w:rPr>
        <w:lastRenderedPageBreak/>
        <w:t xml:space="preserve">If </w:t>
      </w:r>
      <w:r w:rsidRPr="002E4DE2">
        <w:rPr>
          <w:i/>
          <w:iCs/>
          <w:color w:val="000000"/>
          <w:szCs w:val="28"/>
        </w:rPr>
        <w:t xml:space="preserve">y </w:t>
      </w:r>
      <w:r w:rsidRPr="002E4DE2">
        <w:rPr>
          <w:rFonts w:ascii="Symbol" w:hAnsi="Symbol" w:cs="Symbol"/>
          <w:color w:val="000000"/>
          <w:szCs w:val="28"/>
        </w:rPr>
        <w:t></w:t>
      </w:r>
      <w:r w:rsidRPr="002E4DE2">
        <w:rPr>
          <w:rFonts w:ascii="Symbol" w:hAnsi="Symbol" w:cs="Symbol"/>
          <w:color w:val="000000"/>
          <w:szCs w:val="28"/>
        </w:rPr>
        <w:t></w:t>
      </w:r>
      <w:r w:rsidRPr="002E4DE2">
        <w:rPr>
          <w:i/>
          <w:iCs/>
          <w:color w:val="000000"/>
          <w:szCs w:val="28"/>
        </w:rPr>
        <w:t xml:space="preserve">x </w:t>
      </w:r>
      <w:r w:rsidRPr="00894E55">
        <w:rPr>
          <w:rFonts w:ascii="Arial Unicode MS" w:hAnsi="Arial Unicode MS" w:cs="Arial Unicode MS"/>
          <w:color w:val="000000"/>
          <w:sz w:val="22"/>
          <w:szCs w:val="28"/>
        </w:rPr>
        <w:t xml:space="preserve">then </w:t>
      </w:r>
      <w:r w:rsidRPr="002E4DE2">
        <w:rPr>
          <w:i/>
          <w:iCs/>
          <w:color w:val="000000"/>
          <w:szCs w:val="28"/>
        </w:rPr>
        <w:t xml:space="preserve">y </w:t>
      </w:r>
      <w:r w:rsidRPr="002E4DE2">
        <w:rPr>
          <w:rFonts w:ascii="Symbol" w:hAnsi="Symbol" w:cs="Symbol"/>
          <w:color w:val="000000"/>
          <w:szCs w:val="28"/>
        </w:rPr>
        <w:t></w:t>
      </w:r>
      <w:r w:rsidRPr="002E4DE2">
        <w:rPr>
          <w:rFonts w:ascii="Symbol" w:hAnsi="Symbol" w:cs="Symbol"/>
          <w:color w:val="000000"/>
          <w:szCs w:val="28"/>
        </w:rPr>
        <w:t></w:t>
      </w:r>
      <w:r w:rsidRPr="002E4DE2">
        <w:rPr>
          <w:i/>
          <w:iCs/>
          <w:color w:val="000000"/>
          <w:szCs w:val="28"/>
        </w:rPr>
        <w:t>kx</w:t>
      </w:r>
      <w:r w:rsidR="005A6548">
        <w:rPr>
          <w:i/>
          <w:iCs/>
          <w:color w:val="000000"/>
          <w:szCs w:val="28"/>
        </w:rPr>
        <w:br/>
      </w:r>
      <w:r w:rsidRPr="002E4DE2">
        <w:rPr>
          <w:rFonts w:ascii="SimBraille" w:hAnsi="SimBraille" w:cs="SimBraille"/>
          <w:color w:val="000000"/>
          <w:szCs w:val="28"/>
        </w:rPr>
        <w:t>,if ;y _</w:t>
      </w:r>
      <w:r w:rsidR="008435C3">
        <w:rPr>
          <w:rFonts w:ascii="SimBraille" w:hAnsi="SimBraille" w:cs="SimBraille"/>
          <w:color w:val="000000"/>
          <w:szCs w:val="28"/>
        </w:rPr>
        <w:t>"</w:t>
      </w:r>
      <w:r w:rsidRPr="002E4DE2">
        <w:rPr>
          <w:rFonts w:ascii="SimBraille" w:hAnsi="SimBraille" w:cs="SimBraille"/>
          <w:color w:val="000000"/>
          <w:szCs w:val="28"/>
        </w:rPr>
        <w:t xml:space="preserve">7 ;x !n ;y </w:t>
      </w:r>
      <w:r w:rsidR="008435C3">
        <w:rPr>
          <w:rFonts w:ascii="SimBraille" w:hAnsi="SimBraille" w:cs="SimBraille"/>
          <w:color w:val="000000"/>
          <w:szCs w:val="28"/>
        </w:rPr>
        <w:t>"</w:t>
      </w:r>
      <w:r w:rsidRPr="002E4DE2">
        <w:rPr>
          <w:rFonts w:ascii="SimBraille" w:hAnsi="SimBraille" w:cs="SimBraille"/>
          <w:color w:val="000000"/>
          <w:szCs w:val="28"/>
        </w:rPr>
        <w:t>7 kx</w:t>
      </w:r>
    </w:p>
    <w:p w14:paraId="29997993" w14:textId="35D52482" w:rsidR="00A14EF0" w:rsidRPr="002E4DE2" w:rsidRDefault="00A14EF0" w:rsidP="005B3DF1">
      <w:pPr>
        <w:rPr>
          <w:rFonts w:ascii="SimBraille" w:hAnsi="SimBraille" w:cs="SimBraille"/>
          <w:color w:val="000000"/>
          <w:szCs w:val="28"/>
        </w:rPr>
      </w:pPr>
      <w:r w:rsidRPr="00894E55">
        <w:rPr>
          <w:rFonts w:ascii="Arial Unicode MS" w:hAnsi="Arial Unicode MS" w:cs="Arial Unicode MS"/>
          <w:color w:val="000000"/>
          <w:sz w:val="22"/>
          <w:szCs w:val="28"/>
        </w:rPr>
        <w:t>Find</w:t>
      </w:r>
      <w:r w:rsidRPr="002E4DE2">
        <w:rPr>
          <w:rFonts w:ascii="Symbol" w:hAnsi="Symbol" w:cs="Symbol"/>
          <w:color w:val="000000"/>
          <w:szCs w:val="28"/>
        </w:rPr>
        <w:t></w:t>
      </w:r>
      <w:r w:rsidRPr="002E4DE2">
        <w:rPr>
          <w:rFonts w:ascii="Symbol" w:hAnsi="Symbol" w:cs="Symbol"/>
          <w:color w:val="000000"/>
          <w:szCs w:val="28"/>
        </w:rPr>
        <w:t></w:t>
      </w:r>
      <w:r w:rsidRPr="00894E55">
        <w:rPr>
          <w:rFonts w:ascii="Arial Unicode MS" w:hAnsi="Arial Unicode MS" w:cs="Arial Unicode MS"/>
          <w:color w:val="000000"/>
          <w:sz w:val="22"/>
          <w:szCs w:val="28"/>
        </w:rPr>
        <w:t xml:space="preserve">if 0 </w:t>
      </w:r>
      <w:r w:rsidRPr="002E4DE2">
        <w:rPr>
          <w:rFonts w:ascii="Symbol" w:hAnsi="Symbol" w:cs="Symbol"/>
          <w:color w:val="000000"/>
          <w:szCs w:val="28"/>
        </w:rPr>
        <w:t></w:t>
      </w:r>
      <w:r w:rsidRPr="002E4DE2">
        <w:rPr>
          <w:rFonts w:ascii="Symbol" w:hAnsi="Symbol" w:cs="Symbol"/>
          <w:color w:val="000000"/>
          <w:szCs w:val="28"/>
        </w:rPr>
        <w:t></w:t>
      </w:r>
      <w:r w:rsidRPr="002E4DE2">
        <w:rPr>
          <w:rFonts w:ascii="Symbol" w:hAnsi="Symbol" w:cs="Symbol"/>
          <w:color w:val="000000"/>
          <w:szCs w:val="28"/>
        </w:rPr>
        <w:t></w:t>
      </w:r>
      <w:r w:rsidRPr="002E4DE2">
        <w:rPr>
          <w:rFonts w:ascii="Symbol" w:hAnsi="Symbol" w:cs="Symbol"/>
          <w:color w:val="000000"/>
          <w:szCs w:val="28"/>
        </w:rPr>
        <w:t></w:t>
      </w:r>
      <w:r w:rsidRPr="002E4DE2">
        <w:rPr>
          <w:rFonts w:ascii="Symbol" w:hAnsi="Symbol" w:cs="Symbol"/>
          <w:color w:val="000000"/>
          <w:szCs w:val="28"/>
        </w:rPr>
        <w:t></w:t>
      </w:r>
      <w:r w:rsidRPr="00894E55">
        <w:rPr>
          <w:rFonts w:ascii="Arial Unicode MS" w:hAnsi="Arial Unicode MS" w:cs="Arial Unicode MS"/>
          <w:color w:val="000000"/>
          <w:sz w:val="22"/>
          <w:szCs w:val="28"/>
        </w:rPr>
        <w:t>2</w:t>
      </w:r>
      <w:r w:rsidRPr="002E4DE2">
        <w:rPr>
          <w:rFonts w:ascii="Symbol" w:hAnsi="Symbol" w:cs="Symbol"/>
          <w:color w:val="000000"/>
          <w:szCs w:val="28"/>
        </w:rPr>
        <w:t></w:t>
      </w:r>
      <w:r w:rsidR="005A6548">
        <w:rPr>
          <w:rFonts w:ascii="Symbol" w:hAnsi="Symbol" w:cs="Symbol"/>
          <w:color w:val="000000"/>
          <w:szCs w:val="28"/>
        </w:rPr>
        <w:br/>
      </w:r>
      <w:r w:rsidRPr="002E4DE2">
        <w:rPr>
          <w:rFonts w:ascii="SimBraille" w:hAnsi="SimBraille" w:cs="SimBraille"/>
          <w:color w:val="000000"/>
          <w:szCs w:val="28"/>
        </w:rPr>
        <w:t>,f9d .? if #j _@&lt; .? _@&lt; #b.p</w:t>
      </w:r>
    </w:p>
    <w:p w14:paraId="5E6AEED4" w14:textId="79777038" w:rsidR="00A14EF0" w:rsidRPr="002E4DE2" w:rsidRDefault="00A14EF0" w:rsidP="005B3DF1">
      <w:pPr>
        <w:rPr>
          <w:rFonts w:ascii="SimBraille" w:hAnsi="SimBraille" w:cs="SimBraille"/>
          <w:color w:val="000000"/>
          <w:szCs w:val="28"/>
        </w:rPr>
      </w:pPr>
      <w:r w:rsidRPr="002E4DE2">
        <w:rPr>
          <w:i/>
          <w:iCs/>
          <w:color w:val="000000"/>
          <w:szCs w:val="28"/>
        </w:rPr>
        <w:t xml:space="preserve">y </w:t>
      </w:r>
      <w:r w:rsidRPr="002E4DE2">
        <w:rPr>
          <w:rFonts w:ascii="Symbol" w:hAnsi="Symbol" w:cs="Symbol"/>
          <w:color w:val="000000"/>
          <w:szCs w:val="28"/>
        </w:rPr>
        <w:t></w:t>
      </w:r>
      <w:r w:rsidRPr="002E4DE2">
        <w:rPr>
          <w:rFonts w:ascii="Symbol" w:hAnsi="Symbol" w:cs="Symbol"/>
          <w:color w:val="000000"/>
          <w:szCs w:val="28"/>
        </w:rPr>
        <w:t></w:t>
      </w:r>
      <w:r w:rsidRPr="002E4DE2">
        <w:rPr>
          <w:i/>
          <w:iCs/>
          <w:color w:val="000000"/>
          <w:szCs w:val="28"/>
        </w:rPr>
        <w:t xml:space="preserve">x </w:t>
      </w:r>
      <w:r w:rsidRPr="002E4DE2">
        <w:rPr>
          <w:rFonts w:ascii="Symbol" w:hAnsi="Symbol" w:cs="Symbol"/>
          <w:color w:val="000000"/>
          <w:szCs w:val="28"/>
        </w:rPr>
        <w:t></w:t>
      </w:r>
      <w:r w:rsidRPr="002E4DE2">
        <w:rPr>
          <w:rFonts w:ascii="Symbol" w:hAnsi="Symbol" w:cs="Symbol"/>
          <w:color w:val="000000"/>
          <w:szCs w:val="28"/>
        </w:rPr>
        <w:t></w:t>
      </w:r>
      <w:r w:rsidRPr="00894E55">
        <w:rPr>
          <w:rFonts w:ascii="Arial Unicode MS" w:hAnsi="Arial Unicode MS" w:cs="Arial Unicode MS"/>
          <w:color w:val="000000"/>
          <w:sz w:val="22"/>
          <w:szCs w:val="28"/>
        </w:rPr>
        <w:t>4</w:t>
      </w:r>
      <w:r w:rsidR="005A6548">
        <w:rPr>
          <w:rFonts w:ascii="Arial Unicode MS" w:hAnsi="Arial Unicode MS" w:cs="Arial Unicode MS"/>
          <w:color w:val="000000"/>
          <w:sz w:val="22"/>
          <w:szCs w:val="28"/>
        </w:rPr>
        <w:br/>
      </w:r>
      <w:r w:rsidRPr="002E4DE2">
        <w:rPr>
          <w:rFonts w:ascii="SimBraille" w:hAnsi="SimBraille" w:cs="SimBraille"/>
          <w:color w:val="000000"/>
          <w:szCs w:val="28"/>
        </w:rPr>
        <w:t xml:space="preserve">;y </w:t>
      </w:r>
      <w:r w:rsidR="008435C3">
        <w:rPr>
          <w:rFonts w:ascii="SimBraille" w:hAnsi="SimBraille" w:cs="SimBraille"/>
          <w:color w:val="000000"/>
          <w:szCs w:val="28"/>
        </w:rPr>
        <w:t>"</w:t>
      </w:r>
      <w:r w:rsidRPr="002E4DE2">
        <w:rPr>
          <w:rFonts w:ascii="SimBraille" w:hAnsi="SimBraille" w:cs="SimBraille"/>
          <w:color w:val="000000"/>
          <w:szCs w:val="28"/>
        </w:rPr>
        <w:t>7 x</w:t>
      </w:r>
      <w:r w:rsidR="008435C3">
        <w:rPr>
          <w:rFonts w:ascii="SimBraille" w:hAnsi="SimBraille" w:cs="SimBraille"/>
          <w:color w:val="000000"/>
          <w:szCs w:val="28"/>
        </w:rPr>
        <w:t>"</w:t>
      </w:r>
      <w:r w:rsidRPr="002E4DE2">
        <w:rPr>
          <w:rFonts w:ascii="SimBraille" w:hAnsi="SimBraille" w:cs="SimBraille"/>
          <w:color w:val="000000"/>
          <w:szCs w:val="28"/>
        </w:rPr>
        <w:t>6#d</w:t>
      </w:r>
    </w:p>
    <w:p w14:paraId="43983828" w14:textId="3AD45501" w:rsidR="00A14EF0" w:rsidRPr="002E4DE2" w:rsidRDefault="00A14EF0" w:rsidP="005B3DF1">
      <w:pPr>
        <w:rPr>
          <w:rFonts w:ascii="SimBraille" w:hAnsi="SimBraille" w:cs="SimBraille"/>
          <w:color w:val="000000"/>
          <w:szCs w:val="28"/>
        </w:rPr>
      </w:pPr>
      <w:r w:rsidRPr="00894E55">
        <w:rPr>
          <w:rFonts w:ascii="Arial Unicode MS" w:hAnsi="Arial Unicode MS" w:cs="Arial Unicode MS"/>
          <w:color w:val="000000"/>
          <w:sz w:val="22"/>
          <w:szCs w:val="28"/>
        </w:rPr>
        <w:t>2</w:t>
      </w:r>
      <w:r w:rsidRPr="002E4DE2">
        <w:rPr>
          <w:i/>
          <w:iCs/>
          <w:color w:val="000000"/>
          <w:szCs w:val="28"/>
        </w:rPr>
        <w:t xml:space="preserve">y </w:t>
      </w:r>
      <w:r w:rsidRPr="002E4DE2">
        <w:rPr>
          <w:rFonts w:ascii="Symbol" w:hAnsi="Symbol" w:cs="Symbol"/>
          <w:color w:val="000000"/>
          <w:szCs w:val="28"/>
        </w:rPr>
        <w:t></w:t>
      </w:r>
      <w:r w:rsidRPr="002E4DE2">
        <w:rPr>
          <w:rFonts w:ascii="Symbol" w:hAnsi="Symbol" w:cs="Symbol"/>
          <w:color w:val="000000"/>
          <w:szCs w:val="28"/>
        </w:rPr>
        <w:t></w:t>
      </w:r>
      <w:r w:rsidRPr="00894E55">
        <w:rPr>
          <w:rFonts w:ascii="Arial Unicode MS" w:hAnsi="Arial Unicode MS" w:cs="Arial Unicode MS"/>
          <w:color w:val="000000"/>
          <w:sz w:val="22"/>
          <w:szCs w:val="28"/>
        </w:rPr>
        <w:t>2</w:t>
      </w:r>
      <w:r w:rsidRPr="002E4DE2">
        <w:rPr>
          <w:i/>
          <w:iCs/>
          <w:color w:val="000000"/>
          <w:szCs w:val="28"/>
        </w:rPr>
        <w:t xml:space="preserve">c </w:t>
      </w:r>
      <w:r w:rsidRPr="002E4DE2">
        <w:rPr>
          <w:rFonts w:ascii="Symbol" w:hAnsi="Symbol" w:cs="Symbol"/>
          <w:color w:val="000000"/>
          <w:szCs w:val="28"/>
        </w:rPr>
        <w:t></w:t>
      </w:r>
      <w:r w:rsidRPr="00894E55">
        <w:rPr>
          <w:rFonts w:ascii="Arial Unicode MS" w:hAnsi="Arial Unicode MS" w:cs="Arial Unicode MS"/>
          <w:color w:val="000000"/>
          <w:sz w:val="22"/>
          <w:szCs w:val="28"/>
        </w:rPr>
        <w:t>4</w:t>
      </w:r>
      <w:r w:rsidR="005A6548">
        <w:rPr>
          <w:rFonts w:ascii="Arial Unicode MS" w:hAnsi="Arial Unicode MS" w:cs="Arial Unicode MS"/>
          <w:color w:val="000000"/>
          <w:sz w:val="22"/>
          <w:szCs w:val="28"/>
        </w:rPr>
        <w:br/>
      </w:r>
      <w:r w:rsidRPr="002E4DE2">
        <w:rPr>
          <w:rFonts w:ascii="SimBraille" w:hAnsi="SimBraille" w:cs="SimBraille"/>
          <w:color w:val="000000"/>
          <w:szCs w:val="28"/>
        </w:rPr>
        <w:t xml:space="preserve">#by </w:t>
      </w:r>
      <w:r w:rsidR="008435C3">
        <w:rPr>
          <w:rFonts w:ascii="SimBraille" w:hAnsi="SimBraille" w:cs="SimBraille"/>
          <w:color w:val="000000"/>
          <w:szCs w:val="28"/>
        </w:rPr>
        <w:t>"</w:t>
      </w:r>
      <w:r w:rsidRPr="002E4DE2">
        <w:rPr>
          <w:rFonts w:ascii="SimBraille" w:hAnsi="SimBraille" w:cs="SimBraille"/>
          <w:color w:val="000000"/>
          <w:szCs w:val="28"/>
        </w:rPr>
        <w:t>7 #b;c</w:t>
      </w:r>
      <w:r w:rsidR="008435C3">
        <w:rPr>
          <w:rFonts w:ascii="SimBraille" w:hAnsi="SimBraille" w:cs="SimBraille"/>
          <w:color w:val="000000"/>
          <w:szCs w:val="28"/>
        </w:rPr>
        <w:t>"</w:t>
      </w:r>
      <w:r w:rsidRPr="002E4DE2">
        <w:rPr>
          <w:rFonts w:ascii="SimBraille" w:hAnsi="SimBraille" w:cs="SimBraille"/>
          <w:color w:val="000000"/>
          <w:szCs w:val="28"/>
        </w:rPr>
        <w:t>-#d</w:t>
      </w:r>
    </w:p>
    <w:p w14:paraId="7838C5AE" w14:textId="3A42A534" w:rsidR="00A14EF0" w:rsidRPr="002E4DE2" w:rsidRDefault="00A14EF0" w:rsidP="005B3DF1">
      <w:pPr>
        <w:rPr>
          <w:rFonts w:ascii="SimBraille" w:hAnsi="SimBraille" w:cs="SimBraille"/>
          <w:color w:val="000000"/>
          <w:szCs w:val="28"/>
        </w:rPr>
      </w:pPr>
      <w:r w:rsidRPr="002E4DE2">
        <w:rPr>
          <w:i/>
          <w:iCs/>
          <w:color w:val="000000"/>
          <w:szCs w:val="28"/>
        </w:rPr>
        <w:t xml:space="preserve">d </w:t>
      </w:r>
      <w:r w:rsidRPr="002E4DE2">
        <w:rPr>
          <w:rFonts w:ascii="Symbol" w:hAnsi="Symbol" w:cs="Symbol"/>
          <w:color w:val="000000"/>
          <w:szCs w:val="28"/>
        </w:rPr>
        <w:t></w:t>
      </w:r>
      <w:r w:rsidRPr="002E4DE2">
        <w:rPr>
          <w:rFonts w:ascii="Symbol" w:hAnsi="Symbol" w:cs="Symbol"/>
          <w:color w:val="000000"/>
          <w:szCs w:val="28"/>
        </w:rPr>
        <w:t></w:t>
      </w:r>
      <w:r w:rsidRPr="002E4DE2">
        <w:rPr>
          <w:i/>
          <w:iCs/>
          <w:color w:val="000000"/>
          <w:szCs w:val="28"/>
        </w:rPr>
        <w:t xml:space="preserve">ab </w:t>
      </w:r>
      <w:r w:rsidRPr="002E4DE2">
        <w:rPr>
          <w:rFonts w:ascii="Symbol" w:hAnsi="Symbol" w:cs="Symbol"/>
          <w:color w:val="000000"/>
          <w:szCs w:val="28"/>
        </w:rPr>
        <w:t></w:t>
      </w:r>
      <w:r w:rsidRPr="002E4DE2">
        <w:rPr>
          <w:rFonts w:ascii="Symbol" w:hAnsi="Symbol" w:cs="Symbol"/>
          <w:color w:val="000000"/>
          <w:szCs w:val="28"/>
        </w:rPr>
        <w:t></w:t>
      </w:r>
      <w:r w:rsidRPr="002E4DE2">
        <w:rPr>
          <w:i/>
          <w:iCs/>
          <w:color w:val="000000"/>
          <w:szCs w:val="28"/>
        </w:rPr>
        <w:t>ac</w:t>
      </w:r>
      <w:r w:rsidR="005A6548">
        <w:rPr>
          <w:i/>
          <w:iCs/>
          <w:color w:val="000000"/>
          <w:szCs w:val="28"/>
        </w:rPr>
        <w:br/>
      </w:r>
      <w:r w:rsidRPr="002E4DE2">
        <w:rPr>
          <w:rFonts w:ascii="SimBraille" w:hAnsi="SimBraille" w:cs="SimBraille"/>
          <w:color w:val="000000"/>
          <w:szCs w:val="28"/>
        </w:rPr>
        <w:t>d</w:t>
      </w:r>
      <w:r w:rsidR="008435C3">
        <w:rPr>
          <w:rFonts w:ascii="SimBraille" w:hAnsi="SimBraille" w:cs="SimBraille"/>
          <w:color w:val="000000"/>
          <w:szCs w:val="28"/>
        </w:rPr>
        <w:t>"</w:t>
      </w:r>
      <w:r w:rsidRPr="002E4DE2">
        <w:rPr>
          <w:rFonts w:ascii="SimBraille" w:hAnsi="SimBraille" w:cs="SimBraille"/>
          <w:color w:val="000000"/>
          <w:szCs w:val="28"/>
        </w:rPr>
        <w:t xml:space="preserve">6ab </w:t>
      </w:r>
      <w:r w:rsidR="008435C3">
        <w:rPr>
          <w:rFonts w:ascii="SimBraille" w:hAnsi="SimBraille" w:cs="SimBraille"/>
          <w:color w:val="000000"/>
          <w:szCs w:val="28"/>
        </w:rPr>
        <w:t>"</w:t>
      </w:r>
      <w:r w:rsidRPr="002E4DE2">
        <w:rPr>
          <w:rFonts w:ascii="SimBraille" w:hAnsi="SimBraille" w:cs="SimBraille"/>
          <w:color w:val="000000"/>
          <w:szCs w:val="28"/>
        </w:rPr>
        <w:t>7 ;ac</w:t>
      </w:r>
    </w:p>
    <w:p w14:paraId="0F6639C6" w14:textId="06FD96EF" w:rsidR="00A14EF0" w:rsidRPr="002E4DE2" w:rsidRDefault="00A14EF0" w:rsidP="005B3DF1">
      <w:pPr>
        <w:rPr>
          <w:rFonts w:ascii="SimBraille" w:hAnsi="SimBraille" w:cs="SimBraille"/>
          <w:color w:val="000000"/>
          <w:szCs w:val="28"/>
        </w:rPr>
      </w:pPr>
      <w:r w:rsidRPr="002E4DE2">
        <w:rPr>
          <w:rFonts w:cs="Arial"/>
          <w:color w:val="000000"/>
          <w:szCs w:val="28"/>
        </w:rPr>
        <w:t>The ratio x:y</w:t>
      </w:r>
      <w:r w:rsidR="005A6548">
        <w:rPr>
          <w:rFonts w:cs="Arial"/>
          <w:color w:val="000000"/>
          <w:szCs w:val="28"/>
        </w:rPr>
        <w:br/>
      </w:r>
      <w:r w:rsidRPr="002E4DE2">
        <w:rPr>
          <w:rFonts w:ascii="SimBraille" w:hAnsi="SimBraille" w:cs="SimBraille"/>
          <w:color w:val="000000"/>
          <w:szCs w:val="28"/>
        </w:rPr>
        <w:t>,! ratio x;3y</w:t>
      </w:r>
    </w:p>
    <w:p w14:paraId="5FC319B9" w14:textId="25180546" w:rsidR="00A14EF0" w:rsidRPr="00894E55" w:rsidRDefault="00A14EF0" w:rsidP="005B3DF1">
      <w:pPr>
        <w:pStyle w:val="Heading2"/>
        <w:rPr>
          <w:rStyle w:val="Heading2Char"/>
          <w:b/>
          <w:i/>
          <w:sz w:val="32"/>
        </w:rPr>
      </w:pPr>
      <w:bookmarkStart w:id="33" w:name="_Toc131507480"/>
      <w:r w:rsidRPr="00894E55">
        <w:rPr>
          <w:rStyle w:val="Heading2Char"/>
          <w:b/>
          <w:i/>
          <w:sz w:val="32"/>
        </w:rPr>
        <w:t xml:space="preserve">3.3 </w:t>
      </w:r>
      <w:r w:rsidR="007B4CD9">
        <w:rPr>
          <w:rStyle w:val="Heading2Char"/>
          <w:b/>
          <w:i/>
          <w:sz w:val="32"/>
        </w:rPr>
        <w:t>Sử dụng dấu gạch nối trong chữ nổi</w:t>
      </w:r>
      <w:bookmarkEnd w:id="33"/>
    </w:p>
    <w:p w14:paraId="23698ACE" w14:textId="72D2E8C9" w:rsidR="00A14EF0" w:rsidRPr="002E4DE2" w:rsidRDefault="009C5233" w:rsidP="00667307">
      <w:pPr>
        <w:jc w:val="both"/>
        <w:rPr>
          <w:rFonts w:cs="Arial"/>
          <w:color w:val="000000"/>
          <w:szCs w:val="28"/>
        </w:rPr>
      </w:pPr>
      <w:r>
        <w:rPr>
          <w:rFonts w:cs="Arial"/>
          <w:color w:val="000000"/>
          <w:szCs w:val="28"/>
        </w:rPr>
        <w:t xml:space="preserve">Nếu </w:t>
      </w:r>
      <w:r w:rsidR="00D80423">
        <w:rPr>
          <w:rFonts w:cs="Arial"/>
          <w:color w:val="000000"/>
          <w:szCs w:val="28"/>
        </w:rPr>
        <w:t>không</w:t>
      </w:r>
      <w:r>
        <w:rPr>
          <w:rFonts w:cs="Arial"/>
          <w:color w:val="000000"/>
          <w:szCs w:val="28"/>
        </w:rPr>
        <w:t xml:space="preserve"> thể phân biệt dấu trừ và dấu gạch nối trong </w:t>
      </w:r>
      <w:r w:rsidR="00AB2027">
        <w:rPr>
          <w:rFonts w:cs="Arial"/>
          <w:color w:val="000000"/>
          <w:szCs w:val="28"/>
        </w:rPr>
        <w:t xml:space="preserve">bản </w:t>
      </w:r>
      <w:r w:rsidR="00E814F5">
        <w:rPr>
          <w:rFonts w:cs="Arial"/>
          <w:color w:val="000000"/>
          <w:szCs w:val="28"/>
        </w:rPr>
        <w:t>phổ thông</w:t>
      </w:r>
      <w:r>
        <w:rPr>
          <w:rFonts w:cs="Arial"/>
          <w:color w:val="000000"/>
          <w:szCs w:val="28"/>
        </w:rPr>
        <w:t xml:space="preserve"> </w:t>
      </w:r>
      <w:r w:rsidR="00D80423">
        <w:rPr>
          <w:rFonts w:cs="Arial"/>
          <w:color w:val="000000"/>
          <w:szCs w:val="28"/>
        </w:rPr>
        <w:t>thì có thể dùng dấu gạch nối chữ nổi cho cả hai dấu này.</w:t>
      </w:r>
      <w:r w:rsidR="00A412A8">
        <w:rPr>
          <w:rFonts w:cs="Arial"/>
          <w:color w:val="000000"/>
          <w:szCs w:val="28"/>
        </w:rPr>
        <w:t xml:space="preserve"> Tuy nhiên, hầu hết các tài liệu toán và khoa học </w:t>
      </w:r>
      <w:r w:rsidR="00F93053">
        <w:rPr>
          <w:rFonts w:cs="Arial"/>
          <w:color w:val="000000"/>
          <w:szCs w:val="28"/>
        </w:rPr>
        <w:t xml:space="preserve">đều </w:t>
      </w:r>
      <w:r w:rsidR="003F4B76">
        <w:rPr>
          <w:rFonts w:cs="Arial"/>
          <w:color w:val="000000"/>
          <w:szCs w:val="28"/>
        </w:rPr>
        <w:t>in</w:t>
      </w:r>
      <w:r w:rsidR="00F93053">
        <w:rPr>
          <w:rFonts w:cs="Arial"/>
          <w:color w:val="000000"/>
          <w:szCs w:val="28"/>
        </w:rPr>
        <w:t xml:space="preserve"> dấu trừ hơi dài hơn dấu gạch nối</w:t>
      </w:r>
      <w:r w:rsidR="003F4B76">
        <w:rPr>
          <w:rFonts w:cs="Arial"/>
          <w:color w:val="000000"/>
          <w:szCs w:val="28"/>
        </w:rPr>
        <w:t xml:space="preserve">, vì vậy, </w:t>
      </w:r>
      <w:r w:rsidR="0034310F">
        <w:rPr>
          <w:rFonts w:cs="Arial"/>
          <w:color w:val="000000"/>
          <w:szCs w:val="28"/>
        </w:rPr>
        <w:t xml:space="preserve">tốt nhất là dùng dạng chấm 5 xuyên suốt bản </w:t>
      </w:r>
      <w:r w:rsidR="00B12203">
        <w:rPr>
          <w:rFonts w:cs="Arial"/>
          <w:color w:val="000000"/>
          <w:szCs w:val="28"/>
        </w:rPr>
        <w:t>chuyển đổi</w:t>
      </w:r>
      <w:r w:rsidR="0034310F">
        <w:rPr>
          <w:rFonts w:cs="Arial"/>
          <w:color w:val="000000"/>
          <w:szCs w:val="28"/>
        </w:rPr>
        <w:t xml:space="preserve">. </w:t>
      </w:r>
    </w:p>
    <w:p w14:paraId="32DE157A" w14:textId="0D2B0F5F" w:rsidR="00A14EF0" w:rsidRPr="00311FC0" w:rsidRDefault="00A14EF0" w:rsidP="005B3DF1">
      <w:pPr>
        <w:rPr>
          <w:rFonts w:cs="Arial"/>
          <w:color w:val="000000"/>
          <w:szCs w:val="28"/>
        </w:rPr>
      </w:pPr>
      <w:r w:rsidRPr="002E4DE2">
        <w:rPr>
          <w:rFonts w:cs="Arial"/>
          <w:color w:val="000000"/>
          <w:szCs w:val="28"/>
        </w:rPr>
        <w:t>interest-rate–inflation-rate</w:t>
      </w:r>
      <w:r w:rsidR="00311FC0">
        <w:rPr>
          <w:rFonts w:cs="Arial"/>
          <w:color w:val="000000"/>
          <w:szCs w:val="28"/>
        </w:rPr>
        <w:br/>
      </w:r>
      <w:r w:rsidRPr="002E4DE2">
        <w:rPr>
          <w:rFonts w:ascii="SimBraille" w:hAnsi="SimBraille" w:cs="SimBraille"/>
          <w:color w:val="000000"/>
          <w:szCs w:val="28"/>
        </w:rPr>
        <w:t>9t]e/-rate</w:t>
      </w:r>
      <w:r w:rsidR="008435C3">
        <w:rPr>
          <w:rFonts w:ascii="SimBraille" w:hAnsi="SimBraille" w:cs="SimBraille"/>
          <w:color w:val="000000"/>
          <w:szCs w:val="28"/>
        </w:rPr>
        <w:t>"</w:t>
      </w:r>
      <w:r w:rsidRPr="002E4DE2">
        <w:rPr>
          <w:rFonts w:ascii="SimBraille" w:hAnsi="SimBraille" w:cs="SimBraille"/>
          <w:color w:val="000000"/>
          <w:szCs w:val="28"/>
        </w:rPr>
        <w:t>-9fla;n-rate</w:t>
      </w:r>
    </w:p>
    <w:p w14:paraId="250310EE" w14:textId="792DB031" w:rsidR="00A14EF0" w:rsidRPr="00311FC0" w:rsidRDefault="00A14EF0" w:rsidP="005B3DF1">
      <w:pPr>
        <w:rPr>
          <w:rFonts w:cs="Arial"/>
          <w:color w:val="000000"/>
          <w:szCs w:val="28"/>
        </w:rPr>
      </w:pPr>
      <w:r w:rsidRPr="002E4DE2">
        <w:rPr>
          <w:rFonts w:cs="Arial"/>
          <w:color w:val="000000"/>
          <w:szCs w:val="28"/>
        </w:rPr>
        <w:t>The temperature was 15-17. (</w:t>
      </w:r>
      <w:r w:rsidR="00754D91">
        <w:rPr>
          <w:rFonts w:cs="Arial"/>
          <w:color w:val="000000"/>
          <w:szCs w:val="28"/>
        </w:rPr>
        <w:t xml:space="preserve">bản </w:t>
      </w:r>
      <w:r w:rsidR="00F75D3B">
        <w:rPr>
          <w:rFonts w:cs="Arial"/>
          <w:color w:val="000000"/>
          <w:szCs w:val="28"/>
        </w:rPr>
        <w:t xml:space="preserve">phổ thông </w:t>
      </w:r>
      <w:r w:rsidR="00754D91">
        <w:rPr>
          <w:rFonts w:cs="Arial"/>
          <w:color w:val="000000"/>
          <w:szCs w:val="28"/>
        </w:rPr>
        <w:t>không in rõ</w:t>
      </w:r>
      <w:r w:rsidRPr="002E4DE2">
        <w:rPr>
          <w:rFonts w:cs="Arial"/>
          <w:color w:val="000000"/>
          <w:szCs w:val="28"/>
        </w:rPr>
        <w:t>)</w:t>
      </w:r>
      <w:r w:rsidR="0017474A">
        <w:rPr>
          <w:rFonts w:cs="Arial"/>
          <w:color w:val="000000"/>
          <w:szCs w:val="28"/>
        </w:rPr>
        <w:br/>
      </w:r>
      <w:r w:rsidRPr="002E4DE2">
        <w:rPr>
          <w:rFonts w:ascii="SimBraille" w:hAnsi="SimBraille" w:cs="SimBraille"/>
          <w:color w:val="000000"/>
          <w:szCs w:val="28"/>
        </w:rPr>
        <w:t>,! temp]ature 0 #ae-#ag4</w:t>
      </w:r>
    </w:p>
    <w:p w14:paraId="01AD4BEA" w14:textId="665E501F" w:rsidR="00A14EF0" w:rsidRPr="00894E55" w:rsidRDefault="00A14EF0" w:rsidP="005B3DF1">
      <w:pPr>
        <w:pStyle w:val="Heading2"/>
        <w:rPr>
          <w:rStyle w:val="Heading2Char"/>
          <w:b/>
          <w:i/>
          <w:sz w:val="32"/>
        </w:rPr>
      </w:pPr>
      <w:bookmarkStart w:id="34" w:name="_3.4_Số_âm"/>
      <w:bookmarkStart w:id="35" w:name="_Toc131507481"/>
      <w:bookmarkEnd w:id="34"/>
      <w:r w:rsidRPr="00894E55">
        <w:rPr>
          <w:rStyle w:val="Heading2Char"/>
          <w:b/>
          <w:i/>
          <w:sz w:val="32"/>
        </w:rPr>
        <w:t xml:space="preserve">3.4 </w:t>
      </w:r>
      <w:r w:rsidR="002B0989">
        <w:rPr>
          <w:rStyle w:val="Heading2Char"/>
          <w:b/>
          <w:i/>
          <w:sz w:val="32"/>
        </w:rPr>
        <w:t>Số âm và số dương</w:t>
      </w:r>
      <w:bookmarkEnd w:id="35"/>
    </w:p>
    <w:p w14:paraId="40F55B88" w14:textId="574A2F87" w:rsidR="00A14EF0" w:rsidRPr="002E4DE2" w:rsidRDefault="000527BF" w:rsidP="00667307">
      <w:pPr>
        <w:jc w:val="both"/>
        <w:rPr>
          <w:rFonts w:cs="Arial"/>
          <w:color w:val="000000"/>
          <w:szCs w:val="28"/>
        </w:rPr>
      </w:pPr>
      <w:r>
        <w:rPr>
          <w:rFonts w:cs="Arial"/>
          <w:color w:val="000000"/>
          <w:szCs w:val="28"/>
        </w:rPr>
        <w:t xml:space="preserve">Đôi khi các số âm và số dương, </w:t>
      </w:r>
      <w:r w:rsidR="00667307">
        <w:rPr>
          <w:rFonts w:cs="Arial"/>
          <w:color w:val="000000"/>
          <w:szCs w:val="28"/>
        </w:rPr>
        <w:t>khác với</w:t>
      </w:r>
      <w:r w:rsidR="00785C80">
        <w:rPr>
          <w:rFonts w:cs="Arial"/>
          <w:color w:val="000000"/>
          <w:szCs w:val="28"/>
        </w:rPr>
        <w:t xml:space="preserve"> số trừ</w:t>
      </w:r>
      <w:r w:rsidR="003B14CD">
        <w:rPr>
          <w:rFonts w:cs="Arial"/>
          <w:color w:val="000000"/>
          <w:szCs w:val="28"/>
        </w:rPr>
        <w:t xml:space="preserve"> </w:t>
      </w:r>
      <w:r w:rsidR="00667307">
        <w:rPr>
          <w:rFonts w:cs="Arial"/>
          <w:color w:val="000000"/>
          <w:szCs w:val="28"/>
        </w:rPr>
        <w:t>(trong phép tính trừ)</w:t>
      </w:r>
      <w:r w:rsidR="00785C80">
        <w:rPr>
          <w:rFonts w:cs="Arial"/>
          <w:color w:val="000000"/>
          <w:szCs w:val="28"/>
        </w:rPr>
        <w:t xml:space="preserve"> hay số </w:t>
      </w:r>
      <w:r w:rsidR="00667307">
        <w:rPr>
          <w:rFonts w:cs="Arial"/>
          <w:color w:val="000000"/>
          <w:szCs w:val="28"/>
        </w:rPr>
        <w:t>hạng (trong phép tính cộng)</w:t>
      </w:r>
      <w:r w:rsidR="00785C80">
        <w:rPr>
          <w:rFonts w:cs="Arial"/>
          <w:color w:val="000000"/>
          <w:szCs w:val="28"/>
        </w:rPr>
        <w:t xml:space="preserve">, được trình bày bằng </w:t>
      </w:r>
      <w:r w:rsidR="00D6350B">
        <w:rPr>
          <w:rFonts w:cs="Arial"/>
          <w:color w:val="000000"/>
          <w:szCs w:val="28"/>
        </w:rPr>
        <w:t xml:space="preserve">một dấu trừ hoặc dấu cộng viết </w:t>
      </w:r>
      <w:r w:rsidR="00572CB8">
        <w:rPr>
          <w:rFonts w:cs="Arial"/>
          <w:color w:val="000000"/>
          <w:szCs w:val="28"/>
        </w:rPr>
        <w:t>giống một chỉ số trên bên trái (</w:t>
      </w:r>
      <w:r w:rsidR="00D434A8">
        <w:rPr>
          <w:rFonts w:cs="Arial"/>
          <w:color w:val="000000"/>
          <w:szCs w:val="28"/>
        </w:rPr>
        <w:t>nghĩa là viết ở phía trên và nằm bên trái số đó)</w:t>
      </w:r>
      <w:r w:rsidR="003B14CD">
        <w:rPr>
          <w:rFonts w:cs="Arial"/>
          <w:color w:val="000000"/>
          <w:szCs w:val="28"/>
        </w:rPr>
        <w:t xml:space="preserve">. </w:t>
      </w:r>
      <w:r w:rsidR="00D60C3D">
        <w:rPr>
          <w:rFonts w:cs="Arial"/>
          <w:color w:val="000000"/>
          <w:szCs w:val="28"/>
        </w:rPr>
        <w:t xml:space="preserve">Có thể mô tả số như thế trong </w:t>
      </w:r>
      <w:r w:rsidR="00BC2B82">
        <w:rPr>
          <w:rFonts w:cs="Arial"/>
          <w:color w:val="000000"/>
          <w:szCs w:val="28"/>
        </w:rPr>
        <w:t>chữ</w:t>
      </w:r>
      <w:r w:rsidR="00D60C3D">
        <w:rPr>
          <w:rFonts w:cs="Arial"/>
          <w:color w:val="000000"/>
          <w:szCs w:val="28"/>
        </w:rPr>
        <w:t xml:space="preserve"> nổi bằng cách </w:t>
      </w:r>
      <w:r w:rsidR="00B40941">
        <w:rPr>
          <w:rFonts w:cs="Arial"/>
          <w:color w:val="000000"/>
          <w:szCs w:val="28"/>
        </w:rPr>
        <w:t xml:space="preserve">dùng dấu báo chỉ số trên. </w:t>
      </w:r>
      <w:r w:rsidR="00A14EF0" w:rsidRPr="002E4DE2">
        <w:rPr>
          <w:rFonts w:cs="Arial"/>
          <w:color w:val="000000"/>
          <w:szCs w:val="28"/>
        </w:rPr>
        <w:t>(</w:t>
      </w:r>
      <w:r w:rsidR="009D14A1">
        <w:rPr>
          <w:rFonts w:cs="Arial"/>
          <w:color w:val="000000"/>
          <w:szCs w:val="28"/>
        </w:rPr>
        <w:t>Xem</w:t>
      </w:r>
      <w:r w:rsidR="00A14EF0" w:rsidRPr="002E4DE2">
        <w:rPr>
          <w:rFonts w:cs="Arial"/>
          <w:color w:val="000000"/>
          <w:szCs w:val="28"/>
        </w:rPr>
        <w:t xml:space="preserve"> </w:t>
      </w:r>
      <w:hyperlink w:anchor="_7_Chỉ_số" w:history="1">
        <w:hyperlink w:anchor="_7_Chỉ_số" w:history="1">
          <w:r w:rsidR="00667307" w:rsidRPr="0018499C">
            <w:rPr>
              <w:rStyle w:val="Hyperlink"/>
              <w:rFonts w:cs="Arial"/>
              <w:szCs w:val="28"/>
            </w:rPr>
            <w:t>Chương 7</w:t>
          </w:r>
        </w:hyperlink>
      </w:hyperlink>
      <w:r w:rsidR="00A14EF0" w:rsidRPr="002E4DE2">
        <w:rPr>
          <w:rFonts w:cs="Arial"/>
          <w:color w:val="000000"/>
          <w:szCs w:val="28"/>
        </w:rPr>
        <w:t>)</w:t>
      </w:r>
    </w:p>
    <w:p w14:paraId="6E3F4D65" w14:textId="29108685" w:rsidR="00A14EF0" w:rsidRPr="0069361D" w:rsidRDefault="00A14EF0" w:rsidP="005B3DF1">
      <w:pPr>
        <w:rPr>
          <w:rFonts w:cs="Arial"/>
          <w:color w:val="000000"/>
          <w:szCs w:val="28"/>
        </w:rPr>
      </w:pPr>
      <w:r w:rsidRPr="002E4DE2">
        <w:rPr>
          <w:rFonts w:cs="Arial"/>
          <w:color w:val="000000"/>
          <w:szCs w:val="28"/>
        </w:rPr>
        <w:t xml:space="preserve">Graduate the x axis from </w:t>
      </w:r>
      <w:r w:rsidRPr="002E4DE2">
        <w:rPr>
          <w:rFonts w:ascii="Symbol" w:hAnsi="Symbol" w:cs="Symbol"/>
          <w:color w:val="000000"/>
          <w:szCs w:val="28"/>
        </w:rPr>
        <w:t></w:t>
      </w:r>
      <w:r w:rsidRPr="00894E55">
        <w:rPr>
          <w:rFonts w:ascii="Arial Unicode MS" w:hAnsi="Arial Unicode MS" w:cs="Arial Unicode MS"/>
          <w:color w:val="000000"/>
          <w:sz w:val="22"/>
          <w:szCs w:val="28"/>
        </w:rPr>
        <w:t xml:space="preserve">4 to </w:t>
      </w:r>
      <w:r w:rsidRPr="002E4DE2">
        <w:rPr>
          <w:rFonts w:ascii="Symbol" w:hAnsi="Symbol" w:cs="Symbol"/>
          <w:color w:val="000000"/>
          <w:szCs w:val="28"/>
        </w:rPr>
        <w:t></w:t>
      </w:r>
      <w:r w:rsidRPr="00894E55">
        <w:rPr>
          <w:rFonts w:ascii="Arial Unicode MS" w:hAnsi="Arial Unicode MS" w:cs="Arial Unicode MS"/>
          <w:color w:val="000000"/>
          <w:sz w:val="22"/>
          <w:szCs w:val="28"/>
        </w:rPr>
        <w:t>5</w:t>
      </w:r>
      <w:r w:rsidRPr="002E4DE2">
        <w:rPr>
          <w:rFonts w:cs="Arial"/>
          <w:color w:val="000000"/>
          <w:szCs w:val="28"/>
        </w:rPr>
        <w:t>.</w:t>
      </w:r>
      <w:r w:rsidR="000830D3">
        <w:rPr>
          <w:rFonts w:cs="Arial"/>
          <w:color w:val="000000"/>
          <w:szCs w:val="28"/>
        </w:rPr>
        <w:br/>
      </w:r>
      <w:r w:rsidRPr="002E4DE2">
        <w:rPr>
          <w:rFonts w:cs="Arial"/>
          <w:color w:val="000000"/>
          <w:szCs w:val="28"/>
        </w:rPr>
        <w:t>(</w:t>
      </w:r>
      <w:r w:rsidR="004066B1">
        <w:rPr>
          <w:rFonts w:cs="Arial"/>
          <w:color w:val="000000"/>
          <w:szCs w:val="28"/>
        </w:rPr>
        <w:t xml:space="preserve">dấu trừ và dấu cộng </w:t>
      </w:r>
      <w:r w:rsidR="006E3099">
        <w:rPr>
          <w:rFonts w:cs="Arial"/>
          <w:color w:val="000000"/>
          <w:szCs w:val="28"/>
        </w:rPr>
        <w:t>in ở</w:t>
      </w:r>
      <w:r w:rsidR="004066B1">
        <w:rPr>
          <w:rFonts w:cs="Arial"/>
          <w:color w:val="000000"/>
          <w:szCs w:val="28"/>
        </w:rPr>
        <w:t xml:space="preserve"> </w:t>
      </w:r>
      <w:r w:rsidR="00EA10A1">
        <w:rPr>
          <w:rFonts w:cs="Arial"/>
          <w:color w:val="000000"/>
          <w:szCs w:val="28"/>
        </w:rPr>
        <w:t xml:space="preserve">giữa </w:t>
      </w:r>
      <w:r w:rsidR="006E3099">
        <w:rPr>
          <w:rFonts w:cs="Arial"/>
          <w:color w:val="000000"/>
          <w:szCs w:val="28"/>
        </w:rPr>
        <w:t>dòng so</w:t>
      </w:r>
      <w:r w:rsidR="0017474A">
        <w:rPr>
          <w:rFonts w:cs="Arial"/>
          <w:color w:val="000000"/>
          <w:szCs w:val="28"/>
        </w:rPr>
        <w:t xml:space="preserve"> với số</w:t>
      </w:r>
      <w:r w:rsidRPr="002E4DE2">
        <w:rPr>
          <w:rFonts w:cs="Arial"/>
          <w:color w:val="000000"/>
          <w:szCs w:val="28"/>
        </w:rPr>
        <w:t>)</w:t>
      </w:r>
      <w:r w:rsidR="0069361D">
        <w:rPr>
          <w:rFonts w:cs="Arial"/>
          <w:color w:val="000000"/>
          <w:szCs w:val="28"/>
        </w:rPr>
        <w:br/>
      </w:r>
      <w:r w:rsidRPr="002E4DE2">
        <w:rPr>
          <w:rFonts w:ascii="SimBraille" w:hAnsi="SimBraille" w:cs="SimBraille"/>
          <w:color w:val="000000"/>
          <w:szCs w:val="28"/>
        </w:rPr>
        <w:t xml:space="preserve">,Graduate ! ;x axis f </w:t>
      </w:r>
      <w:r w:rsidR="008435C3">
        <w:rPr>
          <w:rFonts w:ascii="SimBraille" w:hAnsi="SimBraille" w:cs="SimBraille"/>
          <w:color w:val="000000"/>
          <w:szCs w:val="28"/>
        </w:rPr>
        <w:t>"</w:t>
      </w:r>
      <w:r w:rsidRPr="002E4DE2">
        <w:rPr>
          <w:rFonts w:ascii="SimBraille" w:hAnsi="SimBraille" w:cs="SimBraille"/>
          <w:color w:val="000000"/>
          <w:szCs w:val="28"/>
        </w:rPr>
        <w:t xml:space="preserve">-#d to </w:t>
      </w:r>
      <w:r w:rsidR="008435C3">
        <w:rPr>
          <w:rFonts w:ascii="SimBraille" w:hAnsi="SimBraille" w:cs="SimBraille"/>
          <w:color w:val="000000"/>
          <w:szCs w:val="28"/>
        </w:rPr>
        <w:t>"</w:t>
      </w:r>
      <w:r w:rsidRPr="002E4DE2">
        <w:rPr>
          <w:rFonts w:ascii="SimBraille" w:hAnsi="SimBraille" w:cs="SimBraille"/>
          <w:color w:val="000000"/>
          <w:szCs w:val="28"/>
        </w:rPr>
        <w:t>6#e4</w:t>
      </w:r>
    </w:p>
    <w:p w14:paraId="08E333B4" w14:textId="63580805" w:rsidR="00A14EF0" w:rsidRPr="00E708FD" w:rsidRDefault="00A14EF0" w:rsidP="005B3DF1">
      <w:pPr>
        <w:rPr>
          <w:rFonts w:ascii="Symbol" w:hAnsi="Symbol" w:cs="Symbol" w:hint="eastAsia"/>
          <w:color w:val="000000"/>
          <w:szCs w:val="28"/>
        </w:rPr>
      </w:pPr>
      <w:r w:rsidRPr="002E4DE2">
        <w:rPr>
          <w:rFonts w:cs="Arial"/>
          <w:color w:val="000000"/>
          <w:szCs w:val="28"/>
        </w:rPr>
        <w:t xml:space="preserve">Evaluate </w:t>
      </w:r>
      <w:r w:rsidR="0018499C">
        <w:rPr>
          <w:rFonts w:cs="Arial"/>
          <w:color w:val="000000"/>
          <w:szCs w:val="28"/>
          <w:vertAlign w:val="superscript"/>
        </w:rPr>
        <w:t>–</w:t>
      </w:r>
      <w:r>
        <w:rPr>
          <w:rFonts w:cs="Arial"/>
          <w:color w:val="000000"/>
          <w:szCs w:val="28"/>
        </w:rPr>
        <w:t xml:space="preserve">2 </w:t>
      </w:r>
      <w:r w:rsidR="0018499C">
        <w:rPr>
          <w:rFonts w:cs="Arial"/>
          <w:color w:val="000000"/>
          <w:szCs w:val="28"/>
        </w:rPr>
        <w:t xml:space="preserve">+ </w:t>
      </w:r>
      <w:r w:rsidR="0018499C">
        <w:rPr>
          <w:rFonts w:cs="Arial"/>
          <w:color w:val="000000"/>
          <w:szCs w:val="28"/>
          <w:vertAlign w:val="superscript"/>
        </w:rPr>
        <w:t>–</w:t>
      </w:r>
      <w:r>
        <w:rPr>
          <w:rFonts w:cs="Arial"/>
          <w:color w:val="000000"/>
          <w:szCs w:val="28"/>
        </w:rPr>
        <w:t>3</w:t>
      </w:r>
      <w:r w:rsidR="00E708FD">
        <w:rPr>
          <w:rFonts w:ascii="Symbol" w:hAnsi="Symbol" w:cs="Symbol"/>
          <w:color w:val="000000"/>
          <w:szCs w:val="28"/>
        </w:rPr>
        <w:br/>
      </w:r>
      <w:r w:rsidR="00DD011F" w:rsidRPr="002E4DE2">
        <w:rPr>
          <w:rFonts w:cs="Arial"/>
          <w:color w:val="000000"/>
          <w:szCs w:val="28"/>
        </w:rPr>
        <w:t>(</w:t>
      </w:r>
      <w:r w:rsidR="00DD011F">
        <w:rPr>
          <w:rFonts w:cs="Arial"/>
          <w:color w:val="000000"/>
          <w:szCs w:val="28"/>
        </w:rPr>
        <w:t xml:space="preserve">dấu trừ và dấu cộng </w:t>
      </w:r>
      <w:r w:rsidR="006E3099">
        <w:rPr>
          <w:rFonts w:cs="Arial"/>
          <w:color w:val="000000"/>
          <w:szCs w:val="28"/>
        </w:rPr>
        <w:t>in</w:t>
      </w:r>
      <w:r w:rsidR="00DD011F">
        <w:rPr>
          <w:rFonts w:cs="Arial"/>
          <w:color w:val="000000"/>
          <w:szCs w:val="28"/>
        </w:rPr>
        <w:t xml:space="preserve"> </w:t>
      </w:r>
      <w:r w:rsidR="006E3099">
        <w:rPr>
          <w:rFonts w:cs="Arial"/>
          <w:color w:val="000000"/>
          <w:szCs w:val="28"/>
        </w:rPr>
        <w:t>ở góc</w:t>
      </w:r>
      <w:r w:rsidR="00DD011F">
        <w:rPr>
          <w:rFonts w:cs="Arial"/>
          <w:color w:val="000000"/>
          <w:szCs w:val="28"/>
        </w:rPr>
        <w:t xml:space="preserve"> </w:t>
      </w:r>
      <w:r w:rsidR="00E708FD">
        <w:rPr>
          <w:rFonts w:cs="Arial"/>
          <w:color w:val="000000"/>
          <w:szCs w:val="28"/>
        </w:rPr>
        <w:t>phía trên</w:t>
      </w:r>
      <w:r w:rsidR="00DD011F">
        <w:rPr>
          <w:rFonts w:cs="Arial"/>
          <w:color w:val="000000"/>
          <w:szCs w:val="28"/>
        </w:rPr>
        <w:t xml:space="preserve"> </w:t>
      </w:r>
      <w:r w:rsidR="009374B4">
        <w:rPr>
          <w:rFonts w:cs="Arial"/>
          <w:color w:val="000000"/>
          <w:szCs w:val="28"/>
        </w:rPr>
        <w:t>số</w:t>
      </w:r>
      <w:r w:rsidR="00DD011F" w:rsidRPr="002E4DE2">
        <w:rPr>
          <w:rFonts w:cs="Arial"/>
          <w:color w:val="000000"/>
          <w:szCs w:val="28"/>
        </w:rPr>
        <w:t>)</w:t>
      </w:r>
      <w:r w:rsidR="00DD011F">
        <w:rPr>
          <w:rFonts w:cs="Arial"/>
          <w:color w:val="000000"/>
          <w:szCs w:val="28"/>
        </w:rPr>
        <w:br/>
      </w:r>
      <w:r w:rsidRPr="002E4DE2">
        <w:rPr>
          <w:rFonts w:ascii="SimBraille" w:hAnsi="SimBraille" w:cs="SimBraille"/>
          <w:color w:val="000000"/>
          <w:szCs w:val="28"/>
        </w:rPr>
        <w:t>,evaluate ;9</w:t>
      </w:r>
      <w:r w:rsidR="008435C3">
        <w:rPr>
          <w:rFonts w:ascii="SimBraille" w:hAnsi="SimBraille" w:cs="SimBraille"/>
          <w:color w:val="000000"/>
          <w:szCs w:val="28"/>
        </w:rPr>
        <w:t>"</w:t>
      </w:r>
      <w:r w:rsidRPr="002E4DE2">
        <w:rPr>
          <w:rFonts w:ascii="SimBraille" w:hAnsi="SimBraille" w:cs="SimBraille"/>
          <w:color w:val="000000"/>
          <w:szCs w:val="28"/>
        </w:rPr>
        <w:t>-#b</w:t>
      </w:r>
      <w:r w:rsidR="008435C3">
        <w:rPr>
          <w:rFonts w:ascii="SimBraille" w:hAnsi="SimBraille" w:cs="SimBraille"/>
          <w:color w:val="000000"/>
          <w:szCs w:val="28"/>
        </w:rPr>
        <w:t>"</w:t>
      </w:r>
      <w:r w:rsidRPr="002E4DE2">
        <w:rPr>
          <w:rFonts w:ascii="SimBraille" w:hAnsi="SimBraille" w:cs="SimBraille"/>
          <w:color w:val="000000"/>
          <w:szCs w:val="28"/>
        </w:rPr>
        <w:t>69</w:t>
      </w:r>
      <w:r w:rsidR="008435C3">
        <w:rPr>
          <w:rFonts w:ascii="SimBraille" w:hAnsi="SimBraille" w:cs="SimBraille"/>
          <w:color w:val="000000"/>
          <w:szCs w:val="28"/>
        </w:rPr>
        <w:t>"</w:t>
      </w:r>
      <w:r w:rsidRPr="002E4DE2">
        <w:rPr>
          <w:rFonts w:ascii="SimBraille" w:hAnsi="SimBraille" w:cs="SimBraille"/>
          <w:color w:val="000000"/>
          <w:szCs w:val="28"/>
        </w:rPr>
        <w:t>-#c</w:t>
      </w:r>
    </w:p>
    <w:p w14:paraId="0F432449" w14:textId="1B83ECF6" w:rsidR="00A14EF0" w:rsidRPr="00894E55" w:rsidRDefault="00A14EF0" w:rsidP="005B3DF1">
      <w:pPr>
        <w:pStyle w:val="Heading2"/>
        <w:rPr>
          <w:rStyle w:val="Heading2Char"/>
          <w:b/>
          <w:i/>
          <w:sz w:val="32"/>
        </w:rPr>
      </w:pPr>
      <w:bookmarkStart w:id="36" w:name="_3.5_Nút_bấm"/>
      <w:bookmarkStart w:id="37" w:name="_Toc131507482"/>
      <w:bookmarkEnd w:id="36"/>
      <w:r w:rsidRPr="00894E55">
        <w:rPr>
          <w:rStyle w:val="Heading2Char"/>
          <w:b/>
          <w:i/>
          <w:sz w:val="32"/>
        </w:rPr>
        <w:lastRenderedPageBreak/>
        <w:t xml:space="preserve">3.5 </w:t>
      </w:r>
      <w:r w:rsidR="00A05932">
        <w:rPr>
          <w:rStyle w:val="Heading2Char"/>
          <w:b/>
          <w:i/>
          <w:sz w:val="32"/>
        </w:rPr>
        <w:t>Nút</w:t>
      </w:r>
      <w:r w:rsidR="009374B4">
        <w:rPr>
          <w:rStyle w:val="Heading2Char"/>
          <w:b/>
          <w:i/>
          <w:sz w:val="32"/>
        </w:rPr>
        <w:t xml:space="preserve"> </w:t>
      </w:r>
      <w:r w:rsidR="00C469FC">
        <w:rPr>
          <w:rStyle w:val="Heading2Char"/>
          <w:b/>
          <w:i/>
          <w:sz w:val="32"/>
        </w:rPr>
        <w:t xml:space="preserve">bấm </w:t>
      </w:r>
      <w:r w:rsidR="009374B4">
        <w:rPr>
          <w:rStyle w:val="Heading2Char"/>
          <w:b/>
          <w:i/>
          <w:sz w:val="32"/>
        </w:rPr>
        <w:t xml:space="preserve">máy tính </w:t>
      </w:r>
      <w:r w:rsidR="00C469FC">
        <w:rPr>
          <w:rStyle w:val="Heading2Char"/>
          <w:b/>
          <w:i/>
          <w:sz w:val="32"/>
        </w:rPr>
        <w:t>bỏ túi</w:t>
      </w:r>
      <w:bookmarkEnd w:id="37"/>
    </w:p>
    <w:p w14:paraId="7820FC30" w14:textId="11831692" w:rsidR="00A14EF0" w:rsidRPr="002E4DE2" w:rsidRDefault="00C469FC" w:rsidP="00503C14">
      <w:pPr>
        <w:jc w:val="both"/>
        <w:rPr>
          <w:rFonts w:cs="Arial"/>
          <w:color w:val="000000"/>
          <w:szCs w:val="28"/>
        </w:rPr>
      </w:pPr>
      <w:r>
        <w:rPr>
          <w:rFonts w:cs="Arial"/>
          <w:color w:val="000000"/>
          <w:szCs w:val="28"/>
        </w:rPr>
        <w:t xml:space="preserve">Khi các số và </w:t>
      </w:r>
      <w:r w:rsidR="0049128E">
        <w:rPr>
          <w:rFonts w:cs="Arial"/>
          <w:color w:val="000000"/>
          <w:szCs w:val="28"/>
        </w:rPr>
        <w:t xml:space="preserve">toán tử </w:t>
      </w:r>
      <w:r w:rsidR="00A05932">
        <w:rPr>
          <w:rFonts w:cs="Arial"/>
          <w:color w:val="000000"/>
          <w:szCs w:val="28"/>
        </w:rPr>
        <w:t xml:space="preserve">được đặt trong các ô vuông nhằm chỉ các nút bấm trên máy tính bỏ túi, </w:t>
      </w:r>
      <w:r w:rsidR="005F3E9E">
        <w:rPr>
          <w:rFonts w:cs="Arial"/>
          <w:color w:val="000000"/>
          <w:szCs w:val="28"/>
        </w:rPr>
        <w:t xml:space="preserve">dùng các dấu báo </w:t>
      </w:r>
      <w:r w:rsidR="00755713">
        <w:rPr>
          <w:rFonts w:cs="Arial"/>
          <w:color w:val="000000"/>
          <w:szCs w:val="28"/>
        </w:rPr>
        <w:t>hình vẽ bao quanh trong</w:t>
      </w:r>
      <w:r>
        <w:rPr>
          <w:rFonts w:cs="Arial"/>
          <w:color w:val="000000"/>
          <w:szCs w:val="28"/>
        </w:rPr>
        <w:t xml:space="preserve"> </w:t>
      </w:r>
      <w:hyperlink w:anchor="_14.3_Các_hình" w:history="1">
        <w:hyperlink w:anchor="_14.3_Các_hình" w:history="1">
          <w:r w:rsidR="00503C14" w:rsidRPr="0018499C">
            <w:rPr>
              <w:rStyle w:val="Hyperlink"/>
              <w:rFonts w:cs="Arial"/>
              <w:szCs w:val="28"/>
            </w:rPr>
            <w:t>Chương 14</w:t>
          </w:r>
        </w:hyperlink>
        <w:r w:rsidR="00A14EF0" w:rsidRPr="0018499C">
          <w:rPr>
            <w:rStyle w:val="Hyperlink"/>
            <w:rFonts w:cs="Arial"/>
            <w:szCs w:val="28"/>
          </w:rPr>
          <w:t>.3</w:t>
        </w:r>
      </w:hyperlink>
      <w:r w:rsidR="006974B8">
        <w:rPr>
          <w:rFonts w:cs="Arial"/>
          <w:color w:val="0000FF"/>
          <w:szCs w:val="28"/>
        </w:rPr>
        <w:t xml:space="preserve"> </w:t>
      </w:r>
      <w:r w:rsidR="009B6D66" w:rsidRPr="006A0662">
        <w:t xml:space="preserve">có thể </w:t>
      </w:r>
      <w:r w:rsidR="006974B8" w:rsidRPr="006974B8">
        <w:t>sẽ không hiệu quả</w:t>
      </w:r>
      <w:r w:rsidR="006974B8">
        <w:rPr>
          <w:rFonts w:cs="Arial"/>
          <w:color w:val="0000FF"/>
          <w:szCs w:val="28"/>
        </w:rPr>
        <w:t xml:space="preserve">. </w:t>
      </w:r>
      <w:r w:rsidR="00941565" w:rsidRPr="00941565">
        <w:t xml:space="preserve">Nếu cần phải </w:t>
      </w:r>
      <w:r w:rsidR="00941565">
        <w:t xml:space="preserve">trình bày các ô vuông này, có thể thay thế </w:t>
      </w:r>
      <w:r w:rsidR="009B6D66">
        <w:t>bằng cách</w:t>
      </w:r>
      <w:r w:rsidR="007C0DBA">
        <w:rPr>
          <w:rFonts w:cs="Arial"/>
          <w:color w:val="000000"/>
          <w:szCs w:val="28"/>
        </w:rPr>
        <w:t xml:space="preserve"> </w:t>
      </w:r>
      <w:r w:rsidR="008E2D9E">
        <w:rPr>
          <w:rFonts w:cs="Arial"/>
          <w:color w:val="000000"/>
          <w:szCs w:val="28"/>
        </w:rPr>
        <w:t xml:space="preserve">sử dụng dấu báo gạch </w:t>
      </w:r>
      <w:r w:rsidR="0070333D">
        <w:rPr>
          <w:rFonts w:cs="Arial"/>
          <w:color w:val="000000"/>
          <w:szCs w:val="28"/>
        </w:rPr>
        <w:t xml:space="preserve">chân và thêm chú thích của người </w:t>
      </w:r>
      <w:r w:rsidR="00B12203">
        <w:rPr>
          <w:rFonts w:cs="Arial"/>
          <w:color w:val="000000"/>
          <w:szCs w:val="28"/>
        </w:rPr>
        <w:t>chuyển đổi</w:t>
      </w:r>
      <w:r w:rsidR="007C0DBA">
        <w:rPr>
          <w:rFonts w:cs="Arial"/>
          <w:color w:val="000000"/>
          <w:szCs w:val="28"/>
        </w:rPr>
        <w:t>.</w:t>
      </w:r>
    </w:p>
    <w:p w14:paraId="3651D0E0" w14:textId="62423585" w:rsidR="00A14EF0" w:rsidRPr="002E4DE2" w:rsidRDefault="0018499C" w:rsidP="005B3DF1">
      <w:pPr>
        <w:rPr>
          <w:rFonts w:ascii="SimBraille" w:hAnsi="SimBraille" w:cs="SimBraille"/>
          <w:color w:val="000000"/>
          <w:szCs w:val="28"/>
        </w:rPr>
      </w:pPr>
      <w:r>
        <w:rPr>
          <w:color w:val="000000"/>
          <w:szCs w:val="28"/>
        </w:rPr>
        <w:fldChar w:fldCharType="begin"/>
      </w:r>
      <w:r>
        <w:rPr>
          <w:color w:val="000000"/>
          <w:szCs w:val="28"/>
        </w:rPr>
        <w:instrText xml:space="preserve"> </w:instrText>
      </w:r>
      <w:r>
        <w:rPr>
          <w:rFonts w:hint="eastAsia"/>
          <w:color w:val="000000"/>
          <w:szCs w:val="28"/>
        </w:rPr>
        <w:instrText>eq \o\ac(</w:instrText>
      </w:r>
      <w:r w:rsidRPr="0018499C">
        <w:rPr>
          <w:rFonts w:ascii="EPSON 教科書体Ｍ" w:hint="eastAsia"/>
          <w:color w:val="000000"/>
          <w:position w:val="-4"/>
          <w:sz w:val="36"/>
          <w:szCs w:val="28"/>
        </w:rPr>
        <w:instrText>□</w:instrText>
      </w:r>
      <w:r>
        <w:rPr>
          <w:rFonts w:hint="eastAsia"/>
          <w:color w:val="000000"/>
          <w:szCs w:val="28"/>
        </w:rPr>
        <w:instrText>,3)</w:instrText>
      </w:r>
      <w:r>
        <w:rPr>
          <w:color w:val="000000"/>
          <w:szCs w:val="28"/>
        </w:rPr>
        <w:fldChar w:fldCharType="end"/>
      </w:r>
      <w:r w:rsidR="00A14EF0" w:rsidRPr="00894E55">
        <w:rPr>
          <w:color w:val="000000"/>
          <w:szCs w:val="28"/>
        </w:rPr>
        <w:t xml:space="preserve"> </w:t>
      </w:r>
      <w:r w:rsidRPr="0018499C">
        <w:rPr>
          <w:rFonts w:ascii="Symbol" w:hAnsi="Symbol" w:cs="Symbol" w:hint="eastAsia"/>
          <w:color w:val="000000"/>
          <w:szCs w:val="28"/>
        </w:rPr>
        <w:fldChar w:fldCharType="begin"/>
      </w:r>
      <w:r w:rsidRPr="0018499C">
        <w:rPr>
          <w:rFonts w:ascii="Symbol" w:hAnsi="Symbol" w:cs="Symbol" w:hint="eastAsia"/>
          <w:color w:val="000000"/>
          <w:szCs w:val="28"/>
        </w:rPr>
        <w:instrText xml:space="preserve"> eq \o\ac(</w:instrText>
      </w:r>
      <w:r w:rsidRPr="0018499C">
        <w:rPr>
          <w:rFonts w:ascii="EPSON 教科書体Ｍ" w:hAnsi="Symbol" w:cs="Symbol" w:hint="eastAsia"/>
          <w:color w:val="000000"/>
          <w:position w:val="-4"/>
          <w:sz w:val="36"/>
          <w:szCs w:val="28"/>
        </w:rPr>
        <w:instrText>□</w:instrText>
      </w:r>
      <w:r w:rsidRPr="0018499C">
        <w:rPr>
          <w:rFonts w:ascii="Symbol" w:hAnsi="Symbol" w:cs="Symbol" w:hint="eastAsia"/>
          <w:color w:val="000000"/>
          <w:szCs w:val="28"/>
        </w:rPr>
        <w:instrText>,+)</w:instrText>
      </w:r>
      <w:r w:rsidRPr="0018499C">
        <w:rPr>
          <w:rFonts w:ascii="Symbol" w:hAnsi="Symbol" w:cs="Symbol" w:hint="eastAsia"/>
          <w:color w:val="000000"/>
          <w:szCs w:val="28"/>
        </w:rPr>
        <w:fldChar w:fldCharType="end"/>
      </w:r>
      <w:r w:rsidR="00A14EF0" w:rsidRPr="00894E55">
        <w:rPr>
          <w:rFonts w:ascii="Symbol" w:hAnsi="Symbol" w:cs="Symbol"/>
          <w:color w:val="000000"/>
          <w:szCs w:val="28"/>
        </w:rPr>
        <w:t></w:t>
      </w:r>
      <w:r>
        <w:rPr>
          <w:color w:val="000000"/>
          <w:szCs w:val="28"/>
        </w:rPr>
        <w:fldChar w:fldCharType="begin"/>
      </w:r>
      <w:r>
        <w:rPr>
          <w:color w:val="000000"/>
          <w:szCs w:val="28"/>
        </w:rPr>
        <w:instrText xml:space="preserve"> </w:instrText>
      </w:r>
      <w:r>
        <w:rPr>
          <w:rFonts w:hint="eastAsia"/>
          <w:color w:val="000000"/>
          <w:szCs w:val="28"/>
        </w:rPr>
        <w:instrText>eq \o\ac(</w:instrText>
      </w:r>
      <w:r w:rsidRPr="0018499C">
        <w:rPr>
          <w:rFonts w:ascii="EPSON 教科書体Ｍ" w:hint="eastAsia"/>
          <w:color w:val="000000"/>
          <w:position w:val="-4"/>
          <w:sz w:val="36"/>
          <w:szCs w:val="28"/>
        </w:rPr>
        <w:instrText>□</w:instrText>
      </w:r>
      <w:r>
        <w:rPr>
          <w:rFonts w:hint="eastAsia"/>
          <w:color w:val="000000"/>
          <w:szCs w:val="28"/>
        </w:rPr>
        <w:instrText>,4)</w:instrText>
      </w:r>
      <w:r>
        <w:rPr>
          <w:color w:val="000000"/>
          <w:szCs w:val="28"/>
        </w:rPr>
        <w:fldChar w:fldCharType="end"/>
      </w:r>
      <w:r w:rsidR="00A14EF0" w:rsidRPr="00894E55">
        <w:rPr>
          <w:color w:val="000000"/>
          <w:szCs w:val="28"/>
        </w:rPr>
        <w:t xml:space="preserve"> </w:t>
      </w:r>
      <w:r>
        <w:rPr>
          <w:rFonts w:ascii="Symbol" w:hAnsi="Symbol" w:cs="Symbol" w:hint="eastAsia"/>
          <w:color w:val="000000"/>
          <w:szCs w:val="28"/>
        </w:rPr>
        <w:fldChar w:fldCharType="begin"/>
      </w:r>
      <w:r>
        <w:rPr>
          <w:rFonts w:ascii="Symbol" w:hAnsi="Symbol" w:cs="Symbol" w:hint="eastAsia"/>
          <w:color w:val="000000"/>
          <w:szCs w:val="28"/>
        </w:rPr>
        <w:instrText xml:space="preserve"> eq \o\ac(</w:instrText>
      </w:r>
      <w:r w:rsidRPr="0018499C">
        <w:rPr>
          <w:rFonts w:ascii="EPSON 教科書体Ｍ" w:hAnsi="Symbol" w:cs="Symbol" w:hint="eastAsia"/>
          <w:color w:val="000000"/>
          <w:position w:val="-4"/>
          <w:sz w:val="36"/>
          <w:szCs w:val="28"/>
        </w:rPr>
        <w:instrText>□</w:instrText>
      </w:r>
      <w:r>
        <w:rPr>
          <w:rFonts w:ascii="Symbol" w:hAnsi="Symbol" w:cs="Symbol" w:hint="eastAsia"/>
          <w:color w:val="000000"/>
          <w:szCs w:val="28"/>
        </w:rPr>
        <w:instrText>,=)</w:instrText>
      </w:r>
      <w:r>
        <w:rPr>
          <w:rFonts w:ascii="Symbol" w:hAnsi="Symbol" w:cs="Symbol" w:hint="eastAsia"/>
          <w:color w:val="000000"/>
          <w:szCs w:val="28"/>
        </w:rPr>
        <w:fldChar w:fldCharType="end"/>
      </w:r>
      <w:r w:rsidR="00A14EF0" w:rsidRPr="00894E55">
        <w:rPr>
          <w:rFonts w:ascii="Symbol" w:hAnsi="Symbol" w:cs="Symbol"/>
          <w:color w:val="000000"/>
          <w:szCs w:val="28"/>
        </w:rPr>
        <w:t></w:t>
      </w:r>
      <w:r>
        <w:rPr>
          <w:color w:val="000000"/>
          <w:szCs w:val="28"/>
        </w:rPr>
        <w:fldChar w:fldCharType="begin"/>
      </w:r>
      <w:r>
        <w:rPr>
          <w:color w:val="000000"/>
          <w:szCs w:val="28"/>
        </w:rPr>
        <w:instrText xml:space="preserve"> </w:instrText>
      </w:r>
      <w:r>
        <w:rPr>
          <w:rFonts w:hint="eastAsia"/>
          <w:color w:val="000000"/>
          <w:szCs w:val="28"/>
        </w:rPr>
        <w:instrText>eq \o\ac(</w:instrText>
      </w:r>
      <w:r w:rsidRPr="0018499C">
        <w:rPr>
          <w:rFonts w:ascii="EPSON 教科書体Ｍ" w:hint="eastAsia"/>
          <w:color w:val="000000"/>
          <w:position w:val="-4"/>
          <w:sz w:val="36"/>
          <w:szCs w:val="28"/>
        </w:rPr>
        <w:instrText>□</w:instrText>
      </w:r>
      <w:r>
        <w:rPr>
          <w:rFonts w:hint="eastAsia"/>
          <w:color w:val="000000"/>
          <w:szCs w:val="28"/>
        </w:rPr>
        <w:instrText>,7)</w:instrText>
      </w:r>
      <w:r>
        <w:rPr>
          <w:color w:val="000000"/>
          <w:szCs w:val="28"/>
        </w:rPr>
        <w:fldChar w:fldCharType="end"/>
      </w:r>
      <w:r>
        <w:rPr>
          <w:color w:val="000000"/>
          <w:szCs w:val="28"/>
        </w:rPr>
        <w:br/>
      </w:r>
      <w:r>
        <w:rPr>
          <w:rFonts w:ascii="SimBraille" w:hAnsi="SimBraille" w:cs="SimBraille"/>
          <w:color w:val="000000"/>
          <w:szCs w:val="28"/>
        </w:rPr>
        <w:t xml:space="preserve">      </w:t>
      </w:r>
      <w:r w:rsidR="00A14EF0" w:rsidRPr="00894E55">
        <w:rPr>
          <w:rFonts w:ascii="SimBraille" w:hAnsi="SimBraille" w:cs="SimBraille"/>
          <w:color w:val="000000"/>
          <w:szCs w:val="28"/>
        </w:rPr>
        <w:t>@.&lt;,</w:t>
      </w:r>
      <w:r w:rsidR="008435C3">
        <w:rPr>
          <w:rFonts w:ascii="SimBraille" w:hAnsi="SimBraille" w:cs="SimBraille"/>
          <w:color w:val="000000"/>
          <w:szCs w:val="28"/>
        </w:rPr>
        <w:t>"</w:t>
      </w:r>
      <w:r w:rsidR="00A14EF0" w:rsidRPr="00894E55">
        <w:rPr>
          <w:rFonts w:ascii="SimBraille" w:hAnsi="SimBraille" w:cs="SimBraille"/>
          <w:color w:val="000000"/>
          <w:szCs w:val="28"/>
        </w:rPr>
        <w:t xml:space="preserve">ul9+ %[s t ! </w:t>
      </w:r>
      <w:r w:rsidR="00A14EF0" w:rsidRPr="002E4DE2">
        <w:rPr>
          <w:rFonts w:ascii="SimBraille" w:hAnsi="SimBraille" w:cs="SimBraille"/>
          <w:color w:val="000000"/>
          <w:szCs w:val="28"/>
        </w:rPr>
        <w:t>symbol 0 box$</w:t>
      </w:r>
      <w:r>
        <w:rPr>
          <w:rFonts w:ascii="SimBraille" w:hAnsi="SimBraille" w:cs="SimBraille"/>
          <w:color w:val="000000"/>
          <w:szCs w:val="28"/>
        </w:rPr>
        <w:br/>
        <w:t xml:space="preserve">    </w:t>
      </w:r>
      <w:r w:rsidR="00A14EF0" w:rsidRPr="002E4DE2">
        <w:rPr>
          <w:rFonts w:ascii="SimBraille" w:hAnsi="SimBraille" w:cs="SimBraille"/>
          <w:color w:val="000000"/>
          <w:szCs w:val="28"/>
        </w:rPr>
        <w:t>9 pr9t4@.&gt;</w:t>
      </w:r>
      <w:r>
        <w:rPr>
          <w:rFonts w:ascii="SimBraille" w:hAnsi="SimBraille" w:cs="SimBraille"/>
          <w:color w:val="000000"/>
          <w:szCs w:val="28"/>
        </w:rPr>
        <w:br/>
      </w:r>
      <w:r w:rsidR="00A14EF0" w:rsidRPr="002E4DE2">
        <w:rPr>
          <w:rFonts w:ascii="SimBraille" w:hAnsi="SimBraille" w:cs="SimBraille"/>
          <w:color w:val="000000"/>
          <w:szCs w:val="28"/>
        </w:rPr>
        <w:t>_2#c _2</w:t>
      </w:r>
      <w:r w:rsidR="008435C3">
        <w:rPr>
          <w:rFonts w:ascii="SimBraille" w:hAnsi="SimBraille" w:cs="SimBraille"/>
          <w:color w:val="000000"/>
          <w:szCs w:val="28"/>
        </w:rPr>
        <w:t>"</w:t>
      </w:r>
      <w:r w:rsidR="00A14EF0" w:rsidRPr="002E4DE2">
        <w:rPr>
          <w:rFonts w:ascii="SimBraille" w:hAnsi="SimBraille" w:cs="SimBraille"/>
          <w:color w:val="000000"/>
          <w:szCs w:val="28"/>
        </w:rPr>
        <w:t>6 _2#d _2</w:t>
      </w:r>
      <w:r w:rsidR="008435C3">
        <w:rPr>
          <w:rFonts w:ascii="SimBraille" w:hAnsi="SimBraille" w:cs="SimBraille"/>
          <w:color w:val="000000"/>
          <w:szCs w:val="28"/>
        </w:rPr>
        <w:t>"</w:t>
      </w:r>
      <w:r w:rsidR="00A14EF0" w:rsidRPr="002E4DE2">
        <w:rPr>
          <w:rFonts w:ascii="SimBraille" w:hAnsi="SimBraille" w:cs="SimBraille"/>
          <w:color w:val="000000"/>
          <w:szCs w:val="28"/>
        </w:rPr>
        <w:t>7 _2#g</w:t>
      </w:r>
    </w:p>
    <w:p w14:paraId="1EEF6056" w14:textId="20563EA7" w:rsidR="00A14EF0" w:rsidRPr="00894E55" w:rsidRDefault="00A14EF0" w:rsidP="005B3DF1">
      <w:pPr>
        <w:pStyle w:val="Heading2"/>
        <w:rPr>
          <w:rStyle w:val="Heading2Char"/>
          <w:b/>
          <w:i/>
          <w:sz w:val="32"/>
        </w:rPr>
      </w:pPr>
      <w:bookmarkStart w:id="38" w:name="_Toc131507483"/>
      <w:r w:rsidRPr="00894E55">
        <w:rPr>
          <w:rStyle w:val="Heading2Char"/>
          <w:b/>
          <w:i/>
          <w:sz w:val="32"/>
        </w:rPr>
        <w:t xml:space="preserve">3.6 </w:t>
      </w:r>
      <w:r w:rsidR="00AA5F91">
        <w:rPr>
          <w:rStyle w:val="Heading2Char"/>
          <w:b/>
          <w:i/>
          <w:sz w:val="32"/>
        </w:rPr>
        <w:t>Đánh dấu điền khuyết</w:t>
      </w:r>
      <w:r w:rsidR="00D906C9">
        <w:rPr>
          <w:rStyle w:val="Heading2Char"/>
          <w:b/>
          <w:i/>
          <w:sz w:val="32"/>
        </w:rPr>
        <w:t xml:space="preserve"> trong biểu thức toán học</w:t>
      </w:r>
      <w:bookmarkEnd w:id="38"/>
    </w:p>
    <w:tbl>
      <w:tblPr>
        <w:tblW w:w="0" w:type="auto"/>
        <w:tblLook w:val="04A0" w:firstRow="1" w:lastRow="0" w:firstColumn="1" w:lastColumn="0" w:noHBand="0" w:noVBand="1"/>
      </w:tblPr>
      <w:tblGrid>
        <w:gridCol w:w="1084"/>
        <w:gridCol w:w="696"/>
        <w:gridCol w:w="3073"/>
      </w:tblGrid>
      <w:tr w:rsidR="0018499C" w:rsidRPr="0018499C" w14:paraId="4E2358D6" w14:textId="77777777" w:rsidTr="0018499C">
        <w:tc>
          <w:tcPr>
            <w:tcW w:w="0" w:type="auto"/>
          </w:tcPr>
          <w:p w14:paraId="2062BA67" w14:textId="393A6BC3" w:rsidR="0018499C" w:rsidRPr="0018499C" w:rsidRDefault="0018499C" w:rsidP="005B3DF1">
            <w:pPr>
              <w:rPr>
                <w:rFonts w:ascii="SimBraille" w:hAnsi="SimBraille" w:cs="SimBraille"/>
                <w:color w:val="000000"/>
                <w:szCs w:val="28"/>
              </w:rPr>
            </w:pPr>
            <w:r w:rsidRPr="0018499C">
              <w:rPr>
                <w:rFonts w:ascii="SimBraille" w:hAnsi="SimBraille" w:cs="SimBraille"/>
                <w:color w:val="000000"/>
                <w:szCs w:val="28"/>
              </w:rPr>
              <w:t>.=</w:t>
            </w:r>
            <w:r w:rsidR="008435C3">
              <w:rPr>
                <w:rFonts w:ascii="SimBraille" w:hAnsi="SimBraille" w:cs="SimBraille"/>
                <w:color w:val="000000"/>
                <w:szCs w:val="28"/>
              </w:rPr>
              <w:t>"</w:t>
            </w:r>
            <w:r w:rsidRPr="0018499C">
              <w:rPr>
                <w:rFonts w:ascii="SimBraille" w:hAnsi="SimBraille" w:cs="SimBraille"/>
                <w:color w:val="000000"/>
                <w:szCs w:val="28"/>
              </w:rPr>
              <w:t>,-</w:t>
            </w:r>
          </w:p>
        </w:tc>
        <w:tc>
          <w:tcPr>
            <w:tcW w:w="0" w:type="auto"/>
          </w:tcPr>
          <w:p w14:paraId="0695C070" w14:textId="77777777" w:rsidR="0018499C" w:rsidRPr="0018499C" w:rsidRDefault="0018499C" w:rsidP="005B3DF1">
            <w:pPr>
              <w:rPr>
                <w:rFonts w:cs="Arial"/>
                <w:color w:val="000000"/>
                <w:szCs w:val="28"/>
              </w:rPr>
            </w:pPr>
            <w:r w:rsidRPr="0018499C">
              <w:rPr>
                <w:rFonts w:cs="Arial"/>
                <w:color w:val="000000"/>
                <w:szCs w:val="28"/>
              </w:rPr>
              <w:t xml:space="preserve">—— </w:t>
            </w:r>
          </w:p>
        </w:tc>
        <w:tc>
          <w:tcPr>
            <w:tcW w:w="0" w:type="auto"/>
          </w:tcPr>
          <w:p w14:paraId="3A0432F3" w14:textId="77777777" w:rsidR="0018499C" w:rsidRPr="0018499C" w:rsidRDefault="0018499C" w:rsidP="005B3DF1">
            <w:pPr>
              <w:rPr>
                <w:rFonts w:cs="Arial"/>
                <w:color w:val="000000"/>
                <w:szCs w:val="28"/>
              </w:rPr>
            </w:pPr>
            <w:r w:rsidRPr="0018499C">
              <w:rPr>
                <w:rFonts w:cs="Arial"/>
                <w:color w:val="000000"/>
                <w:szCs w:val="28"/>
              </w:rPr>
              <w:t>dấu gạch dài</w:t>
            </w:r>
          </w:p>
        </w:tc>
      </w:tr>
      <w:tr w:rsidR="0018499C" w:rsidRPr="0018499C" w14:paraId="74E05A64" w14:textId="77777777" w:rsidTr="0018499C">
        <w:tc>
          <w:tcPr>
            <w:tcW w:w="0" w:type="auto"/>
          </w:tcPr>
          <w:p w14:paraId="3D13EB4D" w14:textId="77777777" w:rsidR="0018499C" w:rsidRPr="0018499C" w:rsidRDefault="0018499C" w:rsidP="005B3DF1">
            <w:pPr>
              <w:rPr>
                <w:rFonts w:ascii="SimBraille" w:hAnsi="SimBraille" w:cs="SimBraille"/>
                <w:color w:val="000000"/>
                <w:szCs w:val="28"/>
              </w:rPr>
            </w:pPr>
            <w:r w:rsidRPr="0018499C">
              <w:rPr>
                <w:rFonts w:ascii="SimBraille" w:hAnsi="SimBraille" w:cs="SimBraille"/>
                <w:color w:val="000000"/>
                <w:szCs w:val="28"/>
              </w:rPr>
              <w:t>.=.-</w:t>
            </w:r>
          </w:p>
        </w:tc>
        <w:tc>
          <w:tcPr>
            <w:tcW w:w="0" w:type="auto"/>
          </w:tcPr>
          <w:p w14:paraId="4036AF7B" w14:textId="77777777" w:rsidR="0018499C" w:rsidRPr="0018499C" w:rsidRDefault="0018499C" w:rsidP="005B3DF1">
            <w:pPr>
              <w:rPr>
                <w:rFonts w:cs="Arial"/>
                <w:color w:val="000000"/>
                <w:szCs w:val="28"/>
              </w:rPr>
            </w:pPr>
            <w:r w:rsidRPr="0018499C">
              <w:rPr>
                <w:rFonts w:cs="Arial"/>
                <w:color w:val="000000"/>
                <w:szCs w:val="28"/>
              </w:rPr>
              <w:t xml:space="preserve">___ </w:t>
            </w:r>
          </w:p>
        </w:tc>
        <w:tc>
          <w:tcPr>
            <w:tcW w:w="0" w:type="auto"/>
          </w:tcPr>
          <w:p w14:paraId="0CF6D89B" w14:textId="77777777" w:rsidR="0018499C" w:rsidRPr="0018499C" w:rsidRDefault="0018499C" w:rsidP="005B3DF1">
            <w:pPr>
              <w:rPr>
                <w:rFonts w:cs="Arial"/>
                <w:color w:val="000000"/>
                <w:szCs w:val="28"/>
              </w:rPr>
            </w:pPr>
            <w:r w:rsidRPr="0018499C">
              <w:rPr>
                <w:rFonts w:cs="Arial"/>
                <w:color w:val="000000"/>
                <w:szCs w:val="28"/>
              </w:rPr>
              <w:t>dấu gạch dưới</w:t>
            </w:r>
          </w:p>
        </w:tc>
      </w:tr>
      <w:tr w:rsidR="0018499C" w:rsidRPr="0018499C" w14:paraId="37283A7E" w14:textId="77777777" w:rsidTr="0018499C">
        <w:tc>
          <w:tcPr>
            <w:tcW w:w="0" w:type="auto"/>
          </w:tcPr>
          <w:p w14:paraId="5DF8B559" w14:textId="77777777" w:rsidR="0018499C" w:rsidRPr="0018499C" w:rsidRDefault="0018499C" w:rsidP="005B3DF1">
            <w:pPr>
              <w:rPr>
                <w:rFonts w:ascii="SimBraille" w:hAnsi="SimBraille" w:cs="SimBraille"/>
                <w:color w:val="000000"/>
                <w:szCs w:val="28"/>
              </w:rPr>
            </w:pPr>
            <w:r w:rsidRPr="0018499C">
              <w:rPr>
                <w:rFonts w:ascii="SimBraille" w:hAnsi="SimBraille" w:cs="SimBraille"/>
                <w:color w:val="000000"/>
                <w:szCs w:val="28"/>
              </w:rPr>
              <w:t>.=+</w:t>
            </w:r>
          </w:p>
        </w:tc>
        <w:tc>
          <w:tcPr>
            <w:tcW w:w="0" w:type="auto"/>
          </w:tcPr>
          <w:p w14:paraId="2951FD76" w14:textId="77777777" w:rsidR="0018499C" w:rsidRPr="0018499C" w:rsidRDefault="0018499C" w:rsidP="005B3DF1">
            <w:pPr>
              <w:rPr>
                <w:rFonts w:ascii="SimBraille" w:hAnsi="SimBraille" w:cs="SimBraille"/>
                <w:color w:val="000000"/>
                <w:szCs w:val="28"/>
              </w:rPr>
            </w:pPr>
            <w:r w:rsidRPr="0018499C">
              <w:rPr>
                <w:rFonts w:ascii="SimBraille" w:hAnsi="SimBraille" w:cs="SimBraille"/>
                <w:color w:val="000000"/>
                <w:szCs w:val="28"/>
              </w:rPr>
              <w:t xml:space="preserve"> </w:t>
            </w:r>
          </w:p>
        </w:tc>
        <w:tc>
          <w:tcPr>
            <w:tcW w:w="0" w:type="auto"/>
          </w:tcPr>
          <w:p w14:paraId="49756172" w14:textId="77777777" w:rsidR="0018499C" w:rsidRPr="0018499C" w:rsidRDefault="0018499C" w:rsidP="005B3DF1">
            <w:pPr>
              <w:rPr>
                <w:rFonts w:cs="Arial"/>
                <w:color w:val="000000"/>
                <w:szCs w:val="28"/>
              </w:rPr>
            </w:pPr>
            <w:r w:rsidRPr="0018499C">
              <w:rPr>
                <w:rFonts w:cs="Arial"/>
                <w:color w:val="000000"/>
                <w:szCs w:val="28"/>
              </w:rPr>
              <w:t>khoảng trắng nhìn thấy được</w:t>
            </w:r>
          </w:p>
        </w:tc>
      </w:tr>
      <w:tr w:rsidR="0018499C" w:rsidRPr="0018499C" w14:paraId="7DEE6F05" w14:textId="77777777" w:rsidTr="0018499C">
        <w:tc>
          <w:tcPr>
            <w:tcW w:w="0" w:type="auto"/>
          </w:tcPr>
          <w:p w14:paraId="1D58B2B7" w14:textId="77777777" w:rsidR="0018499C" w:rsidRPr="0018499C" w:rsidRDefault="0018499C" w:rsidP="005B3DF1">
            <w:pPr>
              <w:rPr>
                <w:rFonts w:ascii="SimBraille" w:hAnsi="SimBraille" w:cs="SimBraille"/>
                <w:color w:val="000000"/>
                <w:szCs w:val="28"/>
              </w:rPr>
            </w:pPr>
            <w:r w:rsidRPr="0018499C">
              <w:rPr>
                <w:rFonts w:ascii="SimBraille" w:hAnsi="SimBraille" w:cs="SimBraille"/>
                <w:color w:val="000000"/>
                <w:szCs w:val="28"/>
              </w:rPr>
              <w:t>.=$#d</w:t>
            </w:r>
          </w:p>
        </w:tc>
        <w:tc>
          <w:tcPr>
            <w:tcW w:w="0" w:type="auto"/>
          </w:tcPr>
          <w:p w14:paraId="6ECCE022" w14:textId="77777777" w:rsidR="0018499C" w:rsidRPr="0018499C" w:rsidRDefault="0018499C" w:rsidP="005B3DF1">
            <w:pPr>
              <w:rPr>
                <w:rFonts w:cs="Arial"/>
                <w:color w:val="000000"/>
                <w:szCs w:val="28"/>
              </w:rPr>
            </w:pPr>
            <w:r w:rsidRPr="0018499C">
              <w:rPr>
                <w:rFonts w:cs="Arial"/>
                <w:color w:val="000000"/>
                <w:szCs w:val="28"/>
              </w:rPr>
              <w:t xml:space="preserve">□ </w:t>
            </w:r>
          </w:p>
        </w:tc>
        <w:tc>
          <w:tcPr>
            <w:tcW w:w="0" w:type="auto"/>
          </w:tcPr>
          <w:p w14:paraId="44BF6765" w14:textId="48010BEF" w:rsidR="0018499C" w:rsidRPr="0018499C" w:rsidRDefault="0018499C" w:rsidP="005B3DF1">
            <w:pPr>
              <w:rPr>
                <w:rFonts w:cs="Arial"/>
                <w:color w:val="000000"/>
                <w:szCs w:val="28"/>
              </w:rPr>
            </w:pPr>
            <w:r w:rsidRPr="0018499C">
              <w:rPr>
                <w:rFonts w:cs="Arial"/>
                <w:color w:val="000000"/>
                <w:szCs w:val="28"/>
              </w:rPr>
              <w:t xml:space="preserve">hình vuông (xem </w:t>
            </w:r>
            <w:hyperlink w:anchor="_14_Ký_hiệu" w:history="1">
              <w:hyperlink w:anchor="_14_Ký_hiệu" w:history="1">
                <w:r w:rsidR="00503C14" w:rsidRPr="0018499C">
                  <w:rPr>
                    <w:rStyle w:val="Hyperlink"/>
                    <w:rFonts w:cs="Arial"/>
                    <w:szCs w:val="28"/>
                  </w:rPr>
                  <w:t>Chương 14</w:t>
                </w:r>
              </w:hyperlink>
            </w:hyperlink>
            <w:r w:rsidRPr="0018499C">
              <w:rPr>
                <w:rFonts w:cs="Arial"/>
                <w:color w:val="000000"/>
                <w:szCs w:val="28"/>
              </w:rPr>
              <w:t>)</w:t>
            </w:r>
          </w:p>
        </w:tc>
      </w:tr>
    </w:tbl>
    <w:p w14:paraId="01219756" w14:textId="68A2345A" w:rsidR="00A14EF0" w:rsidRPr="0018499C" w:rsidRDefault="00A14EF0" w:rsidP="005B3DF1">
      <w:pPr>
        <w:rPr>
          <w:rFonts w:cs="Arial"/>
          <w:color w:val="000000"/>
          <w:szCs w:val="28"/>
        </w:rPr>
      </w:pPr>
      <w:r w:rsidRPr="002E4DE2">
        <w:rPr>
          <w:rFonts w:cs="Arial"/>
          <w:color w:val="000000"/>
          <w:szCs w:val="28"/>
        </w:rPr>
        <w:t xml:space="preserve">3 + 7 = —— </w:t>
      </w:r>
      <w:r w:rsidR="0018499C">
        <w:rPr>
          <w:rFonts w:cs="Arial"/>
          <w:color w:val="000000"/>
          <w:szCs w:val="28"/>
        </w:rPr>
        <w:tab/>
      </w:r>
      <w:r w:rsidRPr="002E4DE2">
        <w:rPr>
          <w:rFonts w:cs="Arial"/>
          <w:color w:val="000000"/>
          <w:szCs w:val="28"/>
        </w:rPr>
        <w:t>(</w:t>
      </w:r>
      <w:r w:rsidR="00AA5F91">
        <w:rPr>
          <w:rFonts w:cs="Arial"/>
          <w:color w:val="000000"/>
          <w:szCs w:val="28"/>
        </w:rPr>
        <w:t>chỗ khuyết</w:t>
      </w:r>
      <w:r w:rsidR="00674289">
        <w:rPr>
          <w:rFonts w:cs="Arial"/>
          <w:color w:val="000000"/>
          <w:szCs w:val="28"/>
        </w:rPr>
        <w:t xml:space="preserve"> thể hiện bằng đường gạch ngang nằm giữa </w:t>
      </w:r>
      <w:r w:rsidR="00E252E4">
        <w:rPr>
          <w:rFonts w:cs="Arial"/>
          <w:color w:val="000000"/>
          <w:szCs w:val="28"/>
        </w:rPr>
        <w:t xml:space="preserve">dòng chữ </w:t>
      </w:r>
      <w:r w:rsidR="005234DF">
        <w:rPr>
          <w:rFonts w:cs="Arial"/>
          <w:color w:val="000000"/>
          <w:szCs w:val="28"/>
        </w:rPr>
        <w:t xml:space="preserve">trong </w:t>
      </w:r>
      <w:r w:rsidR="00AB2027">
        <w:rPr>
          <w:rFonts w:cs="Arial"/>
          <w:color w:val="000000"/>
          <w:szCs w:val="28"/>
        </w:rPr>
        <w:t xml:space="preserve">bản </w:t>
      </w:r>
      <w:r w:rsidR="00E814F5">
        <w:rPr>
          <w:rFonts w:cs="Arial"/>
          <w:color w:val="000000"/>
          <w:szCs w:val="28"/>
        </w:rPr>
        <w:t>phổ thông</w:t>
      </w:r>
      <w:r w:rsidRPr="002E4DE2">
        <w:rPr>
          <w:rFonts w:cs="Arial"/>
          <w:color w:val="000000"/>
          <w:szCs w:val="28"/>
        </w:rPr>
        <w:t>)</w:t>
      </w:r>
      <w:r w:rsidR="0018499C">
        <w:rPr>
          <w:rFonts w:cs="Arial"/>
          <w:color w:val="000000"/>
          <w:szCs w:val="28"/>
        </w:rPr>
        <w:br/>
      </w:r>
      <w:r w:rsidRPr="002E4DE2">
        <w:rPr>
          <w:rFonts w:ascii="SimBraille" w:hAnsi="SimBraille" w:cs="SimBraille"/>
          <w:color w:val="000000"/>
          <w:szCs w:val="28"/>
        </w:rPr>
        <w:t>#c</w:t>
      </w:r>
      <w:r w:rsidR="008435C3">
        <w:rPr>
          <w:rFonts w:ascii="SimBraille" w:hAnsi="SimBraille" w:cs="SimBraille"/>
          <w:color w:val="000000"/>
          <w:szCs w:val="28"/>
        </w:rPr>
        <w:t>"</w:t>
      </w:r>
      <w:r w:rsidRPr="002E4DE2">
        <w:rPr>
          <w:rFonts w:ascii="SimBraille" w:hAnsi="SimBraille" w:cs="SimBraille"/>
          <w:color w:val="000000"/>
          <w:szCs w:val="28"/>
        </w:rPr>
        <w:t xml:space="preserve">6#g </w:t>
      </w:r>
      <w:r w:rsidR="008435C3">
        <w:rPr>
          <w:rFonts w:ascii="SimBraille" w:hAnsi="SimBraille" w:cs="SimBraille"/>
          <w:color w:val="000000"/>
          <w:szCs w:val="28"/>
        </w:rPr>
        <w:t>"</w:t>
      </w:r>
      <w:r w:rsidRPr="002E4DE2">
        <w:rPr>
          <w:rFonts w:ascii="SimBraille" w:hAnsi="SimBraille" w:cs="SimBraille"/>
          <w:color w:val="000000"/>
          <w:szCs w:val="28"/>
        </w:rPr>
        <w:t xml:space="preserve">7 </w:t>
      </w:r>
      <w:r w:rsidR="008435C3">
        <w:rPr>
          <w:rFonts w:ascii="SimBraille" w:hAnsi="SimBraille" w:cs="SimBraille"/>
          <w:color w:val="000000"/>
          <w:szCs w:val="28"/>
        </w:rPr>
        <w:t>"</w:t>
      </w:r>
      <w:r w:rsidRPr="002E4DE2">
        <w:rPr>
          <w:rFonts w:ascii="SimBraille" w:hAnsi="SimBraille" w:cs="SimBraille"/>
          <w:color w:val="000000"/>
          <w:szCs w:val="28"/>
        </w:rPr>
        <w:t>,-</w:t>
      </w:r>
    </w:p>
    <w:p w14:paraId="17AF5BBC" w14:textId="14403CE3" w:rsidR="00A14EF0" w:rsidRPr="0018499C" w:rsidRDefault="00A14EF0" w:rsidP="005B3DF1">
      <w:pPr>
        <w:rPr>
          <w:rFonts w:cs="Arial"/>
          <w:color w:val="000000"/>
          <w:szCs w:val="28"/>
        </w:rPr>
      </w:pPr>
      <w:r w:rsidRPr="002E4DE2">
        <w:rPr>
          <w:rFonts w:cs="Arial"/>
          <w:color w:val="000000"/>
          <w:szCs w:val="28"/>
        </w:rPr>
        <w:t xml:space="preserve">3 + 7 = ___ </w:t>
      </w:r>
      <w:r w:rsidR="0018499C">
        <w:rPr>
          <w:rFonts w:cs="Arial"/>
          <w:color w:val="000000"/>
          <w:szCs w:val="28"/>
        </w:rPr>
        <w:tab/>
      </w:r>
      <w:r w:rsidR="00E252E4" w:rsidRPr="002E4DE2">
        <w:rPr>
          <w:rFonts w:cs="Arial"/>
          <w:color w:val="000000"/>
          <w:szCs w:val="28"/>
        </w:rPr>
        <w:t>(</w:t>
      </w:r>
      <w:r w:rsidR="00AA5F91">
        <w:rPr>
          <w:rFonts w:cs="Arial"/>
          <w:color w:val="000000"/>
          <w:szCs w:val="28"/>
        </w:rPr>
        <w:t>chỗ khuyết</w:t>
      </w:r>
      <w:r w:rsidR="00E252E4">
        <w:rPr>
          <w:rFonts w:cs="Arial"/>
          <w:color w:val="000000"/>
          <w:szCs w:val="28"/>
        </w:rPr>
        <w:t xml:space="preserve"> thể hiện bằng đường gạch ngang nằm bên dưới dòng chữ trong </w:t>
      </w:r>
      <w:r w:rsidR="00AB2027">
        <w:rPr>
          <w:rFonts w:cs="Arial"/>
          <w:color w:val="000000"/>
          <w:szCs w:val="28"/>
        </w:rPr>
        <w:t xml:space="preserve">bản </w:t>
      </w:r>
      <w:r w:rsidR="00E814F5">
        <w:rPr>
          <w:rFonts w:cs="Arial"/>
          <w:color w:val="000000"/>
          <w:szCs w:val="28"/>
        </w:rPr>
        <w:t>phổ thông</w:t>
      </w:r>
      <w:r w:rsidR="00E252E4" w:rsidRPr="002E4DE2">
        <w:rPr>
          <w:rFonts w:cs="Arial"/>
          <w:color w:val="000000"/>
          <w:szCs w:val="28"/>
        </w:rPr>
        <w:t>)</w:t>
      </w:r>
      <w:r w:rsidR="0018499C">
        <w:rPr>
          <w:rFonts w:cs="Arial"/>
          <w:color w:val="000000"/>
          <w:szCs w:val="28"/>
        </w:rPr>
        <w:br/>
      </w:r>
      <w:r w:rsidRPr="002E4DE2">
        <w:rPr>
          <w:rFonts w:ascii="SimBraille" w:hAnsi="SimBraille" w:cs="SimBraille"/>
          <w:color w:val="000000"/>
          <w:szCs w:val="28"/>
        </w:rPr>
        <w:t>#c</w:t>
      </w:r>
      <w:r w:rsidR="008435C3">
        <w:rPr>
          <w:rFonts w:ascii="SimBraille" w:hAnsi="SimBraille" w:cs="SimBraille"/>
          <w:color w:val="000000"/>
          <w:szCs w:val="28"/>
        </w:rPr>
        <w:t>"</w:t>
      </w:r>
      <w:r w:rsidRPr="002E4DE2">
        <w:rPr>
          <w:rFonts w:ascii="SimBraille" w:hAnsi="SimBraille" w:cs="SimBraille"/>
          <w:color w:val="000000"/>
          <w:szCs w:val="28"/>
        </w:rPr>
        <w:t xml:space="preserve">6#g </w:t>
      </w:r>
      <w:r w:rsidR="008435C3">
        <w:rPr>
          <w:rFonts w:ascii="SimBraille" w:hAnsi="SimBraille" w:cs="SimBraille"/>
          <w:color w:val="000000"/>
          <w:szCs w:val="28"/>
        </w:rPr>
        <w:t>"</w:t>
      </w:r>
      <w:r w:rsidRPr="002E4DE2">
        <w:rPr>
          <w:rFonts w:ascii="SimBraille" w:hAnsi="SimBraille" w:cs="SimBraille"/>
          <w:color w:val="000000"/>
          <w:szCs w:val="28"/>
        </w:rPr>
        <w:t>7 .-</w:t>
      </w:r>
    </w:p>
    <w:p w14:paraId="026E9953" w14:textId="02E03147" w:rsidR="00A14EF0" w:rsidRPr="0018499C" w:rsidRDefault="00A14EF0" w:rsidP="005B3DF1">
      <w:pPr>
        <w:rPr>
          <w:rFonts w:cs="Arial"/>
          <w:color w:val="000000"/>
          <w:szCs w:val="28"/>
        </w:rPr>
      </w:pPr>
      <w:r w:rsidRPr="002E4DE2">
        <w:rPr>
          <w:rFonts w:cs="Arial"/>
          <w:color w:val="000000"/>
          <w:szCs w:val="28"/>
        </w:rPr>
        <w:t xml:space="preserve">3 + 7 = ? </w:t>
      </w:r>
      <w:r w:rsidR="0018499C">
        <w:rPr>
          <w:rFonts w:cs="Arial"/>
          <w:color w:val="000000"/>
          <w:szCs w:val="28"/>
        </w:rPr>
        <w:tab/>
      </w:r>
      <w:r w:rsidR="00DD5873" w:rsidRPr="002E4DE2">
        <w:rPr>
          <w:rFonts w:cs="Arial"/>
          <w:color w:val="000000"/>
          <w:szCs w:val="28"/>
        </w:rPr>
        <w:t>(</w:t>
      </w:r>
      <w:r w:rsidR="00AA5F91">
        <w:rPr>
          <w:rFonts w:cs="Arial"/>
          <w:color w:val="000000"/>
          <w:szCs w:val="28"/>
        </w:rPr>
        <w:t>chỗ khuyết</w:t>
      </w:r>
      <w:r w:rsidR="00DD5873">
        <w:rPr>
          <w:rFonts w:cs="Arial"/>
          <w:color w:val="000000"/>
          <w:szCs w:val="28"/>
        </w:rPr>
        <w:t xml:space="preserve"> thể hiện bằng dấu chấm hỏi trong </w:t>
      </w:r>
      <w:r w:rsidR="00AB2027">
        <w:rPr>
          <w:rFonts w:cs="Arial"/>
          <w:color w:val="000000"/>
          <w:szCs w:val="28"/>
        </w:rPr>
        <w:t xml:space="preserve">bản </w:t>
      </w:r>
      <w:r w:rsidR="00E814F5">
        <w:rPr>
          <w:rFonts w:cs="Arial"/>
          <w:color w:val="000000"/>
          <w:szCs w:val="28"/>
        </w:rPr>
        <w:t>phổ thông</w:t>
      </w:r>
      <w:r w:rsidR="00DD5873" w:rsidRPr="002E4DE2">
        <w:rPr>
          <w:rFonts w:cs="Arial"/>
          <w:color w:val="000000"/>
          <w:szCs w:val="28"/>
        </w:rPr>
        <w:t>)</w:t>
      </w:r>
      <w:r w:rsidR="0018499C">
        <w:rPr>
          <w:rFonts w:cs="Arial"/>
          <w:color w:val="000000"/>
          <w:szCs w:val="28"/>
        </w:rPr>
        <w:br/>
      </w:r>
      <w:r w:rsidRPr="002E4DE2">
        <w:rPr>
          <w:rFonts w:ascii="SimBraille" w:hAnsi="SimBraille" w:cs="SimBraille"/>
          <w:color w:val="000000"/>
          <w:szCs w:val="28"/>
        </w:rPr>
        <w:t>#c</w:t>
      </w:r>
      <w:r w:rsidR="008435C3">
        <w:rPr>
          <w:rFonts w:ascii="SimBraille" w:hAnsi="SimBraille" w:cs="SimBraille"/>
          <w:color w:val="000000"/>
          <w:szCs w:val="28"/>
        </w:rPr>
        <w:t>"</w:t>
      </w:r>
      <w:r w:rsidRPr="002E4DE2">
        <w:rPr>
          <w:rFonts w:ascii="SimBraille" w:hAnsi="SimBraille" w:cs="SimBraille"/>
          <w:color w:val="000000"/>
          <w:szCs w:val="28"/>
        </w:rPr>
        <w:t xml:space="preserve">6#g </w:t>
      </w:r>
      <w:r w:rsidR="008435C3">
        <w:rPr>
          <w:rFonts w:ascii="SimBraille" w:hAnsi="SimBraille" w:cs="SimBraille"/>
          <w:color w:val="000000"/>
          <w:szCs w:val="28"/>
        </w:rPr>
        <w:t>"</w:t>
      </w:r>
      <w:r w:rsidRPr="002E4DE2">
        <w:rPr>
          <w:rFonts w:ascii="SimBraille" w:hAnsi="SimBraille" w:cs="SimBraille"/>
          <w:color w:val="000000"/>
          <w:szCs w:val="28"/>
        </w:rPr>
        <w:t>7 ;8</w:t>
      </w:r>
    </w:p>
    <w:p w14:paraId="6604617F" w14:textId="6CCD6577" w:rsidR="00A14EF0" w:rsidRPr="0018499C" w:rsidRDefault="00A14EF0" w:rsidP="005B3DF1">
      <w:pPr>
        <w:rPr>
          <w:rFonts w:cs="Arial"/>
          <w:color w:val="000000"/>
          <w:szCs w:val="28"/>
        </w:rPr>
      </w:pPr>
      <w:r w:rsidRPr="002E4DE2">
        <w:rPr>
          <w:rFonts w:cs="Arial"/>
          <w:color w:val="000000"/>
          <w:szCs w:val="28"/>
        </w:rPr>
        <w:t xml:space="preserve">3 </w:t>
      </w:r>
      <w:r w:rsidRPr="0018499C">
        <w:t>□</w:t>
      </w:r>
      <w:r w:rsidRPr="002E4DE2">
        <w:rPr>
          <w:rFonts w:cs="Arial"/>
          <w:color w:val="000000"/>
          <w:szCs w:val="28"/>
        </w:rPr>
        <w:t xml:space="preserve"> 7 = 10 </w:t>
      </w:r>
      <w:r w:rsidR="0018499C">
        <w:rPr>
          <w:rFonts w:cs="Arial"/>
          <w:color w:val="000000"/>
          <w:szCs w:val="28"/>
        </w:rPr>
        <w:tab/>
      </w:r>
      <w:r w:rsidR="005E529F" w:rsidRPr="002E4DE2">
        <w:rPr>
          <w:rFonts w:cs="Arial"/>
          <w:color w:val="000000"/>
          <w:szCs w:val="28"/>
        </w:rPr>
        <w:t>(</w:t>
      </w:r>
      <w:r w:rsidR="00433926">
        <w:rPr>
          <w:rFonts w:cs="Arial"/>
          <w:color w:val="000000"/>
          <w:szCs w:val="28"/>
        </w:rPr>
        <w:t>chỗ khuyết</w:t>
      </w:r>
      <w:r w:rsidR="005E529F">
        <w:rPr>
          <w:rFonts w:cs="Arial"/>
          <w:color w:val="000000"/>
          <w:szCs w:val="28"/>
        </w:rPr>
        <w:t xml:space="preserve"> thể hiện bằng hình vuông rỗng trong </w:t>
      </w:r>
      <w:r w:rsidR="00AB2027">
        <w:rPr>
          <w:rFonts w:cs="Arial"/>
          <w:color w:val="000000"/>
          <w:szCs w:val="28"/>
        </w:rPr>
        <w:t xml:space="preserve">bản </w:t>
      </w:r>
      <w:r w:rsidR="00E814F5">
        <w:rPr>
          <w:rFonts w:cs="Arial"/>
          <w:color w:val="000000"/>
          <w:szCs w:val="28"/>
        </w:rPr>
        <w:t>phổ thông</w:t>
      </w:r>
      <w:r w:rsidR="005E529F" w:rsidRPr="002E4DE2">
        <w:rPr>
          <w:rFonts w:cs="Arial"/>
          <w:color w:val="000000"/>
          <w:szCs w:val="28"/>
        </w:rPr>
        <w:t>)</w:t>
      </w:r>
      <w:r w:rsidR="0018499C">
        <w:rPr>
          <w:rFonts w:cs="Arial"/>
          <w:color w:val="000000"/>
          <w:szCs w:val="28"/>
        </w:rPr>
        <w:br/>
      </w:r>
      <w:r w:rsidRPr="002E4DE2">
        <w:rPr>
          <w:rFonts w:ascii="SimBraille" w:hAnsi="SimBraille" w:cs="SimBraille"/>
          <w:color w:val="000000"/>
          <w:szCs w:val="28"/>
        </w:rPr>
        <w:t xml:space="preserve">#c$#d:#g </w:t>
      </w:r>
      <w:r w:rsidR="008435C3">
        <w:rPr>
          <w:rFonts w:ascii="SimBraille" w:hAnsi="SimBraille" w:cs="SimBraille"/>
          <w:color w:val="000000"/>
          <w:szCs w:val="28"/>
        </w:rPr>
        <w:t>"</w:t>
      </w:r>
      <w:r w:rsidRPr="002E4DE2">
        <w:rPr>
          <w:rFonts w:ascii="SimBraille" w:hAnsi="SimBraille" w:cs="SimBraille"/>
          <w:color w:val="000000"/>
          <w:szCs w:val="28"/>
        </w:rPr>
        <w:t>7 #aj</w:t>
      </w:r>
    </w:p>
    <w:p w14:paraId="677914A0" w14:textId="7473B13A" w:rsidR="00A14EF0" w:rsidRPr="0018499C" w:rsidRDefault="00A14EF0" w:rsidP="005B3DF1">
      <w:pPr>
        <w:rPr>
          <w:rFonts w:cs="Arial"/>
          <w:color w:val="000000"/>
          <w:szCs w:val="28"/>
        </w:rPr>
      </w:pPr>
      <w:r w:rsidRPr="002E4DE2">
        <w:rPr>
          <w:rFonts w:cs="Arial"/>
          <w:color w:val="000000"/>
          <w:szCs w:val="28"/>
        </w:rPr>
        <w:t xml:space="preserve">3 </w:t>
      </w:r>
      <w:r w:rsidR="0018499C">
        <w:rPr>
          <w:rFonts w:cs="Arial"/>
          <w:color w:val="000000"/>
          <w:szCs w:val="28"/>
        </w:rPr>
        <w:t xml:space="preserve">   </w:t>
      </w:r>
      <w:r w:rsidRPr="002E4DE2">
        <w:rPr>
          <w:rFonts w:cs="Arial"/>
          <w:color w:val="000000"/>
          <w:szCs w:val="28"/>
        </w:rPr>
        <w:t xml:space="preserve">7 = 10 </w:t>
      </w:r>
      <w:r w:rsidR="0018499C">
        <w:rPr>
          <w:rFonts w:cs="Arial"/>
          <w:color w:val="000000"/>
          <w:szCs w:val="28"/>
        </w:rPr>
        <w:tab/>
      </w:r>
      <w:r w:rsidR="005E529F" w:rsidRPr="002E4DE2">
        <w:rPr>
          <w:rFonts w:cs="Arial"/>
          <w:color w:val="000000"/>
          <w:szCs w:val="28"/>
        </w:rPr>
        <w:t>(</w:t>
      </w:r>
      <w:r w:rsidR="00433926">
        <w:rPr>
          <w:rFonts w:cs="Arial"/>
          <w:color w:val="000000"/>
          <w:szCs w:val="28"/>
        </w:rPr>
        <w:t>chỗ khuyết</w:t>
      </w:r>
      <w:r w:rsidR="005E529F">
        <w:rPr>
          <w:rFonts w:cs="Arial"/>
          <w:color w:val="000000"/>
          <w:szCs w:val="28"/>
        </w:rPr>
        <w:t xml:space="preserve"> thể hiện bằng </w:t>
      </w:r>
      <w:r w:rsidR="004F17F4">
        <w:rPr>
          <w:rFonts w:cs="Arial"/>
          <w:color w:val="000000"/>
          <w:szCs w:val="28"/>
        </w:rPr>
        <w:t>khoảng trống không đánh dấu</w:t>
      </w:r>
      <w:r w:rsidR="005E529F">
        <w:rPr>
          <w:rFonts w:cs="Arial"/>
          <w:color w:val="000000"/>
          <w:szCs w:val="28"/>
        </w:rPr>
        <w:t xml:space="preserve"> trong </w:t>
      </w:r>
      <w:r w:rsidR="00AB2027">
        <w:rPr>
          <w:rFonts w:cs="Arial"/>
          <w:color w:val="000000"/>
          <w:szCs w:val="28"/>
        </w:rPr>
        <w:t xml:space="preserve">bản </w:t>
      </w:r>
      <w:r w:rsidR="00E814F5">
        <w:rPr>
          <w:rFonts w:cs="Arial"/>
          <w:color w:val="000000"/>
          <w:szCs w:val="28"/>
        </w:rPr>
        <w:t>phổ thông</w:t>
      </w:r>
      <w:r w:rsidR="005E529F" w:rsidRPr="002E4DE2">
        <w:rPr>
          <w:rFonts w:cs="Arial"/>
          <w:color w:val="000000"/>
          <w:szCs w:val="28"/>
        </w:rPr>
        <w:t>)</w:t>
      </w:r>
      <w:r w:rsidR="0018499C">
        <w:rPr>
          <w:rFonts w:cs="Arial"/>
          <w:color w:val="000000"/>
          <w:szCs w:val="28"/>
        </w:rPr>
        <w:br/>
      </w:r>
      <w:r w:rsidRPr="002E4DE2">
        <w:rPr>
          <w:rFonts w:ascii="SimBraille" w:hAnsi="SimBraille" w:cs="SimBraille"/>
          <w:color w:val="000000"/>
          <w:szCs w:val="28"/>
        </w:rPr>
        <w:t xml:space="preserve">#c+#g </w:t>
      </w:r>
      <w:r w:rsidR="008435C3">
        <w:rPr>
          <w:rFonts w:ascii="SimBraille" w:hAnsi="SimBraille" w:cs="SimBraille"/>
          <w:color w:val="000000"/>
          <w:szCs w:val="28"/>
        </w:rPr>
        <w:t>"</w:t>
      </w:r>
      <w:r w:rsidRPr="002E4DE2">
        <w:rPr>
          <w:rFonts w:ascii="SimBraille" w:hAnsi="SimBraille" w:cs="SimBraille"/>
          <w:color w:val="000000"/>
          <w:szCs w:val="28"/>
        </w:rPr>
        <w:t>7 #aj</w:t>
      </w:r>
    </w:p>
    <w:p w14:paraId="6FE17FCF" w14:textId="129EEB26" w:rsidR="00A14EF0" w:rsidRPr="002E4DE2" w:rsidRDefault="001A14E5" w:rsidP="005B3DF1">
      <w:pPr>
        <w:rPr>
          <w:rFonts w:ascii="SimBraille" w:hAnsi="SimBraille" w:cs="SimBraille"/>
          <w:color w:val="000000"/>
          <w:szCs w:val="28"/>
        </w:rPr>
      </w:pPr>
      <w:r w:rsidRPr="00FB56D9">
        <w:rPr>
          <w:noProof/>
          <w:position w:val="-24"/>
        </w:rPr>
        <w:object w:dxaOrig="720" w:dyaOrig="620" w14:anchorId="2E54D94D">
          <v:shape id="_x0000_i1028" type="#_x0000_t75" style="width:36pt;height:31.75pt" o:ole="">
            <v:imagedata r:id="rId21" o:title=""/>
          </v:shape>
          <o:OLEObject Type="Embed" ProgID="Equation.DSMT4" ShapeID="_x0000_i1028" DrawAspect="Content" ObjectID="_1742386938" r:id="rId22"/>
        </w:object>
      </w:r>
      <w:r w:rsidR="0018499C">
        <w:rPr>
          <w:color w:val="000000"/>
          <w:szCs w:val="28"/>
        </w:rPr>
        <w:tab/>
      </w:r>
      <w:r w:rsidR="00B12EAB" w:rsidRPr="002E4DE2">
        <w:rPr>
          <w:rFonts w:cs="Arial"/>
          <w:color w:val="000000"/>
          <w:szCs w:val="28"/>
        </w:rPr>
        <w:t>(</w:t>
      </w:r>
      <w:r w:rsidR="00433926">
        <w:rPr>
          <w:rFonts w:cs="Arial"/>
          <w:color w:val="000000"/>
          <w:szCs w:val="28"/>
        </w:rPr>
        <w:t>chỗ khuyết</w:t>
      </w:r>
      <w:r w:rsidR="00B12EAB">
        <w:rPr>
          <w:rFonts w:cs="Arial"/>
          <w:color w:val="000000"/>
          <w:szCs w:val="28"/>
        </w:rPr>
        <w:t xml:space="preserve"> trong phân số trong </w:t>
      </w:r>
      <w:r w:rsidR="00AB2027">
        <w:rPr>
          <w:rFonts w:cs="Arial"/>
          <w:color w:val="000000"/>
          <w:szCs w:val="28"/>
        </w:rPr>
        <w:t xml:space="preserve">bản </w:t>
      </w:r>
      <w:r w:rsidR="00E814F5">
        <w:rPr>
          <w:rFonts w:cs="Arial"/>
          <w:color w:val="000000"/>
          <w:szCs w:val="28"/>
        </w:rPr>
        <w:t>phổ thông</w:t>
      </w:r>
      <w:r w:rsidR="00B12EAB" w:rsidRPr="002E4DE2">
        <w:rPr>
          <w:rFonts w:cs="Arial"/>
          <w:color w:val="000000"/>
          <w:szCs w:val="28"/>
        </w:rPr>
        <w:t>)</w:t>
      </w:r>
      <w:r w:rsidR="0018499C">
        <w:rPr>
          <w:rFonts w:cs="Arial"/>
          <w:color w:val="000000"/>
          <w:szCs w:val="28"/>
        </w:rPr>
        <w:br/>
      </w:r>
      <w:r w:rsidR="00A14EF0" w:rsidRPr="002E4DE2">
        <w:rPr>
          <w:rFonts w:ascii="SimBraille" w:hAnsi="SimBraille" w:cs="SimBraille"/>
          <w:color w:val="000000"/>
          <w:szCs w:val="28"/>
        </w:rPr>
        <w:t xml:space="preserve">#i/ab </w:t>
      </w:r>
      <w:r w:rsidR="008435C3">
        <w:rPr>
          <w:rFonts w:ascii="SimBraille" w:hAnsi="SimBraille" w:cs="SimBraille"/>
          <w:color w:val="000000"/>
          <w:szCs w:val="28"/>
        </w:rPr>
        <w:t>"</w:t>
      </w:r>
      <w:r w:rsidR="00A14EF0" w:rsidRPr="002E4DE2">
        <w:rPr>
          <w:rFonts w:ascii="SimBraille" w:hAnsi="SimBraille" w:cs="SimBraille"/>
          <w:color w:val="000000"/>
          <w:szCs w:val="28"/>
        </w:rPr>
        <w:t>7 ;(#c./+)</w:t>
      </w:r>
    </w:p>
    <w:p w14:paraId="1A4DC72A" w14:textId="790355C4" w:rsidR="00A14EF0" w:rsidRPr="002E4DE2" w:rsidRDefault="002D3BB2" w:rsidP="00DC7CE6">
      <w:pPr>
        <w:jc w:val="both"/>
        <w:rPr>
          <w:rFonts w:cs="Arial"/>
          <w:color w:val="000000"/>
          <w:szCs w:val="28"/>
        </w:rPr>
      </w:pPr>
      <w:r>
        <w:rPr>
          <w:rFonts w:cs="Arial"/>
          <w:color w:val="000000"/>
          <w:szCs w:val="28"/>
        </w:rPr>
        <w:t xml:space="preserve">Lưu ý, khoảng </w:t>
      </w:r>
      <w:r w:rsidR="002E20B6">
        <w:rPr>
          <w:rFonts w:cs="Arial"/>
          <w:color w:val="000000"/>
          <w:szCs w:val="28"/>
        </w:rPr>
        <w:t xml:space="preserve">trắng nhìn thấy được có cùng ký hiệu nổi với dấu báo </w:t>
      </w:r>
      <w:r w:rsidR="009504E4">
        <w:rPr>
          <w:rFonts w:cs="Arial"/>
          <w:color w:val="000000"/>
          <w:szCs w:val="28"/>
        </w:rPr>
        <w:t>hết căn thức</w:t>
      </w:r>
      <w:r w:rsidR="00B12EAB">
        <w:rPr>
          <w:rFonts w:cs="Arial"/>
          <w:color w:val="000000"/>
          <w:szCs w:val="28"/>
        </w:rPr>
        <w:t xml:space="preserve"> </w:t>
      </w:r>
      <w:r w:rsidR="00A14EF0" w:rsidRPr="002E4DE2">
        <w:rPr>
          <w:rFonts w:cs="Arial"/>
          <w:color w:val="000000"/>
          <w:szCs w:val="28"/>
        </w:rPr>
        <w:t>(</w:t>
      </w:r>
      <w:r>
        <w:rPr>
          <w:rFonts w:cs="Arial"/>
          <w:color w:val="000000"/>
          <w:szCs w:val="28"/>
        </w:rPr>
        <w:t xml:space="preserve">định nghĩa trong </w:t>
      </w:r>
      <w:hyperlink w:anchor="_12_Bars_and" w:history="1">
        <w:hyperlink w:anchor="_12_Dấu_gạch" w:history="1">
          <w:r w:rsidR="006626C7" w:rsidRPr="00226F9E">
            <w:rPr>
              <w:rStyle w:val="Hyperlink"/>
              <w:rFonts w:cs="Arial"/>
              <w:szCs w:val="28"/>
            </w:rPr>
            <w:t>Chương 12</w:t>
          </w:r>
        </w:hyperlink>
      </w:hyperlink>
      <w:r w:rsidR="00A14EF0" w:rsidRPr="002E4DE2">
        <w:rPr>
          <w:rFonts w:cs="Arial"/>
          <w:color w:val="000000"/>
          <w:szCs w:val="28"/>
        </w:rPr>
        <w:t>).</w:t>
      </w:r>
      <w:r w:rsidR="00AD7C3D">
        <w:rPr>
          <w:rFonts w:cs="Arial"/>
          <w:color w:val="000000"/>
          <w:szCs w:val="28"/>
        </w:rPr>
        <w:t xml:space="preserve"> Nếu </w:t>
      </w:r>
      <w:r w:rsidR="00557439">
        <w:rPr>
          <w:rFonts w:cs="Arial"/>
          <w:color w:val="000000"/>
          <w:szCs w:val="28"/>
        </w:rPr>
        <w:t xml:space="preserve">cần điền vào biểu thức dưới dấu căn (chỗ trống chỉ vị trí </w:t>
      </w:r>
      <w:r w:rsidR="00433926">
        <w:rPr>
          <w:rFonts w:cs="Arial"/>
          <w:color w:val="000000"/>
          <w:szCs w:val="28"/>
        </w:rPr>
        <w:t>chỗ khuyết</w:t>
      </w:r>
      <w:r w:rsidR="00557439">
        <w:rPr>
          <w:rFonts w:cs="Arial"/>
          <w:color w:val="000000"/>
          <w:szCs w:val="28"/>
        </w:rPr>
        <w:t xml:space="preserve"> nằm </w:t>
      </w:r>
      <w:r w:rsidR="001459C7">
        <w:rPr>
          <w:rFonts w:cs="Arial"/>
          <w:color w:val="000000"/>
          <w:szCs w:val="28"/>
        </w:rPr>
        <w:t>trong biểu thức dưới dấu căn) thì phải lặp lại ký hiệu này để kết thúc căn thức.</w:t>
      </w:r>
    </w:p>
    <w:p w14:paraId="312525D0" w14:textId="71690294" w:rsidR="00A71057" w:rsidRPr="002A2317" w:rsidRDefault="001A14E5" w:rsidP="005B3DF1">
      <w:pPr>
        <w:rPr>
          <w:rFonts w:ascii="SimBraille" w:hAnsi="SimBraille" w:cs="SimBraille"/>
          <w:color w:val="000000"/>
          <w:szCs w:val="28"/>
        </w:rPr>
      </w:pPr>
      <w:r w:rsidRPr="00FB56D9">
        <w:rPr>
          <w:noProof/>
          <w:position w:val="-6"/>
        </w:rPr>
        <w:object w:dxaOrig="720" w:dyaOrig="340" w14:anchorId="45C6F07E">
          <v:shape id="_x0000_i1029" type="#_x0000_t75" style="width:36pt;height:16.95pt" o:ole="">
            <v:imagedata r:id="rId23" o:title=""/>
          </v:shape>
          <o:OLEObject Type="Embed" ProgID="Equation.DSMT4" ShapeID="_x0000_i1029" DrawAspect="Content" ObjectID="_1742386939" r:id="rId24"/>
        </w:object>
      </w:r>
      <w:r w:rsidR="0087202E">
        <w:rPr>
          <w:rFonts w:ascii="SimBraille" w:hAnsi="SimBraille" w:cs="SimBraille"/>
          <w:color w:val="000000"/>
          <w:szCs w:val="28"/>
        </w:rPr>
        <w:br/>
      </w:r>
      <w:r w:rsidR="00A14EF0" w:rsidRPr="002E4DE2">
        <w:rPr>
          <w:rFonts w:ascii="SimBraille" w:hAnsi="SimBraille" w:cs="SimBraille"/>
          <w:color w:val="000000"/>
          <w:szCs w:val="28"/>
        </w:rPr>
        <w:t xml:space="preserve">#e </w:t>
      </w:r>
      <w:r w:rsidR="008435C3">
        <w:rPr>
          <w:rFonts w:ascii="SimBraille" w:hAnsi="SimBraille" w:cs="SimBraille"/>
          <w:color w:val="000000"/>
          <w:szCs w:val="28"/>
        </w:rPr>
        <w:t>"</w:t>
      </w:r>
      <w:r w:rsidR="00A14EF0" w:rsidRPr="002E4DE2">
        <w:rPr>
          <w:rFonts w:ascii="SimBraille" w:hAnsi="SimBraille" w:cs="SimBraille"/>
          <w:color w:val="000000"/>
          <w:szCs w:val="28"/>
        </w:rPr>
        <w:t>7 ;;%++</w:t>
      </w:r>
    </w:p>
    <w:p w14:paraId="3EF40903" w14:textId="0B0387CE" w:rsidR="00A14EF0" w:rsidRPr="00894E55" w:rsidRDefault="00A14EF0" w:rsidP="00F13C28">
      <w:pPr>
        <w:pStyle w:val="Heading1"/>
        <w:rPr>
          <w:rStyle w:val="Heading1Char"/>
          <w:b/>
        </w:rPr>
      </w:pPr>
      <w:bookmarkStart w:id="39" w:name="_Toc131507484"/>
      <w:r w:rsidRPr="00894E55">
        <w:rPr>
          <w:rStyle w:val="Heading1Char"/>
          <w:b/>
        </w:rPr>
        <w:lastRenderedPageBreak/>
        <w:t xml:space="preserve">4 </w:t>
      </w:r>
      <w:r w:rsidR="006E3099">
        <w:rPr>
          <w:rStyle w:val="Heading1Char"/>
          <w:b/>
        </w:rPr>
        <w:t xml:space="preserve">Sắp xếp theo </w:t>
      </w:r>
      <w:r w:rsidR="00015A3B">
        <w:rPr>
          <w:rStyle w:val="Heading1Char"/>
          <w:b/>
        </w:rPr>
        <w:t xml:space="preserve">bố cục </w:t>
      </w:r>
      <w:r w:rsidR="006E3099">
        <w:rPr>
          <w:rStyle w:val="Heading1Char"/>
          <w:b/>
        </w:rPr>
        <w:t>không gian và sơ đồ</w:t>
      </w:r>
      <w:bookmarkEnd w:id="39"/>
    </w:p>
    <w:p w14:paraId="1C7384A6" w14:textId="264E89DC" w:rsidR="006E3099" w:rsidRPr="006E3099" w:rsidRDefault="00A14EF0" w:rsidP="005B3DF1">
      <w:pPr>
        <w:pStyle w:val="Heading2"/>
        <w:rPr>
          <w:rFonts w:eastAsia="EPSON 教科書体Ｍ" w:cs="Arial"/>
          <w:b w:val="0"/>
          <w:i w:val="0"/>
          <w:color w:val="000000"/>
          <w:sz w:val="24"/>
          <w:szCs w:val="28"/>
        </w:rPr>
      </w:pPr>
      <w:bookmarkStart w:id="40" w:name="_Toc131507485"/>
      <w:r w:rsidRPr="00894E55">
        <w:rPr>
          <w:rStyle w:val="Heading2Char"/>
          <w:b/>
          <w:i/>
          <w:sz w:val="32"/>
        </w:rPr>
        <w:t xml:space="preserve">4.1 </w:t>
      </w:r>
      <w:r w:rsidR="006E3099">
        <w:rPr>
          <w:rStyle w:val="Heading2Char"/>
          <w:b/>
          <w:i/>
          <w:sz w:val="32"/>
        </w:rPr>
        <w:t>Các phép tính xếp theo không gian (đặt tính)</w:t>
      </w:r>
      <w:bookmarkEnd w:id="40"/>
    </w:p>
    <w:tbl>
      <w:tblPr>
        <w:tblpPr w:leftFromText="180" w:rightFromText="180" w:vertAnchor="text" w:tblpY="1"/>
        <w:tblOverlap w:val="never"/>
        <w:tblW w:w="0" w:type="auto"/>
        <w:tblLook w:val="04A0" w:firstRow="1" w:lastRow="0" w:firstColumn="1" w:lastColumn="0" w:noHBand="0" w:noVBand="1"/>
      </w:tblPr>
      <w:tblGrid>
        <w:gridCol w:w="1276"/>
        <w:gridCol w:w="3206"/>
      </w:tblGrid>
      <w:tr w:rsidR="0087202E" w:rsidRPr="0087202E" w14:paraId="0DCD65FF" w14:textId="77777777" w:rsidTr="006E3099">
        <w:tc>
          <w:tcPr>
            <w:tcW w:w="1276" w:type="dxa"/>
          </w:tcPr>
          <w:p w14:paraId="0B8AFC5B" w14:textId="3D15C38D" w:rsidR="0087202E" w:rsidRPr="0087202E" w:rsidRDefault="0087202E" w:rsidP="005B3DF1">
            <w:pPr>
              <w:rPr>
                <w:rFonts w:ascii="SimBraille" w:hAnsi="SimBraille" w:cs="SimBraille"/>
                <w:color w:val="000000"/>
                <w:szCs w:val="28"/>
              </w:rPr>
            </w:pPr>
            <w:r w:rsidRPr="0087202E">
              <w:rPr>
                <w:rFonts w:ascii="SimBraille" w:hAnsi="SimBraille" w:cs="SimBraille"/>
                <w:color w:val="000000"/>
                <w:szCs w:val="28"/>
              </w:rPr>
              <w:t>.=</w:t>
            </w:r>
            <w:r w:rsidR="008435C3">
              <w:rPr>
                <w:rFonts w:ascii="SimBraille" w:hAnsi="SimBraille" w:cs="SimBraille"/>
                <w:color w:val="000000"/>
                <w:szCs w:val="28"/>
              </w:rPr>
              <w:t>"</w:t>
            </w:r>
            <w:r w:rsidRPr="0087202E">
              <w:rPr>
                <w:rFonts w:ascii="SimBraille" w:hAnsi="SimBraille" w:cs="SimBraille"/>
                <w:color w:val="000000"/>
                <w:szCs w:val="28"/>
              </w:rPr>
              <w:t>3</w:t>
            </w:r>
          </w:p>
        </w:tc>
        <w:tc>
          <w:tcPr>
            <w:tcW w:w="0" w:type="auto"/>
          </w:tcPr>
          <w:p w14:paraId="6DFFEA53" w14:textId="0B015EF0" w:rsidR="0087202E" w:rsidRPr="0087202E" w:rsidRDefault="00B54E3D" w:rsidP="005B3DF1">
            <w:pPr>
              <w:rPr>
                <w:rFonts w:cs="Arial"/>
                <w:color w:val="000000"/>
                <w:szCs w:val="28"/>
              </w:rPr>
            </w:pPr>
            <w:r>
              <w:rPr>
                <w:rFonts w:cs="Arial"/>
                <w:color w:val="000000"/>
                <w:szCs w:val="28"/>
              </w:rPr>
              <w:t>bắt đầu chế độ gạch ngang</w:t>
            </w:r>
          </w:p>
        </w:tc>
      </w:tr>
      <w:tr w:rsidR="0087202E" w:rsidRPr="0087202E" w14:paraId="5DE5B1B3" w14:textId="77777777" w:rsidTr="006E3099">
        <w:tc>
          <w:tcPr>
            <w:tcW w:w="1276" w:type="dxa"/>
          </w:tcPr>
          <w:p w14:paraId="1BCE9439" w14:textId="77777777" w:rsidR="0087202E" w:rsidRPr="0087202E" w:rsidRDefault="0087202E" w:rsidP="005B3DF1">
            <w:pPr>
              <w:rPr>
                <w:rFonts w:ascii="SimBraille" w:hAnsi="SimBraille" w:cs="SimBraille"/>
                <w:color w:val="000000"/>
                <w:szCs w:val="28"/>
              </w:rPr>
            </w:pPr>
            <w:r w:rsidRPr="0087202E">
              <w:rPr>
                <w:rFonts w:ascii="SimBraille" w:hAnsi="SimBraille" w:cs="SimBraille"/>
                <w:color w:val="000000"/>
                <w:szCs w:val="28"/>
              </w:rPr>
              <w:t>.=_</w:t>
            </w:r>
          </w:p>
        </w:tc>
        <w:tc>
          <w:tcPr>
            <w:tcW w:w="0" w:type="auto"/>
          </w:tcPr>
          <w:p w14:paraId="5F19051A" w14:textId="4CED9428" w:rsidR="0087202E" w:rsidRPr="0087202E" w:rsidRDefault="003C6EAA" w:rsidP="005B3DF1">
            <w:pPr>
              <w:rPr>
                <w:rFonts w:cs="Arial"/>
                <w:color w:val="000000"/>
                <w:szCs w:val="28"/>
              </w:rPr>
            </w:pPr>
            <w:r>
              <w:rPr>
                <w:rFonts w:cs="Arial"/>
                <w:color w:val="000000"/>
                <w:szCs w:val="28"/>
              </w:rPr>
              <w:t>dấu phân đoạn bằng gạch đứng</w:t>
            </w:r>
          </w:p>
        </w:tc>
      </w:tr>
      <w:tr w:rsidR="0087202E" w:rsidRPr="0087202E" w14:paraId="1B80CF76" w14:textId="77777777" w:rsidTr="006E3099">
        <w:tc>
          <w:tcPr>
            <w:tcW w:w="1276" w:type="dxa"/>
          </w:tcPr>
          <w:p w14:paraId="4FDF1883" w14:textId="77777777" w:rsidR="0087202E" w:rsidRPr="0087202E" w:rsidRDefault="0087202E" w:rsidP="005B3DF1">
            <w:pPr>
              <w:rPr>
                <w:rFonts w:ascii="SimBraille" w:hAnsi="SimBraille" w:cs="SimBraille"/>
                <w:color w:val="000000"/>
                <w:szCs w:val="28"/>
              </w:rPr>
            </w:pPr>
            <w:r w:rsidRPr="0087202E">
              <w:rPr>
                <w:rFonts w:ascii="SimBraille" w:hAnsi="SimBraille" w:cs="SimBraille"/>
                <w:color w:val="000000"/>
                <w:szCs w:val="28"/>
              </w:rPr>
              <w:t>.=#</w:t>
            </w:r>
          </w:p>
        </w:tc>
        <w:tc>
          <w:tcPr>
            <w:tcW w:w="0" w:type="auto"/>
          </w:tcPr>
          <w:p w14:paraId="3CBC366D" w14:textId="600C85C3" w:rsidR="0087202E" w:rsidRPr="0087202E" w:rsidRDefault="00FF12F6" w:rsidP="005B3DF1">
            <w:pPr>
              <w:rPr>
                <w:rFonts w:cs="Arial"/>
                <w:color w:val="000000"/>
                <w:szCs w:val="28"/>
              </w:rPr>
            </w:pPr>
            <w:r>
              <w:rPr>
                <w:rFonts w:cs="Arial"/>
                <w:color w:val="000000"/>
                <w:szCs w:val="28"/>
              </w:rPr>
              <w:t>dấu báo số có giãn cách</w:t>
            </w:r>
          </w:p>
        </w:tc>
      </w:tr>
      <w:tr w:rsidR="0087202E" w:rsidRPr="0087202E" w14:paraId="6C8D3443" w14:textId="77777777" w:rsidTr="006E3099">
        <w:tc>
          <w:tcPr>
            <w:tcW w:w="1276" w:type="dxa"/>
          </w:tcPr>
          <w:p w14:paraId="37A3AFDE" w14:textId="77777777" w:rsidR="0087202E" w:rsidRPr="0087202E" w:rsidRDefault="0087202E" w:rsidP="005B3DF1">
            <w:pPr>
              <w:rPr>
                <w:rFonts w:ascii="SimBraille" w:hAnsi="SimBraille" w:cs="SimBraille"/>
                <w:color w:val="000000"/>
                <w:szCs w:val="28"/>
              </w:rPr>
            </w:pPr>
            <w:r w:rsidRPr="0087202E">
              <w:rPr>
                <w:rFonts w:ascii="SimBraille" w:hAnsi="SimBraille" w:cs="SimBraille"/>
                <w:color w:val="000000"/>
                <w:szCs w:val="28"/>
              </w:rPr>
              <w:t>.=##</w:t>
            </w:r>
          </w:p>
        </w:tc>
        <w:tc>
          <w:tcPr>
            <w:tcW w:w="0" w:type="auto"/>
          </w:tcPr>
          <w:p w14:paraId="1D9EB4DD" w14:textId="5B747B0E" w:rsidR="0087202E" w:rsidRPr="0087202E" w:rsidRDefault="00FF12F6" w:rsidP="005B3DF1">
            <w:pPr>
              <w:rPr>
                <w:rFonts w:cs="Arial"/>
                <w:color w:val="000000"/>
                <w:szCs w:val="28"/>
              </w:rPr>
            </w:pPr>
            <w:r>
              <w:rPr>
                <w:rFonts w:cs="Arial"/>
                <w:color w:val="000000"/>
                <w:szCs w:val="28"/>
              </w:rPr>
              <w:t>dấu báo đoạn viết số</w:t>
            </w:r>
          </w:p>
        </w:tc>
      </w:tr>
      <w:tr w:rsidR="0087202E" w:rsidRPr="0087202E" w14:paraId="78B81C18" w14:textId="77777777" w:rsidTr="006E3099">
        <w:tc>
          <w:tcPr>
            <w:tcW w:w="1276" w:type="dxa"/>
          </w:tcPr>
          <w:p w14:paraId="001ACE1A" w14:textId="46068A72" w:rsidR="0087202E" w:rsidRPr="0087202E" w:rsidRDefault="0087202E" w:rsidP="005B3DF1">
            <w:pPr>
              <w:rPr>
                <w:rFonts w:ascii="SimBraille" w:hAnsi="SimBraille" w:cs="SimBraille"/>
                <w:color w:val="000000"/>
                <w:szCs w:val="28"/>
              </w:rPr>
            </w:pPr>
            <w:r w:rsidRPr="0087202E">
              <w:rPr>
                <w:rFonts w:ascii="SimBraille" w:hAnsi="SimBraille" w:cs="SimBraille"/>
                <w:color w:val="000000"/>
                <w:szCs w:val="28"/>
              </w:rPr>
              <w:t>.=#</w:t>
            </w:r>
            <w:r w:rsidR="008435C3">
              <w:rPr>
                <w:rFonts w:ascii="SimBraille" w:hAnsi="SimBraille" w:cs="SimBraille"/>
                <w:color w:val="000000"/>
                <w:szCs w:val="28"/>
              </w:rPr>
              <w:t>'</w:t>
            </w:r>
          </w:p>
        </w:tc>
        <w:tc>
          <w:tcPr>
            <w:tcW w:w="0" w:type="auto"/>
          </w:tcPr>
          <w:p w14:paraId="1F617451" w14:textId="1EA1B389" w:rsidR="0087202E" w:rsidRPr="0087202E" w:rsidRDefault="00FF12F6" w:rsidP="005B3DF1">
            <w:pPr>
              <w:rPr>
                <w:rFonts w:cs="Arial"/>
                <w:color w:val="000000"/>
                <w:szCs w:val="28"/>
              </w:rPr>
            </w:pPr>
            <w:r>
              <w:rPr>
                <w:rFonts w:cs="Arial"/>
                <w:color w:val="000000"/>
                <w:szCs w:val="28"/>
              </w:rPr>
              <w:t>dấu kết thúc đoạn viết số</w:t>
            </w:r>
          </w:p>
        </w:tc>
      </w:tr>
    </w:tbl>
    <w:p w14:paraId="39D9E73B" w14:textId="77777777" w:rsidR="00DC7CE6" w:rsidRDefault="006E3099" w:rsidP="005B3DF1">
      <w:pPr>
        <w:rPr>
          <w:rFonts w:cs="Arial"/>
          <w:color w:val="000000"/>
          <w:szCs w:val="28"/>
        </w:rPr>
      </w:pPr>
      <w:r>
        <w:rPr>
          <w:rFonts w:cs="Arial"/>
          <w:color w:val="000000"/>
          <w:szCs w:val="28"/>
        </w:rPr>
        <w:br w:type="textWrapping" w:clear="all"/>
      </w:r>
    </w:p>
    <w:p w14:paraId="599CFCFD" w14:textId="5D627941" w:rsidR="00A14EF0" w:rsidRPr="002E4DE2" w:rsidRDefault="00B54E3D" w:rsidP="00DC7CE6">
      <w:pPr>
        <w:jc w:val="both"/>
        <w:rPr>
          <w:rFonts w:cs="Arial"/>
          <w:color w:val="000000"/>
          <w:szCs w:val="28"/>
        </w:rPr>
      </w:pPr>
      <w:r>
        <w:rPr>
          <w:rFonts w:cs="Arial"/>
          <w:color w:val="000000"/>
          <w:szCs w:val="28"/>
        </w:rPr>
        <w:t xml:space="preserve">Khi cần có các đường gạch ngang </w:t>
      </w:r>
      <w:r w:rsidR="00C54E39">
        <w:rPr>
          <w:rFonts w:cs="Arial"/>
          <w:color w:val="000000"/>
          <w:szCs w:val="28"/>
        </w:rPr>
        <w:t>để trình bày</w:t>
      </w:r>
      <w:r>
        <w:rPr>
          <w:rFonts w:cs="Arial"/>
          <w:color w:val="000000"/>
          <w:szCs w:val="28"/>
        </w:rPr>
        <w:t xml:space="preserve"> phép tính cộng </w:t>
      </w:r>
      <w:r w:rsidR="00D36516">
        <w:rPr>
          <w:rFonts w:cs="Arial"/>
          <w:color w:val="000000"/>
          <w:szCs w:val="28"/>
        </w:rPr>
        <w:t xml:space="preserve">cho trẻ nhỏ, nên sử dụng chế độ gạch ngang. </w:t>
      </w:r>
      <w:r w:rsidR="00D84C88">
        <w:rPr>
          <w:rFonts w:cs="Arial"/>
          <w:color w:val="000000"/>
          <w:szCs w:val="28"/>
        </w:rPr>
        <w:t xml:space="preserve">Có thể sắp xếp theo như cách đặt tính trong chữ </w:t>
      </w:r>
      <w:r w:rsidR="00E814F5">
        <w:rPr>
          <w:rFonts w:cs="Arial"/>
          <w:color w:val="000000"/>
          <w:szCs w:val="28"/>
        </w:rPr>
        <w:t>phổ thông</w:t>
      </w:r>
      <w:r w:rsidR="00D84C88">
        <w:rPr>
          <w:rFonts w:cs="Arial"/>
          <w:color w:val="000000"/>
          <w:szCs w:val="28"/>
        </w:rPr>
        <w:t xml:space="preserve">, </w:t>
      </w:r>
      <w:r w:rsidR="00F80AB6">
        <w:rPr>
          <w:rFonts w:cs="Arial"/>
          <w:color w:val="000000"/>
          <w:szCs w:val="28"/>
        </w:rPr>
        <w:t xml:space="preserve">nhưng vẫn nên cân nhắc đến các phản hồi từ phía </w:t>
      </w:r>
      <w:r w:rsidR="00DC7CE6">
        <w:rPr>
          <w:rFonts w:cs="Arial"/>
          <w:color w:val="000000"/>
          <w:szCs w:val="28"/>
        </w:rPr>
        <w:t xml:space="preserve">các </w:t>
      </w:r>
      <w:r w:rsidR="00F80AB6">
        <w:rPr>
          <w:rFonts w:cs="Arial"/>
          <w:color w:val="000000"/>
          <w:szCs w:val="28"/>
        </w:rPr>
        <w:t xml:space="preserve">giáo viên giảng dạy trực tiếp cho học sinh. </w:t>
      </w:r>
      <w:r w:rsidR="00AA6E6E">
        <w:rPr>
          <w:rFonts w:cs="Arial"/>
          <w:color w:val="000000"/>
          <w:szCs w:val="28"/>
        </w:rPr>
        <w:t xml:space="preserve">Các chỉ dẫn trong trong chương này cũng có thể áp dụng cho </w:t>
      </w:r>
      <w:r w:rsidR="00077BCF">
        <w:rPr>
          <w:rFonts w:cs="Arial"/>
          <w:color w:val="000000"/>
          <w:szCs w:val="28"/>
        </w:rPr>
        <w:t xml:space="preserve">các phần </w:t>
      </w:r>
      <w:r w:rsidR="00662979">
        <w:rPr>
          <w:rFonts w:cs="Arial"/>
          <w:color w:val="000000"/>
          <w:szCs w:val="28"/>
        </w:rPr>
        <w:t xml:space="preserve">cần sắp xếp theo bố cục không gian trong báo cáo tài chính hoặc </w:t>
      </w:r>
      <w:r w:rsidR="003A3566">
        <w:rPr>
          <w:rFonts w:cs="Arial"/>
          <w:color w:val="000000"/>
          <w:szCs w:val="28"/>
        </w:rPr>
        <w:t>tài liệu kế toán.</w:t>
      </w:r>
    </w:p>
    <w:p w14:paraId="54C6A2BC" w14:textId="68C6C2D7" w:rsidR="000D66C1" w:rsidRDefault="00CA5B83" w:rsidP="00DC7CE6">
      <w:pPr>
        <w:jc w:val="both"/>
        <w:rPr>
          <w:rFonts w:cs="Arial"/>
          <w:color w:val="000000"/>
          <w:szCs w:val="28"/>
        </w:rPr>
      </w:pPr>
      <w:r>
        <w:rPr>
          <w:rFonts w:cs="Arial"/>
          <w:color w:val="000000"/>
          <w:szCs w:val="28"/>
        </w:rPr>
        <w:t xml:space="preserve">Các cột được thêm vào không nên chứa dấu báo số hay các ký hiệu phép toán. </w:t>
      </w:r>
      <w:r w:rsidR="000D66C1">
        <w:rPr>
          <w:rFonts w:cs="Arial"/>
          <w:color w:val="000000"/>
          <w:szCs w:val="28"/>
        </w:rPr>
        <w:t>Để thực hiện quy tắc này</w:t>
      </w:r>
      <w:r w:rsidR="00395176">
        <w:rPr>
          <w:rFonts w:cs="Arial"/>
          <w:color w:val="000000"/>
          <w:szCs w:val="28"/>
        </w:rPr>
        <w:t>,</w:t>
      </w:r>
      <w:r w:rsidR="000D66C1">
        <w:rPr>
          <w:rFonts w:cs="Arial"/>
          <w:color w:val="000000"/>
          <w:szCs w:val="28"/>
        </w:rPr>
        <w:t xml:space="preserve"> có thể căn chỉnh các dấu báo số theo chiều dọc </w:t>
      </w:r>
      <w:r w:rsidR="000D66C1" w:rsidRPr="002E4DE2">
        <w:rPr>
          <w:rFonts w:cs="Arial"/>
          <w:color w:val="000000"/>
          <w:szCs w:val="28"/>
        </w:rPr>
        <w:t>—</w:t>
      </w:r>
      <w:r w:rsidR="000D66C1">
        <w:rPr>
          <w:rFonts w:cs="Arial"/>
          <w:color w:val="000000"/>
          <w:szCs w:val="28"/>
        </w:rPr>
        <w:t xml:space="preserve"> </w:t>
      </w:r>
      <w:r w:rsidR="00F41203">
        <w:rPr>
          <w:rFonts w:cs="Arial"/>
          <w:color w:val="000000"/>
          <w:szCs w:val="28"/>
        </w:rPr>
        <w:t>một dấu báo số có một khoảng trắng theo sau vẫn có tác dụng bắt đầu chế độ viết số.</w:t>
      </w:r>
    </w:p>
    <w:p w14:paraId="15649D28" w14:textId="43D91FBA" w:rsidR="00A14EF0" w:rsidRPr="002E4DE2" w:rsidRDefault="00377252" w:rsidP="00DC7CE6">
      <w:pPr>
        <w:jc w:val="both"/>
        <w:rPr>
          <w:rFonts w:cs="Arial"/>
          <w:color w:val="000000"/>
          <w:szCs w:val="28"/>
        </w:rPr>
      </w:pPr>
      <w:r>
        <w:rPr>
          <w:rFonts w:cs="Arial"/>
          <w:color w:val="000000"/>
          <w:szCs w:val="28"/>
        </w:rPr>
        <w:t>Cách khác, có thể sử dụng dấu báo đoạn viết số và dấu kết thúc đoạn viết số</w:t>
      </w:r>
      <w:r w:rsidR="0010389F">
        <w:rPr>
          <w:rFonts w:cs="Arial"/>
          <w:color w:val="000000"/>
          <w:szCs w:val="28"/>
        </w:rPr>
        <w:t xml:space="preserve"> </w:t>
      </w:r>
      <w:r w:rsidR="00DC7CE6">
        <w:rPr>
          <w:rFonts w:cs="Arial"/>
          <w:color w:val="000000"/>
          <w:szCs w:val="28"/>
        </w:rPr>
        <w:t>(hai</w:t>
      </w:r>
      <w:r w:rsidR="0010389F">
        <w:rPr>
          <w:rFonts w:cs="Arial"/>
          <w:color w:val="000000"/>
          <w:szCs w:val="28"/>
        </w:rPr>
        <w:t xml:space="preserve"> dấu đặt chế độ </w:t>
      </w:r>
      <w:r w:rsidR="00240B32">
        <w:rPr>
          <w:rFonts w:cs="Arial"/>
          <w:color w:val="000000"/>
          <w:szCs w:val="28"/>
        </w:rPr>
        <w:t>viết số và chế độ chữ đủ cho phần văn bản đặt giữa chúng</w:t>
      </w:r>
      <w:r w:rsidR="00DC7CE6">
        <w:rPr>
          <w:rFonts w:cs="Arial"/>
          <w:color w:val="000000"/>
          <w:szCs w:val="28"/>
        </w:rPr>
        <w:t>)</w:t>
      </w:r>
      <w:r w:rsidR="00240B32">
        <w:rPr>
          <w:rFonts w:cs="Arial"/>
          <w:color w:val="000000"/>
          <w:szCs w:val="28"/>
        </w:rPr>
        <w:t>. Trong một đoạn viết số, không sử dụng dấu báo số</w:t>
      </w:r>
      <w:r w:rsidR="00D47917">
        <w:rPr>
          <w:rFonts w:cs="Arial"/>
          <w:color w:val="000000"/>
          <w:szCs w:val="28"/>
        </w:rPr>
        <w:t xml:space="preserve">, và các </w:t>
      </w:r>
      <w:r w:rsidR="00A03705">
        <w:rPr>
          <w:rFonts w:cs="Arial"/>
          <w:color w:val="000000"/>
          <w:szCs w:val="28"/>
        </w:rPr>
        <w:t xml:space="preserve">chữ </w:t>
      </w:r>
      <w:r w:rsidR="00D47917">
        <w:rPr>
          <w:rFonts w:cs="Arial"/>
          <w:color w:val="000000"/>
          <w:szCs w:val="28"/>
        </w:rPr>
        <w:t xml:space="preserve">cái viết thường bất kỳ từ a tới j đều phải có </w:t>
      </w:r>
      <w:r w:rsidR="00A03705">
        <w:rPr>
          <w:rFonts w:cs="Arial"/>
          <w:color w:val="000000"/>
          <w:szCs w:val="28"/>
        </w:rPr>
        <w:t xml:space="preserve">dấu báo chữ đủ đứng trước. </w:t>
      </w:r>
    </w:p>
    <w:p w14:paraId="70179748" w14:textId="2DD97F1B" w:rsidR="00A14EF0" w:rsidRPr="002E4DE2" w:rsidRDefault="005B7B59" w:rsidP="00DC7CE6">
      <w:pPr>
        <w:jc w:val="both"/>
        <w:rPr>
          <w:rFonts w:cs="Arial"/>
          <w:color w:val="000000"/>
          <w:szCs w:val="28"/>
        </w:rPr>
      </w:pPr>
      <w:r>
        <w:rPr>
          <w:rFonts w:cs="Arial"/>
          <w:color w:val="000000"/>
          <w:szCs w:val="28"/>
        </w:rPr>
        <w:t>Dòng phía trên và phía dưới các phép đặt tính phả</w:t>
      </w:r>
      <w:r w:rsidR="00DC7CE6">
        <w:rPr>
          <w:rFonts w:cs="Arial"/>
          <w:color w:val="000000"/>
          <w:szCs w:val="28"/>
        </w:rPr>
        <w:t>i</w:t>
      </w:r>
      <w:r>
        <w:rPr>
          <w:rFonts w:cs="Arial"/>
          <w:color w:val="000000"/>
          <w:szCs w:val="28"/>
        </w:rPr>
        <w:t xml:space="preserve"> để trống, hoặc </w:t>
      </w:r>
      <w:r w:rsidR="000A086A">
        <w:rPr>
          <w:rFonts w:cs="Arial"/>
          <w:color w:val="000000"/>
          <w:szCs w:val="28"/>
        </w:rPr>
        <w:t>chỉ chứa dấu báo bắt đầu hoặc kết thúc đoạn viết số.</w:t>
      </w:r>
    </w:p>
    <w:p w14:paraId="541396BF" w14:textId="418AA6E6" w:rsidR="00A14EF0" w:rsidRPr="005B3DF1" w:rsidRDefault="00A14EF0" w:rsidP="005B3DF1">
      <w:pPr>
        <w:rPr>
          <w:b/>
          <w:color w:val="1F3864" w:themeColor="accent1" w:themeShade="80"/>
        </w:rPr>
      </w:pPr>
      <w:r w:rsidRPr="005B3DF1">
        <w:rPr>
          <w:b/>
          <w:color w:val="1F3864" w:themeColor="accent1" w:themeShade="80"/>
        </w:rPr>
        <w:t xml:space="preserve">4.1.1 </w:t>
      </w:r>
      <w:r w:rsidR="00B91066" w:rsidRPr="005B3DF1">
        <w:rPr>
          <w:b/>
          <w:color w:val="1F3864" w:themeColor="accent1" w:themeShade="80"/>
        </w:rPr>
        <w:t>Phép cộng hoặc phép trừ</w:t>
      </w:r>
    </w:p>
    <w:p w14:paraId="210792EF" w14:textId="3613A7BD" w:rsidR="00A71057" w:rsidRPr="002A2317" w:rsidRDefault="001A14E5" w:rsidP="005B3DF1">
      <w:pPr>
        <w:rPr>
          <w:rFonts w:ascii="SimBraille" w:hAnsi="SimBraille" w:cs="SimBraille"/>
          <w:color w:val="000000"/>
          <w:szCs w:val="28"/>
        </w:rPr>
      </w:pPr>
      <w:r w:rsidRPr="00FB56D9">
        <w:rPr>
          <w:noProof/>
          <w:position w:val="-42"/>
        </w:rPr>
        <w:object w:dxaOrig="440" w:dyaOrig="999" w14:anchorId="226D2760">
          <v:shape id="_x0000_i1030" type="#_x0000_t75" style="width:24.35pt;height:47.65pt" o:ole="">
            <v:imagedata r:id="rId25" o:title=""/>
          </v:shape>
          <o:OLEObject Type="Embed" ProgID="Equation.DSMT4" ShapeID="_x0000_i1030" DrawAspect="Content" ObjectID="_1742386940" r:id="rId26"/>
        </w:object>
      </w:r>
      <w:r w:rsidR="0087202E">
        <w:br/>
      </w:r>
      <w:r w:rsidR="00BA21C3">
        <w:rPr>
          <w:rFonts w:ascii="SimBraille" w:hAnsi="SimBraille" w:cs="SimBraille"/>
          <w:color w:val="000000"/>
          <w:szCs w:val="28"/>
        </w:rPr>
        <w:t xml:space="preserve">  </w:t>
      </w:r>
      <w:r w:rsidR="00A14EF0" w:rsidRPr="002E4DE2">
        <w:rPr>
          <w:rFonts w:ascii="SimBraille" w:hAnsi="SimBraille" w:cs="SimBraille"/>
          <w:color w:val="000000"/>
          <w:szCs w:val="28"/>
        </w:rPr>
        <w:t>#def</w:t>
      </w:r>
      <w:r w:rsidR="0087202E">
        <w:rPr>
          <w:rFonts w:ascii="SimBraille" w:hAnsi="SimBraille" w:cs="SimBraille"/>
          <w:color w:val="000000"/>
          <w:szCs w:val="28"/>
        </w:rPr>
        <w:br/>
      </w:r>
      <w:r w:rsidR="008435C3">
        <w:rPr>
          <w:rFonts w:ascii="SimBraille" w:hAnsi="SimBraille" w:cs="SimBraille"/>
          <w:color w:val="000000"/>
          <w:szCs w:val="28"/>
        </w:rPr>
        <w:t>"</w:t>
      </w:r>
      <w:r w:rsidR="00A14EF0" w:rsidRPr="002E4DE2">
        <w:rPr>
          <w:rFonts w:ascii="SimBraille" w:hAnsi="SimBraille" w:cs="SimBraille"/>
          <w:color w:val="000000"/>
          <w:szCs w:val="28"/>
        </w:rPr>
        <w:t>6# cd</w:t>
      </w:r>
      <w:r w:rsidR="0087202E">
        <w:rPr>
          <w:rFonts w:ascii="SimBraille" w:hAnsi="SimBraille" w:cs="SimBraille"/>
          <w:color w:val="000000"/>
          <w:szCs w:val="28"/>
        </w:rPr>
        <w:br/>
      </w:r>
      <w:r w:rsidR="00BA21C3">
        <w:rPr>
          <w:rFonts w:ascii="SimBraille" w:hAnsi="SimBraille" w:cs="SimBraille"/>
          <w:color w:val="000000"/>
          <w:szCs w:val="28"/>
        </w:rP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333</w:t>
      </w:r>
      <w:r w:rsidR="0087202E">
        <w:rPr>
          <w:rFonts w:ascii="SimBraille" w:hAnsi="SimBraille" w:cs="SimBraille"/>
          <w:color w:val="000000"/>
          <w:szCs w:val="28"/>
        </w:rPr>
        <w:br/>
      </w:r>
      <w:r w:rsidR="00BA21C3">
        <w:rPr>
          <w:rFonts w:ascii="SimBraille" w:hAnsi="SimBraille" w:cs="SimBraille"/>
          <w:color w:val="000000"/>
          <w:szCs w:val="28"/>
        </w:rPr>
        <w:t xml:space="preserve">  </w:t>
      </w:r>
      <w:r w:rsidR="00A14EF0" w:rsidRPr="002E4DE2">
        <w:rPr>
          <w:rFonts w:ascii="SimBraille" w:hAnsi="SimBraille" w:cs="SimBraille"/>
          <w:color w:val="000000"/>
          <w:szCs w:val="28"/>
        </w:rPr>
        <w:t>#dij</w:t>
      </w:r>
    </w:p>
    <w:p w14:paraId="4676FCA7" w14:textId="1B939699" w:rsidR="00A14EF0" w:rsidRPr="002E4DE2" w:rsidRDefault="00F72A71" w:rsidP="00DC7CE6">
      <w:pPr>
        <w:jc w:val="both"/>
        <w:rPr>
          <w:rFonts w:cs="Arial"/>
          <w:color w:val="000000"/>
          <w:szCs w:val="28"/>
        </w:rPr>
      </w:pPr>
      <w:r>
        <w:rPr>
          <w:rFonts w:cs="Arial"/>
          <w:color w:val="000000"/>
          <w:szCs w:val="28"/>
        </w:rPr>
        <w:t>Cách viết thứ hai dưới đây minh họa cách dùng dấu báo đoạn viết số</w:t>
      </w:r>
      <w:r w:rsidR="00101BBB">
        <w:rPr>
          <w:rFonts w:cs="Arial"/>
          <w:color w:val="000000"/>
          <w:szCs w:val="28"/>
        </w:rPr>
        <w:t>. Không cần sắp xếp các ký hiệu phép</w:t>
      </w:r>
      <w:r w:rsidR="00C25A94">
        <w:rPr>
          <w:rFonts w:cs="Arial"/>
          <w:color w:val="000000"/>
          <w:szCs w:val="28"/>
        </w:rPr>
        <w:t xml:space="preserve"> </w:t>
      </w:r>
      <w:r w:rsidR="00101BBB">
        <w:rPr>
          <w:rFonts w:cs="Arial"/>
          <w:color w:val="000000"/>
          <w:szCs w:val="28"/>
        </w:rPr>
        <w:t xml:space="preserve">toán theo như chữ </w:t>
      </w:r>
      <w:r w:rsidR="00E814F5">
        <w:rPr>
          <w:rFonts w:cs="Arial"/>
          <w:color w:val="000000"/>
          <w:szCs w:val="28"/>
        </w:rPr>
        <w:t>phổ thông</w:t>
      </w:r>
      <w:r w:rsidR="00101BBB">
        <w:rPr>
          <w:rFonts w:cs="Arial"/>
          <w:color w:val="000000"/>
          <w:szCs w:val="28"/>
        </w:rPr>
        <w:t xml:space="preserve">, mà có thể điều chỉnh cho phù hợp với </w:t>
      </w:r>
      <w:r w:rsidR="00111343">
        <w:rPr>
          <w:rFonts w:cs="Arial"/>
          <w:color w:val="000000"/>
          <w:szCs w:val="28"/>
        </w:rPr>
        <w:t xml:space="preserve">cách dạy ở từng địa điểm khác nhau. </w:t>
      </w:r>
      <w:r w:rsidR="00FD3435">
        <w:rPr>
          <w:rFonts w:cs="Arial"/>
          <w:color w:val="000000"/>
          <w:szCs w:val="28"/>
        </w:rPr>
        <w:t xml:space="preserve">Sử dụng cách thụt lề để giữ cho các cột trong phép tính </w:t>
      </w:r>
      <w:r w:rsidR="00C25A94">
        <w:rPr>
          <w:rFonts w:cs="Arial"/>
          <w:color w:val="000000"/>
          <w:szCs w:val="28"/>
        </w:rPr>
        <w:t xml:space="preserve">không có dấu báo số. </w:t>
      </w:r>
    </w:p>
    <w:p w14:paraId="29213922" w14:textId="2D9403D8" w:rsidR="00A14EF0" w:rsidRPr="002E4DE2" w:rsidRDefault="00A14EF0" w:rsidP="005B3DF1">
      <w:pPr>
        <w:rPr>
          <w:rFonts w:ascii="SimBraille" w:hAnsi="SimBraille" w:cs="SimBraille"/>
          <w:color w:val="000000"/>
          <w:szCs w:val="28"/>
        </w:rPr>
      </w:pPr>
      <w:r w:rsidRPr="002E4DE2">
        <w:rPr>
          <w:rFonts w:ascii="SimBraille" w:hAnsi="SimBraille" w:cs="SimBraille"/>
          <w:color w:val="000000"/>
          <w:szCs w:val="28"/>
        </w:rPr>
        <w:t>##</w:t>
      </w:r>
      <w:r w:rsidR="00BA21C3">
        <w:rPr>
          <w:rFonts w:ascii="SimBraille" w:hAnsi="SimBraille" w:cs="SimBraille"/>
          <w:color w:val="000000"/>
          <w:szCs w:val="28"/>
        </w:rPr>
        <w:br/>
        <w:t xml:space="preserve">  </w:t>
      </w:r>
      <w:r w:rsidRPr="002E4DE2">
        <w:rPr>
          <w:rFonts w:ascii="SimBraille" w:hAnsi="SimBraille" w:cs="SimBraille"/>
          <w:color w:val="000000"/>
          <w:szCs w:val="28"/>
        </w:rPr>
        <w:t xml:space="preserve">def </w:t>
      </w:r>
      <w:r w:rsidR="008435C3">
        <w:rPr>
          <w:rFonts w:ascii="SimBraille" w:hAnsi="SimBraille" w:cs="SimBraille"/>
          <w:color w:val="000000"/>
          <w:szCs w:val="28"/>
        </w:rPr>
        <w:t>"</w:t>
      </w:r>
      <w:r w:rsidRPr="002E4DE2">
        <w:rPr>
          <w:rFonts w:ascii="SimBraille" w:hAnsi="SimBraille" w:cs="SimBraille"/>
          <w:color w:val="000000"/>
          <w:szCs w:val="28"/>
        </w:rPr>
        <w:t>6</w:t>
      </w:r>
      <w:r w:rsidR="00BA21C3">
        <w:rPr>
          <w:rFonts w:ascii="SimBraille" w:hAnsi="SimBraille" w:cs="SimBraille"/>
          <w:color w:val="000000"/>
          <w:szCs w:val="28"/>
        </w:rPr>
        <w:br/>
        <w:t xml:space="preserve">  </w:t>
      </w:r>
      <w:r w:rsidRPr="002E4DE2">
        <w:rPr>
          <w:rFonts w:ascii="SimBraille" w:hAnsi="SimBraille" w:cs="SimBraille"/>
          <w:color w:val="000000"/>
          <w:szCs w:val="28"/>
        </w:rPr>
        <w:t>cd</w:t>
      </w:r>
      <w:r w:rsidR="00BA21C3">
        <w:rPr>
          <w:rFonts w:ascii="SimBraille" w:hAnsi="SimBraille" w:cs="SimBraille"/>
          <w:color w:val="000000"/>
          <w:szCs w:val="28"/>
        </w:rPr>
        <w:br/>
        <w:t xml:space="preserve">  </w:t>
      </w:r>
      <w:r w:rsidR="008435C3">
        <w:rPr>
          <w:rFonts w:ascii="SimBraille" w:hAnsi="SimBraille" w:cs="SimBraille"/>
          <w:color w:val="000000"/>
          <w:szCs w:val="28"/>
        </w:rPr>
        <w:t>"</w:t>
      </w:r>
      <w:r w:rsidRPr="002E4DE2">
        <w:rPr>
          <w:rFonts w:ascii="SimBraille" w:hAnsi="SimBraille" w:cs="SimBraille"/>
          <w:color w:val="000000"/>
          <w:szCs w:val="28"/>
        </w:rPr>
        <w:t>33</w:t>
      </w:r>
      <w:r w:rsidR="00BA21C3">
        <w:rPr>
          <w:rFonts w:ascii="SimBraille" w:hAnsi="SimBraille" w:cs="SimBraille"/>
          <w:color w:val="000000"/>
          <w:szCs w:val="28"/>
        </w:rPr>
        <w:br/>
      </w:r>
      <w:r w:rsidR="00BA21C3">
        <w:rPr>
          <w:rFonts w:ascii="SimBraille" w:hAnsi="SimBraille" w:cs="SimBraille"/>
          <w:color w:val="000000"/>
          <w:szCs w:val="28"/>
        </w:rPr>
        <w:lastRenderedPageBreak/>
        <w:t xml:space="preserve">  </w:t>
      </w:r>
      <w:r w:rsidRPr="002E4DE2">
        <w:rPr>
          <w:rFonts w:ascii="SimBraille" w:hAnsi="SimBraille" w:cs="SimBraille"/>
          <w:color w:val="000000"/>
          <w:szCs w:val="28"/>
        </w:rPr>
        <w:t>dij</w:t>
      </w:r>
      <w:r w:rsidR="00BA21C3">
        <w:rPr>
          <w:rFonts w:ascii="SimBraille" w:hAnsi="SimBraille" w:cs="SimBraille"/>
          <w:color w:val="000000"/>
          <w:szCs w:val="28"/>
        </w:rPr>
        <w:br/>
      </w:r>
      <w:r w:rsidRPr="002E4DE2">
        <w:rPr>
          <w:rFonts w:ascii="SimBraille" w:hAnsi="SimBraille" w:cs="SimBraille"/>
          <w:color w:val="000000"/>
          <w:szCs w:val="28"/>
        </w:rPr>
        <w:t>#</w:t>
      </w:r>
      <w:r w:rsidR="008435C3">
        <w:rPr>
          <w:rFonts w:ascii="SimBraille" w:hAnsi="SimBraille" w:cs="SimBraille"/>
          <w:color w:val="000000"/>
          <w:szCs w:val="28"/>
        </w:rPr>
        <w:t>'</w:t>
      </w:r>
    </w:p>
    <w:p w14:paraId="7A99A398" w14:textId="404F9A59" w:rsidR="00A14EF0" w:rsidRPr="005B3DF1" w:rsidRDefault="00A14EF0" w:rsidP="005B3DF1">
      <w:pPr>
        <w:rPr>
          <w:b/>
          <w:color w:val="1F3864" w:themeColor="accent1" w:themeShade="80"/>
        </w:rPr>
      </w:pPr>
      <w:r w:rsidRPr="005B3DF1">
        <w:rPr>
          <w:b/>
          <w:color w:val="1F3864" w:themeColor="accent1" w:themeShade="80"/>
        </w:rPr>
        <w:t xml:space="preserve">4.1.2 </w:t>
      </w:r>
      <w:r w:rsidR="00624D65" w:rsidRPr="005B3DF1">
        <w:rPr>
          <w:b/>
          <w:color w:val="1F3864" w:themeColor="accent1" w:themeShade="80"/>
        </w:rPr>
        <w:t>Phép nhân dài</w:t>
      </w:r>
    </w:p>
    <w:p w14:paraId="43734741" w14:textId="7B749030" w:rsidR="00A14EF0" w:rsidRPr="002E4DE2" w:rsidRDefault="001A14E5" w:rsidP="005B3DF1">
      <w:pPr>
        <w:rPr>
          <w:rFonts w:ascii="SimBraille" w:hAnsi="SimBraille" w:cs="SimBraille"/>
          <w:color w:val="000000"/>
          <w:szCs w:val="28"/>
        </w:rPr>
      </w:pPr>
      <w:r w:rsidRPr="00FB56D9">
        <w:rPr>
          <w:noProof/>
          <w:position w:val="-88"/>
        </w:rPr>
        <w:object w:dxaOrig="740" w:dyaOrig="1620" w14:anchorId="056CC7C7">
          <v:shape id="_x0000_i1031" type="#_x0000_t75" style="width:38.1pt;height:81.55pt" o:ole="">
            <v:imagedata r:id="rId27" o:title=""/>
          </v:shape>
          <o:OLEObject Type="Embed" ProgID="Equation.DSMT4" ShapeID="_x0000_i1031" DrawAspect="Content" ObjectID="_1742386941" r:id="rId28"/>
        </w:object>
      </w:r>
      <w:r w:rsidR="00BA21C3">
        <w:br/>
      </w:r>
      <w:r w:rsidR="00A14EF0" w:rsidRPr="00894E55">
        <w:rPr>
          <w:rFonts w:ascii="SimBraille" w:hAnsi="SimBraille" w:cs="SimBraille"/>
          <w:color w:val="000000"/>
          <w:szCs w:val="28"/>
        </w:rPr>
        <w:t>##</w:t>
      </w:r>
      <w:r w:rsidR="00A474E2">
        <w:rPr>
          <w:rFonts w:ascii="SimBraille" w:hAnsi="SimBraille" w:cs="SimBraille"/>
          <w:color w:val="000000"/>
          <w:szCs w:val="28"/>
        </w:rPr>
        <w:br/>
        <w:t xml:space="preserve">   </w:t>
      </w:r>
      <w:r w:rsidR="00A14EF0" w:rsidRPr="002E4DE2">
        <w:rPr>
          <w:rFonts w:ascii="SimBraille" w:hAnsi="SimBraille" w:cs="SimBraille"/>
          <w:color w:val="000000"/>
          <w:szCs w:val="28"/>
        </w:rPr>
        <w:t xml:space="preserve">abc </w:t>
      </w:r>
      <w:r w:rsidR="008435C3">
        <w:rPr>
          <w:rFonts w:ascii="SimBraille" w:hAnsi="SimBraille" w:cs="SimBraille"/>
          <w:color w:val="000000"/>
          <w:szCs w:val="28"/>
        </w:rPr>
        <w:t>"</w:t>
      </w:r>
      <w:r w:rsidR="00A14EF0" w:rsidRPr="002E4DE2">
        <w:rPr>
          <w:rFonts w:ascii="SimBraille" w:hAnsi="SimBraille" w:cs="SimBraille"/>
          <w:color w:val="000000"/>
          <w:szCs w:val="28"/>
        </w:rPr>
        <w:t>8</w:t>
      </w:r>
      <w:r w:rsidR="00A474E2">
        <w:rPr>
          <w:rFonts w:ascii="SimBraille" w:hAnsi="SimBraille" w:cs="SimBraille"/>
          <w:color w:val="000000"/>
          <w:szCs w:val="28"/>
        </w:rPr>
        <w:br/>
        <w:t xml:space="preserve">    </w:t>
      </w:r>
      <w:r w:rsidR="00A14EF0" w:rsidRPr="002E4DE2">
        <w:rPr>
          <w:rFonts w:ascii="SimBraille" w:hAnsi="SimBraille" w:cs="SimBraille"/>
          <w:color w:val="000000"/>
          <w:szCs w:val="28"/>
        </w:rPr>
        <w:t>ab</w:t>
      </w:r>
      <w:r w:rsidR="00A474E2">
        <w:rPr>
          <w:rFonts w:ascii="SimBraille" w:hAnsi="SimBraille" w:cs="SimBraille"/>
          <w:color w:val="000000"/>
          <w:szCs w:val="28"/>
        </w:rPr>
        <w:b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333</w:t>
      </w:r>
      <w:r w:rsidR="00A474E2">
        <w:rPr>
          <w:rFonts w:ascii="SimBraille" w:hAnsi="SimBraille" w:cs="SimBraille"/>
          <w:color w:val="000000"/>
          <w:szCs w:val="28"/>
        </w:rPr>
        <w:br/>
        <w:t xml:space="preserve">   </w:t>
      </w:r>
      <w:r w:rsidR="00A14EF0" w:rsidRPr="002E4DE2">
        <w:rPr>
          <w:rFonts w:ascii="SimBraille" w:hAnsi="SimBraille" w:cs="SimBraille"/>
          <w:color w:val="000000"/>
          <w:szCs w:val="28"/>
        </w:rPr>
        <w:t>bdf</w:t>
      </w:r>
      <w:r w:rsidR="00A474E2">
        <w:rPr>
          <w:rFonts w:ascii="SimBraille" w:hAnsi="SimBraille" w:cs="SimBraille"/>
          <w:color w:val="000000"/>
          <w:szCs w:val="28"/>
        </w:rPr>
        <w:br/>
        <w:t xml:space="preserve">  </w:t>
      </w:r>
      <w:r w:rsidR="00A14EF0" w:rsidRPr="002E4DE2">
        <w:rPr>
          <w:rFonts w:ascii="SimBraille" w:hAnsi="SimBraille" w:cs="SimBraille"/>
          <w:color w:val="000000"/>
          <w:szCs w:val="28"/>
        </w:rPr>
        <w:t>abc</w:t>
      </w:r>
      <w:r w:rsidR="00A474E2">
        <w:rPr>
          <w:rFonts w:ascii="SimBraille" w:hAnsi="SimBraille" w:cs="SimBraille"/>
          <w:color w:val="000000"/>
          <w:szCs w:val="28"/>
        </w:rPr>
        <w:b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333</w:t>
      </w:r>
      <w:r w:rsidR="00A474E2">
        <w:rPr>
          <w:rFonts w:ascii="SimBraille" w:hAnsi="SimBraille" w:cs="SimBraille"/>
          <w:color w:val="000000"/>
          <w:szCs w:val="28"/>
        </w:rPr>
        <w:br/>
        <w:t xml:space="preserve">  </w:t>
      </w:r>
      <w:r w:rsidR="00A14EF0" w:rsidRPr="002E4DE2">
        <w:rPr>
          <w:rFonts w:ascii="SimBraille" w:hAnsi="SimBraille" w:cs="SimBraille"/>
          <w:color w:val="000000"/>
          <w:szCs w:val="28"/>
        </w:rPr>
        <w:t>adgf</w:t>
      </w:r>
      <w:r w:rsidR="00A474E2">
        <w:rPr>
          <w:rFonts w:ascii="SimBraille" w:hAnsi="SimBraille" w:cs="SimBraille"/>
          <w:color w:val="000000"/>
          <w:szCs w:val="28"/>
        </w:rPr>
        <w:br/>
      </w:r>
      <w:r w:rsidR="00A14EF0" w:rsidRPr="002E4DE2">
        <w:rPr>
          <w:rFonts w:ascii="SimBraille" w:hAnsi="SimBraille" w:cs="SimBraille"/>
          <w:color w:val="000000"/>
          <w:szCs w:val="28"/>
        </w:rPr>
        <w:t>#</w:t>
      </w:r>
      <w:r w:rsidR="008435C3">
        <w:rPr>
          <w:rFonts w:ascii="SimBraille" w:hAnsi="SimBraille" w:cs="SimBraille"/>
          <w:color w:val="000000"/>
          <w:szCs w:val="28"/>
        </w:rPr>
        <w:t>'</w:t>
      </w:r>
    </w:p>
    <w:p w14:paraId="22A820D5" w14:textId="632966FB" w:rsidR="00A14EF0" w:rsidRPr="005B3DF1" w:rsidRDefault="00A14EF0" w:rsidP="005B3DF1">
      <w:pPr>
        <w:rPr>
          <w:b/>
          <w:color w:val="1F3864" w:themeColor="accent1" w:themeShade="80"/>
        </w:rPr>
      </w:pPr>
      <w:r w:rsidRPr="005B3DF1">
        <w:rPr>
          <w:b/>
          <w:color w:val="1F3864" w:themeColor="accent1" w:themeShade="80"/>
        </w:rPr>
        <w:t xml:space="preserve">4.1.3 </w:t>
      </w:r>
      <w:r w:rsidR="00624D65" w:rsidRPr="005B3DF1">
        <w:rPr>
          <w:b/>
          <w:color w:val="1F3864" w:themeColor="accent1" w:themeShade="80"/>
        </w:rPr>
        <w:t>Phép chia</w:t>
      </w:r>
    </w:p>
    <w:p w14:paraId="1871F81C" w14:textId="3C4DD829" w:rsidR="00A14EF0" w:rsidRPr="002E4DE2" w:rsidRDefault="00903906" w:rsidP="00DC7CE6">
      <w:pPr>
        <w:jc w:val="both"/>
        <w:rPr>
          <w:rFonts w:cs="Arial"/>
          <w:color w:val="000000"/>
          <w:szCs w:val="28"/>
        </w:rPr>
      </w:pPr>
      <w:r>
        <w:rPr>
          <w:rFonts w:cs="Arial"/>
          <w:color w:val="000000"/>
          <w:szCs w:val="28"/>
        </w:rPr>
        <w:t xml:space="preserve">Có thể sử dụng </w:t>
      </w:r>
      <w:r w:rsidR="00865EC2">
        <w:rPr>
          <w:rFonts w:cs="Arial"/>
          <w:color w:val="000000"/>
          <w:szCs w:val="28"/>
        </w:rPr>
        <w:t>dấu</w:t>
      </w:r>
      <w:r>
        <w:rPr>
          <w:rFonts w:cs="Arial"/>
          <w:color w:val="000000"/>
          <w:szCs w:val="28"/>
        </w:rPr>
        <w:t xml:space="preserve"> phân đoạn bằng gạch đứng</w:t>
      </w:r>
      <w:r w:rsidR="00A14EF0" w:rsidRPr="002E4DE2">
        <w:rPr>
          <w:rFonts w:cs="Arial"/>
          <w:color w:val="000000"/>
          <w:szCs w:val="28"/>
        </w:rPr>
        <w:t xml:space="preserve"> (</w:t>
      </w:r>
      <w:r w:rsidR="00B25E8A">
        <w:rPr>
          <w:rFonts w:cs="Arial"/>
          <w:color w:val="000000"/>
          <w:szCs w:val="28"/>
        </w:rPr>
        <w:t>chấm</w:t>
      </w:r>
      <w:r w:rsidR="00A14EF0" w:rsidRPr="002E4DE2">
        <w:rPr>
          <w:rFonts w:cs="Arial"/>
          <w:color w:val="000000"/>
          <w:szCs w:val="28"/>
        </w:rPr>
        <w:t xml:space="preserve"> 456) </w:t>
      </w:r>
      <w:r w:rsidR="00B369FA">
        <w:rPr>
          <w:rFonts w:cs="Arial"/>
          <w:color w:val="000000"/>
          <w:szCs w:val="28"/>
        </w:rPr>
        <w:t xml:space="preserve">để biểu diễn đường cong hay thẳng </w:t>
      </w:r>
      <w:r w:rsidR="004235BB">
        <w:rPr>
          <w:rFonts w:cs="Arial"/>
          <w:color w:val="000000"/>
          <w:szCs w:val="28"/>
        </w:rPr>
        <w:t>biểu thị phép tính</w:t>
      </w:r>
      <w:r w:rsidR="00A14EF0" w:rsidRPr="002E4DE2">
        <w:rPr>
          <w:rFonts w:cs="Arial"/>
          <w:color w:val="000000"/>
          <w:szCs w:val="28"/>
        </w:rPr>
        <w:t xml:space="preserve"> </w:t>
      </w:r>
      <w:r w:rsidR="008435C3">
        <w:rPr>
          <w:rFonts w:cs="Arial"/>
          <w:color w:val="000000"/>
          <w:szCs w:val="28"/>
        </w:rPr>
        <w:t>"</w:t>
      </w:r>
      <w:r w:rsidR="00A14EF0" w:rsidRPr="002E4DE2">
        <w:rPr>
          <w:rFonts w:cs="Arial"/>
          <w:color w:val="000000"/>
          <w:szCs w:val="28"/>
        </w:rPr>
        <w:t xml:space="preserve">5 </w:t>
      </w:r>
      <w:r w:rsidR="002C4BB5">
        <w:rPr>
          <w:rFonts w:cs="Arial"/>
          <w:color w:val="000000"/>
          <w:szCs w:val="28"/>
        </w:rPr>
        <w:t>thành</w:t>
      </w:r>
      <w:r w:rsidR="00A14EF0" w:rsidRPr="002E4DE2">
        <w:rPr>
          <w:rFonts w:cs="Arial"/>
          <w:color w:val="000000"/>
          <w:szCs w:val="28"/>
        </w:rPr>
        <w:t xml:space="preserve"> 15</w:t>
      </w:r>
      <w:r w:rsidR="008435C3">
        <w:rPr>
          <w:rFonts w:cs="Arial"/>
          <w:color w:val="000000"/>
          <w:szCs w:val="28"/>
        </w:rPr>
        <w:t>"</w:t>
      </w:r>
      <w:r w:rsidR="00693BD6">
        <w:rPr>
          <w:rFonts w:cs="Arial"/>
          <w:color w:val="000000"/>
          <w:szCs w:val="28"/>
        </w:rPr>
        <w:t xml:space="preserve"> (</w:t>
      </w:r>
      <w:r w:rsidR="006D1F8A">
        <w:rPr>
          <w:rFonts w:cs="Arial"/>
          <w:color w:val="000000"/>
          <w:szCs w:val="28"/>
        </w:rPr>
        <w:t>các sách giáo khoa</w:t>
      </w:r>
      <w:r w:rsidR="00E814F5">
        <w:rPr>
          <w:rFonts w:cs="Arial"/>
          <w:color w:val="000000"/>
          <w:szCs w:val="28"/>
        </w:rPr>
        <w:t xml:space="preserve"> phổ thông</w:t>
      </w:r>
      <w:r w:rsidR="006D1F8A">
        <w:rPr>
          <w:rFonts w:cs="Arial"/>
          <w:color w:val="000000"/>
          <w:szCs w:val="28"/>
        </w:rPr>
        <w:t xml:space="preserve"> ở Việt Nam</w:t>
      </w:r>
      <w:r w:rsidR="00693BD6">
        <w:rPr>
          <w:rFonts w:cs="Arial"/>
          <w:color w:val="000000"/>
          <w:szCs w:val="28"/>
        </w:rPr>
        <w:t xml:space="preserve"> hiện không dùng </w:t>
      </w:r>
      <w:r w:rsidR="006D1F8A">
        <w:rPr>
          <w:rFonts w:cs="Arial"/>
          <w:color w:val="000000"/>
          <w:szCs w:val="28"/>
        </w:rPr>
        <w:t xml:space="preserve">cách viết này, mà sử dụng cách đặt tính bằng ký hiệu </w:t>
      </w:r>
      <w:r w:rsidR="006D1F8A">
        <w:rPr>
          <w:rFonts w:cs="Arial"/>
          <w:noProof/>
          <w:color w:val="000000"/>
          <w:szCs w:val="28"/>
          <w:lang w:val="vi-VN" w:eastAsia="vi-VN"/>
        </w:rPr>
        <w:drawing>
          <wp:inline distT="0" distB="0" distL="0" distR="0" wp14:anchorId="120DC9F8" wp14:editId="0EBE8735">
            <wp:extent cx="260985" cy="185216"/>
            <wp:effectExtent l="0" t="0" r="5715"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A85287.tmp"/>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75315" cy="195386"/>
                    </a:xfrm>
                    <a:prstGeom prst="rect">
                      <a:avLst/>
                    </a:prstGeom>
                  </pic:spPr>
                </pic:pic>
              </a:graphicData>
            </a:graphic>
          </wp:inline>
        </w:drawing>
      </w:r>
      <w:r w:rsidR="00693BD6">
        <w:rPr>
          <w:rFonts w:cs="Arial"/>
          <w:color w:val="000000"/>
          <w:szCs w:val="28"/>
        </w:rPr>
        <w:t>)</w:t>
      </w:r>
      <w:r w:rsidR="00A14EF0" w:rsidRPr="002E4DE2">
        <w:rPr>
          <w:rFonts w:cs="Arial"/>
          <w:color w:val="000000"/>
          <w:szCs w:val="28"/>
        </w:rPr>
        <w:t xml:space="preserve">. </w:t>
      </w:r>
      <w:r w:rsidR="00865EC2">
        <w:rPr>
          <w:rFonts w:cs="Arial"/>
          <w:color w:val="000000"/>
          <w:szCs w:val="28"/>
        </w:rPr>
        <w:t>Cũng c</w:t>
      </w:r>
      <w:r w:rsidR="004C4A5F">
        <w:rPr>
          <w:rFonts w:cs="Arial"/>
          <w:color w:val="000000"/>
          <w:szCs w:val="28"/>
        </w:rPr>
        <w:t xml:space="preserve">ó thể điều chỉnh bố cục của phép đặt tính chia sao cho phù hợp với cách dạy ở từng </w:t>
      </w:r>
      <w:r w:rsidR="00DC7CE6">
        <w:rPr>
          <w:rFonts w:cs="Arial"/>
          <w:color w:val="000000"/>
          <w:szCs w:val="28"/>
        </w:rPr>
        <w:t xml:space="preserve">nơi </w:t>
      </w:r>
      <w:r w:rsidR="005F6901">
        <w:rPr>
          <w:rFonts w:cs="Arial"/>
          <w:color w:val="000000"/>
          <w:szCs w:val="28"/>
        </w:rPr>
        <w:t>khác nhau.</w:t>
      </w:r>
    </w:p>
    <w:p w14:paraId="4EEB4F96" w14:textId="7B292FDB" w:rsidR="00A14EF0" w:rsidRPr="002E4DE2" w:rsidRDefault="00A474E2" w:rsidP="005B3DF1">
      <w:pPr>
        <w:rPr>
          <w:rFonts w:ascii="SimBraille" w:hAnsi="SimBraille" w:cs="SimBraille"/>
          <w:color w:val="000000"/>
          <w:szCs w:val="28"/>
        </w:rPr>
      </w:pPr>
      <w:r>
        <w:rPr>
          <w:rFonts w:ascii="SimBraille" w:hAnsi="SimBraille" w:cs="SimBraille"/>
          <w:noProof/>
          <w:color w:val="000000"/>
          <w:szCs w:val="28"/>
          <w:lang w:val="vi-VN" w:eastAsia="vi-VN"/>
        </w:rPr>
        <w:drawing>
          <wp:inline distT="0" distB="0" distL="0" distR="0" wp14:anchorId="4439F92E" wp14:editId="7EF3342A">
            <wp:extent cx="641350" cy="301812"/>
            <wp:effectExtent l="0" t="0" r="635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61C8060.tmp"/>
                    <pic:cNvPicPr/>
                  </pic:nvPicPr>
                  <pic:blipFill>
                    <a:blip r:embed="rId30">
                      <a:extLst>
                        <a:ext uri="{28A0092B-C50C-407E-A947-70E740481C1C}">
                          <a14:useLocalDpi xmlns:a14="http://schemas.microsoft.com/office/drawing/2010/main" val="0"/>
                        </a:ext>
                      </a:extLst>
                    </a:blip>
                    <a:stretch>
                      <a:fillRect/>
                    </a:stretch>
                  </pic:blipFill>
                  <pic:spPr>
                    <a:xfrm>
                      <a:off x="0" y="0"/>
                      <a:ext cx="664223" cy="312576"/>
                    </a:xfrm>
                    <a:prstGeom prst="rect">
                      <a:avLst/>
                    </a:prstGeom>
                  </pic:spPr>
                </pic:pic>
              </a:graphicData>
            </a:graphic>
          </wp:inline>
        </w:drawing>
      </w:r>
      <w:r>
        <w:rPr>
          <w:rFonts w:ascii="SimBraille" w:hAnsi="SimBraille" w:cs="SimBraille"/>
          <w:color w:val="000000"/>
          <w:szCs w:val="28"/>
        </w:rPr>
        <w:br/>
      </w:r>
      <w:r w:rsidR="008435C3">
        <w:rPr>
          <w:rFonts w:ascii="SimBraille" w:hAnsi="SimBraille" w:cs="SimBraille"/>
          <w:color w:val="000000"/>
          <w:szCs w:val="28"/>
        </w:rPr>
        <w:t>"</w:t>
      </w:r>
      <w:r w:rsidR="00A14EF0" w:rsidRPr="002E4DE2">
        <w:rPr>
          <w:rFonts w:ascii="SimBraille" w:hAnsi="SimBraille" w:cs="SimBraille"/>
          <w:color w:val="000000"/>
          <w:szCs w:val="28"/>
        </w:rPr>
        <w:t>3333</w:t>
      </w:r>
      <w:r>
        <w:rPr>
          <w:rFonts w:ascii="SimBraille" w:hAnsi="SimBraille" w:cs="SimBraille"/>
          <w:color w:val="000000"/>
          <w:szCs w:val="28"/>
        </w:rPr>
        <w:br/>
      </w:r>
      <w:r w:rsidR="00A14EF0" w:rsidRPr="002E4DE2">
        <w:rPr>
          <w:rFonts w:ascii="SimBraille" w:hAnsi="SimBraille" w:cs="SimBraille"/>
          <w:color w:val="000000"/>
          <w:szCs w:val="28"/>
        </w:rPr>
        <w:t xml:space="preserve">#e _ #ae </w:t>
      </w:r>
      <w:r w:rsidR="008435C3">
        <w:rPr>
          <w:rFonts w:ascii="SimBraille" w:hAnsi="SimBraille" w:cs="SimBraille"/>
          <w:color w:val="000000"/>
          <w:szCs w:val="28"/>
        </w:rPr>
        <w:t>"</w:t>
      </w:r>
      <w:r w:rsidR="00A14EF0" w:rsidRPr="002E4DE2">
        <w:rPr>
          <w:rFonts w:ascii="SimBraille" w:hAnsi="SimBraille" w:cs="SimBraille"/>
          <w:color w:val="000000"/>
          <w:szCs w:val="28"/>
        </w:rPr>
        <w:t>7 #c</w:t>
      </w:r>
    </w:p>
    <w:p w14:paraId="2616E239" w14:textId="541B6D66" w:rsidR="00A14EF0" w:rsidRPr="002E4DE2" w:rsidRDefault="006E3099" w:rsidP="00DC7CE6">
      <w:pPr>
        <w:jc w:val="both"/>
        <w:rPr>
          <w:rFonts w:cs="Arial"/>
          <w:color w:val="000000"/>
          <w:szCs w:val="28"/>
        </w:rPr>
      </w:pPr>
      <w:r>
        <w:rPr>
          <w:rFonts w:cs="Arial"/>
          <w:color w:val="000000"/>
          <w:szCs w:val="28"/>
        </w:rPr>
        <w:t xml:space="preserve">Dưới đây, cách viết thứ nhất viết theo bố cục trên </w:t>
      </w:r>
      <w:r w:rsidR="00AB2027">
        <w:rPr>
          <w:rFonts w:cs="Arial"/>
          <w:color w:val="000000"/>
          <w:szCs w:val="28"/>
        </w:rPr>
        <w:t xml:space="preserve">bản </w:t>
      </w:r>
      <w:r w:rsidR="00E814F5">
        <w:rPr>
          <w:rFonts w:cs="Arial"/>
          <w:color w:val="000000"/>
          <w:szCs w:val="28"/>
        </w:rPr>
        <w:t>phổ thông</w:t>
      </w:r>
      <w:r>
        <w:rPr>
          <w:rFonts w:cs="Arial"/>
          <w:color w:val="000000"/>
          <w:szCs w:val="28"/>
        </w:rPr>
        <w:t xml:space="preserve">, còn cách viết thứ hai là một ví dụ </w:t>
      </w:r>
      <w:r w:rsidR="002330B0">
        <w:rPr>
          <w:rFonts w:cs="Arial"/>
          <w:color w:val="000000"/>
          <w:szCs w:val="28"/>
        </w:rPr>
        <w:t>áp dụng tại Úc đã được điều chỉnh để học sinh dễ chép theo hơn.</w:t>
      </w:r>
    </w:p>
    <w:p w14:paraId="6BE619E3" w14:textId="5F370F7F" w:rsidR="00A14EF0" w:rsidRPr="002E4DE2" w:rsidRDefault="001A14E5" w:rsidP="005B3DF1">
      <w:pPr>
        <w:rPr>
          <w:rFonts w:ascii="SimBraille" w:hAnsi="SimBraille" w:cs="SimBraille"/>
          <w:color w:val="000000"/>
          <w:szCs w:val="28"/>
        </w:rPr>
      </w:pPr>
      <w:r w:rsidRPr="00FB56D9">
        <w:rPr>
          <w:noProof/>
          <w:position w:val="-82"/>
        </w:rPr>
        <w:object w:dxaOrig="820" w:dyaOrig="1760" w14:anchorId="1CA2AD1F">
          <v:shape id="_x0000_i1032" type="#_x0000_t75" style="width:40.25pt;height:88.95pt" o:ole="">
            <v:imagedata r:id="rId31" o:title=""/>
          </v:shape>
          <o:OLEObject Type="Embed" ProgID="Equation.DSMT4" ShapeID="_x0000_i1032" DrawAspect="Content" ObjectID="_1742386942" r:id="rId32"/>
        </w:object>
      </w:r>
      <w:r w:rsidR="00A474E2">
        <w:rPr>
          <w:rFonts w:ascii="SimBraille" w:hAnsi="SimBraille" w:cs="SimBraille"/>
          <w:color w:val="000000"/>
          <w:szCs w:val="28"/>
        </w:rPr>
        <w:br/>
      </w:r>
      <w:r w:rsidR="00A14EF0" w:rsidRPr="00894E55">
        <w:rPr>
          <w:rFonts w:ascii="SimBraille" w:hAnsi="SimBraille" w:cs="SimBraille"/>
          <w:color w:val="000000"/>
          <w:szCs w:val="28"/>
        </w:rPr>
        <w:t>##</w:t>
      </w:r>
      <w:r w:rsidR="00A474E2">
        <w:rPr>
          <w:rFonts w:ascii="SimBraille" w:hAnsi="SimBraille" w:cs="SimBraille"/>
          <w:color w:val="000000"/>
          <w:szCs w:val="28"/>
        </w:rPr>
        <w:br/>
      </w:r>
      <w:r w:rsidR="00A62208">
        <w:rPr>
          <w:rFonts w:ascii="SimBraille" w:hAnsi="SimBraille" w:cs="SimBraille"/>
          <w:color w:val="000000"/>
          <w:szCs w:val="28"/>
        </w:rPr>
        <w:t xml:space="preserve">       </w:t>
      </w:r>
      <w:r w:rsidR="00A14EF0" w:rsidRPr="00894E55">
        <w:rPr>
          <w:rFonts w:ascii="SimBraille" w:hAnsi="SimBraille" w:cs="SimBraille"/>
          <w:color w:val="000000"/>
          <w:szCs w:val="28"/>
        </w:rPr>
        <w:t>ic</w:t>
      </w:r>
      <w:r w:rsidR="00A474E2">
        <w:rPr>
          <w:rFonts w:ascii="SimBraille" w:hAnsi="SimBraille" w:cs="SimBraille"/>
          <w:color w:val="000000"/>
          <w:szCs w:val="28"/>
        </w:rPr>
        <w:br/>
      </w:r>
      <w:r w:rsidR="00A62208">
        <w:rPr>
          <w:rFonts w:ascii="SimBraille" w:hAnsi="SimBraille" w:cs="SimBraille"/>
          <w:color w:val="000000"/>
          <w:szCs w:val="28"/>
        </w:rPr>
        <w:t xml:space="preserve">    </w:t>
      </w:r>
      <w:r w:rsidR="008435C3">
        <w:rPr>
          <w:rFonts w:ascii="SimBraille" w:hAnsi="SimBraille" w:cs="SimBraille"/>
          <w:color w:val="000000"/>
          <w:szCs w:val="28"/>
        </w:rPr>
        <w:t>"</w:t>
      </w:r>
      <w:r w:rsidR="00A14EF0" w:rsidRPr="00894E55">
        <w:rPr>
          <w:rFonts w:ascii="SimBraille" w:hAnsi="SimBraille" w:cs="SimBraille"/>
          <w:color w:val="000000"/>
          <w:szCs w:val="28"/>
        </w:rPr>
        <w:t>3333</w:t>
      </w:r>
      <w:r w:rsidR="00A474E2">
        <w:rPr>
          <w:rFonts w:ascii="SimBraille" w:hAnsi="SimBraille" w:cs="SimBraille"/>
          <w:color w:val="000000"/>
          <w:szCs w:val="28"/>
        </w:rPr>
        <w:br/>
      </w:r>
      <w:r w:rsidR="00A62208">
        <w:rPr>
          <w:rFonts w:ascii="SimBraille" w:hAnsi="SimBraille" w:cs="SimBraille"/>
          <w:color w:val="000000"/>
          <w:szCs w:val="28"/>
        </w:rPr>
        <w:t xml:space="preserve">  </w:t>
      </w:r>
      <w:r w:rsidR="00A14EF0" w:rsidRPr="00894E55">
        <w:rPr>
          <w:rFonts w:ascii="SimBraille" w:hAnsi="SimBraille" w:cs="SimBraille"/>
          <w:color w:val="000000"/>
          <w:szCs w:val="28"/>
        </w:rPr>
        <w:t>e _ dfe</w:t>
      </w:r>
      <w:r w:rsidR="00A474E2">
        <w:rPr>
          <w:rFonts w:ascii="SimBraille" w:hAnsi="SimBraille" w:cs="SimBraille"/>
          <w:color w:val="000000"/>
          <w:szCs w:val="28"/>
        </w:rPr>
        <w:br/>
      </w:r>
      <w:r w:rsidR="00A62208">
        <w:rPr>
          <w:rFonts w:ascii="SimBraille" w:hAnsi="SimBraille" w:cs="SimBraille"/>
          <w:color w:val="000000"/>
          <w:szCs w:val="28"/>
        </w:rPr>
        <w:t xml:space="preserve">      </w:t>
      </w:r>
      <w:r w:rsidR="00A14EF0" w:rsidRPr="00894E55">
        <w:rPr>
          <w:rFonts w:ascii="SimBraille" w:hAnsi="SimBraille" w:cs="SimBraille"/>
          <w:color w:val="000000"/>
          <w:szCs w:val="28"/>
        </w:rPr>
        <w:t>de</w:t>
      </w:r>
      <w:r w:rsidR="00A474E2">
        <w:rPr>
          <w:rFonts w:ascii="SimBraille" w:hAnsi="SimBraille" w:cs="SimBraille"/>
          <w:color w:val="000000"/>
          <w:szCs w:val="28"/>
        </w:rPr>
        <w:br/>
      </w:r>
      <w:r w:rsidR="00A62208">
        <w:rPr>
          <w:rFonts w:ascii="SimBraille" w:hAnsi="SimBraille" w:cs="SimBraille"/>
          <w:color w:val="000000"/>
          <w:szCs w:val="28"/>
        </w:rPr>
        <w:t xml:space="preserve">      </w:t>
      </w:r>
      <w:r w:rsidR="008435C3">
        <w:rPr>
          <w:rFonts w:ascii="SimBraille" w:hAnsi="SimBraille" w:cs="SimBraille"/>
          <w:color w:val="000000"/>
          <w:szCs w:val="28"/>
        </w:rPr>
        <w:t>"</w:t>
      </w:r>
      <w:r w:rsidR="00A14EF0" w:rsidRPr="00894E55">
        <w:rPr>
          <w:rFonts w:ascii="SimBraille" w:hAnsi="SimBraille" w:cs="SimBraille"/>
          <w:color w:val="000000"/>
          <w:szCs w:val="28"/>
        </w:rPr>
        <w:t>33</w:t>
      </w:r>
      <w:r w:rsidR="00A474E2">
        <w:rPr>
          <w:rFonts w:ascii="SimBraille" w:hAnsi="SimBraille" w:cs="SimBraille"/>
          <w:color w:val="000000"/>
          <w:szCs w:val="28"/>
        </w:rPr>
        <w:br/>
      </w:r>
      <w:r w:rsidR="00A62208">
        <w:rPr>
          <w:rFonts w:ascii="SimBraille" w:hAnsi="SimBraille" w:cs="SimBraille"/>
          <w:color w:val="000000"/>
          <w:szCs w:val="28"/>
        </w:rPr>
        <w:t xml:space="preserve">       </w:t>
      </w:r>
      <w:r w:rsidR="00A14EF0" w:rsidRPr="00894E55">
        <w:rPr>
          <w:rFonts w:ascii="SimBraille" w:hAnsi="SimBraille" w:cs="SimBraille"/>
          <w:color w:val="000000"/>
          <w:szCs w:val="28"/>
        </w:rPr>
        <w:t>ae</w:t>
      </w:r>
      <w:r w:rsidR="00A474E2">
        <w:rPr>
          <w:rFonts w:ascii="SimBraille" w:hAnsi="SimBraille" w:cs="SimBraille"/>
          <w:color w:val="000000"/>
          <w:szCs w:val="28"/>
        </w:rPr>
        <w:br/>
      </w:r>
      <w:r w:rsidR="00A62208">
        <w:rPr>
          <w:rFonts w:ascii="SimBraille" w:hAnsi="SimBraille" w:cs="SimBraille"/>
          <w:color w:val="000000"/>
          <w:szCs w:val="28"/>
        </w:rPr>
        <w:lastRenderedPageBreak/>
        <w:t xml:space="preserve">       </w:t>
      </w:r>
      <w:r w:rsidR="00A14EF0" w:rsidRPr="00894E55">
        <w:rPr>
          <w:rFonts w:ascii="SimBraille" w:hAnsi="SimBraille" w:cs="SimBraille"/>
          <w:color w:val="000000"/>
          <w:szCs w:val="28"/>
        </w:rPr>
        <w:t>ae</w:t>
      </w:r>
      <w:r w:rsidR="00A474E2">
        <w:rPr>
          <w:rFonts w:ascii="SimBraille" w:hAnsi="SimBraille" w:cs="SimBraille"/>
          <w:color w:val="000000"/>
          <w:szCs w:val="28"/>
        </w:rPr>
        <w:br/>
      </w:r>
      <w:r w:rsidR="00A62208">
        <w:rPr>
          <w:rFonts w:ascii="SimBraille" w:hAnsi="SimBraille" w:cs="SimBraille"/>
          <w:color w:val="000000"/>
          <w:szCs w:val="28"/>
        </w:rPr>
        <w:t xml:space="preserve">      </w:t>
      </w:r>
      <w:r w:rsidR="008435C3">
        <w:rPr>
          <w:rFonts w:ascii="SimBraille" w:hAnsi="SimBraille" w:cs="SimBraille"/>
          <w:color w:val="000000"/>
          <w:szCs w:val="28"/>
        </w:rPr>
        <w:t>"</w:t>
      </w:r>
      <w:r w:rsidR="00A14EF0" w:rsidRPr="00894E55">
        <w:rPr>
          <w:rFonts w:ascii="SimBraille" w:hAnsi="SimBraille" w:cs="SimBraille"/>
          <w:color w:val="000000"/>
          <w:szCs w:val="28"/>
        </w:rPr>
        <w:t>33</w:t>
      </w:r>
      <w:r w:rsidR="00A474E2">
        <w:rPr>
          <w:rFonts w:ascii="SimBraille" w:hAnsi="SimBraille" w:cs="SimBraille"/>
          <w:color w:val="000000"/>
          <w:szCs w:val="28"/>
        </w:rPr>
        <w:br/>
      </w:r>
      <w:r w:rsidR="00A14EF0" w:rsidRPr="00894E55">
        <w:rPr>
          <w:rFonts w:ascii="SimBraille" w:hAnsi="SimBraille" w:cs="SimBraille"/>
          <w:color w:val="000000"/>
          <w:szCs w:val="28"/>
        </w:rPr>
        <w:t>#</w:t>
      </w:r>
      <w:r w:rsidR="008435C3">
        <w:rPr>
          <w:rFonts w:ascii="SimBraille" w:hAnsi="SimBraille" w:cs="SimBraille"/>
          <w:color w:val="000000"/>
          <w:szCs w:val="28"/>
        </w:rPr>
        <w:t>'</w:t>
      </w:r>
    </w:p>
    <w:p w14:paraId="1D1DD798" w14:textId="4CD95134" w:rsidR="00A14EF0" w:rsidRPr="002E4DE2" w:rsidRDefault="001A14E5" w:rsidP="005B3DF1">
      <w:pPr>
        <w:rPr>
          <w:rFonts w:ascii="SimBraille" w:hAnsi="SimBraille" w:cs="SimBraille"/>
          <w:color w:val="000000"/>
          <w:szCs w:val="28"/>
        </w:rPr>
      </w:pPr>
      <w:r w:rsidRPr="00FB56D9">
        <w:rPr>
          <w:noProof/>
          <w:position w:val="-82"/>
        </w:rPr>
        <w:object w:dxaOrig="820" w:dyaOrig="1760" w14:anchorId="62321DED">
          <v:shape id="_x0000_i1033" type="#_x0000_t75" style="width:40.25pt;height:88.95pt" o:ole="">
            <v:imagedata r:id="rId33" o:title=""/>
          </v:shape>
          <o:OLEObject Type="Embed" ProgID="Equation.DSMT4" ShapeID="_x0000_i1033" DrawAspect="Content" ObjectID="_1742386943" r:id="rId34"/>
        </w:object>
      </w:r>
      <w:r w:rsidR="00A62208">
        <w:rPr>
          <w:rFonts w:ascii="SimBraille" w:hAnsi="SimBraille" w:cs="SimBraille"/>
          <w:color w:val="000000"/>
          <w:szCs w:val="28"/>
        </w:rPr>
        <w:br/>
      </w:r>
      <w:r w:rsidR="00A14EF0" w:rsidRPr="00894E55">
        <w:rPr>
          <w:rFonts w:ascii="SimBraille" w:hAnsi="SimBraille" w:cs="SimBraille"/>
          <w:color w:val="000000"/>
          <w:szCs w:val="28"/>
        </w:rPr>
        <w:t>##</w:t>
      </w:r>
      <w:r w:rsidR="00A474E2">
        <w:rPr>
          <w:rFonts w:ascii="SimBraille" w:hAnsi="SimBraille" w:cs="SimBraille"/>
          <w:color w:val="000000"/>
          <w:szCs w:val="28"/>
        </w:rPr>
        <w:br/>
      </w:r>
      <w:r w:rsidR="00A62208">
        <w:rPr>
          <w:rFonts w:ascii="SimBraille" w:hAnsi="SimBraille" w:cs="SimBraille"/>
          <w:color w:val="000000"/>
          <w:szCs w:val="28"/>
        </w:rPr>
        <w:t xml:space="preserve">  </w:t>
      </w:r>
      <w:r w:rsidR="00A14EF0" w:rsidRPr="002E4DE2">
        <w:rPr>
          <w:rFonts w:ascii="SimBraille" w:hAnsi="SimBraille" w:cs="SimBraille"/>
          <w:color w:val="000000"/>
          <w:szCs w:val="28"/>
        </w:rPr>
        <w:t>e _ dfe</w:t>
      </w:r>
      <w:r w:rsidR="00A474E2">
        <w:rPr>
          <w:rFonts w:ascii="SimBraille" w:hAnsi="SimBraille" w:cs="SimBraille"/>
          <w:color w:val="000000"/>
          <w:szCs w:val="28"/>
        </w:rPr>
        <w:br/>
      </w:r>
      <w:r w:rsidR="00A62208">
        <w:rPr>
          <w:rFonts w:ascii="SimBraille" w:hAnsi="SimBraille" w:cs="SimBraille"/>
          <w:color w:val="000000"/>
          <w:szCs w:val="28"/>
        </w:rPr>
        <w:t xml:space="preserve">      </w:t>
      </w:r>
      <w:r w:rsidR="00A14EF0" w:rsidRPr="002E4DE2">
        <w:rPr>
          <w:rFonts w:ascii="SimBraille" w:hAnsi="SimBraille" w:cs="SimBraille"/>
          <w:color w:val="000000"/>
          <w:szCs w:val="28"/>
        </w:rPr>
        <w:t xml:space="preserve">de </w:t>
      </w:r>
      <w:r w:rsidR="00A62208">
        <w:rPr>
          <w:rFonts w:ascii="SimBraille" w:hAnsi="SimBraille" w:cs="SimBraille"/>
          <w:color w:val="000000"/>
          <w:szCs w:val="28"/>
        </w:rPr>
        <w:t xml:space="preserve"> </w:t>
      </w:r>
      <w:r w:rsidR="00A14EF0" w:rsidRPr="002E4DE2">
        <w:rPr>
          <w:rFonts w:ascii="SimBraille" w:hAnsi="SimBraille" w:cs="SimBraille"/>
          <w:color w:val="000000"/>
          <w:szCs w:val="28"/>
        </w:rPr>
        <w:t>_i</w:t>
      </w:r>
      <w:r w:rsidR="00A474E2">
        <w:rPr>
          <w:rFonts w:ascii="SimBraille" w:hAnsi="SimBraille" w:cs="SimBraille"/>
          <w:color w:val="000000"/>
          <w:szCs w:val="28"/>
        </w:rPr>
        <w:br/>
      </w:r>
      <w:r w:rsidR="00A62208">
        <w:rPr>
          <w:rFonts w:ascii="SimBraille" w:hAnsi="SimBraille" w:cs="SimBraille"/>
          <w:color w:val="000000"/>
          <w:szCs w:val="28"/>
        </w:rP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33</w:t>
      </w:r>
      <w:r w:rsidR="00A474E2">
        <w:rPr>
          <w:rFonts w:ascii="SimBraille" w:hAnsi="SimBraille" w:cs="SimBraille"/>
          <w:color w:val="000000"/>
          <w:szCs w:val="28"/>
        </w:rPr>
        <w:br/>
      </w:r>
      <w:r w:rsidR="00A62208">
        <w:rPr>
          <w:rFonts w:ascii="SimBraille" w:hAnsi="SimBraille" w:cs="SimBraille"/>
          <w:color w:val="000000"/>
          <w:szCs w:val="28"/>
        </w:rPr>
        <w:t xml:space="preserve">       </w:t>
      </w:r>
      <w:r w:rsidR="00A14EF0" w:rsidRPr="002E4DE2">
        <w:rPr>
          <w:rFonts w:ascii="SimBraille" w:hAnsi="SimBraille" w:cs="SimBraille"/>
          <w:color w:val="000000"/>
          <w:szCs w:val="28"/>
        </w:rPr>
        <w:t>ae _c</w:t>
      </w:r>
      <w:r w:rsidR="00A474E2">
        <w:rPr>
          <w:rFonts w:ascii="SimBraille" w:hAnsi="SimBraille" w:cs="SimBraille"/>
          <w:color w:val="000000"/>
          <w:szCs w:val="28"/>
        </w:rPr>
        <w:br/>
      </w:r>
      <w:r w:rsidR="00A62208">
        <w:rPr>
          <w:rFonts w:ascii="SimBraille" w:hAnsi="SimBraille" w:cs="SimBraille"/>
          <w:color w:val="000000"/>
          <w:szCs w:val="28"/>
        </w:rPr>
        <w:t xml:space="preserve">       </w:t>
      </w:r>
      <w:r w:rsidR="00A14EF0" w:rsidRPr="002E4DE2">
        <w:rPr>
          <w:rFonts w:ascii="SimBraille" w:hAnsi="SimBraille" w:cs="SimBraille"/>
          <w:color w:val="000000"/>
          <w:szCs w:val="28"/>
        </w:rPr>
        <w:t>ae</w:t>
      </w:r>
      <w:r w:rsidR="00A474E2">
        <w:rPr>
          <w:rFonts w:ascii="SimBraille" w:hAnsi="SimBraille" w:cs="SimBraille"/>
          <w:color w:val="000000"/>
          <w:szCs w:val="28"/>
        </w:rPr>
        <w:br/>
      </w:r>
      <w:r w:rsidR="00A62208">
        <w:rPr>
          <w:rFonts w:ascii="SimBraille" w:hAnsi="SimBraille" w:cs="SimBraille"/>
          <w:color w:val="000000"/>
          <w:szCs w:val="28"/>
        </w:rP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33</w:t>
      </w:r>
      <w:r w:rsidR="00A474E2">
        <w:rPr>
          <w:rFonts w:ascii="SimBraille" w:hAnsi="SimBraille" w:cs="SimBraille"/>
          <w:color w:val="000000"/>
          <w:szCs w:val="28"/>
        </w:rPr>
        <w:br/>
      </w:r>
      <w:r w:rsidR="00A14EF0" w:rsidRPr="002E4DE2">
        <w:rPr>
          <w:rFonts w:ascii="SimBraille" w:hAnsi="SimBraille" w:cs="SimBraille"/>
          <w:color w:val="000000"/>
          <w:szCs w:val="28"/>
        </w:rPr>
        <w:t>#</w:t>
      </w:r>
      <w:r w:rsidR="008435C3">
        <w:rPr>
          <w:rFonts w:ascii="SimBraille" w:hAnsi="SimBraille" w:cs="SimBraille"/>
          <w:color w:val="000000"/>
          <w:szCs w:val="28"/>
        </w:rPr>
        <w:t>'</w:t>
      </w:r>
      <w:r w:rsidR="00A474E2">
        <w:rPr>
          <w:rFonts w:ascii="SimBraille" w:hAnsi="SimBraille" w:cs="SimBraille"/>
          <w:color w:val="000000"/>
          <w:szCs w:val="28"/>
        </w:rPr>
        <w:br/>
      </w:r>
      <w:r w:rsidR="00A62208">
        <w:rPr>
          <w:rFonts w:ascii="SimBraille" w:hAnsi="SimBraille" w:cs="SimBraille"/>
          <w:color w:val="000000"/>
          <w:szCs w:val="28"/>
        </w:rPr>
        <w:t xml:space="preserve">  </w:t>
      </w:r>
      <w:r w:rsidR="00A14EF0" w:rsidRPr="002E4DE2">
        <w:rPr>
          <w:rFonts w:ascii="SimBraille" w:hAnsi="SimBraille" w:cs="SimBraille"/>
          <w:color w:val="000000"/>
          <w:szCs w:val="28"/>
        </w:rPr>
        <w:t>,ans3 #ic</w:t>
      </w:r>
    </w:p>
    <w:p w14:paraId="1EB53D47" w14:textId="25336D56" w:rsidR="00A14EF0" w:rsidRPr="005B3DF1" w:rsidRDefault="00A14EF0" w:rsidP="005B3DF1">
      <w:pPr>
        <w:rPr>
          <w:b/>
          <w:color w:val="1F3864" w:themeColor="accent1" w:themeShade="80"/>
        </w:rPr>
      </w:pPr>
      <w:r w:rsidRPr="005B3DF1">
        <w:rPr>
          <w:b/>
          <w:color w:val="1F3864" w:themeColor="accent1" w:themeShade="80"/>
        </w:rPr>
        <w:t xml:space="preserve">4.1.4 </w:t>
      </w:r>
      <w:r w:rsidR="002330B0" w:rsidRPr="005B3DF1">
        <w:rPr>
          <w:b/>
          <w:color w:val="1F3864" w:themeColor="accent1" w:themeShade="80"/>
        </w:rPr>
        <w:t xml:space="preserve">Phân số xếp theo </w:t>
      </w:r>
      <w:r w:rsidR="00015A3B" w:rsidRPr="005B3DF1">
        <w:rPr>
          <w:b/>
          <w:color w:val="1F3864" w:themeColor="accent1" w:themeShade="80"/>
        </w:rPr>
        <w:t xml:space="preserve">bố cục </w:t>
      </w:r>
      <w:r w:rsidR="002330B0" w:rsidRPr="005B3DF1">
        <w:rPr>
          <w:b/>
          <w:color w:val="1F3864" w:themeColor="accent1" w:themeShade="80"/>
        </w:rPr>
        <w:t>không gian dùng cho mục đích giảng dạy</w:t>
      </w:r>
    </w:p>
    <w:p w14:paraId="3FCDB752" w14:textId="44188828" w:rsidR="00A14EF0" w:rsidRPr="002E4DE2" w:rsidRDefault="001A14E5" w:rsidP="005B3DF1">
      <w:pPr>
        <w:rPr>
          <w:rFonts w:ascii="SimBraille" w:hAnsi="SimBraille" w:cs="SimBraille"/>
          <w:color w:val="000000"/>
          <w:szCs w:val="28"/>
        </w:rPr>
      </w:pPr>
      <w:r w:rsidRPr="00FB56D9">
        <w:rPr>
          <w:noProof/>
          <w:position w:val="-24"/>
        </w:rPr>
        <w:object w:dxaOrig="240" w:dyaOrig="620" w14:anchorId="32EACA3B">
          <v:shape id="_x0000_i1034" type="#_x0000_t75" style="width:11.65pt;height:31.75pt" o:ole="">
            <v:imagedata r:id="rId35" o:title=""/>
          </v:shape>
          <o:OLEObject Type="Embed" ProgID="Equation.DSMT4" ShapeID="_x0000_i1034" DrawAspect="Content" ObjectID="_1742386944" r:id="rId36"/>
        </w:object>
      </w:r>
      <w:r w:rsidR="00A62208">
        <w:rPr>
          <w:rFonts w:ascii="SimBraille" w:hAnsi="SimBraille" w:cs="SimBraille"/>
          <w:color w:val="000000"/>
          <w:szCs w:val="28"/>
        </w:rPr>
        <w:br/>
      </w:r>
      <w:r w:rsidR="00A14EF0" w:rsidRPr="002E4DE2">
        <w:rPr>
          <w:rFonts w:ascii="SimBraille" w:hAnsi="SimBraille" w:cs="SimBraille"/>
          <w:color w:val="000000"/>
          <w:szCs w:val="28"/>
        </w:rPr>
        <w:t>#b</w:t>
      </w:r>
      <w:r w:rsidR="00A62208">
        <w:rPr>
          <w:rFonts w:ascii="SimBraille" w:hAnsi="SimBraille" w:cs="SimBraille"/>
          <w:color w:val="000000"/>
          <w:szCs w:val="28"/>
        </w:rPr>
        <w:br/>
      </w:r>
      <w:r w:rsidR="008435C3">
        <w:rPr>
          <w:rFonts w:ascii="SimBraille" w:hAnsi="SimBraille" w:cs="SimBraille"/>
          <w:color w:val="000000"/>
          <w:szCs w:val="28"/>
        </w:rPr>
        <w:t>"</w:t>
      </w:r>
      <w:r w:rsidR="00A14EF0" w:rsidRPr="002E4DE2">
        <w:rPr>
          <w:rFonts w:ascii="SimBraille" w:hAnsi="SimBraille" w:cs="SimBraille"/>
          <w:color w:val="000000"/>
          <w:szCs w:val="28"/>
        </w:rPr>
        <w:t>3</w:t>
      </w:r>
      <w:r w:rsidR="00A62208">
        <w:rPr>
          <w:rFonts w:ascii="SimBraille" w:hAnsi="SimBraille" w:cs="SimBraille"/>
          <w:color w:val="000000"/>
          <w:szCs w:val="28"/>
        </w:rPr>
        <w:br/>
      </w:r>
      <w:r w:rsidR="00A14EF0" w:rsidRPr="002E4DE2">
        <w:rPr>
          <w:rFonts w:ascii="SimBraille" w:hAnsi="SimBraille" w:cs="SimBraille"/>
          <w:color w:val="000000"/>
          <w:szCs w:val="28"/>
        </w:rPr>
        <w:t>#c</w:t>
      </w:r>
    </w:p>
    <w:p w14:paraId="41369B4C" w14:textId="3A484F44" w:rsidR="00A14EF0" w:rsidRPr="002E4DE2" w:rsidRDefault="001A14E5" w:rsidP="005B3DF1">
      <w:pPr>
        <w:rPr>
          <w:rFonts w:ascii="SimBraille" w:hAnsi="SimBraille" w:cs="SimBraille"/>
          <w:color w:val="000000"/>
          <w:szCs w:val="28"/>
        </w:rPr>
      </w:pPr>
      <w:r w:rsidRPr="00FB56D9">
        <w:rPr>
          <w:noProof/>
          <w:position w:val="-24"/>
        </w:rPr>
        <w:object w:dxaOrig="1740" w:dyaOrig="620" w14:anchorId="156663D8">
          <v:shape id="_x0000_i1035" type="#_x0000_t75" style="width:86.8pt;height:31.75pt" o:ole="">
            <v:imagedata r:id="rId37" o:title=""/>
          </v:shape>
          <o:OLEObject Type="Embed" ProgID="Equation.DSMT4" ShapeID="_x0000_i1035" DrawAspect="Content" ObjectID="_1742386945" r:id="rId38"/>
        </w:object>
      </w:r>
      <w:r w:rsidR="00A62208">
        <w:rPr>
          <w:rFonts w:ascii="SimBraille" w:hAnsi="SimBraille" w:cs="SimBraille"/>
          <w:color w:val="000000"/>
          <w:szCs w:val="28"/>
        </w:rPr>
        <w:br/>
      </w:r>
      <w:r w:rsidR="00A14EF0" w:rsidRPr="00894E55">
        <w:rPr>
          <w:rFonts w:ascii="SimBraille" w:hAnsi="SimBraille" w:cs="SimBraille"/>
          <w:color w:val="000000"/>
          <w:szCs w:val="28"/>
        </w:rPr>
        <w:t>##</w:t>
      </w:r>
      <w:r w:rsidR="00A62208">
        <w:rPr>
          <w:rFonts w:ascii="SimBraille" w:hAnsi="SimBraille" w:cs="SimBraille"/>
          <w:color w:val="000000"/>
          <w:szCs w:val="28"/>
        </w:rPr>
        <w:br/>
        <w:t xml:space="preserve">   </w:t>
      </w:r>
      <w:r w:rsidR="00A14EF0" w:rsidRPr="002E4DE2">
        <w:rPr>
          <w:rFonts w:ascii="SimBraille" w:hAnsi="SimBraille" w:cs="SimBraille"/>
          <w:color w:val="000000"/>
          <w:szCs w:val="28"/>
        </w:rPr>
        <w:t xml:space="preserve">a </w:t>
      </w:r>
      <w:r w:rsidR="00A62208">
        <w:rPr>
          <w:rFonts w:ascii="SimBraille" w:hAnsi="SimBraille" w:cs="SimBraille"/>
          <w:color w:val="000000"/>
          <w:szCs w:val="28"/>
        </w:rPr>
        <w:t xml:space="preserve">    </w:t>
      </w:r>
      <w:r w:rsidR="00A14EF0" w:rsidRPr="002E4DE2">
        <w:rPr>
          <w:rFonts w:ascii="SimBraille" w:hAnsi="SimBraille" w:cs="SimBraille"/>
          <w:color w:val="000000"/>
          <w:szCs w:val="28"/>
        </w:rPr>
        <w:t xml:space="preserve">a </w:t>
      </w:r>
      <w:r w:rsidR="00A62208">
        <w:rPr>
          <w:rFonts w:ascii="SimBraille" w:hAnsi="SimBraille" w:cs="SimBraille"/>
          <w:color w:val="000000"/>
          <w:szCs w:val="28"/>
        </w:rPr>
        <w:t xml:space="preserve">    </w:t>
      </w:r>
      <w:r w:rsidR="00A14EF0" w:rsidRPr="002E4DE2">
        <w:rPr>
          <w:rFonts w:ascii="SimBraille" w:hAnsi="SimBraille" w:cs="SimBraille"/>
          <w:color w:val="000000"/>
          <w:szCs w:val="28"/>
        </w:rPr>
        <w:t xml:space="preserve">b </w:t>
      </w:r>
      <w:r w:rsidR="00A62208">
        <w:rPr>
          <w:rFonts w:ascii="SimBraille" w:hAnsi="SimBraille" w:cs="SimBraille"/>
          <w:color w:val="000000"/>
          <w:szCs w:val="28"/>
        </w:rPr>
        <w:t xml:space="preserve">    </w:t>
      </w:r>
      <w:r w:rsidR="00A14EF0" w:rsidRPr="002E4DE2">
        <w:rPr>
          <w:rFonts w:ascii="SimBraille" w:hAnsi="SimBraille" w:cs="SimBraille"/>
          <w:color w:val="000000"/>
          <w:szCs w:val="28"/>
        </w:rPr>
        <w:t xml:space="preserve">c </w:t>
      </w:r>
      <w:r w:rsidR="00A62208">
        <w:rPr>
          <w:rFonts w:ascii="SimBraille" w:hAnsi="SimBraille" w:cs="SimBraille"/>
          <w:color w:val="000000"/>
          <w:szCs w:val="28"/>
        </w:rPr>
        <w:t xml:space="preserve">    </w:t>
      </w:r>
      <w:r w:rsidR="00A14EF0" w:rsidRPr="002E4DE2">
        <w:rPr>
          <w:rFonts w:ascii="SimBraille" w:hAnsi="SimBraille" w:cs="SimBraille"/>
          <w:color w:val="000000"/>
          <w:szCs w:val="28"/>
        </w:rPr>
        <w:t>e</w:t>
      </w:r>
      <w:r w:rsidR="00A62208">
        <w:rPr>
          <w:rFonts w:ascii="SimBraille" w:hAnsi="SimBraille" w:cs="SimBraille"/>
          <w:color w:val="000000"/>
          <w:szCs w:val="28"/>
        </w:rPr>
        <w:b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3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6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3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7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3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6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3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7 </w:t>
      </w:r>
      <w:r w:rsidR="008435C3">
        <w:rPr>
          <w:rFonts w:ascii="SimBraille" w:hAnsi="SimBraille" w:cs="SimBraille"/>
          <w:color w:val="000000"/>
          <w:szCs w:val="28"/>
        </w:rPr>
        <w:t>"</w:t>
      </w:r>
      <w:r w:rsidR="00A14EF0" w:rsidRPr="002E4DE2">
        <w:rPr>
          <w:rFonts w:ascii="SimBraille" w:hAnsi="SimBraille" w:cs="SimBraille"/>
          <w:color w:val="000000"/>
          <w:szCs w:val="28"/>
        </w:rPr>
        <w:t>3</w:t>
      </w:r>
      <w:r w:rsidR="00A62208">
        <w:rPr>
          <w:rFonts w:ascii="SimBraille" w:hAnsi="SimBraille" w:cs="SimBraille"/>
          <w:color w:val="000000"/>
          <w:szCs w:val="28"/>
        </w:rPr>
        <w:br/>
        <w:t xml:space="preserve">   </w:t>
      </w:r>
      <w:r w:rsidR="00A14EF0" w:rsidRPr="002E4DE2">
        <w:rPr>
          <w:rFonts w:ascii="SimBraille" w:hAnsi="SimBraille" w:cs="SimBraille"/>
          <w:color w:val="000000"/>
          <w:szCs w:val="28"/>
        </w:rPr>
        <w:t xml:space="preserve">c </w:t>
      </w:r>
      <w:r w:rsidR="00A62208">
        <w:rPr>
          <w:rFonts w:ascii="SimBraille" w:hAnsi="SimBraille" w:cs="SimBraille"/>
          <w:color w:val="000000"/>
          <w:szCs w:val="28"/>
        </w:rPr>
        <w:t xml:space="preserve">    </w:t>
      </w:r>
      <w:r w:rsidR="00A14EF0" w:rsidRPr="002E4DE2">
        <w:rPr>
          <w:rFonts w:ascii="SimBraille" w:hAnsi="SimBraille" w:cs="SimBraille"/>
          <w:color w:val="000000"/>
          <w:szCs w:val="28"/>
        </w:rPr>
        <w:t xml:space="preserve">b </w:t>
      </w:r>
      <w:r w:rsidR="00A62208">
        <w:rPr>
          <w:rFonts w:ascii="SimBraille" w:hAnsi="SimBraille" w:cs="SimBraille"/>
          <w:color w:val="000000"/>
          <w:szCs w:val="28"/>
        </w:rPr>
        <w:t xml:space="preserve">    </w:t>
      </w:r>
      <w:r w:rsidR="00A14EF0" w:rsidRPr="002E4DE2">
        <w:rPr>
          <w:rFonts w:ascii="SimBraille" w:hAnsi="SimBraille" w:cs="SimBraille"/>
          <w:color w:val="000000"/>
          <w:szCs w:val="28"/>
        </w:rPr>
        <w:t xml:space="preserve">f </w:t>
      </w:r>
      <w:r w:rsidR="00A62208">
        <w:rPr>
          <w:rFonts w:ascii="SimBraille" w:hAnsi="SimBraille" w:cs="SimBraille"/>
          <w:color w:val="000000"/>
          <w:szCs w:val="28"/>
        </w:rPr>
        <w:t xml:space="preserve">    </w:t>
      </w:r>
      <w:r w:rsidR="00A14EF0" w:rsidRPr="002E4DE2">
        <w:rPr>
          <w:rFonts w:ascii="SimBraille" w:hAnsi="SimBraille" w:cs="SimBraille"/>
          <w:color w:val="000000"/>
          <w:szCs w:val="28"/>
        </w:rPr>
        <w:t xml:space="preserve">f </w:t>
      </w:r>
      <w:r w:rsidR="00A62208">
        <w:rPr>
          <w:rFonts w:ascii="SimBraille" w:hAnsi="SimBraille" w:cs="SimBraille"/>
          <w:color w:val="000000"/>
          <w:szCs w:val="28"/>
        </w:rPr>
        <w:t xml:space="preserve">    </w:t>
      </w:r>
      <w:r w:rsidR="00A14EF0" w:rsidRPr="002E4DE2">
        <w:rPr>
          <w:rFonts w:ascii="SimBraille" w:hAnsi="SimBraille" w:cs="SimBraille"/>
          <w:color w:val="000000"/>
          <w:szCs w:val="28"/>
        </w:rPr>
        <w:t>f</w:t>
      </w:r>
      <w:r w:rsidR="00A62208">
        <w:rPr>
          <w:rFonts w:ascii="SimBraille" w:hAnsi="SimBraille" w:cs="SimBraille"/>
          <w:color w:val="000000"/>
          <w:szCs w:val="28"/>
        </w:rPr>
        <w:br/>
      </w:r>
      <w:r w:rsidR="00A14EF0" w:rsidRPr="002E4DE2">
        <w:rPr>
          <w:rFonts w:ascii="SimBraille" w:hAnsi="SimBraille" w:cs="SimBraille"/>
          <w:color w:val="000000"/>
          <w:szCs w:val="28"/>
        </w:rPr>
        <w:t>#</w:t>
      </w:r>
      <w:r w:rsidR="008435C3">
        <w:rPr>
          <w:rFonts w:ascii="SimBraille" w:hAnsi="SimBraille" w:cs="SimBraille"/>
          <w:color w:val="000000"/>
          <w:szCs w:val="28"/>
        </w:rPr>
        <w:t>'</w:t>
      </w:r>
    </w:p>
    <w:p w14:paraId="66F09164" w14:textId="551981A9" w:rsidR="00A14EF0" w:rsidRPr="005B3DF1" w:rsidRDefault="00A14EF0" w:rsidP="005B3DF1">
      <w:pPr>
        <w:rPr>
          <w:b/>
          <w:color w:val="1F3864" w:themeColor="accent1" w:themeShade="80"/>
        </w:rPr>
      </w:pPr>
      <w:r w:rsidRPr="005B3DF1">
        <w:rPr>
          <w:b/>
          <w:color w:val="1F3864" w:themeColor="accent1" w:themeShade="80"/>
        </w:rPr>
        <w:t xml:space="preserve">4.1.5 </w:t>
      </w:r>
      <w:r w:rsidR="007B2B94" w:rsidRPr="005B3DF1">
        <w:rPr>
          <w:b/>
          <w:color w:val="1F3864" w:themeColor="accent1" w:themeShade="80"/>
        </w:rPr>
        <w:t>Phép tính có nhớ</w:t>
      </w:r>
    </w:p>
    <w:p w14:paraId="470F7F3B" w14:textId="671D2852" w:rsidR="00A14EF0" w:rsidRPr="002E4DE2" w:rsidRDefault="007B2B94" w:rsidP="00E22A7E">
      <w:pPr>
        <w:jc w:val="both"/>
        <w:rPr>
          <w:rFonts w:cs="Arial"/>
          <w:color w:val="000000"/>
          <w:szCs w:val="28"/>
        </w:rPr>
      </w:pPr>
      <w:r>
        <w:rPr>
          <w:rFonts w:cs="Arial"/>
          <w:color w:val="000000"/>
          <w:szCs w:val="28"/>
        </w:rPr>
        <w:t xml:space="preserve">Thêm các khoảng trắng xen giữa </w:t>
      </w:r>
      <w:r w:rsidR="00AE0204">
        <w:rPr>
          <w:rFonts w:cs="Arial"/>
          <w:color w:val="000000"/>
          <w:szCs w:val="28"/>
        </w:rPr>
        <w:t>các chữ số nổi để</w:t>
      </w:r>
      <w:r w:rsidR="00EC64C8">
        <w:rPr>
          <w:rFonts w:cs="Arial"/>
          <w:color w:val="000000"/>
          <w:szCs w:val="28"/>
        </w:rPr>
        <w:t xml:space="preserve"> có thể</w:t>
      </w:r>
      <w:r w:rsidR="00AE0204">
        <w:rPr>
          <w:rFonts w:cs="Arial"/>
          <w:color w:val="000000"/>
          <w:szCs w:val="28"/>
        </w:rPr>
        <w:t xml:space="preserve"> đặt các số nhỏ </w:t>
      </w:r>
      <w:r w:rsidR="00EC64C8">
        <w:rPr>
          <w:rFonts w:cs="Arial"/>
          <w:color w:val="000000"/>
          <w:szCs w:val="28"/>
        </w:rPr>
        <w:t xml:space="preserve">ở dòng riêng phía trên hoặc dưới phép tính </w:t>
      </w:r>
      <w:r w:rsidR="00A64AD1">
        <w:rPr>
          <w:rFonts w:cs="Arial"/>
          <w:color w:val="000000"/>
          <w:szCs w:val="28"/>
        </w:rPr>
        <w:t xml:space="preserve">ở trung tâm. </w:t>
      </w:r>
      <w:r w:rsidR="00756396">
        <w:rPr>
          <w:rFonts w:cs="Arial"/>
          <w:color w:val="000000"/>
          <w:szCs w:val="28"/>
        </w:rPr>
        <w:t xml:space="preserve">Có thể điều chỉnh bố cục của ví dụ dưới đây </w:t>
      </w:r>
      <w:r w:rsidR="00A47312">
        <w:rPr>
          <w:rFonts w:cs="Arial"/>
          <w:color w:val="000000"/>
          <w:szCs w:val="28"/>
        </w:rPr>
        <w:t xml:space="preserve">cho phù hợp với cách giảng dạy </w:t>
      </w:r>
      <w:r w:rsidR="00F00A84">
        <w:rPr>
          <w:rFonts w:cs="Arial"/>
          <w:color w:val="000000"/>
          <w:szCs w:val="28"/>
        </w:rPr>
        <w:t>trên lớp</w:t>
      </w:r>
      <w:r w:rsidR="00A47312">
        <w:rPr>
          <w:rFonts w:cs="Arial"/>
          <w:color w:val="000000"/>
          <w:szCs w:val="28"/>
        </w:rPr>
        <w:t>.</w:t>
      </w:r>
    </w:p>
    <w:p w14:paraId="0ABB096D" w14:textId="75995DB5" w:rsidR="00A14EF0" w:rsidRPr="002E4DE2" w:rsidRDefault="00651E7A" w:rsidP="005B3DF1">
      <w:pPr>
        <w:rPr>
          <w:rFonts w:ascii="SimBraille" w:hAnsi="SimBraille" w:cs="SimBraille"/>
          <w:color w:val="000000"/>
          <w:szCs w:val="28"/>
        </w:rPr>
      </w:pPr>
      <w:r>
        <w:rPr>
          <w:rFonts w:ascii="SimBraille" w:hAnsi="SimBraille" w:cs="SimBraille"/>
          <w:noProof/>
          <w:color w:val="000000"/>
          <w:szCs w:val="28"/>
          <w:lang w:val="vi-VN" w:eastAsia="vi-VN"/>
        </w:rPr>
        <w:drawing>
          <wp:inline distT="0" distB="0" distL="0" distR="0" wp14:anchorId="585F7562" wp14:editId="00BD5DF6">
            <wp:extent cx="336550" cy="494627"/>
            <wp:effectExtent l="0" t="0" r="635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61CFD9.tmp"/>
                    <pic:cNvPicPr/>
                  </pic:nvPicPr>
                  <pic:blipFill>
                    <a:blip r:embed="rId39">
                      <a:extLst>
                        <a:ext uri="{28A0092B-C50C-407E-A947-70E740481C1C}">
                          <a14:useLocalDpi xmlns:a14="http://schemas.microsoft.com/office/drawing/2010/main" val="0"/>
                        </a:ext>
                      </a:extLst>
                    </a:blip>
                    <a:stretch>
                      <a:fillRect/>
                    </a:stretch>
                  </pic:blipFill>
                  <pic:spPr>
                    <a:xfrm>
                      <a:off x="0" y="0"/>
                      <a:ext cx="344547" cy="506380"/>
                    </a:xfrm>
                    <a:prstGeom prst="rect">
                      <a:avLst/>
                    </a:prstGeom>
                  </pic:spPr>
                </pic:pic>
              </a:graphicData>
            </a:graphic>
          </wp:inline>
        </w:drawing>
      </w:r>
      <w:r w:rsidR="00A62208">
        <w:rPr>
          <w:rFonts w:ascii="SimBraille" w:hAnsi="SimBraille" w:cs="SimBraille"/>
          <w:color w:val="000000"/>
          <w:szCs w:val="28"/>
        </w:rPr>
        <w:br/>
      </w:r>
      <w:r w:rsidR="00A14EF0" w:rsidRPr="00894E55">
        <w:rPr>
          <w:rFonts w:ascii="SimBraille" w:hAnsi="SimBraille" w:cs="SimBraille"/>
          <w:color w:val="000000"/>
          <w:szCs w:val="28"/>
        </w:rPr>
        <w:t>##</w:t>
      </w:r>
      <w:r w:rsidR="00A62208">
        <w:rPr>
          <w:rFonts w:ascii="SimBraille" w:hAnsi="SimBraille" w:cs="SimBraille"/>
          <w:color w:val="000000"/>
          <w:szCs w:val="28"/>
        </w:rPr>
        <w:br/>
      </w:r>
      <w:r w:rsidR="00E22A7E">
        <w:rPr>
          <w:rFonts w:ascii="SimBraille" w:hAnsi="SimBraille" w:cs="SimBraille"/>
          <w:color w:val="000000"/>
          <w:szCs w:val="28"/>
        </w:rPr>
        <w:t xml:space="preserve">    </w:t>
      </w:r>
      <w:r w:rsidR="00A14EF0" w:rsidRPr="002E4DE2">
        <w:rPr>
          <w:rFonts w:ascii="SimBraille" w:hAnsi="SimBraille" w:cs="SimBraille"/>
          <w:color w:val="000000"/>
          <w:szCs w:val="28"/>
        </w:rPr>
        <w:t>a</w:t>
      </w:r>
      <w:r w:rsidR="00A62208">
        <w:rPr>
          <w:rFonts w:ascii="SimBraille" w:hAnsi="SimBraille" w:cs="SimBraille"/>
          <w:color w:val="000000"/>
          <w:szCs w:val="28"/>
        </w:rPr>
        <w:br/>
      </w:r>
      <w:r w:rsidR="00E22A7E">
        <w:rPr>
          <w:rFonts w:ascii="SimBraille" w:hAnsi="SimBraille" w:cs="SimBraille"/>
          <w:color w:val="000000"/>
          <w:szCs w:val="28"/>
        </w:rPr>
        <w:t xml:space="preserve">  </w:t>
      </w:r>
      <w:r w:rsidR="00A14EF0" w:rsidRPr="002E4DE2">
        <w:rPr>
          <w:rFonts w:ascii="SimBraille" w:hAnsi="SimBraille" w:cs="SimBraille"/>
          <w:color w:val="000000"/>
          <w:szCs w:val="28"/>
        </w:rPr>
        <w:t>c</w:t>
      </w:r>
      <w:r w:rsidR="00E22A7E">
        <w:rPr>
          <w:rFonts w:ascii="SimBraille" w:hAnsi="SimBraille" w:cs="SimBraille"/>
          <w:color w:val="000000"/>
          <w:szCs w:val="28"/>
        </w:rPr>
        <w:t xml:space="preserve"> </w:t>
      </w:r>
      <w:r w:rsidR="00A14EF0" w:rsidRPr="002E4DE2">
        <w:rPr>
          <w:rFonts w:ascii="SimBraille" w:hAnsi="SimBraille" w:cs="SimBraille"/>
          <w:color w:val="000000"/>
          <w:szCs w:val="28"/>
        </w:rPr>
        <w:t xml:space="preserve"> b </w:t>
      </w:r>
      <w:r w:rsidR="008435C3">
        <w:rPr>
          <w:rFonts w:ascii="SimBraille" w:hAnsi="SimBraille" w:cs="SimBraille"/>
          <w:color w:val="000000"/>
          <w:szCs w:val="28"/>
        </w:rPr>
        <w:t>"</w:t>
      </w:r>
      <w:r w:rsidR="00A14EF0" w:rsidRPr="002E4DE2">
        <w:rPr>
          <w:rFonts w:ascii="SimBraille" w:hAnsi="SimBraille" w:cs="SimBraille"/>
          <w:color w:val="000000"/>
          <w:szCs w:val="28"/>
        </w:rPr>
        <w:t>-</w:t>
      </w:r>
      <w:r w:rsidR="00A62208">
        <w:rPr>
          <w:rFonts w:ascii="SimBraille" w:hAnsi="SimBraille" w:cs="SimBraille"/>
          <w:color w:val="000000"/>
          <w:szCs w:val="28"/>
        </w:rPr>
        <w:br/>
      </w:r>
      <w:r w:rsidR="00E22A7E">
        <w:rPr>
          <w:rFonts w:ascii="SimBraille" w:hAnsi="SimBraille" w:cs="SimBraille"/>
          <w:color w:val="000000"/>
          <w:szCs w:val="28"/>
        </w:rPr>
        <w:t xml:space="preserve">  </w:t>
      </w:r>
      <w:r w:rsidR="00A14EF0" w:rsidRPr="002E4DE2">
        <w:rPr>
          <w:rFonts w:ascii="SimBraille" w:hAnsi="SimBraille" w:cs="SimBraille"/>
          <w:color w:val="000000"/>
          <w:szCs w:val="28"/>
        </w:rPr>
        <w:t xml:space="preserve">a </w:t>
      </w:r>
      <w:r w:rsidR="00E22A7E">
        <w:rPr>
          <w:rFonts w:ascii="SimBraille" w:hAnsi="SimBraille" w:cs="SimBraille"/>
          <w:color w:val="000000"/>
          <w:szCs w:val="28"/>
        </w:rPr>
        <w:t xml:space="preserve"> </w:t>
      </w:r>
      <w:r w:rsidR="00A14EF0" w:rsidRPr="002E4DE2">
        <w:rPr>
          <w:rFonts w:ascii="SimBraille" w:hAnsi="SimBraille" w:cs="SimBraille"/>
          <w:color w:val="000000"/>
          <w:szCs w:val="28"/>
        </w:rPr>
        <w:t>d</w:t>
      </w:r>
      <w:r w:rsidR="00A62208">
        <w:rPr>
          <w:rFonts w:ascii="SimBraille" w:hAnsi="SimBraille" w:cs="SimBraille"/>
          <w:color w:val="000000"/>
          <w:szCs w:val="28"/>
        </w:rPr>
        <w:br/>
      </w:r>
      <w:r w:rsidR="00E22A7E">
        <w:rPr>
          <w:rFonts w:ascii="SimBraille" w:hAnsi="SimBraille" w:cs="SimBraille"/>
          <w:color w:val="000000"/>
          <w:szCs w:val="28"/>
        </w:rPr>
        <w:lastRenderedPageBreak/>
        <w:t xml:space="preserve">   </w:t>
      </w:r>
      <w:r w:rsidR="00A14EF0" w:rsidRPr="002E4DE2">
        <w:rPr>
          <w:rFonts w:ascii="SimBraille" w:hAnsi="SimBraille" w:cs="SimBraille"/>
          <w:color w:val="000000"/>
          <w:szCs w:val="28"/>
        </w:rPr>
        <w:t>a</w:t>
      </w:r>
      <w:r w:rsidR="00A62208">
        <w:rPr>
          <w:rFonts w:ascii="SimBraille" w:hAnsi="SimBraille" w:cs="SimBraille"/>
          <w:color w:val="000000"/>
          <w:szCs w:val="28"/>
        </w:rPr>
        <w:br/>
      </w:r>
      <w:r w:rsidR="00E22A7E">
        <w:rPr>
          <w:rFonts w:ascii="SimBraille" w:hAnsi="SimBraille" w:cs="SimBraille"/>
          <w:color w:val="000000"/>
          <w:szCs w:val="28"/>
        </w:rP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333</w:t>
      </w:r>
      <w:r w:rsidR="00A62208">
        <w:rPr>
          <w:rFonts w:ascii="SimBraille" w:hAnsi="SimBraille" w:cs="SimBraille"/>
          <w:color w:val="000000"/>
          <w:szCs w:val="28"/>
        </w:rPr>
        <w:br/>
      </w:r>
      <w:r w:rsidR="00E22A7E">
        <w:rPr>
          <w:rFonts w:ascii="SimBraille" w:hAnsi="SimBraille" w:cs="SimBraille"/>
          <w:color w:val="000000"/>
          <w:szCs w:val="28"/>
        </w:rPr>
        <w:t xml:space="preserve">  </w:t>
      </w:r>
      <w:r w:rsidR="00A14EF0" w:rsidRPr="002E4DE2">
        <w:rPr>
          <w:rFonts w:ascii="SimBraille" w:hAnsi="SimBraille" w:cs="SimBraille"/>
          <w:color w:val="000000"/>
          <w:szCs w:val="28"/>
        </w:rPr>
        <w:t xml:space="preserve">a </w:t>
      </w:r>
      <w:r w:rsidR="00E22A7E">
        <w:rPr>
          <w:rFonts w:ascii="SimBraille" w:hAnsi="SimBraille" w:cs="SimBraille"/>
          <w:color w:val="000000"/>
          <w:szCs w:val="28"/>
        </w:rPr>
        <w:t xml:space="preserve"> </w:t>
      </w:r>
      <w:r w:rsidR="00A14EF0" w:rsidRPr="002E4DE2">
        <w:rPr>
          <w:rFonts w:ascii="SimBraille" w:hAnsi="SimBraille" w:cs="SimBraille"/>
          <w:color w:val="000000"/>
          <w:szCs w:val="28"/>
        </w:rPr>
        <w:t>h</w:t>
      </w:r>
      <w:r w:rsidR="00A62208">
        <w:rPr>
          <w:rFonts w:ascii="SimBraille" w:hAnsi="SimBraille" w:cs="SimBraille"/>
          <w:color w:val="000000"/>
          <w:szCs w:val="28"/>
        </w:rPr>
        <w:br/>
      </w:r>
      <w:r w:rsidR="00A14EF0" w:rsidRPr="002E4DE2">
        <w:rPr>
          <w:rFonts w:ascii="SimBraille" w:hAnsi="SimBraille" w:cs="SimBraille"/>
          <w:color w:val="000000"/>
          <w:szCs w:val="28"/>
        </w:rPr>
        <w:t>#</w:t>
      </w:r>
      <w:r w:rsidR="008435C3">
        <w:rPr>
          <w:rFonts w:ascii="SimBraille" w:hAnsi="SimBraille" w:cs="SimBraille"/>
          <w:color w:val="000000"/>
          <w:szCs w:val="28"/>
        </w:rPr>
        <w:t>'</w:t>
      </w:r>
    </w:p>
    <w:p w14:paraId="35EB19C8" w14:textId="3773C6C9" w:rsidR="00A14EF0" w:rsidRPr="005B3DF1" w:rsidRDefault="00A14EF0" w:rsidP="005B3DF1">
      <w:pPr>
        <w:rPr>
          <w:b/>
          <w:color w:val="1F3864" w:themeColor="accent1" w:themeShade="80"/>
        </w:rPr>
      </w:pPr>
      <w:r w:rsidRPr="005B3DF1">
        <w:rPr>
          <w:b/>
          <w:color w:val="1F3864" w:themeColor="accent1" w:themeShade="80"/>
        </w:rPr>
        <w:t xml:space="preserve">4.1.6 </w:t>
      </w:r>
      <w:r w:rsidR="00DD6006" w:rsidRPr="005B3DF1">
        <w:rPr>
          <w:b/>
          <w:color w:val="1F3864" w:themeColor="accent1" w:themeShade="80"/>
        </w:rPr>
        <w:t>Gạch bỏ (rút gọn)</w:t>
      </w:r>
    </w:p>
    <w:p w14:paraId="1748E21A" w14:textId="267B670B" w:rsidR="00A14EF0" w:rsidRPr="002E4DE2" w:rsidRDefault="00A14EF0" w:rsidP="005B3DF1">
      <w:pPr>
        <w:rPr>
          <w:rFonts w:cs="Arial"/>
          <w:color w:val="000000"/>
          <w:szCs w:val="28"/>
        </w:rPr>
      </w:pPr>
      <w:r w:rsidRPr="002E4DE2">
        <w:rPr>
          <w:rFonts w:ascii="SimBraille" w:hAnsi="SimBraille" w:cs="SimBraille"/>
          <w:color w:val="000000"/>
          <w:szCs w:val="28"/>
        </w:rPr>
        <w:t xml:space="preserve">.=@: </w:t>
      </w:r>
      <w:r w:rsidR="00F77D5E">
        <w:rPr>
          <w:rFonts w:cs="Arial"/>
          <w:color w:val="000000"/>
          <w:szCs w:val="28"/>
        </w:rPr>
        <w:t>đường gạch qua phần tử đứng trước</w:t>
      </w:r>
      <w:r w:rsidRPr="002E4DE2">
        <w:rPr>
          <w:rFonts w:cs="Arial"/>
          <w:color w:val="000000"/>
          <w:szCs w:val="28"/>
        </w:rPr>
        <w:t xml:space="preserve"> (</w:t>
      </w:r>
      <w:r w:rsidR="00651E7A">
        <w:rPr>
          <w:rFonts w:cs="Arial"/>
          <w:color w:val="000000"/>
          <w:szCs w:val="28"/>
        </w:rPr>
        <w:t>định nghĩa trong</w:t>
      </w:r>
      <w:r w:rsidRPr="00894E55">
        <w:rPr>
          <w:rFonts w:cs="Arial"/>
          <w:color w:val="000000"/>
          <w:szCs w:val="28"/>
        </w:rPr>
        <w:t xml:space="preserve"> </w:t>
      </w:r>
      <w:hyperlink w:anchor="_12_Bars_and" w:history="1">
        <w:hyperlink w:anchor="_12_Dấu_gạch" w:history="1">
          <w:r w:rsidR="006626C7" w:rsidRPr="00226F9E">
            <w:rPr>
              <w:rStyle w:val="Hyperlink"/>
              <w:rFonts w:cs="Arial"/>
              <w:szCs w:val="28"/>
            </w:rPr>
            <w:t>Chương 12</w:t>
          </w:r>
        </w:hyperlink>
      </w:hyperlink>
      <w:r w:rsidRPr="00894E55">
        <w:rPr>
          <w:rFonts w:cs="Arial"/>
          <w:color w:val="000000"/>
          <w:szCs w:val="28"/>
        </w:rPr>
        <w:t>)</w:t>
      </w:r>
    </w:p>
    <w:p w14:paraId="3220D3D1" w14:textId="41940267" w:rsidR="00A14EF0" w:rsidRPr="002E4DE2" w:rsidRDefault="00E85BAF" w:rsidP="00E22A7E">
      <w:pPr>
        <w:jc w:val="both"/>
        <w:rPr>
          <w:rFonts w:cs="Arial"/>
          <w:color w:val="000000"/>
          <w:szCs w:val="28"/>
        </w:rPr>
      </w:pPr>
      <w:r>
        <w:rPr>
          <w:rFonts w:cs="Arial"/>
          <w:color w:val="000000"/>
          <w:szCs w:val="28"/>
        </w:rPr>
        <w:t xml:space="preserve">Khi trong </w:t>
      </w:r>
      <w:r w:rsidR="00AB2027">
        <w:rPr>
          <w:rFonts w:cs="Arial"/>
          <w:color w:val="000000"/>
          <w:szCs w:val="28"/>
        </w:rPr>
        <w:t xml:space="preserve">bản </w:t>
      </w:r>
      <w:r w:rsidR="00E814F5">
        <w:rPr>
          <w:rFonts w:cs="Arial"/>
          <w:color w:val="000000"/>
          <w:szCs w:val="28"/>
        </w:rPr>
        <w:t>phổ thông</w:t>
      </w:r>
      <w:r>
        <w:rPr>
          <w:rFonts w:cs="Arial"/>
          <w:color w:val="000000"/>
          <w:szCs w:val="28"/>
        </w:rPr>
        <w:t xml:space="preserve"> có trình bày </w:t>
      </w:r>
      <w:r w:rsidR="00E22A7E">
        <w:rPr>
          <w:rFonts w:cs="Arial"/>
          <w:color w:val="000000"/>
          <w:szCs w:val="28"/>
        </w:rPr>
        <w:t xml:space="preserve">các dấu gạch bỏ nhằm mô tả </w:t>
      </w:r>
      <w:r>
        <w:rPr>
          <w:rFonts w:cs="Arial"/>
          <w:color w:val="000000"/>
          <w:szCs w:val="28"/>
        </w:rPr>
        <w:t>cách rút gọn số hoặc biểu thức</w:t>
      </w:r>
      <w:r w:rsidR="00D11672">
        <w:rPr>
          <w:rFonts w:cs="Arial"/>
          <w:color w:val="000000"/>
          <w:szCs w:val="28"/>
        </w:rPr>
        <w:t xml:space="preserve">, </w:t>
      </w:r>
      <w:r w:rsidR="005C77FC">
        <w:rPr>
          <w:rFonts w:cs="Arial"/>
          <w:color w:val="000000"/>
          <w:szCs w:val="28"/>
        </w:rPr>
        <w:t>đôi</w:t>
      </w:r>
      <w:r w:rsidR="00D11672">
        <w:rPr>
          <w:rFonts w:cs="Arial"/>
          <w:color w:val="000000"/>
          <w:szCs w:val="28"/>
        </w:rPr>
        <w:t xml:space="preserve"> khi sẽ tốt hơn nếu giữ nguyên dạng chữ nổi như thông thường và </w:t>
      </w:r>
      <w:r w:rsidR="00F0490F">
        <w:rPr>
          <w:rFonts w:cs="Arial"/>
          <w:color w:val="000000"/>
          <w:szCs w:val="28"/>
        </w:rPr>
        <w:t xml:space="preserve">giải thích trong phần ghi chú của người </w:t>
      </w:r>
      <w:r w:rsidR="00B12203">
        <w:rPr>
          <w:rFonts w:cs="Arial"/>
          <w:color w:val="000000"/>
          <w:szCs w:val="28"/>
        </w:rPr>
        <w:t>chuyển đổi</w:t>
      </w:r>
      <w:r w:rsidR="00F0490F">
        <w:rPr>
          <w:rFonts w:cs="Arial"/>
          <w:color w:val="000000"/>
          <w:szCs w:val="28"/>
        </w:rPr>
        <w:t xml:space="preserve">. Cân nhắc độ tuổi của học sinh </w:t>
      </w:r>
      <w:r w:rsidR="005C77FC">
        <w:rPr>
          <w:rFonts w:cs="Arial"/>
          <w:color w:val="000000"/>
          <w:szCs w:val="28"/>
        </w:rPr>
        <w:t xml:space="preserve">và đối chiếu với cách </w:t>
      </w:r>
      <w:r w:rsidR="00514265">
        <w:rPr>
          <w:rFonts w:cs="Arial"/>
          <w:color w:val="000000"/>
          <w:szCs w:val="28"/>
        </w:rPr>
        <w:t>giảng dạy trên lớp</w:t>
      </w:r>
      <w:r w:rsidR="00F00A84">
        <w:rPr>
          <w:rFonts w:cs="Arial"/>
          <w:color w:val="000000"/>
          <w:szCs w:val="28"/>
        </w:rPr>
        <w:t xml:space="preserve"> mà các em đang theo học</w:t>
      </w:r>
      <w:r w:rsidR="00514265">
        <w:rPr>
          <w:rFonts w:cs="Arial"/>
          <w:color w:val="000000"/>
          <w:szCs w:val="28"/>
        </w:rPr>
        <w:t>.</w:t>
      </w:r>
    </w:p>
    <w:p w14:paraId="07A4D2B6" w14:textId="41AB86B6" w:rsidR="00651E7A" w:rsidRDefault="001053B0" w:rsidP="005B3DF1">
      <w:r>
        <w:rPr>
          <w:rFonts w:cs="Arial"/>
          <w:color w:val="000000"/>
          <w:szCs w:val="28"/>
        </w:rPr>
        <w:t>Với ví dụ phân số dưới đây, có thể trình bày theo 2 cách.</w:t>
      </w:r>
      <w:r w:rsidR="00651E7A">
        <w:rPr>
          <w:rFonts w:cs="Arial"/>
          <w:color w:val="000000"/>
          <w:szCs w:val="28"/>
        </w:rPr>
        <w:br/>
      </w:r>
      <w:r w:rsidR="001A14E5" w:rsidRPr="00FB56D9">
        <w:rPr>
          <w:noProof/>
          <w:position w:val="-30"/>
        </w:rPr>
        <w:object w:dxaOrig="1240" w:dyaOrig="720" w14:anchorId="026668A9">
          <v:shape id="_x0000_i1036" type="#_x0000_t75" style="width:60.35pt;height:36pt" o:ole="">
            <v:imagedata r:id="rId40" o:title=""/>
          </v:shape>
          <o:OLEObject Type="Embed" ProgID="Equation.DSMT4" ShapeID="_x0000_i1036" DrawAspect="Content" ObjectID="_1742386946" r:id="rId41"/>
        </w:object>
      </w:r>
    </w:p>
    <w:p w14:paraId="766A9132" w14:textId="5C7DE9C4" w:rsidR="00A14EF0" w:rsidRPr="002E4DE2" w:rsidRDefault="005A16C8" w:rsidP="005B3DF1">
      <w:pPr>
        <w:rPr>
          <w:rFonts w:ascii="SimBraille" w:hAnsi="SimBraille" w:cs="SimBraille"/>
          <w:color w:val="000000"/>
          <w:szCs w:val="28"/>
        </w:rPr>
      </w:pPr>
      <w:r>
        <w:rPr>
          <w:rFonts w:cs="Arial"/>
          <w:color w:val="000000"/>
          <w:szCs w:val="28"/>
        </w:rPr>
        <w:t>Sắp xếp theo không gian</w:t>
      </w:r>
      <w:r w:rsidR="00E22A7E">
        <w:rPr>
          <w:rFonts w:cs="Arial"/>
          <w:color w:val="000000"/>
          <w:szCs w:val="28"/>
        </w:rPr>
        <w:br/>
      </w:r>
      <w:r w:rsidR="00A14EF0" w:rsidRPr="002E4DE2">
        <w:rPr>
          <w:rFonts w:ascii="SimBraille" w:hAnsi="SimBraille" w:cs="SimBraille"/>
          <w:color w:val="000000"/>
          <w:szCs w:val="28"/>
        </w:rPr>
        <w:t>##</w:t>
      </w:r>
      <w:r w:rsidR="00651E7A">
        <w:rPr>
          <w:rFonts w:ascii="SimBraille" w:hAnsi="SimBraille" w:cs="SimBraille"/>
          <w:color w:val="000000"/>
          <w:szCs w:val="28"/>
        </w:rPr>
        <w:br/>
        <w:t xml:space="preserve">   </w:t>
      </w:r>
      <w:r w:rsidR="00A14EF0" w:rsidRPr="002E4DE2">
        <w:rPr>
          <w:rFonts w:ascii="SimBraille" w:hAnsi="SimBraille" w:cs="SimBraille"/>
          <w:color w:val="000000"/>
          <w:szCs w:val="28"/>
        </w:rPr>
        <w:t>a</w:t>
      </w:r>
      <w:r w:rsidR="00651E7A">
        <w:rPr>
          <w:rFonts w:ascii="SimBraille" w:hAnsi="SimBraille" w:cs="SimBraille"/>
          <w:color w:val="000000"/>
          <w:szCs w:val="28"/>
        </w:rPr>
        <w:br/>
        <w:t xml:space="preserve">   </w:t>
      </w:r>
      <w:r w:rsidR="00A14EF0" w:rsidRPr="002E4DE2">
        <w:rPr>
          <w:rFonts w:ascii="SimBraille" w:hAnsi="SimBraille" w:cs="SimBraille"/>
          <w:color w:val="000000"/>
          <w:szCs w:val="28"/>
        </w:rPr>
        <w:t xml:space="preserve">c@: </w:t>
      </w:r>
      <w:r w:rsidR="00651E7A">
        <w:rPr>
          <w:rFonts w:ascii="SimBraille" w:hAnsi="SimBraille" w:cs="SimBraille"/>
          <w:color w:val="000000"/>
          <w:szCs w:val="28"/>
        </w:rPr>
        <w:t xml:space="preserve">     </w:t>
      </w:r>
      <w:r w:rsidR="00A14EF0" w:rsidRPr="002E4DE2">
        <w:rPr>
          <w:rFonts w:ascii="SimBraille" w:hAnsi="SimBraille" w:cs="SimBraille"/>
          <w:color w:val="000000"/>
          <w:szCs w:val="28"/>
        </w:rPr>
        <w:t xml:space="preserve">h </w:t>
      </w:r>
      <w:r w:rsidR="00651E7A">
        <w:rPr>
          <w:rFonts w:ascii="SimBraille" w:hAnsi="SimBraille" w:cs="SimBraille"/>
          <w:color w:val="000000"/>
          <w:szCs w:val="28"/>
        </w:rPr>
        <w:t xml:space="preserve">     </w:t>
      </w:r>
      <w:r w:rsidR="00A14EF0" w:rsidRPr="002E4DE2">
        <w:rPr>
          <w:rFonts w:ascii="SimBraille" w:hAnsi="SimBraille" w:cs="SimBraille"/>
          <w:color w:val="000000"/>
          <w:szCs w:val="28"/>
        </w:rPr>
        <w:t>h</w:t>
      </w:r>
      <w:r w:rsidR="00651E7A">
        <w:rPr>
          <w:rFonts w:ascii="SimBraille" w:hAnsi="SimBraille" w:cs="SimBraille"/>
          <w:color w:val="000000"/>
          <w:szCs w:val="28"/>
        </w:rPr>
        <w:b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333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8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333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7 </w:t>
      </w:r>
      <w:r w:rsidR="008435C3">
        <w:rPr>
          <w:rFonts w:ascii="SimBraille" w:hAnsi="SimBraille" w:cs="SimBraille"/>
          <w:color w:val="000000"/>
          <w:szCs w:val="28"/>
        </w:rPr>
        <w:t>"</w:t>
      </w:r>
      <w:r w:rsidR="00A14EF0" w:rsidRPr="002E4DE2">
        <w:rPr>
          <w:rFonts w:ascii="SimBraille" w:hAnsi="SimBraille" w:cs="SimBraille"/>
          <w:color w:val="000000"/>
          <w:szCs w:val="28"/>
        </w:rPr>
        <w:t>33</w:t>
      </w:r>
      <w:r w:rsidR="00651E7A">
        <w:rPr>
          <w:rFonts w:ascii="SimBraille" w:hAnsi="SimBraille" w:cs="SimBraille"/>
          <w:color w:val="000000"/>
          <w:szCs w:val="28"/>
        </w:rPr>
        <w:br/>
        <w:t xml:space="preserve">    </w:t>
      </w:r>
      <w:r w:rsidR="00A14EF0" w:rsidRPr="002E4DE2">
        <w:rPr>
          <w:rFonts w:ascii="SimBraille" w:hAnsi="SimBraille" w:cs="SimBraille"/>
          <w:color w:val="000000"/>
          <w:szCs w:val="28"/>
        </w:rPr>
        <w:t xml:space="preserve">e </w:t>
      </w:r>
      <w:r w:rsidR="00651E7A">
        <w:rPr>
          <w:rFonts w:ascii="SimBraille" w:hAnsi="SimBraille" w:cs="SimBraille"/>
          <w:color w:val="000000"/>
          <w:szCs w:val="28"/>
        </w:rPr>
        <w:t xml:space="preserve">     </w:t>
      </w:r>
      <w:r w:rsidR="00A14EF0" w:rsidRPr="002E4DE2">
        <w:rPr>
          <w:rFonts w:ascii="SimBraille" w:hAnsi="SimBraille" w:cs="SimBraille"/>
          <w:color w:val="000000"/>
          <w:szCs w:val="28"/>
        </w:rPr>
        <w:t xml:space="preserve">i@: </w:t>
      </w:r>
      <w:r w:rsidR="00651E7A">
        <w:rPr>
          <w:rFonts w:ascii="SimBraille" w:hAnsi="SimBraille" w:cs="SimBraille"/>
          <w:color w:val="000000"/>
          <w:szCs w:val="28"/>
        </w:rPr>
        <w:t xml:space="preserve">    </w:t>
      </w:r>
      <w:r w:rsidR="00A14EF0" w:rsidRPr="002E4DE2">
        <w:rPr>
          <w:rFonts w:ascii="SimBraille" w:hAnsi="SimBraille" w:cs="SimBraille"/>
          <w:color w:val="000000"/>
          <w:szCs w:val="28"/>
        </w:rPr>
        <w:t>ae</w:t>
      </w:r>
      <w:r w:rsidR="00651E7A">
        <w:rPr>
          <w:rFonts w:ascii="SimBraille" w:hAnsi="SimBraille" w:cs="SimBraille"/>
          <w:color w:val="000000"/>
          <w:szCs w:val="28"/>
        </w:rPr>
        <w:br/>
        <w:t xml:space="preserve">            </w:t>
      </w:r>
      <w:r w:rsidR="00A14EF0" w:rsidRPr="002E4DE2">
        <w:rPr>
          <w:rFonts w:ascii="SimBraille" w:hAnsi="SimBraille" w:cs="SimBraille"/>
          <w:color w:val="000000"/>
          <w:szCs w:val="28"/>
        </w:rPr>
        <w:t>c</w:t>
      </w:r>
      <w:r w:rsidR="00651E7A">
        <w:rPr>
          <w:rFonts w:ascii="SimBraille" w:hAnsi="SimBraille" w:cs="SimBraille"/>
          <w:color w:val="000000"/>
          <w:szCs w:val="28"/>
        </w:rPr>
        <w:br/>
      </w:r>
      <w:r w:rsidR="00A14EF0" w:rsidRPr="002E4DE2">
        <w:rPr>
          <w:rFonts w:ascii="SimBraille" w:hAnsi="SimBraille" w:cs="SimBraille"/>
          <w:color w:val="000000"/>
          <w:szCs w:val="28"/>
        </w:rPr>
        <w:t>#</w:t>
      </w:r>
      <w:r w:rsidR="008435C3">
        <w:rPr>
          <w:rFonts w:ascii="SimBraille" w:hAnsi="SimBraille" w:cs="SimBraille"/>
          <w:color w:val="000000"/>
          <w:szCs w:val="28"/>
        </w:rPr>
        <w:t>'</w:t>
      </w:r>
    </w:p>
    <w:p w14:paraId="52F39BB8" w14:textId="38B0C621" w:rsidR="00A14EF0" w:rsidRPr="00E22A7E" w:rsidRDefault="005A16C8" w:rsidP="005B3DF1">
      <w:pPr>
        <w:rPr>
          <w:rFonts w:cs="Arial"/>
          <w:color w:val="000000"/>
          <w:szCs w:val="28"/>
        </w:rPr>
      </w:pPr>
      <w:r>
        <w:rPr>
          <w:rFonts w:cs="Arial"/>
          <w:color w:val="000000"/>
          <w:szCs w:val="28"/>
        </w:rPr>
        <w:t xml:space="preserve">Sử dụng đường gạch bỏ </w:t>
      </w:r>
      <w:r w:rsidR="009B757A">
        <w:rPr>
          <w:rFonts w:cs="Arial"/>
          <w:color w:val="000000"/>
          <w:szCs w:val="28"/>
        </w:rPr>
        <w:t>trong các dấu báo phân thức tổng quát</w:t>
      </w:r>
      <w:r w:rsidR="00A14EF0" w:rsidRPr="002E4DE2">
        <w:rPr>
          <w:rFonts w:cs="Arial"/>
          <w:color w:val="000000"/>
          <w:szCs w:val="28"/>
        </w:rPr>
        <w:t xml:space="preserve"> (</w:t>
      </w:r>
      <w:r w:rsidR="009D14A1">
        <w:rPr>
          <w:rFonts w:cs="Arial"/>
          <w:color w:val="000000"/>
          <w:szCs w:val="28"/>
        </w:rPr>
        <w:t>Xem</w:t>
      </w:r>
      <w:r w:rsidR="00A14EF0" w:rsidRPr="002E4DE2">
        <w:rPr>
          <w:rFonts w:cs="Arial"/>
          <w:color w:val="000000"/>
          <w:szCs w:val="28"/>
        </w:rPr>
        <w:t xml:space="preserve"> </w:t>
      </w:r>
      <w:hyperlink w:anchor="_6_Phân_thức" w:history="1">
        <w:hyperlink w:anchor="_6_Phân_thức" w:history="1">
          <w:r w:rsidR="00E22A7E" w:rsidRPr="00651E7A">
            <w:rPr>
              <w:rStyle w:val="Hyperlink"/>
              <w:rFonts w:cs="Arial"/>
              <w:szCs w:val="28"/>
            </w:rPr>
            <w:t>Chương 6</w:t>
          </w:r>
        </w:hyperlink>
      </w:hyperlink>
      <w:r w:rsidR="00A14EF0" w:rsidRPr="00894E55">
        <w:rPr>
          <w:rFonts w:cs="Arial"/>
          <w:color w:val="000000"/>
          <w:szCs w:val="28"/>
        </w:rPr>
        <w:t>)</w:t>
      </w:r>
      <w:r w:rsidR="00E22A7E">
        <w:rPr>
          <w:rFonts w:cs="Arial"/>
          <w:color w:val="000000"/>
          <w:szCs w:val="28"/>
        </w:rPr>
        <w:br/>
      </w:r>
      <w:r w:rsidR="00A14EF0" w:rsidRPr="002E4DE2">
        <w:rPr>
          <w:rFonts w:ascii="SimBraille" w:hAnsi="SimBraille" w:cs="SimBraille"/>
          <w:color w:val="000000"/>
          <w:szCs w:val="28"/>
        </w:rPr>
        <w:t>;(#c@:#a./#e)</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8(#h./#i@:#c) </w:t>
      </w:r>
      <w:r w:rsidR="008435C3">
        <w:rPr>
          <w:rFonts w:ascii="SimBraille" w:hAnsi="SimBraille" w:cs="SimBraille"/>
          <w:color w:val="000000"/>
          <w:szCs w:val="28"/>
        </w:rPr>
        <w:t>"</w:t>
      </w:r>
      <w:r w:rsidR="00A14EF0" w:rsidRPr="002E4DE2">
        <w:rPr>
          <w:rFonts w:ascii="SimBraille" w:hAnsi="SimBraille" w:cs="SimBraille"/>
          <w:color w:val="000000"/>
          <w:szCs w:val="28"/>
        </w:rPr>
        <w:t>7 #h/ae</w:t>
      </w:r>
    </w:p>
    <w:p w14:paraId="66A9BBFB" w14:textId="4B2F085E" w:rsidR="00A14EF0" w:rsidRPr="005B3DF1" w:rsidRDefault="00A14EF0" w:rsidP="005B3DF1">
      <w:pPr>
        <w:rPr>
          <w:b/>
          <w:color w:val="1F3864" w:themeColor="accent1" w:themeShade="80"/>
        </w:rPr>
      </w:pPr>
      <w:r w:rsidRPr="005B3DF1">
        <w:rPr>
          <w:b/>
          <w:color w:val="1F3864" w:themeColor="accent1" w:themeShade="80"/>
        </w:rPr>
        <w:t xml:space="preserve">4.1.7 </w:t>
      </w:r>
      <w:r w:rsidR="009214C8" w:rsidRPr="005B3DF1">
        <w:rPr>
          <w:b/>
          <w:color w:val="1F3864" w:themeColor="accent1" w:themeShade="80"/>
        </w:rPr>
        <w:t>Phép tính có đánh số</w:t>
      </w:r>
    </w:p>
    <w:p w14:paraId="648CDED4" w14:textId="5BA83DAC" w:rsidR="00A14EF0" w:rsidRPr="002E4DE2" w:rsidRDefault="002330B0" w:rsidP="00E22A7E">
      <w:pPr>
        <w:jc w:val="both"/>
        <w:rPr>
          <w:rFonts w:cs="Arial"/>
          <w:color w:val="000000"/>
          <w:szCs w:val="28"/>
        </w:rPr>
      </w:pPr>
      <w:r>
        <w:rPr>
          <w:rFonts w:cs="Arial"/>
          <w:color w:val="000000"/>
          <w:szCs w:val="28"/>
        </w:rPr>
        <w:t>Nếu có một loạt phép tính được đánh số, có thể</w:t>
      </w:r>
      <w:r w:rsidR="00A14EF0" w:rsidRPr="002E4DE2">
        <w:rPr>
          <w:rFonts w:cs="Arial"/>
          <w:color w:val="000000"/>
          <w:szCs w:val="28"/>
        </w:rPr>
        <w:t xml:space="preserve"> </w:t>
      </w:r>
      <w:r>
        <w:rPr>
          <w:rFonts w:cs="Arial"/>
          <w:color w:val="000000"/>
          <w:szCs w:val="28"/>
        </w:rPr>
        <w:t>sử dụng các dấu báo đoạn viết số ở đầu và cuối cả loạt này. Tuy nhiên, theo khuyến cáo, nên dùng cả dấu báo số trước mỗi số thứ tự phép tính. Ví dụ</w:t>
      </w:r>
      <w:r w:rsidR="00A14EF0" w:rsidRPr="002E4DE2">
        <w:rPr>
          <w:rFonts w:cs="Arial"/>
          <w:color w:val="000000"/>
          <w:szCs w:val="28"/>
        </w:rPr>
        <w:t>:</w:t>
      </w:r>
    </w:p>
    <w:tbl>
      <w:tblPr>
        <w:tblW w:w="0" w:type="auto"/>
        <w:tblLook w:val="04A0" w:firstRow="1" w:lastRow="0" w:firstColumn="1" w:lastColumn="0" w:noHBand="0" w:noVBand="1"/>
      </w:tblPr>
      <w:tblGrid>
        <w:gridCol w:w="336"/>
        <w:gridCol w:w="1649"/>
        <w:gridCol w:w="336"/>
        <w:gridCol w:w="704"/>
        <w:gridCol w:w="14"/>
      </w:tblGrid>
      <w:tr w:rsidR="00651E7A" w14:paraId="7EC86BF7" w14:textId="03BA2107" w:rsidTr="00651E7A">
        <w:tc>
          <w:tcPr>
            <w:tcW w:w="0" w:type="auto"/>
          </w:tcPr>
          <w:p w14:paraId="34891F5B" w14:textId="2F38CAFF" w:rsidR="00651E7A" w:rsidRDefault="00651E7A" w:rsidP="005B3DF1">
            <w:pPr>
              <w:rPr>
                <w:rFonts w:cs="Arial"/>
                <w:i/>
                <w:iCs/>
                <w:color w:val="000000"/>
                <w:szCs w:val="28"/>
              </w:rPr>
            </w:pPr>
            <w:r w:rsidRPr="00894E55">
              <w:rPr>
                <w:rFonts w:cs="Arial"/>
                <w:i/>
                <w:iCs/>
                <w:color w:val="000000"/>
                <w:szCs w:val="28"/>
              </w:rPr>
              <w:t>1</w:t>
            </w:r>
          </w:p>
        </w:tc>
        <w:tc>
          <w:tcPr>
            <w:tcW w:w="1649" w:type="dxa"/>
          </w:tcPr>
          <w:p w14:paraId="4822BFBC" w14:textId="2A4B192B" w:rsidR="00651E7A" w:rsidRPr="00894E55" w:rsidRDefault="001A14E5" w:rsidP="005B3DF1">
            <w:pPr>
              <w:rPr>
                <w:rFonts w:cs="Arial"/>
                <w:i/>
                <w:iCs/>
                <w:color w:val="000000"/>
                <w:szCs w:val="28"/>
              </w:rPr>
            </w:pPr>
            <w:r w:rsidRPr="00FB56D9">
              <w:rPr>
                <w:noProof/>
                <w:position w:val="-28"/>
              </w:rPr>
              <w:object w:dxaOrig="440" w:dyaOrig="680" w14:anchorId="30D05D92">
                <v:shape id="_x0000_i1037" type="#_x0000_t75" style="width:24.35pt;height:33.9pt" o:ole="">
                  <v:imagedata r:id="rId42" o:title=""/>
                </v:shape>
                <o:OLEObject Type="Embed" ProgID="Equation.DSMT4" ShapeID="_x0000_i1037" DrawAspect="Content" ObjectID="_1742386947" r:id="rId43"/>
              </w:object>
            </w:r>
          </w:p>
          <w:p w14:paraId="0B84C00D" w14:textId="77777777" w:rsidR="00651E7A" w:rsidRDefault="00651E7A" w:rsidP="005B3DF1">
            <w:pPr>
              <w:rPr>
                <w:rFonts w:cs="Arial"/>
                <w:i/>
                <w:iCs/>
                <w:color w:val="000000"/>
                <w:szCs w:val="28"/>
              </w:rPr>
            </w:pPr>
          </w:p>
        </w:tc>
        <w:tc>
          <w:tcPr>
            <w:tcW w:w="0" w:type="auto"/>
          </w:tcPr>
          <w:p w14:paraId="06E5418F" w14:textId="5C063DDF" w:rsidR="00651E7A" w:rsidRPr="00651E7A" w:rsidRDefault="00651E7A" w:rsidP="005B3DF1">
            <w:pPr>
              <w:rPr>
                <w:rFonts w:cs="Arial"/>
                <w:i/>
                <w:iCs/>
                <w:color w:val="000000"/>
                <w:szCs w:val="28"/>
              </w:rPr>
            </w:pPr>
            <w:r>
              <w:rPr>
                <w:rFonts w:cs="Arial"/>
                <w:i/>
                <w:iCs/>
                <w:color w:val="000000"/>
                <w:szCs w:val="28"/>
              </w:rPr>
              <w:t>2</w:t>
            </w:r>
          </w:p>
        </w:tc>
        <w:tc>
          <w:tcPr>
            <w:tcW w:w="236" w:type="dxa"/>
            <w:gridSpan w:val="2"/>
          </w:tcPr>
          <w:p w14:paraId="1691B17C" w14:textId="46251620" w:rsidR="00651E7A" w:rsidRDefault="001A14E5" w:rsidP="005B3DF1">
            <w:r w:rsidRPr="00FB56D9">
              <w:rPr>
                <w:noProof/>
                <w:position w:val="-28"/>
              </w:rPr>
              <w:object w:dxaOrig="440" w:dyaOrig="680" w14:anchorId="35317A14">
                <v:shape id="_x0000_i1038" type="#_x0000_t75" style="width:24.35pt;height:33.9pt" o:ole="">
                  <v:imagedata r:id="rId44" o:title=""/>
                </v:shape>
                <o:OLEObject Type="Embed" ProgID="Equation.DSMT4" ShapeID="_x0000_i1038" DrawAspect="Content" ObjectID="_1742386948" r:id="rId45"/>
              </w:object>
            </w:r>
          </w:p>
        </w:tc>
      </w:tr>
      <w:tr w:rsidR="00651E7A" w14:paraId="7DEF1214" w14:textId="2DE8958C" w:rsidTr="00651E7A">
        <w:trPr>
          <w:gridAfter w:val="1"/>
          <w:wAfter w:w="14" w:type="dxa"/>
        </w:trPr>
        <w:tc>
          <w:tcPr>
            <w:tcW w:w="0" w:type="auto"/>
          </w:tcPr>
          <w:p w14:paraId="59919599" w14:textId="39D9BBDA" w:rsidR="00651E7A" w:rsidRPr="00894E55" w:rsidRDefault="00651E7A" w:rsidP="005B3DF1">
            <w:pPr>
              <w:rPr>
                <w:rFonts w:cs="Arial"/>
                <w:i/>
                <w:iCs/>
                <w:color w:val="000000"/>
                <w:szCs w:val="28"/>
              </w:rPr>
            </w:pPr>
            <w:r>
              <w:rPr>
                <w:rFonts w:cs="Arial"/>
                <w:i/>
                <w:iCs/>
                <w:color w:val="000000"/>
                <w:szCs w:val="28"/>
              </w:rPr>
              <w:t>3</w:t>
            </w:r>
          </w:p>
          <w:p w14:paraId="69E2DA3D" w14:textId="77777777" w:rsidR="00651E7A" w:rsidRDefault="00651E7A" w:rsidP="005B3DF1">
            <w:pPr>
              <w:rPr>
                <w:rFonts w:cs="Arial"/>
                <w:i/>
                <w:iCs/>
                <w:color w:val="000000"/>
                <w:szCs w:val="28"/>
              </w:rPr>
            </w:pPr>
          </w:p>
        </w:tc>
        <w:tc>
          <w:tcPr>
            <w:tcW w:w="1649" w:type="dxa"/>
          </w:tcPr>
          <w:p w14:paraId="3EDB4B93" w14:textId="639219D4" w:rsidR="00651E7A" w:rsidRDefault="001A14E5" w:rsidP="005B3DF1">
            <w:pPr>
              <w:rPr>
                <w:rFonts w:cs="Arial"/>
                <w:i/>
                <w:iCs/>
                <w:color w:val="000000"/>
                <w:szCs w:val="28"/>
              </w:rPr>
            </w:pPr>
            <w:r w:rsidRPr="00FB56D9">
              <w:rPr>
                <w:noProof/>
                <w:position w:val="-28"/>
              </w:rPr>
              <w:object w:dxaOrig="440" w:dyaOrig="680" w14:anchorId="4F011AEA">
                <v:shape id="_x0000_i1039" type="#_x0000_t75" style="width:24.35pt;height:33.9pt" o:ole="">
                  <v:imagedata r:id="rId46" o:title=""/>
                </v:shape>
                <o:OLEObject Type="Embed" ProgID="Equation.DSMT4" ShapeID="_x0000_i1039" DrawAspect="Content" ObjectID="_1742386949" r:id="rId47"/>
              </w:object>
            </w:r>
          </w:p>
        </w:tc>
        <w:tc>
          <w:tcPr>
            <w:tcW w:w="0" w:type="auto"/>
          </w:tcPr>
          <w:p w14:paraId="038C538B" w14:textId="77777777" w:rsidR="00651E7A" w:rsidRPr="00894E55" w:rsidRDefault="00651E7A" w:rsidP="005B3DF1">
            <w:pPr>
              <w:rPr>
                <w:rFonts w:cs="Arial"/>
                <w:i/>
                <w:iCs/>
                <w:color w:val="000000"/>
                <w:szCs w:val="28"/>
              </w:rPr>
            </w:pPr>
            <w:r>
              <w:rPr>
                <w:rFonts w:cs="Arial"/>
                <w:i/>
                <w:iCs/>
                <w:color w:val="000000"/>
                <w:szCs w:val="28"/>
              </w:rPr>
              <w:t>4</w:t>
            </w:r>
          </w:p>
          <w:p w14:paraId="7B6D4FA2" w14:textId="77777777" w:rsidR="00651E7A" w:rsidRDefault="00651E7A" w:rsidP="005B3DF1">
            <w:pPr>
              <w:rPr>
                <w:rFonts w:cs="Arial"/>
                <w:i/>
                <w:iCs/>
                <w:color w:val="000000"/>
                <w:szCs w:val="28"/>
              </w:rPr>
            </w:pPr>
          </w:p>
        </w:tc>
        <w:tc>
          <w:tcPr>
            <w:tcW w:w="0" w:type="auto"/>
          </w:tcPr>
          <w:p w14:paraId="4EBDF3E6" w14:textId="65CA064D" w:rsidR="00651E7A" w:rsidRDefault="001A14E5" w:rsidP="005B3DF1">
            <w:pPr>
              <w:rPr>
                <w:rFonts w:cs="Arial"/>
                <w:i/>
                <w:iCs/>
                <w:color w:val="000000"/>
                <w:szCs w:val="28"/>
              </w:rPr>
            </w:pPr>
            <w:r w:rsidRPr="00FB56D9">
              <w:rPr>
                <w:noProof/>
                <w:position w:val="-28"/>
              </w:rPr>
              <w:object w:dxaOrig="440" w:dyaOrig="680" w14:anchorId="65BBA74F">
                <v:shape id="_x0000_i1040" type="#_x0000_t75" style="width:24.35pt;height:33.9pt" o:ole="">
                  <v:imagedata r:id="rId48" o:title=""/>
                </v:shape>
                <o:OLEObject Type="Embed" ProgID="Equation.DSMT4" ShapeID="_x0000_i1040" DrawAspect="Content" ObjectID="_1742386950" r:id="rId49"/>
              </w:object>
            </w:r>
          </w:p>
        </w:tc>
      </w:tr>
    </w:tbl>
    <w:p w14:paraId="65AF5DB1" w14:textId="17721DD7" w:rsidR="00FE436C" w:rsidRDefault="00A14EF0" w:rsidP="005B3DF1">
      <w:pPr>
        <w:rPr>
          <w:rFonts w:ascii="SimBraille" w:hAnsi="SimBraille" w:cs="SimBraille"/>
          <w:color w:val="000000"/>
          <w:szCs w:val="28"/>
        </w:rPr>
      </w:pPr>
      <w:r w:rsidRPr="00894E55">
        <w:rPr>
          <w:rFonts w:ascii="SimBraille" w:hAnsi="SimBraille" w:cs="SimBraille"/>
          <w:color w:val="000000"/>
          <w:szCs w:val="28"/>
        </w:rPr>
        <w:t>##</w:t>
      </w:r>
      <w:r w:rsidR="00FE436C">
        <w:rPr>
          <w:rFonts w:ascii="SimBraille" w:hAnsi="SimBraille" w:cs="SimBraille"/>
          <w:color w:val="000000"/>
          <w:szCs w:val="28"/>
        </w:rPr>
        <w:br/>
      </w:r>
      <w:r w:rsidRPr="00894E55">
        <w:rPr>
          <w:rFonts w:ascii="SimBraille" w:hAnsi="SimBraille" w:cs="SimBraille"/>
          <w:color w:val="000000"/>
          <w:szCs w:val="28"/>
        </w:rPr>
        <w:t xml:space="preserve">#a </w:t>
      </w:r>
      <w:r w:rsidR="00FE436C">
        <w:rPr>
          <w:rFonts w:ascii="SimBraille" w:hAnsi="SimBraille" w:cs="SimBraille"/>
          <w:color w:val="000000"/>
          <w:szCs w:val="28"/>
        </w:rPr>
        <w:t xml:space="preserve">          </w:t>
      </w:r>
      <w:r w:rsidRPr="00894E55">
        <w:rPr>
          <w:rFonts w:ascii="SimBraille" w:hAnsi="SimBraille" w:cs="SimBraille"/>
          <w:color w:val="000000"/>
          <w:szCs w:val="28"/>
        </w:rPr>
        <w:t>#b</w:t>
      </w:r>
      <w:r w:rsidR="00FE436C">
        <w:rPr>
          <w:rFonts w:ascii="SimBraille" w:hAnsi="SimBraille" w:cs="SimBraille"/>
          <w:color w:val="000000"/>
          <w:szCs w:val="28"/>
        </w:rPr>
        <w:br/>
        <w:t xml:space="preserve">   </w:t>
      </w:r>
      <w:r w:rsidRPr="00894E55">
        <w:rPr>
          <w:rFonts w:ascii="SimBraille" w:hAnsi="SimBraille" w:cs="SimBraille"/>
          <w:color w:val="000000"/>
          <w:szCs w:val="28"/>
        </w:rPr>
        <w:t xml:space="preserve">ab </w:t>
      </w:r>
      <w:r w:rsidR="008435C3">
        <w:rPr>
          <w:rFonts w:ascii="SimBraille" w:hAnsi="SimBraille" w:cs="SimBraille"/>
          <w:color w:val="000000"/>
          <w:szCs w:val="28"/>
        </w:rPr>
        <w:t>"</w:t>
      </w:r>
      <w:r w:rsidRPr="00894E55">
        <w:rPr>
          <w:rFonts w:ascii="SimBraille" w:hAnsi="SimBraille" w:cs="SimBraille"/>
          <w:color w:val="000000"/>
          <w:szCs w:val="28"/>
        </w:rPr>
        <w:t xml:space="preserve">6 </w:t>
      </w:r>
      <w:r w:rsidR="00FE436C">
        <w:rPr>
          <w:rFonts w:ascii="SimBraille" w:hAnsi="SimBraille" w:cs="SimBraille"/>
          <w:color w:val="000000"/>
          <w:szCs w:val="28"/>
        </w:rPr>
        <w:t xml:space="preserve">       </w:t>
      </w:r>
      <w:r w:rsidRPr="00894E55">
        <w:rPr>
          <w:rFonts w:ascii="SimBraille" w:hAnsi="SimBraille" w:cs="SimBraille"/>
          <w:color w:val="000000"/>
          <w:szCs w:val="28"/>
        </w:rPr>
        <w:t xml:space="preserve">cf </w:t>
      </w:r>
      <w:r w:rsidR="008435C3">
        <w:rPr>
          <w:rFonts w:ascii="SimBraille" w:hAnsi="SimBraille" w:cs="SimBraille"/>
          <w:color w:val="000000"/>
          <w:szCs w:val="28"/>
        </w:rPr>
        <w:t>"</w:t>
      </w:r>
      <w:r w:rsidRPr="00894E55">
        <w:rPr>
          <w:rFonts w:ascii="SimBraille" w:hAnsi="SimBraille" w:cs="SimBraille"/>
          <w:color w:val="000000"/>
          <w:szCs w:val="28"/>
        </w:rPr>
        <w:t>6</w:t>
      </w:r>
      <w:r w:rsidR="00FE436C">
        <w:rPr>
          <w:rFonts w:ascii="SimBraille" w:hAnsi="SimBraille" w:cs="SimBraille"/>
          <w:color w:val="000000"/>
          <w:szCs w:val="28"/>
        </w:rPr>
        <w:br/>
        <w:t xml:space="preserve">   </w:t>
      </w:r>
      <w:r w:rsidRPr="00894E55">
        <w:rPr>
          <w:rFonts w:ascii="SimBraille" w:hAnsi="SimBraille" w:cs="SimBraille"/>
          <w:color w:val="000000"/>
          <w:szCs w:val="28"/>
        </w:rPr>
        <w:t xml:space="preserve">cd </w:t>
      </w:r>
      <w:r w:rsidR="00FE436C">
        <w:rPr>
          <w:rFonts w:ascii="SimBraille" w:hAnsi="SimBraille" w:cs="SimBraille"/>
          <w:color w:val="000000"/>
          <w:szCs w:val="28"/>
        </w:rPr>
        <w:t xml:space="preserve">          </w:t>
      </w:r>
      <w:r w:rsidRPr="00894E55">
        <w:rPr>
          <w:rFonts w:ascii="SimBraille" w:hAnsi="SimBraille" w:cs="SimBraille"/>
          <w:color w:val="000000"/>
          <w:szCs w:val="28"/>
        </w:rPr>
        <w:t>eb</w:t>
      </w:r>
      <w:r w:rsidR="00FE436C">
        <w:rPr>
          <w:rFonts w:ascii="SimBraille" w:hAnsi="SimBraille" w:cs="SimBraille"/>
          <w:color w:val="000000"/>
          <w:szCs w:val="28"/>
        </w:rPr>
        <w:br/>
        <w:t xml:space="preserve">  </w:t>
      </w:r>
      <w:r w:rsidR="008435C3">
        <w:rPr>
          <w:rFonts w:ascii="SimBraille" w:hAnsi="SimBraille" w:cs="SimBraille"/>
          <w:color w:val="000000"/>
          <w:szCs w:val="28"/>
        </w:rPr>
        <w:t>"</w:t>
      </w:r>
      <w:r w:rsidRPr="00894E55">
        <w:rPr>
          <w:rFonts w:ascii="SimBraille" w:hAnsi="SimBraille" w:cs="SimBraille"/>
          <w:color w:val="000000"/>
          <w:szCs w:val="28"/>
        </w:rPr>
        <w:t xml:space="preserve">33 </w:t>
      </w:r>
      <w:r w:rsidR="00FE436C">
        <w:rPr>
          <w:rFonts w:ascii="SimBraille" w:hAnsi="SimBraille" w:cs="SimBraille"/>
          <w:color w:val="000000"/>
          <w:szCs w:val="28"/>
        </w:rPr>
        <w:t xml:space="preserve">         </w:t>
      </w:r>
      <w:r w:rsidR="008435C3">
        <w:rPr>
          <w:rFonts w:ascii="SimBraille" w:hAnsi="SimBraille" w:cs="SimBraille"/>
          <w:color w:val="000000"/>
          <w:szCs w:val="28"/>
        </w:rPr>
        <w:t>"</w:t>
      </w:r>
      <w:r w:rsidRPr="00894E55">
        <w:rPr>
          <w:rFonts w:ascii="SimBraille" w:hAnsi="SimBraille" w:cs="SimBraille"/>
          <w:color w:val="000000"/>
          <w:szCs w:val="28"/>
        </w:rPr>
        <w:t>33</w:t>
      </w:r>
    </w:p>
    <w:p w14:paraId="018F1C84" w14:textId="29CD3162" w:rsidR="00A14EF0" w:rsidRPr="002E4DE2" w:rsidRDefault="00A14EF0" w:rsidP="005B3DF1">
      <w:pPr>
        <w:rPr>
          <w:rFonts w:ascii="SimBraille" w:hAnsi="SimBraille" w:cs="SimBraille"/>
          <w:color w:val="000000"/>
          <w:szCs w:val="28"/>
        </w:rPr>
      </w:pPr>
      <w:r w:rsidRPr="00894E55">
        <w:rPr>
          <w:rFonts w:ascii="SimBraille" w:hAnsi="SimBraille" w:cs="SimBraille"/>
          <w:color w:val="000000"/>
          <w:szCs w:val="28"/>
        </w:rPr>
        <w:lastRenderedPageBreak/>
        <w:t xml:space="preserve">#c </w:t>
      </w:r>
      <w:r w:rsidR="00FE436C">
        <w:rPr>
          <w:rFonts w:ascii="SimBraille" w:hAnsi="SimBraille" w:cs="SimBraille"/>
          <w:color w:val="000000"/>
          <w:szCs w:val="28"/>
        </w:rPr>
        <w:t xml:space="preserve">          </w:t>
      </w:r>
      <w:r w:rsidRPr="00894E55">
        <w:rPr>
          <w:rFonts w:ascii="SimBraille" w:hAnsi="SimBraille" w:cs="SimBraille"/>
          <w:color w:val="000000"/>
          <w:szCs w:val="28"/>
        </w:rPr>
        <w:t>#d</w:t>
      </w:r>
      <w:r w:rsidR="00FE436C">
        <w:rPr>
          <w:rFonts w:ascii="SimBraille" w:hAnsi="SimBraille" w:cs="SimBraille"/>
          <w:color w:val="000000"/>
          <w:szCs w:val="28"/>
        </w:rPr>
        <w:br/>
        <w:t xml:space="preserve">   </w:t>
      </w:r>
      <w:r w:rsidRPr="00894E55">
        <w:rPr>
          <w:rFonts w:ascii="SimBraille" w:hAnsi="SimBraille" w:cs="SimBraille"/>
          <w:color w:val="000000"/>
          <w:szCs w:val="28"/>
        </w:rPr>
        <w:t xml:space="preserve">fc </w:t>
      </w:r>
      <w:r w:rsidR="008435C3">
        <w:rPr>
          <w:rFonts w:ascii="SimBraille" w:hAnsi="SimBraille" w:cs="SimBraille"/>
          <w:color w:val="000000"/>
          <w:szCs w:val="28"/>
        </w:rPr>
        <w:t>"</w:t>
      </w:r>
      <w:r w:rsidRPr="00894E55">
        <w:rPr>
          <w:rFonts w:ascii="SimBraille" w:hAnsi="SimBraille" w:cs="SimBraille"/>
          <w:color w:val="000000"/>
          <w:szCs w:val="28"/>
        </w:rPr>
        <w:t xml:space="preserve">6 </w:t>
      </w:r>
      <w:r w:rsidR="00FE436C">
        <w:rPr>
          <w:rFonts w:ascii="SimBraille" w:hAnsi="SimBraille" w:cs="SimBraille"/>
          <w:color w:val="000000"/>
          <w:szCs w:val="28"/>
        </w:rPr>
        <w:t xml:space="preserve">       </w:t>
      </w:r>
      <w:r w:rsidRPr="00894E55">
        <w:rPr>
          <w:rFonts w:ascii="SimBraille" w:hAnsi="SimBraille" w:cs="SimBraille"/>
          <w:color w:val="000000"/>
          <w:szCs w:val="28"/>
        </w:rPr>
        <w:t xml:space="preserve">aed </w:t>
      </w:r>
      <w:r w:rsidR="008435C3">
        <w:rPr>
          <w:rFonts w:ascii="SimBraille" w:hAnsi="SimBraille" w:cs="SimBraille"/>
          <w:color w:val="000000"/>
          <w:szCs w:val="28"/>
        </w:rPr>
        <w:t>"</w:t>
      </w:r>
      <w:r w:rsidRPr="00894E55">
        <w:rPr>
          <w:rFonts w:ascii="SimBraille" w:hAnsi="SimBraille" w:cs="SimBraille"/>
          <w:color w:val="000000"/>
          <w:szCs w:val="28"/>
        </w:rPr>
        <w:t>6</w:t>
      </w:r>
      <w:r w:rsidR="00FE436C">
        <w:rPr>
          <w:rFonts w:ascii="SimBraille" w:hAnsi="SimBraille" w:cs="SimBraille"/>
          <w:color w:val="000000"/>
          <w:szCs w:val="28"/>
        </w:rPr>
        <w:br/>
        <w:t xml:space="preserve">   </w:t>
      </w:r>
      <w:r w:rsidRPr="00894E55">
        <w:rPr>
          <w:rFonts w:ascii="SimBraille" w:hAnsi="SimBraille" w:cs="SimBraille"/>
          <w:color w:val="000000"/>
          <w:szCs w:val="28"/>
        </w:rPr>
        <w:t xml:space="preserve">ai </w:t>
      </w:r>
      <w:r w:rsidR="00FE436C">
        <w:rPr>
          <w:rFonts w:ascii="SimBraille" w:hAnsi="SimBraille" w:cs="SimBraille"/>
          <w:color w:val="000000"/>
          <w:szCs w:val="28"/>
        </w:rPr>
        <w:t xml:space="preserve">           </w:t>
      </w:r>
      <w:r w:rsidRPr="00894E55">
        <w:rPr>
          <w:rFonts w:ascii="SimBraille" w:hAnsi="SimBraille" w:cs="SimBraille"/>
          <w:color w:val="000000"/>
          <w:szCs w:val="28"/>
        </w:rPr>
        <w:t>gf</w:t>
      </w:r>
      <w:r w:rsidR="00FE436C">
        <w:rPr>
          <w:rFonts w:ascii="SimBraille" w:hAnsi="SimBraille" w:cs="SimBraille"/>
          <w:color w:val="000000"/>
          <w:szCs w:val="28"/>
        </w:rPr>
        <w:br/>
        <w:t xml:space="preserve">  </w:t>
      </w:r>
      <w:r w:rsidR="008435C3">
        <w:rPr>
          <w:rFonts w:ascii="SimBraille" w:hAnsi="SimBraille" w:cs="SimBraille"/>
          <w:color w:val="000000"/>
          <w:szCs w:val="28"/>
        </w:rPr>
        <w:t>"</w:t>
      </w:r>
      <w:r w:rsidRPr="00894E55">
        <w:rPr>
          <w:rFonts w:ascii="SimBraille" w:hAnsi="SimBraille" w:cs="SimBraille"/>
          <w:color w:val="000000"/>
          <w:szCs w:val="28"/>
        </w:rPr>
        <w:t xml:space="preserve">33 </w:t>
      </w:r>
      <w:r w:rsidR="00FE436C">
        <w:rPr>
          <w:rFonts w:ascii="SimBraille" w:hAnsi="SimBraille" w:cs="SimBraille"/>
          <w:color w:val="000000"/>
          <w:szCs w:val="28"/>
        </w:rPr>
        <w:t xml:space="preserve">          </w:t>
      </w:r>
      <w:r w:rsidR="008435C3">
        <w:rPr>
          <w:rFonts w:ascii="SimBraille" w:hAnsi="SimBraille" w:cs="SimBraille"/>
          <w:color w:val="000000"/>
          <w:szCs w:val="28"/>
        </w:rPr>
        <w:t>"</w:t>
      </w:r>
      <w:r w:rsidRPr="00894E55">
        <w:rPr>
          <w:rFonts w:ascii="SimBraille" w:hAnsi="SimBraille" w:cs="SimBraille"/>
          <w:color w:val="000000"/>
          <w:szCs w:val="28"/>
        </w:rPr>
        <w:t>33</w:t>
      </w:r>
      <w:r w:rsidR="00FE436C">
        <w:rPr>
          <w:rFonts w:ascii="SimBraille" w:hAnsi="SimBraille" w:cs="SimBraille"/>
          <w:color w:val="000000"/>
          <w:szCs w:val="28"/>
        </w:rPr>
        <w:br/>
      </w:r>
      <w:r w:rsidRPr="00894E55">
        <w:rPr>
          <w:rFonts w:ascii="SimBraille" w:hAnsi="SimBraille" w:cs="SimBraille"/>
          <w:color w:val="000000"/>
          <w:szCs w:val="28"/>
        </w:rPr>
        <w:t>#</w:t>
      </w:r>
      <w:r w:rsidR="008435C3">
        <w:rPr>
          <w:rFonts w:ascii="SimBraille" w:hAnsi="SimBraille" w:cs="SimBraille"/>
          <w:color w:val="000000"/>
          <w:szCs w:val="28"/>
        </w:rPr>
        <w:t>'</w:t>
      </w:r>
    </w:p>
    <w:p w14:paraId="6A45A51B" w14:textId="6237D6F1" w:rsidR="00A14EF0" w:rsidRPr="00894E55" w:rsidRDefault="00A14EF0" w:rsidP="005B3DF1">
      <w:pPr>
        <w:pStyle w:val="Heading2"/>
        <w:rPr>
          <w:rStyle w:val="Heading2Char"/>
          <w:b/>
          <w:i/>
          <w:sz w:val="32"/>
        </w:rPr>
      </w:pPr>
      <w:bookmarkStart w:id="41" w:name="_Toc131507486"/>
      <w:r w:rsidRPr="00894E55">
        <w:rPr>
          <w:rStyle w:val="Heading2Char"/>
          <w:b/>
          <w:i/>
          <w:sz w:val="32"/>
        </w:rPr>
        <w:t xml:space="preserve">4.2 </w:t>
      </w:r>
      <w:r w:rsidR="002330B0">
        <w:rPr>
          <w:rStyle w:val="Heading2Char"/>
          <w:b/>
          <w:i/>
          <w:sz w:val="32"/>
        </w:rPr>
        <w:t>Vạch đếm</w:t>
      </w:r>
      <w:bookmarkEnd w:id="41"/>
    </w:p>
    <w:tbl>
      <w:tblPr>
        <w:tblW w:w="0" w:type="auto"/>
        <w:tblLook w:val="04A0" w:firstRow="1" w:lastRow="0" w:firstColumn="1" w:lastColumn="0" w:noHBand="0" w:noVBand="1"/>
      </w:tblPr>
      <w:tblGrid>
        <w:gridCol w:w="1604"/>
        <w:gridCol w:w="5941"/>
      </w:tblGrid>
      <w:tr w:rsidR="00FE436C" w:rsidRPr="00FE436C" w14:paraId="49C756B2" w14:textId="77777777" w:rsidTr="00FE436C">
        <w:tc>
          <w:tcPr>
            <w:tcW w:w="0" w:type="auto"/>
          </w:tcPr>
          <w:p w14:paraId="3A2265B5" w14:textId="77777777" w:rsidR="00FE436C" w:rsidRPr="00FE436C" w:rsidRDefault="00FE436C" w:rsidP="005B3DF1">
            <w:pPr>
              <w:rPr>
                <w:rFonts w:ascii="SimBraille" w:hAnsi="SimBraille" w:cs="SimBraille"/>
                <w:color w:val="000000"/>
                <w:szCs w:val="28"/>
              </w:rPr>
            </w:pPr>
            <w:r w:rsidRPr="00FE436C">
              <w:rPr>
                <w:rFonts w:ascii="SimBraille" w:hAnsi="SimBraille" w:cs="SimBraille"/>
                <w:color w:val="000000"/>
                <w:szCs w:val="28"/>
              </w:rPr>
              <w:t>.=_</w:t>
            </w:r>
          </w:p>
        </w:tc>
        <w:tc>
          <w:tcPr>
            <w:tcW w:w="0" w:type="auto"/>
          </w:tcPr>
          <w:p w14:paraId="54A49A7B" w14:textId="4479A7A0" w:rsidR="00FE436C" w:rsidRPr="00FE436C" w:rsidRDefault="002330B0" w:rsidP="005B3DF1">
            <w:pPr>
              <w:rPr>
                <w:rFonts w:cs="Arial"/>
                <w:color w:val="000000"/>
                <w:szCs w:val="28"/>
              </w:rPr>
            </w:pPr>
            <w:r>
              <w:rPr>
                <w:rFonts w:cs="Arial"/>
                <w:color w:val="000000"/>
                <w:szCs w:val="28"/>
              </w:rPr>
              <w:t xml:space="preserve">vạch đếm </w:t>
            </w:r>
            <w:r w:rsidR="00FE436C" w:rsidRPr="00FE436C">
              <w:rPr>
                <w:rFonts w:cs="Arial"/>
                <w:color w:val="000000"/>
                <w:szCs w:val="28"/>
              </w:rPr>
              <w:t>(</w:t>
            </w:r>
            <w:r>
              <w:rPr>
                <w:rFonts w:cs="Arial"/>
                <w:color w:val="000000"/>
                <w:szCs w:val="28"/>
              </w:rPr>
              <w:t>đường gạch đứng</w:t>
            </w:r>
            <w:r w:rsidR="00FE436C" w:rsidRPr="00FE436C">
              <w:rPr>
                <w:rFonts w:cs="Arial"/>
                <w:color w:val="000000"/>
                <w:szCs w:val="28"/>
              </w:rPr>
              <w:t>)</w:t>
            </w:r>
          </w:p>
        </w:tc>
      </w:tr>
      <w:tr w:rsidR="00FE436C" w:rsidRPr="00FE436C" w14:paraId="4951DC88" w14:textId="77777777" w:rsidTr="00FE436C">
        <w:tc>
          <w:tcPr>
            <w:tcW w:w="0" w:type="auto"/>
          </w:tcPr>
          <w:p w14:paraId="7F55C7B9" w14:textId="77777777" w:rsidR="00FE436C" w:rsidRPr="00FE436C" w:rsidRDefault="00FE436C" w:rsidP="005B3DF1">
            <w:pPr>
              <w:rPr>
                <w:rFonts w:ascii="SimBraille" w:hAnsi="SimBraille" w:cs="SimBraille"/>
                <w:color w:val="000000"/>
                <w:szCs w:val="28"/>
              </w:rPr>
            </w:pPr>
            <w:r w:rsidRPr="00FE436C">
              <w:rPr>
                <w:rFonts w:ascii="SimBraille" w:hAnsi="SimBraille" w:cs="SimBraille"/>
                <w:color w:val="000000"/>
                <w:szCs w:val="28"/>
              </w:rPr>
              <w:t>.=_ ___3</w:t>
            </w:r>
          </w:p>
        </w:tc>
        <w:tc>
          <w:tcPr>
            <w:tcW w:w="0" w:type="auto"/>
          </w:tcPr>
          <w:p w14:paraId="18DBF4FA" w14:textId="5EA70A06" w:rsidR="00FE436C" w:rsidRPr="00FE436C" w:rsidRDefault="00FE436C" w:rsidP="005B3DF1">
            <w:pPr>
              <w:rPr>
                <w:rFonts w:cs="Arial"/>
                <w:color w:val="000000"/>
                <w:szCs w:val="28"/>
              </w:rPr>
            </w:pPr>
            <w:r w:rsidRPr="00FE436C">
              <w:rPr>
                <w:rFonts w:cs="Arial"/>
                <w:color w:val="000000"/>
                <w:szCs w:val="28"/>
              </w:rPr>
              <w:t xml:space="preserve">4 </w:t>
            </w:r>
            <w:r w:rsidR="002330B0">
              <w:rPr>
                <w:rFonts w:cs="Arial"/>
                <w:color w:val="000000"/>
                <w:szCs w:val="28"/>
              </w:rPr>
              <w:t>vạch đếm kèm 1 vạch xuyên qua</w:t>
            </w:r>
            <w:r w:rsidRPr="00FE436C">
              <w:rPr>
                <w:rFonts w:cs="Arial"/>
                <w:color w:val="000000"/>
                <w:szCs w:val="28"/>
              </w:rPr>
              <w:t xml:space="preserve"> (</w:t>
            </w:r>
            <w:r w:rsidR="002330B0">
              <w:rPr>
                <w:rFonts w:cs="Arial"/>
                <w:color w:val="000000"/>
                <w:szCs w:val="28"/>
              </w:rPr>
              <w:t>đại diện cho 5 vật đếm</w:t>
            </w:r>
            <w:r w:rsidRPr="00FE436C">
              <w:rPr>
                <w:rFonts w:cs="Arial"/>
                <w:color w:val="000000"/>
                <w:szCs w:val="28"/>
              </w:rPr>
              <w:t>)</w:t>
            </w:r>
          </w:p>
        </w:tc>
      </w:tr>
    </w:tbl>
    <w:p w14:paraId="177B86AE" w14:textId="53CA4B2B" w:rsidR="00A14EF0" w:rsidRPr="002E4DE2" w:rsidRDefault="002330B0" w:rsidP="00E22A7E">
      <w:pPr>
        <w:jc w:val="both"/>
        <w:rPr>
          <w:rFonts w:cs="Arial"/>
          <w:color w:val="000000"/>
          <w:szCs w:val="28"/>
        </w:rPr>
      </w:pPr>
      <w:r>
        <w:rPr>
          <w:rFonts w:cs="Arial"/>
          <w:color w:val="000000"/>
          <w:szCs w:val="28"/>
        </w:rPr>
        <w:t xml:space="preserve">Vạch ngang hoặc chéo xuyên qua </w:t>
      </w:r>
      <w:r w:rsidR="00E22A7E">
        <w:rPr>
          <w:rFonts w:cs="Arial"/>
          <w:color w:val="000000"/>
          <w:szCs w:val="28"/>
        </w:rPr>
        <w:t xml:space="preserve">4 vạch trước </w:t>
      </w:r>
      <w:r>
        <w:rPr>
          <w:rFonts w:cs="Arial"/>
          <w:color w:val="000000"/>
          <w:szCs w:val="28"/>
        </w:rPr>
        <w:t>biểu diễn đếm đến vật thứ 5. Có thể trình bày dấu này như một dấu vạch đếm thứ 5, hoặc bằng ký hiệu</w:t>
      </w:r>
      <w:r w:rsidR="00A14EF0" w:rsidRPr="002E4DE2">
        <w:rPr>
          <w:rFonts w:cs="Arial"/>
          <w:color w:val="000000"/>
          <w:szCs w:val="28"/>
        </w:rPr>
        <w:t xml:space="preserve"> </w:t>
      </w:r>
      <w:r w:rsidR="008435C3">
        <w:rPr>
          <w:rFonts w:cs="Arial"/>
          <w:color w:val="000000"/>
          <w:szCs w:val="28"/>
        </w:rPr>
        <w:t>"</w:t>
      </w:r>
      <w:r w:rsidRPr="00FE436C">
        <w:rPr>
          <w:rFonts w:cs="Arial"/>
          <w:color w:val="000000"/>
          <w:szCs w:val="28"/>
        </w:rPr>
        <w:t xml:space="preserve">4 </w:t>
      </w:r>
      <w:r>
        <w:rPr>
          <w:rFonts w:cs="Arial"/>
          <w:color w:val="000000"/>
          <w:szCs w:val="28"/>
        </w:rPr>
        <w:t>vạch đếm kèm 1 vạch xuyên qua</w:t>
      </w:r>
      <w:r w:rsidR="008435C3">
        <w:rPr>
          <w:rFonts w:cs="Arial"/>
          <w:color w:val="000000"/>
          <w:szCs w:val="28"/>
        </w:rPr>
        <w:t>"</w:t>
      </w:r>
      <w:r>
        <w:rPr>
          <w:rFonts w:cs="Arial"/>
          <w:color w:val="000000"/>
          <w:szCs w:val="28"/>
        </w:rPr>
        <w:t xml:space="preserve"> trong chữ nổi</w:t>
      </w:r>
      <w:r w:rsidR="00A14EF0" w:rsidRPr="002E4DE2">
        <w:rPr>
          <w:rFonts w:cs="Arial"/>
          <w:color w:val="000000"/>
          <w:szCs w:val="28"/>
        </w:rPr>
        <w:t xml:space="preserve">. </w:t>
      </w:r>
      <w:r>
        <w:rPr>
          <w:rFonts w:cs="Arial"/>
          <w:color w:val="000000"/>
          <w:szCs w:val="28"/>
        </w:rPr>
        <w:t>Ví dụ</w:t>
      </w:r>
      <w:r w:rsidR="00A14EF0" w:rsidRPr="002E4DE2">
        <w:rPr>
          <w:rFonts w:cs="Arial"/>
          <w:color w:val="000000"/>
          <w:szCs w:val="28"/>
        </w:rPr>
        <w:t>:</w:t>
      </w:r>
    </w:p>
    <w:p w14:paraId="6CBFF0D4" w14:textId="66B2BB70" w:rsidR="00A14EF0" w:rsidRPr="002E4DE2" w:rsidRDefault="008B1D34" w:rsidP="005B3DF1">
      <w:pPr>
        <w:rPr>
          <w:rFonts w:ascii="SimBraille" w:hAnsi="SimBraille" w:cs="SimBraille"/>
          <w:color w:val="000000"/>
          <w:szCs w:val="28"/>
        </w:rPr>
      </w:pPr>
      <w:r>
        <w:rPr>
          <w:rFonts w:cs="Arial"/>
          <w:color w:val="000000"/>
          <w:szCs w:val="28"/>
        </w:rPr>
        <w:t>Mười tám</w:t>
      </w:r>
      <w:r w:rsidR="00FE436C">
        <w:rPr>
          <w:rFonts w:cs="Arial"/>
          <w:color w:val="000000"/>
          <w:szCs w:val="28"/>
        </w:rPr>
        <w:br/>
      </w:r>
      <w:r w:rsidR="00A14EF0" w:rsidRPr="00FE436C">
        <w:rPr>
          <w:rFonts w:cs="Arial"/>
          <w:strike/>
          <w:color w:val="000000"/>
          <w:szCs w:val="28"/>
        </w:rPr>
        <w:t>| | | |</w:t>
      </w:r>
      <w:r w:rsidR="00FE436C">
        <w:rPr>
          <w:rFonts w:cs="Arial"/>
          <w:color w:val="000000"/>
          <w:szCs w:val="28"/>
        </w:rPr>
        <w:tab/>
      </w:r>
      <w:r w:rsidR="00A14EF0" w:rsidRPr="00FE436C">
        <w:rPr>
          <w:rFonts w:cs="Arial"/>
          <w:strike/>
          <w:color w:val="000000"/>
          <w:szCs w:val="28"/>
        </w:rPr>
        <w:t>| | | |</w:t>
      </w:r>
      <w:r w:rsidR="00FE436C">
        <w:rPr>
          <w:rFonts w:cs="Arial"/>
          <w:color w:val="000000"/>
          <w:szCs w:val="28"/>
        </w:rPr>
        <w:tab/>
      </w:r>
      <w:r w:rsidR="00A14EF0" w:rsidRPr="00FE436C">
        <w:rPr>
          <w:rFonts w:cs="Arial"/>
          <w:strike/>
          <w:color w:val="000000"/>
          <w:szCs w:val="28"/>
        </w:rPr>
        <w:t xml:space="preserve"> | | | |</w:t>
      </w:r>
      <w:r w:rsidR="00FE436C">
        <w:rPr>
          <w:rFonts w:cs="Arial"/>
          <w:color w:val="000000"/>
          <w:szCs w:val="28"/>
        </w:rPr>
        <w:tab/>
      </w:r>
      <w:r w:rsidR="00A14EF0" w:rsidRPr="00894E55">
        <w:rPr>
          <w:rFonts w:cs="Arial"/>
          <w:color w:val="000000"/>
          <w:szCs w:val="28"/>
        </w:rPr>
        <w:t xml:space="preserve"> | | |</w:t>
      </w:r>
      <w:r w:rsidR="00E22A7E">
        <w:rPr>
          <w:rFonts w:cs="Arial"/>
          <w:color w:val="000000"/>
          <w:szCs w:val="28"/>
        </w:rPr>
        <w:br/>
      </w:r>
      <w:r w:rsidR="00A14EF0" w:rsidRPr="002E4DE2">
        <w:rPr>
          <w:rFonts w:ascii="SimBraille" w:hAnsi="SimBraille" w:cs="SimBraille"/>
          <w:color w:val="000000"/>
          <w:szCs w:val="28"/>
        </w:rPr>
        <w:t>,ei&lt;te5</w:t>
      </w:r>
      <w:r w:rsidR="00FE436C">
        <w:rPr>
          <w:rFonts w:ascii="SimBraille" w:hAnsi="SimBraille" w:cs="SimBraille"/>
          <w:color w:val="000000"/>
          <w:szCs w:val="28"/>
        </w:rPr>
        <w:br/>
      </w:r>
      <w:r w:rsidR="00A14EF0" w:rsidRPr="002E4DE2">
        <w:rPr>
          <w:rFonts w:ascii="SimBraille" w:hAnsi="SimBraille" w:cs="SimBraille"/>
          <w:color w:val="000000"/>
          <w:szCs w:val="28"/>
        </w:rPr>
        <w:t>____3 ____3 ____3 ___</w:t>
      </w:r>
      <w:r w:rsidR="00FE436C">
        <w:rPr>
          <w:rFonts w:ascii="SimBraille" w:hAnsi="SimBraille" w:cs="SimBraille"/>
          <w:color w:val="000000"/>
          <w:szCs w:val="28"/>
        </w:rPr>
        <w:br/>
      </w:r>
      <w:r w:rsidR="002330B0">
        <w:rPr>
          <w:rFonts w:cs="Arial"/>
          <w:color w:val="000000"/>
          <w:szCs w:val="28"/>
        </w:rPr>
        <w:t>hoặc</w:t>
      </w:r>
      <w:r w:rsidR="00FE436C">
        <w:rPr>
          <w:rFonts w:cs="Arial"/>
          <w:color w:val="000000"/>
          <w:szCs w:val="28"/>
        </w:rPr>
        <w:br/>
      </w:r>
      <w:r w:rsidR="00A14EF0" w:rsidRPr="002E4DE2">
        <w:rPr>
          <w:rFonts w:ascii="SimBraille" w:hAnsi="SimBraille" w:cs="SimBraille"/>
          <w:color w:val="000000"/>
          <w:szCs w:val="28"/>
        </w:rPr>
        <w:t>,ei&lt;te5</w:t>
      </w:r>
      <w:r w:rsidR="00FE436C">
        <w:rPr>
          <w:rFonts w:ascii="SimBraille" w:hAnsi="SimBraille" w:cs="SimBraille"/>
          <w:color w:val="000000"/>
          <w:szCs w:val="28"/>
        </w:rPr>
        <w:br/>
      </w:r>
      <w:r w:rsidR="00A14EF0" w:rsidRPr="002E4DE2">
        <w:rPr>
          <w:rFonts w:ascii="SimBraille" w:hAnsi="SimBraille" w:cs="SimBraille"/>
          <w:color w:val="000000"/>
          <w:szCs w:val="28"/>
        </w:rPr>
        <w:t>_____ _____ _____ ___</w:t>
      </w:r>
    </w:p>
    <w:p w14:paraId="3A5B20D0" w14:textId="175686BA" w:rsidR="00A14EF0" w:rsidRPr="00894E55" w:rsidRDefault="00A14EF0" w:rsidP="005B3DF1">
      <w:pPr>
        <w:pStyle w:val="Heading2"/>
        <w:rPr>
          <w:rStyle w:val="Heading2Char"/>
          <w:b/>
          <w:i/>
          <w:sz w:val="32"/>
        </w:rPr>
      </w:pPr>
      <w:bookmarkStart w:id="42" w:name="_Toc131507487"/>
      <w:r w:rsidRPr="00894E55">
        <w:rPr>
          <w:rStyle w:val="Heading2Char"/>
          <w:b/>
          <w:i/>
          <w:sz w:val="32"/>
        </w:rPr>
        <w:t xml:space="preserve">4.3 </w:t>
      </w:r>
      <w:r w:rsidR="008B1D34">
        <w:rPr>
          <w:rStyle w:val="Heading2Char"/>
          <w:b/>
          <w:i/>
          <w:sz w:val="32"/>
        </w:rPr>
        <w:t>Bảng</w:t>
      </w:r>
      <w:bookmarkEnd w:id="42"/>
    </w:p>
    <w:p w14:paraId="7CBEDE2C" w14:textId="77BD0EB8" w:rsidR="00A14EF0" w:rsidRPr="002E4DE2" w:rsidRDefault="002459CB" w:rsidP="00E22A7E">
      <w:pPr>
        <w:jc w:val="both"/>
        <w:rPr>
          <w:rFonts w:cs="Arial"/>
          <w:color w:val="000000"/>
          <w:szCs w:val="28"/>
        </w:rPr>
      </w:pPr>
      <w:r>
        <w:rPr>
          <w:rFonts w:cs="Arial"/>
          <w:color w:val="000000"/>
          <w:szCs w:val="28"/>
        </w:rPr>
        <w:t xml:space="preserve">Dùng một hàng chấm ngang </w:t>
      </w:r>
      <w:r w:rsidR="00E22A7E">
        <w:rPr>
          <w:rFonts w:cs="Arial"/>
          <w:color w:val="000000"/>
          <w:szCs w:val="28"/>
        </w:rPr>
        <w:t xml:space="preserve">(chế độ gạch ngang) </w:t>
      </w:r>
      <w:r>
        <w:rPr>
          <w:rFonts w:cs="Arial"/>
          <w:color w:val="000000"/>
          <w:szCs w:val="28"/>
        </w:rPr>
        <w:t>để gạch chân các tiêu đề cột</w:t>
      </w:r>
      <w:r w:rsidR="00A14EF0" w:rsidRPr="002E4DE2">
        <w:rPr>
          <w:rFonts w:cs="Arial"/>
          <w:color w:val="000000"/>
          <w:szCs w:val="28"/>
        </w:rPr>
        <w:t xml:space="preserve">. </w:t>
      </w:r>
      <w:r w:rsidR="00C90DAC">
        <w:rPr>
          <w:rFonts w:cs="Arial"/>
          <w:color w:val="000000"/>
          <w:szCs w:val="28"/>
        </w:rPr>
        <w:t xml:space="preserve">Chừa hai khoảng trắng giữa các cột. </w:t>
      </w:r>
      <w:r w:rsidR="003019DD">
        <w:rPr>
          <w:rFonts w:cs="Arial"/>
          <w:color w:val="000000"/>
          <w:szCs w:val="28"/>
        </w:rPr>
        <w:t>Nếu trong bản</w:t>
      </w:r>
      <w:r w:rsidR="00E22A7E">
        <w:rPr>
          <w:rFonts w:cs="Arial"/>
          <w:color w:val="000000"/>
          <w:szCs w:val="28"/>
        </w:rPr>
        <w:t>g</w:t>
      </w:r>
      <w:r w:rsidR="003019DD">
        <w:rPr>
          <w:rFonts w:cs="Arial"/>
          <w:color w:val="000000"/>
          <w:szCs w:val="28"/>
        </w:rPr>
        <w:t xml:space="preserve"> có điền số thì các số này được </w:t>
      </w:r>
      <w:r w:rsidR="00A6733D">
        <w:rPr>
          <w:rFonts w:cs="Arial"/>
          <w:color w:val="000000"/>
          <w:szCs w:val="28"/>
        </w:rPr>
        <w:t>căn phải.</w:t>
      </w:r>
    </w:p>
    <w:p w14:paraId="18F8BD7A" w14:textId="3FC02501" w:rsidR="00AF782D" w:rsidRDefault="00A6733D" w:rsidP="005B3DF1">
      <w:r>
        <w:rPr>
          <w:rFonts w:cs="Arial"/>
          <w:color w:val="000000"/>
          <w:szCs w:val="28"/>
        </w:rPr>
        <w:t>Ví dụ</w:t>
      </w:r>
      <w:r w:rsidR="00A14EF0" w:rsidRPr="00894E55">
        <w:rPr>
          <w:rFonts w:cs="Arial"/>
          <w:color w:val="000000"/>
          <w:szCs w:val="28"/>
        </w:rPr>
        <w:t>:</w:t>
      </w:r>
      <w:r w:rsidR="00FE436C">
        <w:rPr>
          <w:rFonts w:cs="Arial"/>
          <w:color w:val="000000"/>
          <w:szCs w:val="28"/>
        </w:rPr>
        <w:br/>
      </w:r>
      <w:r w:rsidR="001A14E5" w:rsidRPr="00FB56D9">
        <w:rPr>
          <w:noProof/>
          <w:position w:val="-10"/>
        </w:rPr>
        <w:object w:dxaOrig="999" w:dyaOrig="360" w14:anchorId="2185028D">
          <v:shape id="_x0000_i1041" type="#_x0000_t75" style="width:47.65pt;height:19.05pt" o:ole="">
            <v:imagedata r:id="rId50" o:title=""/>
          </v:shape>
          <o:OLEObject Type="Embed" ProgID="Equation.DSMT4" ShapeID="_x0000_i1041" DrawAspect="Content" ObjectID="_1742386951" r:id="rId51"/>
        </w:object>
      </w:r>
      <w:r w:rsidR="00FE436C">
        <w:br/>
      </w:r>
      <w:r w:rsidR="001A14E5" w:rsidRPr="00FB56D9">
        <w:rPr>
          <w:noProof/>
          <w:position w:val="-106"/>
        </w:rPr>
        <w:object w:dxaOrig="1020" w:dyaOrig="2240" w14:anchorId="2DA84738">
          <v:shape id="_x0000_i1042" type="#_x0000_t75" style="width:52.95pt;height:112.25pt" o:ole="">
            <v:imagedata r:id="rId52" o:title=""/>
          </v:shape>
          <o:OLEObject Type="Embed" ProgID="Equation.DSMT4" ShapeID="_x0000_i1042" DrawAspect="Content" ObjectID="_1742386952" r:id="rId53"/>
        </w:object>
      </w:r>
    </w:p>
    <w:p w14:paraId="5C41ACF6" w14:textId="677DED13" w:rsidR="00FE436C" w:rsidRPr="00FE436C" w:rsidRDefault="00A14EF0" w:rsidP="005B3DF1">
      <w:r w:rsidRPr="00894E55">
        <w:rPr>
          <w:rFonts w:ascii="SimBraille" w:hAnsi="SimBraille" w:cs="SimBraille"/>
          <w:color w:val="000000"/>
          <w:szCs w:val="28"/>
        </w:rPr>
        <w:t xml:space="preserve">;;;y </w:t>
      </w:r>
      <w:r w:rsidR="008435C3">
        <w:rPr>
          <w:rFonts w:ascii="SimBraille" w:hAnsi="SimBraille" w:cs="SimBraille"/>
          <w:color w:val="000000"/>
          <w:szCs w:val="28"/>
        </w:rPr>
        <w:t>"</w:t>
      </w:r>
      <w:r w:rsidRPr="00894E55">
        <w:rPr>
          <w:rFonts w:ascii="SimBraille" w:hAnsi="SimBraille" w:cs="SimBraille"/>
          <w:color w:val="000000"/>
          <w:szCs w:val="28"/>
        </w:rPr>
        <w:t>7 x9#b</w:t>
      </w:r>
      <w:r w:rsidR="008435C3">
        <w:rPr>
          <w:rFonts w:ascii="SimBraille" w:hAnsi="SimBraille" w:cs="SimBraille"/>
          <w:color w:val="000000"/>
          <w:szCs w:val="28"/>
        </w:rPr>
        <w:t>"</w:t>
      </w:r>
      <w:r w:rsidRPr="00894E55">
        <w:rPr>
          <w:rFonts w:ascii="SimBraille" w:hAnsi="SimBraille" w:cs="SimBraille"/>
          <w:color w:val="000000"/>
          <w:szCs w:val="28"/>
        </w:rPr>
        <w:t>-#c;</w:t>
      </w:r>
      <w:r w:rsidR="008435C3">
        <w:rPr>
          <w:rFonts w:ascii="SimBraille" w:hAnsi="SimBraille" w:cs="SimBraille"/>
          <w:color w:val="000000"/>
          <w:szCs w:val="28"/>
        </w:rPr>
        <w:t>'</w:t>
      </w:r>
    </w:p>
    <w:p w14:paraId="4861DA74" w14:textId="43703434" w:rsidR="00A14EF0" w:rsidRPr="002E4DE2" w:rsidRDefault="00A14EF0" w:rsidP="005B3DF1">
      <w:pPr>
        <w:rPr>
          <w:rFonts w:ascii="SimBraille" w:hAnsi="SimBraille" w:cs="SimBraille"/>
          <w:color w:val="000000"/>
          <w:szCs w:val="28"/>
        </w:rPr>
      </w:pPr>
      <w:r w:rsidRPr="00894E55">
        <w:rPr>
          <w:rFonts w:ascii="SimBraille" w:hAnsi="SimBraille" w:cs="SimBraille"/>
          <w:color w:val="000000"/>
          <w:szCs w:val="28"/>
        </w:rPr>
        <w:t xml:space="preserve">;x </w:t>
      </w:r>
      <w:r w:rsidR="00FE436C">
        <w:rPr>
          <w:rFonts w:ascii="SimBraille" w:hAnsi="SimBraille" w:cs="SimBraille"/>
          <w:color w:val="000000"/>
          <w:szCs w:val="28"/>
        </w:rPr>
        <w:t xml:space="preserve">  </w:t>
      </w:r>
      <w:r w:rsidR="00E22A7E">
        <w:rPr>
          <w:rFonts w:ascii="SimBraille" w:hAnsi="SimBraille" w:cs="SimBraille"/>
          <w:color w:val="000000"/>
          <w:szCs w:val="28"/>
        </w:rPr>
        <w:t xml:space="preserve"> </w:t>
      </w:r>
      <w:r w:rsidRPr="00894E55">
        <w:rPr>
          <w:rFonts w:ascii="SimBraille" w:hAnsi="SimBraille" w:cs="SimBraille"/>
          <w:color w:val="000000"/>
          <w:szCs w:val="28"/>
        </w:rPr>
        <w:t>;y</w:t>
      </w:r>
      <w:r w:rsidR="00FE436C">
        <w:rPr>
          <w:rFonts w:ascii="SimBraille" w:hAnsi="SimBraille" w:cs="SimBraille"/>
          <w:color w:val="000000"/>
          <w:szCs w:val="28"/>
        </w:rPr>
        <w:br/>
      </w:r>
      <w:r w:rsidR="008435C3">
        <w:rPr>
          <w:rFonts w:ascii="SimBraille" w:hAnsi="SimBraille" w:cs="SimBraille"/>
          <w:color w:val="000000"/>
          <w:szCs w:val="28"/>
        </w:rPr>
        <w:t>"</w:t>
      </w:r>
      <w:r w:rsidRPr="002E4DE2">
        <w:rPr>
          <w:rFonts w:ascii="SimBraille" w:hAnsi="SimBraille" w:cs="SimBraille"/>
          <w:color w:val="000000"/>
          <w:szCs w:val="28"/>
        </w:rPr>
        <w:t xml:space="preserve">333 </w:t>
      </w:r>
      <w:r w:rsidR="00E22A7E">
        <w:rPr>
          <w:rFonts w:ascii="SimBraille" w:hAnsi="SimBraille" w:cs="SimBraille"/>
          <w:color w:val="000000"/>
          <w:szCs w:val="28"/>
        </w:rPr>
        <w:t xml:space="preserve"> </w:t>
      </w:r>
      <w:r w:rsidR="008435C3">
        <w:rPr>
          <w:rFonts w:ascii="SimBraille" w:hAnsi="SimBraille" w:cs="SimBraille"/>
          <w:color w:val="000000"/>
          <w:szCs w:val="28"/>
        </w:rPr>
        <w:t>"</w:t>
      </w:r>
      <w:r w:rsidRPr="002E4DE2">
        <w:rPr>
          <w:rFonts w:ascii="SimBraille" w:hAnsi="SimBraille" w:cs="SimBraille"/>
          <w:color w:val="000000"/>
          <w:szCs w:val="28"/>
        </w:rPr>
        <w:t>333</w:t>
      </w:r>
      <w:r w:rsidR="00FE436C">
        <w:rPr>
          <w:rFonts w:ascii="SimBraille" w:hAnsi="SimBraille" w:cs="SimBraille"/>
          <w:color w:val="000000"/>
          <w:szCs w:val="28"/>
        </w:rPr>
        <w:br/>
      </w:r>
      <w:r w:rsidR="008435C3">
        <w:rPr>
          <w:rFonts w:ascii="SimBraille" w:hAnsi="SimBraille" w:cs="SimBraille"/>
          <w:color w:val="000000"/>
          <w:szCs w:val="28"/>
        </w:rPr>
        <w:t>"</w:t>
      </w:r>
      <w:r w:rsidRPr="002E4DE2">
        <w:rPr>
          <w:rFonts w:ascii="SimBraille" w:hAnsi="SimBraille" w:cs="SimBraille"/>
          <w:color w:val="000000"/>
          <w:szCs w:val="28"/>
        </w:rPr>
        <w:t xml:space="preserve">-#a </w:t>
      </w:r>
      <w:r w:rsidR="00E22A7E">
        <w:rPr>
          <w:rFonts w:ascii="SimBraille" w:hAnsi="SimBraille" w:cs="SimBraille"/>
          <w:color w:val="000000"/>
          <w:szCs w:val="28"/>
        </w:rPr>
        <w:t xml:space="preserve"> </w:t>
      </w:r>
      <w:r w:rsidR="008435C3">
        <w:rPr>
          <w:rFonts w:ascii="SimBraille" w:hAnsi="SimBraille" w:cs="SimBraille"/>
          <w:color w:val="000000"/>
          <w:szCs w:val="28"/>
        </w:rPr>
        <w:t>"</w:t>
      </w:r>
      <w:r w:rsidRPr="002E4DE2">
        <w:rPr>
          <w:rFonts w:ascii="SimBraille" w:hAnsi="SimBraille" w:cs="SimBraille"/>
          <w:color w:val="000000"/>
          <w:szCs w:val="28"/>
        </w:rPr>
        <w:t>-#b</w:t>
      </w:r>
      <w:r w:rsidR="00FE436C">
        <w:rPr>
          <w:rFonts w:ascii="SimBraille" w:hAnsi="SimBraille" w:cs="SimBraille"/>
          <w:color w:val="000000"/>
          <w:szCs w:val="28"/>
        </w:rPr>
        <w:br/>
      </w:r>
      <w:r w:rsidRPr="002E4DE2">
        <w:rPr>
          <w:rFonts w:ascii="SimBraille" w:hAnsi="SimBraille" w:cs="SimBraille"/>
          <w:color w:val="000000"/>
          <w:szCs w:val="28"/>
        </w:rPr>
        <w:t xml:space="preserve">#j </w:t>
      </w:r>
      <w:r w:rsidR="00FE436C">
        <w:rPr>
          <w:rFonts w:ascii="SimBraille" w:hAnsi="SimBraille" w:cs="SimBraille"/>
          <w:color w:val="000000"/>
          <w:szCs w:val="28"/>
        </w:rPr>
        <w:t xml:space="preserve">  </w:t>
      </w:r>
      <w:r w:rsidR="00E22A7E">
        <w:rPr>
          <w:rFonts w:ascii="SimBraille" w:hAnsi="SimBraille" w:cs="SimBraille"/>
          <w:color w:val="000000"/>
          <w:szCs w:val="28"/>
        </w:rPr>
        <w:t xml:space="preserve"> </w:t>
      </w:r>
      <w:r w:rsidR="008435C3">
        <w:rPr>
          <w:rFonts w:ascii="SimBraille" w:hAnsi="SimBraille" w:cs="SimBraille"/>
          <w:color w:val="000000"/>
          <w:szCs w:val="28"/>
        </w:rPr>
        <w:t>"</w:t>
      </w:r>
      <w:r w:rsidRPr="002E4DE2">
        <w:rPr>
          <w:rFonts w:ascii="SimBraille" w:hAnsi="SimBraille" w:cs="SimBraille"/>
          <w:color w:val="000000"/>
          <w:szCs w:val="28"/>
        </w:rPr>
        <w:t>-#c</w:t>
      </w:r>
      <w:r w:rsidR="00FE436C">
        <w:rPr>
          <w:rFonts w:ascii="SimBraille" w:hAnsi="SimBraille" w:cs="SimBraille"/>
          <w:color w:val="000000"/>
          <w:szCs w:val="28"/>
        </w:rPr>
        <w:br/>
      </w:r>
      <w:r w:rsidRPr="002E4DE2">
        <w:rPr>
          <w:rFonts w:ascii="SimBraille" w:hAnsi="SimBraille" w:cs="SimBraille"/>
          <w:color w:val="000000"/>
          <w:szCs w:val="28"/>
        </w:rPr>
        <w:t xml:space="preserve">#a </w:t>
      </w:r>
      <w:r w:rsidR="00FE436C">
        <w:rPr>
          <w:rFonts w:ascii="SimBraille" w:hAnsi="SimBraille" w:cs="SimBraille"/>
          <w:color w:val="000000"/>
          <w:szCs w:val="28"/>
        </w:rPr>
        <w:t xml:space="preserve">  </w:t>
      </w:r>
      <w:r w:rsidR="00E22A7E">
        <w:rPr>
          <w:rFonts w:ascii="SimBraille" w:hAnsi="SimBraille" w:cs="SimBraille"/>
          <w:color w:val="000000"/>
          <w:szCs w:val="28"/>
        </w:rPr>
        <w:t xml:space="preserve"> </w:t>
      </w:r>
      <w:r w:rsidR="008435C3">
        <w:rPr>
          <w:rFonts w:ascii="SimBraille" w:hAnsi="SimBraille" w:cs="SimBraille"/>
          <w:color w:val="000000"/>
          <w:szCs w:val="28"/>
        </w:rPr>
        <w:t>"</w:t>
      </w:r>
      <w:r w:rsidRPr="002E4DE2">
        <w:rPr>
          <w:rFonts w:ascii="SimBraille" w:hAnsi="SimBraille" w:cs="SimBraille"/>
          <w:color w:val="000000"/>
          <w:szCs w:val="28"/>
        </w:rPr>
        <w:t>-#b</w:t>
      </w:r>
      <w:r w:rsidR="00FE436C">
        <w:rPr>
          <w:rFonts w:ascii="SimBraille" w:hAnsi="SimBraille" w:cs="SimBraille"/>
          <w:color w:val="000000"/>
          <w:szCs w:val="28"/>
        </w:rPr>
        <w:br/>
      </w:r>
      <w:r w:rsidRPr="002E4DE2">
        <w:rPr>
          <w:rFonts w:ascii="SimBraille" w:hAnsi="SimBraille" w:cs="SimBraille"/>
          <w:color w:val="000000"/>
          <w:szCs w:val="28"/>
        </w:rPr>
        <w:t xml:space="preserve">#b </w:t>
      </w:r>
      <w:r w:rsidR="00FE436C">
        <w:rPr>
          <w:rFonts w:ascii="SimBraille" w:hAnsi="SimBraille" w:cs="SimBraille"/>
          <w:color w:val="000000"/>
          <w:szCs w:val="28"/>
        </w:rPr>
        <w:t xml:space="preserve"> </w:t>
      </w:r>
      <w:r w:rsidRPr="00894E55">
        <w:rPr>
          <w:rFonts w:ascii="SimBraille" w:hAnsi="SimBraille" w:cs="SimBraille"/>
          <w:color w:val="000000"/>
          <w:szCs w:val="28"/>
        </w:rPr>
        <w:t xml:space="preserve"> </w:t>
      </w:r>
      <w:r w:rsidR="00E22A7E">
        <w:rPr>
          <w:rFonts w:ascii="SimBraille" w:hAnsi="SimBraille" w:cs="SimBraille"/>
          <w:color w:val="000000"/>
          <w:szCs w:val="28"/>
        </w:rPr>
        <w:t xml:space="preserve"> </w:t>
      </w:r>
      <w:r w:rsidRPr="002E4DE2">
        <w:rPr>
          <w:rFonts w:ascii="SimBraille" w:hAnsi="SimBraille" w:cs="SimBraille"/>
          <w:color w:val="000000"/>
          <w:szCs w:val="28"/>
        </w:rPr>
        <w:t>#a</w:t>
      </w:r>
      <w:r w:rsidR="00FE436C">
        <w:rPr>
          <w:rFonts w:ascii="SimBraille" w:hAnsi="SimBraille" w:cs="SimBraille"/>
          <w:color w:val="000000"/>
          <w:szCs w:val="28"/>
        </w:rPr>
        <w:br/>
      </w:r>
      <w:r w:rsidRPr="002E4DE2">
        <w:rPr>
          <w:rFonts w:ascii="SimBraille" w:hAnsi="SimBraille" w:cs="SimBraille"/>
          <w:color w:val="000000"/>
          <w:szCs w:val="28"/>
        </w:rPr>
        <w:t xml:space="preserve">#c </w:t>
      </w:r>
      <w:r w:rsidR="00FE436C">
        <w:rPr>
          <w:rFonts w:ascii="SimBraille" w:hAnsi="SimBraille" w:cs="SimBraille"/>
          <w:color w:val="000000"/>
          <w:szCs w:val="28"/>
        </w:rPr>
        <w:t xml:space="preserve"> </w:t>
      </w:r>
      <w:r w:rsidRPr="00894E55">
        <w:rPr>
          <w:rFonts w:ascii="SimBraille" w:hAnsi="SimBraille" w:cs="SimBraille"/>
          <w:color w:val="000000"/>
          <w:szCs w:val="28"/>
        </w:rPr>
        <w:t xml:space="preserve"> </w:t>
      </w:r>
      <w:r w:rsidR="00E22A7E">
        <w:rPr>
          <w:rFonts w:ascii="SimBraille" w:hAnsi="SimBraille" w:cs="SimBraille"/>
          <w:color w:val="000000"/>
          <w:szCs w:val="28"/>
        </w:rPr>
        <w:t xml:space="preserve"> </w:t>
      </w:r>
      <w:r w:rsidRPr="002E4DE2">
        <w:rPr>
          <w:rFonts w:ascii="SimBraille" w:hAnsi="SimBraille" w:cs="SimBraille"/>
          <w:color w:val="000000"/>
          <w:szCs w:val="28"/>
        </w:rPr>
        <w:t>#f</w:t>
      </w:r>
    </w:p>
    <w:p w14:paraId="6D066117" w14:textId="5A1455F6" w:rsidR="00A14EF0" w:rsidRPr="002E4DE2" w:rsidRDefault="005076AA" w:rsidP="005B3DF1">
      <w:pPr>
        <w:rPr>
          <w:rFonts w:cs="Arial"/>
          <w:color w:val="000000"/>
          <w:szCs w:val="28"/>
        </w:rPr>
      </w:pPr>
      <w:r>
        <w:rPr>
          <w:rFonts w:cs="Arial"/>
          <w:color w:val="000000"/>
          <w:szCs w:val="28"/>
        </w:rPr>
        <w:lastRenderedPageBreak/>
        <w:t xml:space="preserve">Cũng được phép </w:t>
      </w:r>
      <w:r w:rsidR="00724160">
        <w:rPr>
          <w:rFonts w:cs="Arial"/>
          <w:color w:val="000000"/>
          <w:szCs w:val="28"/>
        </w:rPr>
        <w:t xml:space="preserve">thêm </w:t>
      </w:r>
      <w:r w:rsidR="0004190C">
        <w:rPr>
          <w:rFonts w:cs="Arial"/>
          <w:color w:val="000000"/>
          <w:szCs w:val="28"/>
        </w:rPr>
        <w:t>các</w:t>
      </w:r>
      <w:r w:rsidR="00E934C9">
        <w:rPr>
          <w:rFonts w:cs="Arial"/>
          <w:color w:val="000000"/>
          <w:szCs w:val="28"/>
        </w:rPr>
        <w:t xml:space="preserve"> hàng chấm</w:t>
      </w:r>
      <w:r w:rsidR="00724160">
        <w:rPr>
          <w:rFonts w:cs="Arial"/>
          <w:color w:val="000000"/>
          <w:szCs w:val="28"/>
        </w:rPr>
        <w:t xml:space="preserve"> để đóng khung ở trên và dưới </w:t>
      </w:r>
      <w:r w:rsidR="00DC34F1">
        <w:rPr>
          <w:rFonts w:cs="Arial"/>
          <w:color w:val="000000"/>
          <w:szCs w:val="28"/>
        </w:rPr>
        <w:t>bảng.</w:t>
      </w:r>
    </w:p>
    <w:p w14:paraId="2FDA565F" w14:textId="6B4CFB13" w:rsidR="00A14EF0" w:rsidRPr="00894E55" w:rsidRDefault="00A14EF0" w:rsidP="005B3DF1">
      <w:pPr>
        <w:pStyle w:val="Heading2"/>
        <w:rPr>
          <w:rStyle w:val="Heading2Char"/>
          <w:b/>
          <w:i/>
          <w:sz w:val="32"/>
        </w:rPr>
      </w:pPr>
      <w:bookmarkStart w:id="43" w:name="_Toc131507488"/>
      <w:r w:rsidRPr="00894E55">
        <w:rPr>
          <w:rStyle w:val="Heading2Char"/>
          <w:b/>
          <w:i/>
          <w:sz w:val="32"/>
        </w:rPr>
        <w:t xml:space="preserve">4.4 </w:t>
      </w:r>
      <w:r w:rsidR="00CE5501">
        <w:rPr>
          <w:rStyle w:val="Heading2Char"/>
          <w:b/>
          <w:i/>
          <w:sz w:val="32"/>
        </w:rPr>
        <w:t>Sơ đồ</w:t>
      </w:r>
      <w:bookmarkEnd w:id="43"/>
    </w:p>
    <w:p w14:paraId="663035EE" w14:textId="7A3EBADF" w:rsidR="00A14EF0" w:rsidRPr="002E4DE2" w:rsidRDefault="009D14A1" w:rsidP="00E22A7E">
      <w:pPr>
        <w:jc w:val="both"/>
        <w:rPr>
          <w:rFonts w:cs="Arial"/>
          <w:color w:val="000000"/>
          <w:szCs w:val="28"/>
        </w:rPr>
      </w:pPr>
      <w:r>
        <w:rPr>
          <w:rFonts w:cs="Arial"/>
          <w:color w:val="000000"/>
          <w:szCs w:val="28"/>
        </w:rPr>
        <w:t>Chương</w:t>
      </w:r>
      <w:r w:rsidR="00792B38">
        <w:rPr>
          <w:rFonts w:cs="Arial"/>
          <w:color w:val="000000"/>
          <w:szCs w:val="28"/>
        </w:rPr>
        <w:t xml:space="preserve"> </w:t>
      </w:r>
      <w:r w:rsidR="002459CB">
        <w:rPr>
          <w:rFonts w:cs="Arial"/>
          <w:color w:val="000000"/>
          <w:szCs w:val="28"/>
        </w:rPr>
        <w:t>này</w:t>
      </w:r>
      <w:r w:rsidR="00792B38">
        <w:rPr>
          <w:rFonts w:cs="Arial"/>
          <w:color w:val="000000"/>
          <w:szCs w:val="28"/>
        </w:rPr>
        <w:t xml:space="preserve"> không cố gắng đưa ra lời khuyên về thiết kế các </w:t>
      </w:r>
      <w:r w:rsidR="005939E8">
        <w:rPr>
          <w:rFonts w:cs="Arial"/>
          <w:color w:val="000000"/>
          <w:szCs w:val="28"/>
        </w:rPr>
        <w:t xml:space="preserve">sơ đồ </w:t>
      </w:r>
      <w:r w:rsidR="00A07D57">
        <w:rPr>
          <w:rFonts w:cs="Arial"/>
          <w:color w:val="000000"/>
          <w:szCs w:val="28"/>
        </w:rPr>
        <w:t xml:space="preserve">bằng chữ nổi </w:t>
      </w:r>
      <w:r w:rsidR="00CE5501">
        <w:rPr>
          <w:rFonts w:cs="Arial"/>
          <w:color w:val="000000"/>
          <w:szCs w:val="28"/>
        </w:rPr>
        <w:t>hay về phạm vi các phương pháp khả thi.</w:t>
      </w:r>
    </w:p>
    <w:p w14:paraId="6291C6DF" w14:textId="5932A684" w:rsidR="00A14EF0" w:rsidRPr="005B3DF1" w:rsidRDefault="00A14EF0" w:rsidP="005B3DF1">
      <w:pPr>
        <w:rPr>
          <w:b/>
          <w:color w:val="1F3864" w:themeColor="accent1" w:themeShade="80"/>
        </w:rPr>
      </w:pPr>
      <w:r w:rsidRPr="005B3DF1">
        <w:rPr>
          <w:b/>
          <w:color w:val="1F3864" w:themeColor="accent1" w:themeShade="80"/>
        </w:rPr>
        <w:t xml:space="preserve">4.4.1 </w:t>
      </w:r>
      <w:r w:rsidR="009C550A" w:rsidRPr="005B3DF1">
        <w:rPr>
          <w:b/>
          <w:color w:val="1F3864" w:themeColor="accent1" w:themeShade="80"/>
        </w:rPr>
        <w:t>Chế độ gạch ngang</w:t>
      </w:r>
    </w:p>
    <w:p w14:paraId="0D8749EF" w14:textId="49DAA0AA" w:rsidR="00A14EF0" w:rsidRPr="002E4DE2" w:rsidRDefault="00F50124" w:rsidP="00E22A7E">
      <w:pPr>
        <w:jc w:val="both"/>
        <w:rPr>
          <w:rFonts w:cs="Arial"/>
          <w:color w:val="000000"/>
          <w:szCs w:val="28"/>
        </w:rPr>
      </w:pPr>
      <w:r>
        <w:rPr>
          <w:rFonts w:cs="Arial"/>
          <w:color w:val="000000"/>
          <w:szCs w:val="28"/>
        </w:rPr>
        <w:t xml:space="preserve">Hầu hết những người </w:t>
      </w:r>
      <w:r w:rsidR="003C0CCB">
        <w:rPr>
          <w:rFonts w:cs="Arial"/>
          <w:color w:val="000000"/>
          <w:szCs w:val="28"/>
        </w:rPr>
        <w:t>chuyển đổi</w:t>
      </w:r>
      <w:r>
        <w:rPr>
          <w:rFonts w:cs="Arial"/>
          <w:color w:val="000000"/>
          <w:szCs w:val="28"/>
        </w:rPr>
        <w:t xml:space="preserve"> đều </w:t>
      </w:r>
      <w:r w:rsidR="00794813">
        <w:rPr>
          <w:rFonts w:cs="Arial"/>
          <w:color w:val="000000"/>
          <w:szCs w:val="28"/>
        </w:rPr>
        <w:t xml:space="preserve">đã thử nghiệm </w:t>
      </w:r>
      <w:r w:rsidR="00860F41">
        <w:rPr>
          <w:rFonts w:cs="Arial"/>
          <w:color w:val="000000"/>
          <w:szCs w:val="28"/>
        </w:rPr>
        <w:t xml:space="preserve">sử dụng các ký hiệu chữ nổi để vẽ các </w:t>
      </w:r>
      <w:r w:rsidR="004436F8">
        <w:rPr>
          <w:rFonts w:cs="Arial"/>
          <w:color w:val="000000"/>
          <w:szCs w:val="28"/>
        </w:rPr>
        <w:t>hình đóng khung hoặc cây gia đình đơn giản.</w:t>
      </w:r>
      <w:r w:rsidR="003C55D1">
        <w:rPr>
          <w:rFonts w:cs="Arial"/>
          <w:color w:val="000000"/>
          <w:szCs w:val="28"/>
        </w:rPr>
        <w:t xml:space="preserve"> </w:t>
      </w:r>
      <w:r w:rsidR="00D77F8A">
        <w:rPr>
          <w:rFonts w:cs="Arial"/>
          <w:color w:val="000000"/>
          <w:szCs w:val="28"/>
        </w:rPr>
        <w:t xml:space="preserve">Mặc dù các ký hiệu này thường </w:t>
      </w:r>
      <w:r w:rsidR="00D76A44">
        <w:rPr>
          <w:rFonts w:cs="Arial"/>
          <w:color w:val="000000"/>
          <w:szCs w:val="28"/>
        </w:rPr>
        <w:t xml:space="preserve">không dễ đọc bằng các </w:t>
      </w:r>
      <w:r w:rsidR="004531A5">
        <w:rPr>
          <w:rFonts w:cs="Arial"/>
          <w:color w:val="000000"/>
          <w:szCs w:val="28"/>
        </w:rPr>
        <w:t xml:space="preserve">mô hình vẽ bằng </w:t>
      </w:r>
      <w:r w:rsidR="00E22A7E">
        <w:rPr>
          <w:rFonts w:cs="Arial"/>
          <w:color w:val="000000"/>
          <w:szCs w:val="28"/>
        </w:rPr>
        <w:t>lằn</w:t>
      </w:r>
      <w:r w:rsidR="00AC2BD8">
        <w:rPr>
          <w:rFonts w:cs="Arial"/>
          <w:color w:val="000000"/>
          <w:szCs w:val="28"/>
        </w:rPr>
        <w:t xml:space="preserve"> nổi</w:t>
      </w:r>
      <w:r w:rsidR="004531A5">
        <w:rPr>
          <w:rFonts w:cs="Arial"/>
          <w:color w:val="000000"/>
          <w:szCs w:val="28"/>
        </w:rPr>
        <w:t xml:space="preserve"> (raised line drawing)</w:t>
      </w:r>
      <w:r w:rsidR="00AC2BD8">
        <w:rPr>
          <w:rFonts w:cs="Arial"/>
          <w:color w:val="000000"/>
          <w:szCs w:val="28"/>
        </w:rPr>
        <w:t>, chúng vẫn có công dụng riêng.</w:t>
      </w:r>
    </w:p>
    <w:p w14:paraId="1A2BFF0A" w14:textId="16C827C1" w:rsidR="00A14EF0" w:rsidRPr="002E4DE2" w:rsidRDefault="002A1779" w:rsidP="00E22A7E">
      <w:pPr>
        <w:jc w:val="both"/>
        <w:rPr>
          <w:rFonts w:cs="Arial"/>
          <w:color w:val="000000"/>
          <w:szCs w:val="28"/>
        </w:rPr>
      </w:pPr>
      <w:r>
        <w:rPr>
          <w:rFonts w:cs="Arial"/>
          <w:color w:val="000000"/>
          <w:szCs w:val="28"/>
        </w:rPr>
        <w:t>Nếu một dòng chữ nổi liên tục không ngắt quãng bắt đầu bằng dấu báo chế độ gạch ngang</w:t>
      </w:r>
      <w:r w:rsidR="00A14EF0" w:rsidRPr="002E4DE2">
        <w:rPr>
          <w:rFonts w:cs="Arial"/>
          <w:color w:val="000000"/>
          <w:szCs w:val="28"/>
        </w:rP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3 </w:t>
      </w:r>
      <w:r>
        <w:rPr>
          <w:rFonts w:cs="Arial"/>
          <w:color w:val="000000"/>
          <w:szCs w:val="28"/>
        </w:rPr>
        <w:t xml:space="preserve">thì tất cả các ô khác trong dòng đó </w:t>
      </w:r>
      <w:r w:rsidR="00235CD9">
        <w:rPr>
          <w:rFonts w:cs="Arial"/>
          <w:color w:val="000000"/>
          <w:szCs w:val="28"/>
        </w:rPr>
        <w:t>sẽ được hiểu là hình vẽ thay vì là ký hiệu.</w:t>
      </w:r>
    </w:p>
    <w:p w14:paraId="24E3D25D" w14:textId="06097D7A" w:rsidR="00A14EF0" w:rsidRPr="002E4DE2" w:rsidRDefault="00BA25A4" w:rsidP="00E22A7E">
      <w:pPr>
        <w:jc w:val="both"/>
        <w:rPr>
          <w:rFonts w:cs="Arial"/>
          <w:color w:val="000000"/>
          <w:szCs w:val="28"/>
        </w:rPr>
      </w:pPr>
      <w:r>
        <w:rPr>
          <w:rFonts w:cs="Arial"/>
          <w:color w:val="000000"/>
          <w:szCs w:val="28"/>
        </w:rPr>
        <w:t xml:space="preserve">Nếu các đường gạch đứng được trình bày bằng dấu phân đoạn </w:t>
      </w:r>
      <w:r w:rsidR="00EF6B16">
        <w:rPr>
          <w:rFonts w:cs="Arial"/>
          <w:color w:val="000000"/>
          <w:szCs w:val="28"/>
        </w:rPr>
        <w:t>bằng gạch đứng</w:t>
      </w:r>
      <w:r w:rsidR="00A14EF0" w:rsidRPr="002E4DE2">
        <w:rPr>
          <w:rFonts w:cs="Arial"/>
          <w:color w:val="000000"/>
          <w:szCs w:val="28"/>
        </w:rPr>
        <w:t xml:space="preserve"> </w:t>
      </w:r>
      <w:r w:rsidR="00A14EF0" w:rsidRPr="002E4DE2">
        <w:rPr>
          <w:rFonts w:ascii="SimBraille" w:hAnsi="SimBraille" w:cs="SimBraille"/>
          <w:color w:val="000000"/>
          <w:szCs w:val="28"/>
        </w:rPr>
        <w:t xml:space="preserve">_ </w:t>
      </w:r>
      <w:r w:rsidR="00CA1084">
        <w:rPr>
          <w:rFonts w:cs="Arial"/>
          <w:color w:val="000000"/>
          <w:szCs w:val="28"/>
        </w:rPr>
        <w:t xml:space="preserve">thì người đọc có thể </w:t>
      </w:r>
      <w:r w:rsidR="001005DC">
        <w:rPr>
          <w:rFonts w:cs="Arial"/>
          <w:color w:val="000000"/>
          <w:szCs w:val="28"/>
        </w:rPr>
        <w:t xml:space="preserve">hiểu đó là một sơ đồ chứ không phải là một chuỗi </w:t>
      </w:r>
      <w:r w:rsidR="0007343E">
        <w:rPr>
          <w:rFonts w:cs="Arial"/>
          <w:color w:val="000000"/>
          <w:szCs w:val="28"/>
        </w:rPr>
        <w:t>văn bản.</w:t>
      </w:r>
    </w:p>
    <w:p w14:paraId="0F914F1C" w14:textId="7D966704" w:rsidR="00A14EF0" w:rsidRPr="002E4DE2" w:rsidRDefault="008435C3" w:rsidP="005B3DF1">
      <w:pPr>
        <w:rPr>
          <w:rFonts w:ascii="SimBraille" w:hAnsi="SimBraille" w:cs="SimBraille"/>
          <w:color w:val="000000"/>
          <w:szCs w:val="28"/>
        </w:rPr>
      </w:pPr>
      <w:r>
        <w:rPr>
          <w:rFonts w:ascii="SimBraille" w:hAnsi="SimBraille" w:cs="SimBraille"/>
          <w:color w:val="000000"/>
          <w:szCs w:val="28"/>
        </w:rPr>
        <w:t>"</w:t>
      </w:r>
      <w:r w:rsidR="00A14EF0" w:rsidRPr="002E4DE2">
        <w:rPr>
          <w:rFonts w:ascii="SimBraille" w:hAnsi="SimBraille" w:cs="SimBraille"/>
          <w:color w:val="000000"/>
          <w:szCs w:val="28"/>
        </w:rPr>
        <w:t>3333433334</w:t>
      </w:r>
      <w:r w:rsidR="00AF782D">
        <w:rPr>
          <w:rFonts w:ascii="SimBraille" w:hAnsi="SimBraille" w:cs="SimBraille"/>
          <w:color w:val="000000"/>
          <w:szCs w:val="28"/>
        </w:rPr>
        <w:br/>
      </w:r>
      <w:r w:rsidR="00A14EF0" w:rsidRPr="00894E55">
        <w:rPr>
          <w:rFonts w:ascii="SimBraille" w:hAnsi="SimBraille" w:cs="SimBraille"/>
          <w:color w:val="000000"/>
          <w:szCs w:val="28"/>
        </w:rPr>
        <w:t xml:space="preserve">_ </w:t>
      </w:r>
      <w:r w:rsidR="00AF782D">
        <w:rPr>
          <w:rFonts w:ascii="SimBraille" w:hAnsi="SimBraille" w:cs="SimBraille"/>
          <w:color w:val="000000"/>
          <w:szCs w:val="28"/>
        </w:rPr>
        <w:t xml:space="preserve">   </w:t>
      </w:r>
      <w:r w:rsidR="00A14EF0" w:rsidRPr="00894E55">
        <w:rPr>
          <w:rFonts w:ascii="SimBraille" w:hAnsi="SimBraille" w:cs="SimBraille"/>
          <w:color w:val="000000"/>
          <w:szCs w:val="28"/>
        </w:rPr>
        <w:t xml:space="preserve">_ </w:t>
      </w:r>
      <w:r w:rsidR="00AF782D">
        <w:rPr>
          <w:rFonts w:ascii="SimBraille" w:hAnsi="SimBraille" w:cs="SimBraille"/>
          <w:color w:val="000000"/>
          <w:szCs w:val="28"/>
        </w:rPr>
        <w:t xml:space="preserve">   </w:t>
      </w:r>
      <w:r w:rsidR="00A14EF0" w:rsidRPr="00894E55">
        <w:rPr>
          <w:rFonts w:ascii="SimBraille" w:hAnsi="SimBraille" w:cs="SimBraille"/>
          <w:color w:val="000000"/>
          <w:szCs w:val="28"/>
        </w:rPr>
        <w:t>_</w:t>
      </w:r>
      <w:r w:rsidR="00AF782D">
        <w:rPr>
          <w:rFonts w:ascii="SimBraille" w:hAnsi="SimBraille" w:cs="SimBraille"/>
          <w:color w:val="000000"/>
          <w:szCs w:val="28"/>
        </w:rPr>
        <w:br/>
      </w:r>
      <w:r w:rsidR="00A14EF0" w:rsidRPr="00894E55">
        <w:rPr>
          <w:rFonts w:ascii="SimBraille" w:hAnsi="SimBraille" w:cs="SimBraille"/>
          <w:color w:val="000000"/>
          <w:szCs w:val="28"/>
        </w:rPr>
        <w:t xml:space="preserve">_ </w:t>
      </w:r>
      <w:r w:rsidR="00AF782D">
        <w:rPr>
          <w:rFonts w:ascii="SimBraille" w:hAnsi="SimBraille" w:cs="SimBraille"/>
          <w:color w:val="000000"/>
          <w:szCs w:val="28"/>
        </w:rPr>
        <w:t xml:space="preserve">   </w:t>
      </w:r>
      <w:r w:rsidR="00A14EF0" w:rsidRPr="00894E55">
        <w:rPr>
          <w:rFonts w:ascii="SimBraille" w:hAnsi="SimBraille" w:cs="SimBraille"/>
          <w:color w:val="000000"/>
          <w:szCs w:val="28"/>
        </w:rPr>
        <w:t xml:space="preserve">_ </w:t>
      </w:r>
      <w:r w:rsidR="00AF782D">
        <w:rPr>
          <w:rFonts w:ascii="SimBraille" w:hAnsi="SimBraille" w:cs="SimBraille"/>
          <w:color w:val="000000"/>
          <w:szCs w:val="28"/>
        </w:rPr>
        <w:t xml:space="preserve">   </w:t>
      </w:r>
      <w:r w:rsidR="00A14EF0" w:rsidRPr="00894E55">
        <w:rPr>
          <w:rFonts w:ascii="SimBraille" w:hAnsi="SimBraille" w:cs="SimBraille"/>
          <w:color w:val="000000"/>
          <w:szCs w:val="28"/>
        </w:rPr>
        <w:t>_</w:t>
      </w:r>
      <w:r w:rsidR="00AF782D">
        <w:rPr>
          <w:rFonts w:ascii="SimBraille" w:hAnsi="SimBraille" w:cs="SimBraille"/>
          <w:color w:val="000000"/>
          <w:szCs w:val="28"/>
        </w:rPr>
        <w:br/>
      </w:r>
      <w:r>
        <w:rPr>
          <w:rFonts w:ascii="SimBraille" w:hAnsi="SimBraille" w:cs="SimBraille"/>
          <w:color w:val="000000"/>
          <w:szCs w:val="28"/>
        </w:rPr>
        <w:t>"</w:t>
      </w:r>
      <w:r w:rsidR="00A14EF0" w:rsidRPr="002E4DE2">
        <w:rPr>
          <w:rFonts w:ascii="SimBraille" w:hAnsi="SimBraille" w:cs="SimBraille"/>
          <w:color w:val="000000"/>
          <w:szCs w:val="28"/>
        </w:rPr>
        <w:t>3333j3333j</w:t>
      </w:r>
    </w:p>
    <w:p w14:paraId="7BC49093" w14:textId="728C8BBD" w:rsidR="00A14EF0" w:rsidRPr="002E4DE2" w:rsidRDefault="00AF782D" w:rsidP="005B3DF1">
      <w:pPr>
        <w:rPr>
          <w:rFonts w:ascii="SimBraille" w:hAnsi="SimBraille" w:cs="SimBraille"/>
          <w:color w:val="000000"/>
          <w:szCs w:val="28"/>
        </w:rPr>
      </w:pPr>
      <w:r>
        <w:rPr>
          <w:rFonts w:ascii="SimBraille" w:hAnsi="SimBraille" w:cs="SimBraille"/>
          <w:color w:val="000000"/>
          <w:szCs w:val="28"/>
        </w:rPr>
        <w:t xml:space="preserve">   </w:t>
      </w:r>
      <w:r w:rsidR="00A14EF0" w:rsidRPr="002E4DE2">
        <w:rPr>
          <w:rFonts w:ascii="SimBraille" w:hAnsi="SimBraille" w:cs="SimBraille"/>
          <w:color w:val="000000"/>
          <w:szCs w:val="28"/>
        </w:rPr>
        <w:t>h5ry ;m m&gt;y</w:t>
      </w:r>
      <w:r>
        <w:rPr>
          <w:rFonts w:ascii="SimBraille" w:hAnsi="SimBraille" w:cs="SimBraille"/>
          <w:color w:val="000000"/>
          <w:szCs w:val="28"/>
        </w:rPr>
        <w:br/>
        <w:t xml:space="preserve">        </w:t>
      </w:r>
      <w:r w:rsidR="00A14EF0" w:rsidRPr="00894E55">
        <w:rPr>
          <w:rFonts w:ascii="SimBraille" w:hAnsi="SimBraille" w:cs="SimBraille"/>
          <w:color w:val="000000"/>
          <w:szCs w:val="28"/>
        </w:rPr>
        <w:t>_</w:t>
      </w:r>
      <w:r>
        <w:rPr>
          <w:rFonts w:ascii="SimBraille" w:hAnsi="SimBraille" w:cs="SimBraille"/>
          <w:color w:val="000000"/>
          <w:szCs w:val="28"/>
        </w:rPr>
        <w:b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333333w33333334</w:t>
      </w:r>
      <w:r>
        <w:rPr>
          <w:rFonts w:ascii="SimBraille" w:hAnsi="SimBraille" w:cs="SimBraille"/>
          <w:color w:val="000000"/>
          <w:szCs w:val="28"/>
        </w:rPr>
        <w:br/>
        <w:t xml:space="preserve"> </w:t>
      </w:r>
      <w:r w:rsidR="00A14EF0" w:rsidRPr="00894E55">
        <w:rPr>
          <w:rFonts w:ascii="SimBraille" w:hAnsi="SimBraille" w:cs="SimBraille"/>
          <w:color w:val="000000"/>
          <w:szCs w:val="28"/>
        </w:rPr>
        <w:t xml:space="preserve">_ </w:t>
      </w:r>
      <w:r>
        <w:rPr>
          <w:rFonts w:ascii="SimBraille" w:hAnsi="SimBraille" w:cs="SimBraille"/>
          <w:color w:val="000000"/>
          <w:szCs w:val="28"/>
        </w:rPr>
        <w:t xml:space="preserve">     </w:t>
      </w:r>
      <w:r w:rsidR="00A14EF0" w:rsidRPr="00894E55">
        <w:rPr>
          <w:rFonts w:ascii="SimBraille" w:hAnsi="SimBraille" w:cs="SimBraille"/>
          <w:color w:val="000000"/>
          <w:szCs w:val="28"/>
        </w:rPr>
        <w:t xml:space="preserve">_ </w:t>
      </w:r>
      <w:r>
        <w:rPr>
          <w:rFonts w:ascii="SimBraille" w:hAnsi="SimBraille" w:cs="SimBraille"/>
          <w:color w:val="000000"/>
          <w:szCs w:val="28"/>
        </w:rPr>
        <w:t xml:space="preserve">      </w:t>
      </w:r>
      <w:r w:rsidR="00A14EF0" w:rsidRPr="00894E55">
        <w:rPr>
          <w:rFonts w:ascii="SimBraille" w:hAnsi="SimBraille" w:cs="SimBraille"/>
          <w:color w:val="000000"/>
          <w:szCs w:val="28"/>
        </w:rPr>
        <w:t>_</w:t>
      </w:r>
      <w:r>
        <w:rPr>
          <w:rFonts w:ascii="SimBraille" w:hAnsi="SimBraille" w:cs="SimBraille"/>
          <w:color w:val="000000"/>
          <w:szCs w:val="28"/>
        </w:rPr>
        <w:br/>
      </w:r>
      <w:r w:rsidR="00A14EF0" w:rsidRPr="002E4DE2">
        <w:rPr>
          <w:rFonts w:ascii="SimBraille" w:hAnsi="SimBraille" w:cs="SimBraille"/>
          <w:color w:val="000000"/>
          <w:szCs w:val="28"/>
        </w:rPr>
        <w:t xml:space="preserve">sue </w:t>
      </w:r>
      <w:r>
        <w:rPr>
          <w:rFonts w:ascii="SimBraille" w:hAnsi="SimBraille" w:cs="SimBraille"/>
          <w:color w:val="000000"/>
          <w:szCs w:val="28"/>
        </w:rPr>
        <w:t xml:space="preserve">   </w:t>
      </w:r>
      <w:r w:rsidR="00A14EF0" w:rsidRPr="002E4DE2">
        <w:rPr>
          <w:rFonts w:ascii="SimBraille" w:hAnsi="SimBraille" w:cs="SimBraille"/>
          <w:color w:val="000000"/>
          <w:szCs w:val="28"/>
        </w:rPr>
        <w:t xml:space="preserve">dave </w:t>
      </w:r>
      <w:r>
        <w:rPr>
          <w:rFonts w:ascii="SimBraille" w:hAnsi="SimBraille" w:cs="SimBraille"/>
          <w:color w:val="000000"/>
          <w:szCs w:val="28"/>
        </w:rPr>
        <w:t xml:space="preserve">   </w:t>
      </w:r>
      <w:r w:rsidR="00A14EF0" w:rsidRPr="002E4DE2">
        <w:rPr>
          <w:rFonts w:ascii="SimBraille" w:hAnsi="SimBraille" w:cs="SimBraille"/>
          <w:color w:val="000000"/>
          <w:szCs w:val="28"/>
        </w:rPr>
        <w:t>pat</w:t>
      </w:r>
    </w:p>
    <w:p w14:paraId="3EEB4E04" w14:textId="112A2328" w:rsidR="00A14EF0" w:rsidRPr="002E4DE2" w:rsidRDefault="00E47CA9" w:rsidP="00E22A7E">
      <w:pPr>
        <w:jc w:val="both"/>
        <w:rPr>
          <w:rFonts w:cs="Arial"/>
          <w:color w:val="000000"/>
          <w:szCs w:val="28"/>
        </w:rPr>
      </w:pPr>
      <w:r>
        <w:rPr>
          <w:rFonts w:cs="Arial"/>
          <w:color w:val="000000"/>
          <w:szCs w:val="28"/>
        </w:rPr>
        <w:t>Tham khảo</w:t>
      </w:r>
      <w:r w:rsidR="00A14EF0" w:rsidRPr="002E4DE2">
        <w:rPr>
          <w:rFonts w:cs="Arial"/>
          <w:color w:val="000000"/>
          <w:szCs w:val="28"/>
        </w:rPr>
        <w:t xml:space="preserve"> </w:t>
      </w:r>
      <w:r w:rsidR="00891AB2" w:rsidRPr="00891AB2">
        <w:rPr>
          <w:i/>
        </w:rPr>
        <w:t xml:space="preserve">Các quy tắc </w:t>
      </w:r>
      <w:r w:rsidR="00891AB2">
        <w:rPr>
          <w:i/>
        </w:rPr>
        <w:t>C</w:t>
      </w:r>
      <w:r w:rsidR="00891AB2" w:rsidRPr="00891AB2">
        <w:rPr>
          <w:i/>
        </w:rPr>
        <w:t>hữ nổi tiếng Anh thống nhất</w:t>
      </w:r>
      <w:r>
        <w:rPr>
          <w:rFonts w:cs="Arial"/>
          <w:i/>
          <w:iCs/>
          <w:color w:val="000000"/>
          <w:szCs w:val="28"/>
        </w:rPr>
        <w:t xml:space="preserve">, </w:t>
      </w:r>
      <w:r w:rsidR="009D14A1">
        <w:rPr>
          <w:rFonts w:cs="Arial"/>
          <w:i/>
          <w:iCs/>
          <w:color w:val="000000"/>
          <w:szCs w:val="28"/>
        </w:rPr>
        <w:t>Chương</w:t>
      </w:r>
      <w:r w:rsidR="00A14EF0" w:rsidRPr="002E4DE2">
        <w:rPr>
          <w:rFonts w:cs="Arial"/>
          <w:i/>
          <w:iCs/>
          <w:color w:val="000000"/>
          <w:szCs w:val="28"/>
        </w:rPr>
        <w:t xml:space="preserve"> 16: </w:t>
      </w:r>
      <w:r>
        <w:rPr>
          <w:rFonts w:cs="Arial"/>
          <w:i/>
          <w:iCs/>
          <w:color w:val="000000"/>
          <w:szCs w:val="28"/>
        </w:rPr>
        <w:t>Chế độ gạch</w:t>
      </w:r>
      <w:r w:rsidR="00A14EF0" w:rsidRPr="002E4DE2">
        <w:rPr>
          <w:rFonts w:cs="Arial"/>
          <w:i/>
          <w:iCs/>
          <w:color w:val="000000"/>
          <w:szCs w:val="28"/>
        </w:rPr>
        <w:t xml:space="preserve">, </w:t>
      </w:r>
      <w:r>
        <w:rPr>
          <w:rFonts w:cs="Arial"/>
          <w:i/>
          <w:iCs/>
          <w:color w:val="000000"/>
          <w:szCs w:val="28"/>
        </w:rPr>
        <w:t>chấm định hướng</w:t>
      </w:r>
      <w:r w:rsidR="00A14EF0" w:rsidRPr="002E4DE2">
        <w:rPr>
          <w:rFonts w:cs="Arial"/>
          <w:i/>
          <w:iCs/>
          <w:color w:val="000000"/>
          <w:szCs w:val="28"/>
        </w:rPr>
        <w:t xml:space="preserve"> </w:t>
      </w:r>
      <w:r w:rsidR="005315E7">
        <w:rPr>
          <w:rFonts w:cs="Arial"/>
          <w:color w:val="000000"/>
          <w:szCs w:val="28"/>
        </w:rPr>
        <w:t xml:space="preserve">để biết các ký hiệu dùng trong chế độ gạch. </w:t>
      </w:r>
      <w:r w:rsidR="00E22A7E">
        <w:rPr>
          <w:rFonts w:cs="Arial"/>
          <w:color w:val="000000"/>
          <w:szCs w:val="28"/>
        </w:rPr>
        <w:t>Các ký hiệu cần đặc biệt đề cập đến là</w:t>
      </w:r>
      <w:r w:rsidR="008D04A6">
        <w:rPr>
          <w:rFonts w:cs="Arial"/>
          <w:color w:val="000000"/>
          <w:szCs w:val="28"/>
        </w:rPr>
        <w:t xml:space="preserve"> các ký hiệu mũi tên</w:t>
      </w:r>
      <w:r w:rsidR="00495B21">
        <w:rPr>
          <w:rFonts w:cs="Arial"/>
          <w:color w:val="000000"/>
          <w:szCs w:val="28"/>
        </w:rPr>
        <w:t xml:space="preserve">, là những ký hiệu có thể dùng mà không cần kết thúc chế độ gạch ngang. </w:t>
      </w:r>
      <w:r w:rsidR="0086326A">
        <w:rPr>
          <w:rFonts w:cs="Arial"/>
          <w:color w:val="000000"/>
          <w:szCs w:val="28"/>
        </w:rPr>
        <w:t xml:space="preserve">Hai ví dụ sau đây minh họa cách dùng ký hiệu mũi tên </w:t>
      </w:r>
      <w:r w:rsidR="00F14C4B">
        <w:rPr>
          <w:rFonts w:cs="Arial"/>
          <w:color w:val="000000"/>
          <w:szCs w:val="28"/>
        </w:rPr>
        <w:t>và cũng có các ký hiệu không được liệt kê dùng cho hình vẽ</w:t>
      </w:r>
      <w:r w:rsidR="00CE1158">
        <w:rPr>
          <w:rFonts w:cs="Arial"/>
          <w:color w:val="000000"/>
          <w:szCs w:val="28"/>
        </w:rPr>
        <w:t xml:space="preserve"> hình tròn rỗng và đặc biểu diễn bắt đầu hay kết thúc </w:t>
      </w:r>
      <w:r w:rsidR="007B5706">
        <w:rPr>
          <w:rFonts w:cs="Arial"/>
          <w:color w:val="000000"/>
          <w:szCs w:val="28"/>
        </w:rPr>
        <w:t xml:space="preserve">một </w:t>
      </w:r>
      <w:r w:rsidR="00FD7AF8">
        <w:rPr>
          <w:rFonts w:cs="Arial"/>
          <w:color w:val="000000"/>
          <w:szCs w:val="28"/>
        </w:rPr>
        <w:t xml:space="preserve">khoảng trong chữ </w:t>
      </w:r>
      <w:r w:rsidR="00E814F5">
        <w:rPr>
          <w:rFonts w:cs="Arial"/>
          <w:color w:val="000000"/>
          <w:szCs w:val="28"/>
        </w:rPr>
        <w:t>phổ thông</w:t>
      </w:r>
      <w:r w:rsidR="00FD7AF8">
        <w:rPr>
          <w:rFonts w:cs="Arial"/>
          <w:color w:val="000000"/>
          <w:szCs w:val="28"/>
        </w:rPr>
        <w:t>.</w:t>
      </w:r>
    </w:p>
    <w:p w14:paraId="44E6A6CE" w14:textId="7E022600" w:rsidR="00BA5F29" w:rsidRDefault="00155F87" w:rsidP="0034729C">
      <w:pPr>
        <w:jc w:val="both"/>
        <w:rPr>
          <w:rFonts w:cs="Arial"/>
          <w:color w:val="000000"/>
          <w:szCs w:val="28"/>
        </w:rPr>
      </w:pPr>
      <w:r>
        <w:rPr>
          <w:rFonts w:cs="Arial"/>
          <w:color w:val="000000"/>
          <w:szCs w:val="28"/>
        </w:rPr>
        <w:t xml:space="preserve">Trong ví dụ bên dưới, một trục số được chia đoạn từ -2 đến 3 và </w:t>
      </w:r>
      <w:r w:rsidR="00F07BC1">
        <w:rPr>
          <w:rFonts w:cs="Arial"/>
          <w:color w:val="000000"/>
          <w:szCs w:val="28"/>
        </w:rPr>
        <w:t xml:space="preserve">đánh dấu một khoảng </w:t>
      </w:r>
      <w:r w:rsidR="00314C39">
        <w:rPr>
          <w:rFonts w:cs="Arial"/>
          <w:color w:val="000000"/>
          <w:szCs w:val="28"/>
        </w:rPr>
        <w:t xml:space="preserve">giá trị </w:t>
      </w:r>
      <w:r w:rsidR="00F07BC1">
        <w:rPr>
          <w:rFonts w:cs="Arial"/>
          <w:color w:val="000000"/>
          <w:szCs w:val="28"/>
        </w:rPr>
        <w:t xml:space="preserve">bên trên nó, bắt đầu từ 0 và kết thúc bằng hình tròn </w:t>
      </w:r>
      <w:r w:rsidR="00524ACB">
        <w:rPr>
          <w:rFonts w:cs="Arial"/>
          <w:color w:val="000000"/>
          <w:szCs w:val="28"/>
        </w:rPr>
        <w:t xml:space="preserve">rỗng tại 2. Trong bản </w:t>
      </w:r>
      <w:r w:rsidR="003C0CCB">
        <w:rPr>
          <w:rFonts w:cs="Arial"/>
          <w:color w:val="000000"/>
          <w:szCs w:val="28"/>
        </w:rPr>
        <w:t>chuyển đổi</w:t>
      </w:r>
      <w:r w:rsidR="00524ACB">
        <w:rPr>
          <w:rFonts w:cs="Arial"/>
          <w:color w:val="000000"/>
          <w:szCs w:val="28"/>
        </w:rPr>
        <w:t xml:space="preserve"> thành chữ nổi, chế độ mũi tên UEB được dùng cho </w:t>
      </w:r>
      <w:r w:rsidR="00CB292A">
        <w:rPr>
          <w:rFonts w:cs="Arial"/>
          <w:color w:val="000000"/>
          <w:szCs w:val="28"/>
        </w:rPr>
        <w:t>các mũi tên chỉ chiều trái/phải</w:t>
      </w:r>
      <w:r w:rsidR="00AF782D" w:rsidRPr="00AF782D">
        <w:rPr>
          <w:rFonts w:cs="Arial"/>
          <w:color w:val="000000"/>
          <w:szCs w:val="28"/>
        </w:rPr>
        <w:t xml:space="preserve"> </w:t>
      </w:r>
      <w:r w:rsidR="00A14EF0" w:rsidRPr="00894E55">
        <w:rPr>
          <w:rFonts w:cs="Arial"/>
          <w:color w:val="000000"/>
          <w:szCs w:val="28"/>
        </w:rPr>
        <w:t>(</w:t>
      </w:r>
      <w:r w:rsidR="00742FC5">
        <w:rPr>
          <w:rFonts w:cs="Arial"/>
          <w:color w:val="000000"/>
          <w:szCs w:val="28"/>
        </w:rPr>
        <w:t>x</w:t>
      </w:r>
      <w:r w:rsidR="009D14A1" w:rsidRPr="00894E55">
        <w:rPr>
          <w:rFonts w:cs="Arial"/>
          <w:color w:val="000000"/>
          <w:szCs w:val="28"/>
        </w:rPr>
        <w:t>em</w:t>
      </w:r>
      <w:r w:rsidR="00A14EF0" w:rsidRPr="00894E55">
        <w:rPr>
          <w:rFonts w:cs="Arial"/>
          <w:color w:val="000000"/>
          <w:szCs w:val="28"/>
        </w:rPr>
        <w:t xml:space="preserve"> </w:t>
      </w:r>
      <w:hyperlink w:anchor="_13_Mũi_tên" w:history="1">
        <w:hyperlink w:anchor="_13_Mũi_tên" w:history="1">
          <w:r w:rsidR="0034729C" w:rsidRPr="00AF782D">
            <w:rPr>
              <w:rStyle w:val="Hyperlink"/>
              <w:rFonts w:cs="Arial"/>
              <w:szCs w:val="28"/>
            </w:rPr>
            <w:t>Chương 13</w:t>
          </w:r>
        </w:hyperlink>
      </w:hyperlink>
      <w:r w:rsidR="00A14EF0" w:rsidRPr="00894E55">
        <w:rPr>
          <w:rFonts w:cs="Arial"/>
          <w:color w:val="000000"/>
          <w:szCs w:val="28"/>
        </w:rPr>
        <w:t>)</w:t>
      </w:r>
      <w:r w:rsidR="00A14EF0" w:rsidRPr="002E4DE2">
        <w:rPr>
          <w:rFonts w:cs="Arial"/>
          <w:color w:val="000000"/>
          <w:szCs w:val="28"/>
        </w:rPr>
        <w:t xml:space="preserve"> </w:t>
      </w:r>
      <w:r w:rsidR="00A37999">
        <w:rPr>
          <w:rFonts w:cs="Arial"/>
          <w:color w:val="000000"/>
          <w:szCs w:val="28"/>
        </w:rPr>
        <w:t xml:space="preserve">và chế độ gạch ngang được dùng ở giữa chúng. Bản thân khoảng giá trị được mô tả như một đường </w:t>
      </w:r>
      <w:r w:rsidR="0034729C">
        <w:rPr>
          <w:rFonts w:cs="Arial"/>
          <w:color w:val="000000"/>
          <w:szCs w:val="28"/>
        </w:rPr>
        <w:t xml:space="preserve">thẳng </w:t>
      </w:r>
      <w:r w:rsidR="00A37999">
        <w:rPr>
          <w:rFonts w:cs="Arial"/>
          <w:color w:val="000000"/>
          <w:szCs w:val="28"/>
        </w:rPr>
        <w:t>kết thúc bằng ký hiệu</w:t>
      </w:r>
      <w:r w:rsidR="00A14EF0" w:rsidRPr="002E4DE2">
        <w:rPr>
          <w:rFonts w:cs="Arial"/>
          <w:color w:val="000000"/>
          <w:szCs w:val="28"/>
        </w:rPr>
        <w:t xml:space="preserve"> </w:t>
      </w:r>
      <w:r w:rsidR="00A14EF0" w:rsidRPr="002E4DE2">
        <w:rPr>
          <w:rFonts w:ascii="SimBraille" w:hAnsi="SimBraille" w:cs="SimBraille"/>
          <w:color w:val="000000"/>
          <w:szCs w:val="28"/>
        </w:rPr>
        <w:t xml:space="preserve">y </w:t>
      </w:r>
      <w:r w:rsidR="00A37999">
        <w:rPr>
          <w:rFonts w:cs="Arial"/>
          <w:color w:val="000000"/>
          <w:szCs w:val="28"/>
        </w:rPr>
        <w:t>dùng chỉ hình tròn</w:t>
      </w:r>
      <w:r w:rsidR="002E68F1">
        <w:rPr>
          <w:rFonts w:cs="Arial"/>
          <w:color w:val="000000"/>
          <w:szCs w:val="28"/>
        </w:rPr>
        <w:t xml:space="preserve"> rỗng</w:t>
      </w:r>
      <w:r w:rsidR="00A37999">
        <w:rPr>
          <w:rFonts w:cs="Arial"/>
          <w:color w:val="000000"/>
          <w:szCs w:val="28"/>
        </w:rPr>
        <w:t>.</w:t>
      </w:r>
      <w:r w:rsidR="00CB292A">
        <w:rPr>
          <w:rFonts w:cs="Arial"/>
          <w:color w:val="000000"/>
          <w:szCs w:val="28"/>
        </w:rPr>
        <w:t xml:space="preserve"> </w:t>
      </w:r>
    </w:p>
    <w:p w14:paraId="2E165991" w14:textId="5F9A0DB7" w:rsidR="00A14EF0" w:rsidRPr="002E4DE2" w:rsidRDefault="00BA5F29" w:rsidP="005B3DF1">
      <w:pPr>
        <w:rPr>
          <w:rFonts w:cs="Arial"/>
          <w:color w:val="000000"/>
          <w:szCs w:val="28"/>
        </w:rPr>
      </w:pPr>
      <w:r>
        <w:rPr>
          <w:rFonts w:cs="Arial"/>
          <w:color w:val="000000"/>
          <w:szCs w:val="28"/>
        </w:rPr>
        <w:t xml:space="preserve"> </w:t>
      </w:r>
      <w:r w:rsidRPr="00AF782D">
        <w:rPr>
          <w:rFonts w:cs="Arial"/>
          <w:noProof/>
          <w:color w:val="000000"/>
          <w:szCs w:val="28"/>
          <w:lang w:val="vi-VN" w:eastAsia="vi-VN"/>
        </w:rPr>
        <w:drawing>
          <wp:inline distT="0" distB="0" distL="0" distR="0" wp14:anchorId="340D205D" wp14:editId="769F656D">
            <wp:extent cx="2546350" cy="646928"/>
            <wp:effectExtent l="0" t="0" r="635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92863" cy="658745"/>
                    </a:xfrm>
                    <a:prstGeom prst="rect">
                      <a:avLst/>
                    </a:prstGeom>
                    <a:noFill/>
                    <a:ln>
                      <a:noFill/>
                    </a:ln>
                  </pic:spPr>
                </pic:pic>
              </a:graphicData>
            </a:graphic>
          </wp:inline>
        </w:drawing>
      </w:r>
    </w:p>
    <w:p w14:paraId="4D89B585" w14:textId="7A03BBB0" w:rsidR="00A14EF0" w:rsidRPr="002E4DE2" w:rsidRDefault="00AF782D" w:rsidP="005B3DF1">
      <w:pPr>
        <w:rPr>
          <w:rFonts w:ascii="SimBraille" w:hAnsi="SimBraille" w:cs="SimBraille"/>
          <w:color w:val="000000"/>
          <w:szCs w:val="28"/>
        </w:rPr>
      </w:pPr>
      <w:r>
        <w:rPr>
          <w:rFonts w:ascii="SimBraille" w:hAnsi="SimBraille" w:cs="SimBraille"/>
          <w:color w:val="000000"/>
          <w:szCs w:val="28"/>
        </w:rPr>
        <w:lastRenderedPageBreak/>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333333333y</w:t>
      </w:r>
      <w:r>
        <w:rPr>
          <w:rFonts w:ascii="SimBraille" w:hAnsi="SimBraille" w:cs="SimBraille"/>
          <w:color w:val="000000"/>
          <w:szCs w:val="28"/>
        </w:rPr>
        <w:br/>
      </w:r>
      <w:r w:rsidR="00A14EF0" w:rsidRPr="002E4DE2">
        <w:rPr>
          <w:rFonts w:ascii="SimBraille" w:hAnsi="SimBraille" w:cs="SimBraille"/>
          <w:color w:val="000000"/>
          <w:szCs w:val="28"/>
        </w:rPr>
        <w:t>\[</w:t>
      </w:r>
      <w:r w:rsidR="008435C3">
        <w:rPr>
          <w:rFonts w:ascii="SimBraille" w:hAnsi="SimBraille" w:cs="SimBraille"/>
          <w:color w:val="000000"/>
          <w:szCs w:val="28"/>
        </w:rPr>
        <w:t>"</w:t>
      </w:r>
      <w:r w:rsidR="00A14EF0" w:rsidRPr="002E4DE2">
        <w:rPr>
          <w:rFonts w:ascii="SimBraille" w:hAnsi="SimBraille" w:cs="SimBraille"/>
          <w:color w:val="000000"/>
          <w:szCs w:val="28"/>
        </w:rPr>
        <w:t>33w3333w3333w3333w3333w3333w333\o</w:t>
      </w:r>
      <w:r>
        <w:rPr>
          <w:rFonts w:ascii="SimBraille" w:hAnsi="SimBraille" w:cs="SimBraille"/>
          <w:color w:val="000000"/>
          <w:szCs w:val="28"/>
        </w:rPr>
        <w:b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b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a </w:t>
      </w:r>
      <w:r>
        <w:rPr>
          <w:rFonts w:ascii="SimBraille" w:hAnsi="SimBraille" w:cs="SimBraille"/>
          <w:color w:val="000000"/>
          <w:szCs w:val="28"/>
        </w:rPr>
        <w:t xml:space="preserve">  </w:t>
      </w:r>
      <w:r w:rsidR="00A14EF0" w:rsidRPr="002E4DE2">
        <w:rPr>
          <w:rFonts w:ascii="SimBraille" w:hAnsi="SimBraille" w:cs="SimBraille"/>
          <w:color w:val="000000"/>
          <w:szCs w:val="28"/>
        </w:rPr>
        <w:t xml:space="preserve">#j </w:t>
      </w:r>
      <w:r>
        <w:rPr>
          <w:rFonts w:ascii="SimBraille" w:hAnsi="SimBraille" w:cs="SimBraille"/>
          <w:color w:val="000000"/>
          <w:szCs w:val="28"/>
        </w:rPr>
        <w:t xml:space="preserve">  </w:t>
      </w:r>
      <w:r w:rsidR="00A14EF0" w:rsidRPr="002E4DE2">
        <w:rPr>
          <w:rFonts w:ascii="SimBraille" w:hAnsi="SimBraille" w:cs="SimBraille"/>
          <w:color w:val="000000"/>
          <w:szCs w:val="28"/>
        </w:rPr>
        <w:t xml:space="preserve">#a </w:t>
      </w:r>
      <w:r>
        <w:rPr>
          <w:rFonts w:ascii="SimBraille" w:hAnsi="SimBraille" w:cs="SimBraille"/>
          <w:color w:val="000000"/>
          <w:szCs w:val="28"/>
        </w:rPr>
        <w:t xml:space="preserve">  </w:t>
      </w:r>
      <w:r w:rsidR="00A14EF0" w:rsidRPr="002E4DE2">
        <w:rPr>
          <w:rFonts w:ascii="SimBraille" w:hAnsi="SimBraille" w:cs="SimBraille"/>
          <w:color w:val="000000"/>
          <w:szCs w:val="28"/>
        </w:rPr>
        <w:t xml:space="preserve">#b </w:t>
      </w:r>
      <w:r>
        <w:rPr>
          <w:rFonts w:ascii="SimBraille" w:hAnsi="SimBraille" w:cs="SimBraille"/>
          <w:color w:val="000000"/>
          <w:szCs w:val="28"/>
        </w:rPr>
        <w:t xml:space="preserve">  </w:t>
      </w:r>
      <w:r w:rsidR="00A14EF0" w:rsidRPr="002E4DE2">
        <w:rPr>
          <w:rFonts w:ascii="SimBraille" w:hAnsi="SimBraille" w:cs="SimBraille"/>
          <w:color w:val="000000"/>
          <w:szCs w:val="28"/>
        </w:rPr>
        <w:t>#c</w:t>
      </w:r>
    </w:p>
    <w:p w14:paraId="37057C1E" w14:textId="13163CBF" w:rsidR="00A14EF0" w:rsidRPr="002E4DE2" w:rsidRDefault="002E68F1" w:rsidP="0034729C">
      <w:pPr>
        <w:jc w:val="both"/>
        <w:rPr>
          <w:rFonts w:cs="Arial"/>
          <w:color w:val="000000"/>
          <w:szCs w:val="28"/>
        </w:rPr>
      </w:pPr>
      <w:r>
        <w:rPr>
          <w:rFonts w:cs="Arial"/>
          <w:color w:val="000000"/>
          <w:szCs w:val="28"/>
        </w:rPr>
        <w:t xml:space="preserve">Trong ví dụ thứ hai bên dưới, khoảng giá trị bắt đầu bằng một hình tròn đặc tại -2 và kết thúc tại 0. Trong bản </w:t>
      </w:r>
      <w:r w:rsidR="003C0CCB">
        <w:rPr>
          <w:rFonts w:cs="Arial"/>
          <w:color w:val="000000"/>
          <w:szCs w:val="28"/>
        </w:rPr>
        <w:t>chuyển đổi</w:t>
      </w:r>
      <w:r>
        <w:rPr>
          <w:rFonts w:cs="Arial"/>
          <w:color w:val="000000"/>
          <w:szCs w:val="28"/>
        </w:rPr>
        <w:t xml:space="preserve"> chữ nổi, ký hiệu</w:t>
      </w:r>
      <w:r w:rsidR="00A14EF0" w:rsidRPr="002E4DE2">
        <w:rPr>
          <w:rFonts w:cs="Arial"/>
          <w:color w:val="000000"/>
          <w:szCs w:val="28"/>
        </w:rPr>
        <w:t xml:space="preserve"> </w:t>
      </w:r>
      <w:r w:rsidR="00A14EF0" w:rsidRPr="002E4DE2">
        <w:rPr>
          <w:rFonts w:ascii="SimBraille" w:hAnsi="SimBraille" w:cs="SimBraille"/>
          <w:color w:val="000000"/>
          <w:szCs w:val="28"/>
        </w:rPr>
        <w:t xml:space="preserve">= </w:t>
      </w:r>
      <w:r>
        <w:rPr>
          <w:rFonts w:cs="Arial"/>
          <w:color w:val="000000"/>
          <w:szCs w:val="28"/>
        </w:rPr>
        <w:t>được dùng chỉ hình tròn đặc</w:t>
      </w:r>
      <w:r w:rsidR="00A14EF0" w:rsidRPr="002E4DE2">
        <w:rPr>
          <w:rFonts w:cs="Arial"/>
          <w:color w:val="000000"/>
          <w:szCs w:val="28"/>
        </w:rPr>
        <w:t>.</w:t>
      </w:r>
      <w:r w:rsidR="00012D2D">
        <w:rPr>
          <w:rFonts w:cs="Arial"/>
          <w:color w:val="000000"/>
          <w:szCs w:val="28"/>
        </w:rPr>
        <w:t xml:space="preserve"> </w:t>
      </w:r>
    </w:p>
    <w:p w14:paraId="0E5EC393" w14:textId="2A2D1DCE" w:rsidR="00AF782D" w:rsidRPr="00894E55" w:rsidRDefault="00AF782D" w:rsidP="005B3DF1">
      <w:pPr>
        <w:rPr>
          <w:rFonts w:cs="Arial"/>
          <w:color w:val="000000"/>
          <w:szCs w:val="28"/>
        </w:rPr>
      </w:pPr>
      <w:r w:rsidRPr="00AF782D">
        <w:rPr>
          <w:rFonts w:cs="Arial"/>
          <w:noProof/>
          <w:color w:val="000000"/>
          <w:szCs w:val="28"/>
          <w:lang w:val="vi-VN" w:eastAsia="vi-VN"/>
        </w:rPr>
        <w:drawing>
          <wp:inline distT="0" distB="0" distL="0" distR="0" wp14:anchorId="32114314" wp14:editId="3E182412">
            <wp:extent cx="2944800" cy="7704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44800" cy="770400"/>
                    </a:xfrm>
                    <a:prstGeom prst="rect">
                      <a:avLst/>
                    </a:prstGeom>
                    <a:noFill/>
                    <a:ln>
                      <a:noFill/>
                    </a:ln>
                  </pic:spPr>
                </pic:pic>
              </a:graphicData>
            </a:graphic>
          </wp:inline>
        </w:drawing>
      </w:r>
    </w:p>
    <w:p w14:paraId="6A89A619" w14:textId="34F5A58B" w:rsidR="00A14EF0" w:rsidRPr="002E4DE2" w:rsidRDefault="00AF782D" w:rsidP="005B3DF1">
      <w:pPr>
        <w:rPr>
          <w:rFonts w:ascii="SimBraille" w:hAnsi="SimBraille" w:cs="SimBraille"/>
          <w:color w:val="000000"/>
          <w:szCs w:val="28"/>
        </w:rPr>
      </w:pPr>
      <w:r>
        <w:rPr>
          <w:rFonts w:ascii="SimBraille" w:hAnsi="SimBraille" w:cs="SimBraille"/>
          <w:color w:val="000000"/>
          <w:szCs w:val="28"/>
        </w:rPr>
        <w:t xml:space="preserve">     </w:t>
      </w:r>
      <w:r w:rsidR="00A14EF0" w:rsidRPr="002E4DE2">
        <w:rPr>
          <w:rFonts w:ascii="SimBraille" w:hAnsi="SimBraille" w:cs="SimBraille"/>
          <w:color w:val="000000"/>
          <w:szCs w:val="28"/>
        </w:rPr>
        <w:t>=3333333333</w:t>
      </w:r>
      <w:r>
        <w:rPr>
          <w:rFonts w:ascii="SimBraille" w:hAnsi="SimBraille" w:cs="SimBraille"/>
          <w:color w:val="000000"/>
          <w:szCs w:val="28"/>
        </w:rPr>
        <w:br/>
      </w:r>
      <w:r w:rsidR="00A14EF0" w:rsidRPr="002E4DE2">
        <w:rPr>
          <w:rFonts w:ascii="SimBraille" w:hAnsi="SimBraille" w:cs="SimBraille"/>
          <w:color w:val="000000"/>
          <w:szCs w:val="28"/>
        </w:rPr>
        <w:t>\[</w:t>
      </w:r>
      <w:r w:rsidR="008435C3">
        <w:rPr>
          <w:rFonts w:ascii="SimBraille" w:hAnsi="SimBraille" w:cs="SimBraille"/>
          <w:color w:val="000000"/>
          <w:szCs w:val="28"/>
        </w:rPr>
        <w:t>"</w:t>
      </w:r>
      <w:r w:rsidR="00A14EF0" w:rsidRPr="002E4DE2">
        <w:rPr>
          <w:rFonts w:ascii="SimBraille" w:hAnsi="SimBraille" w:cs="SimBraille"/>
          <w:color w:val="000000"/>
          <w:szCs w:val="28"/>
        </w:rPr>
        <w:t>33w3333w3333w3333w3333w3333w333\o</w:t>
      </w:r>
      <w:r>
        <w:rPr>
          <w:rFonts w:ascii="SimBraille" w:hAnsi="SimBraille" w:cs="SimBraille"/>
          <w:color w:val="000000"/>
          <w:szCs w:val="28"/>
        </w:rPr>
        <w:b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b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a </w:t>
      </w:r>
      <w:r>
        <w:rPr>
          <w:rFonts w:ascii="SimBraille" w:hAnsi="SimBraille" w:cs="SimBraille"/>
          <w:color w:val="000000"/>
          <w:szCs w:val="28"/>
        </w:rPr>
        <w:t xml:space="preserve">  </w:t>
      </w:r>
      <w:r w:rsidR="00A14EF0" w:rsidRPr="002E4DE2">
        <w:rPr>
          <w:rFonts w:ascii="SimBraille" w:hAnsi="SimBraille" w:cs="SimBraille"/>
          <w:color w:val="000000"/>
          <w:szCs w:val="28"/>
        </w:rPr>
        <w:t xml:space="preserve">#j </w:t>
      </w:r>
      <w:r>
        <w:rPr>
          <w:rFonts w:ascii="SimBraille" w:hAnsi="SimBraille" w:cs="SimBraille"/>
          <w:color w:val="000000"/>
          <w:szCs w:val="28"/>
        </w:rPr>
        <w:t xml:space="preserve">  </w:t>
      </w:r>
      <w:r w:rsidR="00A14EF0" w:rsidRPr="002E4DE2">
        <w:rPr>
          <w:rFonts w:ascii="SimBraille" w:hAnsi="SimBraille" w:cs="SimBraille"/>
          <w:color w:val="000000"/>
          <w:szCs w:val="28"/>
        </w:rPr>
        <w:t xml:space="preserve">#a </w:t>
      </w:r>
      <w:r>
        <w:rPr>
          <w:rFonts w:ascii="SimBraille" w:hAnsi="SimBraille" w:cs="SimBraille"/>
          <w:color w:val="000000"/>
          <w:szCs w:val="28"/>
        </w:rPr>
        <w:t xml:space="preserve">  </w:t>
      </w:r>
      <w:r w:rsidR="00A14EF0" w:rsidRPr="002E4DE2">
        <w:rPr>
          <w:rFonts w:ascii="SimBraille" w:hAnsi="SimBraille" w:cs="SimBraille"/>
          <w:color w:val="000000"/>
          <w:szCs w:val="28"/>
        </w:rPr>
        <w:t xml:space="preserve">#b </w:t>
      </w:r>
      <w:r>
        <w:rPr>
          <w:rFonts w:ascii="SimBraille" w:hAnsi="SimBraille" w:cs="SimBraille"/>
          <w:color w:val="000000"/>
          <w:szCs w:val="28"/>
        </w:rPr>
        <w:t xml:space="preserve">  </w:t>
      </w:r>
      <w:r w:rsidR="00A14EF0" w:rsidRPr="002E4DE2">
        <w:rPr>
          <w:rFonts w:ascii="SimBraille" w:hAnsi="SimBraille" w:cs="SimBraille"/>
          <w:color w:val="000000"/>
          <w:szCs w:val="28"/>
        </w:rPr>
        <w:t>#c</w:t>
      </w:r>
    </w:p>
    <w:p w14:paraId="3DB5FE26" w14:textId="7CDA25F3" w:rsidR="00A14EF0" w:rsidRPr="002E4DE2" w:rsidRDefault="00421175" w:rsidP="0034729C">
      <w:pPr>
        <w:jc w:val="both"/>
        <w:rPr>
          <w:rFonts w:cs="Arial"/>
          <w:color w:val="000000"/>
          <w:szCs w:val="28"/>
        </w:rPr>
      </w:pPr>
      <w:r>
        <w:rPr>
          <w:rFonts w:cs="Arial"/>
          <w:color w:val="000000"/>
          <w:szCs w:val="28"/>
        </w:rPr>
        <w:t>Lưu ý,</w:t>
      </w:r>
      <w:r w:rsidR="00312DB2">
        <w:rPr>
          <w:rFonts w:cs="Arial"/>
          <w:color w:val="000000"/>
          <w:szCs w:val="28"/>
        </w:rPr>
        <w:t xml:space="preserve"> trong ví dụ thứ hai, dấu báo chế độ gạch ngang</w:t>
      </w:r>
      <w:r w:rsidR="008F184B">
        <w:rPr>
          <w:rFonts w:cs="Arial"/>
          <w:color w:val="000000"/>
          <w:szCs w:val="28"/>
        </w:rP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3</w:t>
      </w:r>
      <w:r w:rsidR="006B6E49">
        <w:rPr>
          <w:rFonts w:cs="Arial"/>
          <w:color w:val="000000"/>
          <w:szCs w:val="28"/>
        </w:rPr>
        <w:t xml:space="preserve"> </w:t>
      </w:r>
      <w:r w:rsidR="00AF2CCF">
        <w:rPr>
          <w:rFonts w:cs="Arial"/>
          <w:color w:val="000000"/>
          <w:szCs w:val="28"/>
        </w:rPr>
        <w:t xml:space="preserve">không thể đứng trước ký hiệu hình tròn mà </w:t>
      </w:r>
      <w:r w:rsidR="00CA7B56">
        <w:rPr>
          <w:rFonts w:cs="Arial"/>
          <w:color w:val="000000"/>
          <w:szCs w:val="28"/>
        </w:rPr>
        <w:t xml:space="preserve">không khiến cho vị trí bắt đầu </w:t>
      </w:r>
      <w:r w:rsidR="002966FA">
        <w:rPr>
          <w:rFonts w:cs="Arial"/>
          <w:color w:val="000000"/>
          <w:szCs w:val="28"/>
        </w:rPr>
        <w:t xml:space="preserve">trên trục số trở nên mơ hồ. </w:t>
      </w:r>
      <w:r w:rsidR="000179A3">
        <w:rPr>
          <w:rFonts w:cs="Arial"/>
          <w:color w:val="000000"/>
          <w:szCs w:val="28"/>
        </w:rPr>
        <w:t xml:space="preserve">Trong bất kỳ sơ đồ nào, </w:t>
      </w:r>
      <w:r w:rsidR="001854EA">
        <w:rPr>
          <w:rFonts w:cs="Arial"/>
          <w:color w:val="000000"/>
          <w:szCs w:val="28"/>
        </w:rPr>
        <w:t xml:space="preserve">yếu tố </w:t>
      </w:r>
      <w:r w:rsidR="00BE0C2A">
        <w:rPr>
          <w:rFonts w:cs="Arial"/>
          <w:color w:val="000000"/>
          <w:szCs w:val="28"/>
        </w:rPr>
        <w:t xml:space="preserve">rõ ràng </w:t>
      </w:r>
      <w:r w:rsidR="00467AC8">
        <w:rPr>
          <w:rFonts w:cs="Arial"/>
          <w:color w:val="000000"/>
          <w:szCs w:val="28"/>
        </w:rPr>
        <w:t xml:space="preserve">khi đọc bằng tay sờ </w:t>
      </w:r>
      <w:r w:rsidR="005F5910">
        <w:rPr>
          <w:rFonts w:cs="Arial"/>
          <w:color w:val="000000"/>
          <w:szCs w:val="28"/>
        </w:rPr>
        <w:t xml:space="preserve">có thể được xem là quan trọng hơn sự </w:t>
      </w:r>
      <w:r w:rsidR="007C6548">
        <w:rPr>
          <w:rFonts w:cs="Arial"/>
          <w:color w:val="000000"/>
          <w:szCs w:val="28"/>
        </w:rPr>
        <w:t>mơ hồ về mặt kỹ thuật.</w:t>
      </w:r>
    </w:p>
    <w:p w14:paraId="09E3D552" w14:textId="46AE7DDE" w:rsidR="00A14EF0" w:rsidRPr="002E4DE2" w:rsidRDefault="003E7466" w:rsidP="0034729C">
      <w:pPr>
        <w:jc w:val="both"/>
        <w:rPr>
          <w:rFonts w:cs="Arial"/>
          <w:color w:val="000000"/>
          <w:szCs w:val="28"/>
        </w:rPr>
      </w:pPr>
      <w:r>
        <w:rPr>
          <w:rFonts w:cs="Arial"/>
          <w:color w:val="000000"/>
          <w:szCs w:val="28"/>
        </w:rPr>
        <w:t>Luôn luôn nhớ rằng một</w:t>
      </w:r>
      <w:r w:rsidR="009A7D98">
        <w:rPr>
          <w:rFonts w:cs="Arial"/>
          <w:color w:val="000000"/>
          <w:szCs w:val="28"/>
        </w:rPr>
        <w:t xml:space="preserve"> mô</w:t>
      </w:r>
      <w:r>
        <w:rPr>
          <w:rFonts w:cs="Arial"/>
          <w:color w:val="000000"/>
          <w:szCs w:val="28"/>
        </w:rPr>
        <w:t xml:space="preserve"> hình vẽ </w:t>
      </w:r>
      <w:r w:rsidR="00254276">
        <w:rPr>
          <w:rFonts w:cs="Arial"/>
          <w:color w:val="000000"/>
          <w:szCs w:val="28"/>
        </w:rPr>
        <w:t xml:space="preserve">bằng </w:t>
      </w:r>
      <w:r w:rsidR="00CF7F15">
        <w:rPr>
          <w:rFonts w:cs="Arial"/>
          <w:color w:val="000000"/>
          <w:szCs w:val="28"/>
        </w:rPr>
        <w:t xml:space="preserve">các </w:t>
      </w:r>
      <w:r w:rsidR="0034729C">
        <w:rPr>
          <w:rFonts w:cs="Arial"/>
          <w:color w:val="000000"/>
          <w:szCs w:val="28"/>
        </w:rPr>
        <w:t>lằn</w:t>
      </w:r>
      <w:r w:rsidR="00CF7F15">
        <w:rPr>
          <w:rFonts w:cs="Arial"/>
          <w:color w:val="000000"/>
          <w:szCs w:val="28"/>
        </w:rPr>
        <w:t xml:space="preserve"> nổi </w:t>
      </w:r>
      <w:r w:rsidR="009A7D98">
        <w:rPr>
          <w:rFonts w:cs="Arial"/>
          <w:color w:val="000000"/>
          <w:szCs w:val="28"/>
        </w:rPr>
        <w:t>(trên giấy sáp, giấy mỡ, dùng bút 3D, v.v…)</w:t>
      </w:r>
      <w:r w:rsidR="00B05EB6">
        <w:rPr>
          <w:rFonts w:cs="Arial"/>
          <w:color w:val="000000"/>
          <w:szCs w:val="28"/>
        </w:rPr>
        <w:t xml:space="preserve"> thường sẽ </w:t>
      </w:r>
      <w:r w:rsidR="0093745A">
        <w:rPr>
          <w:rFonts w:cs="Arial"/>
          <w:color w:val="000000"/>
          <w:szCs w:val="28"/>
        </w:rPr>
        <w:t>dễ đọc hơn so với sơ đồ viết bằng câc chấm chữ nổi.</w:t>
      </w:r>
    </w:p>
    <w:p w14:paraId="047B5248" w14:textId="5087A8F4" w:rsidR="00A14EF0" w:rsidRPr="002E4DE2" w:rsidRDefault="009D14A1" w:rsidP="005B3DF1">
      <w:pPr>
        <w:rPr>
          <w:rFonts w:cs="Arial"/>
          <w:color w:val="000000"/>
          <w:szCs w:val="28"/>
        </w:rPr>
      </w:pPr>
      <w:r>
        <w:rPr>
          <w:rFonts w:cs="Arial"/>
          <w:color w:val="000000"/>
          <w:szCs w:val="28"/>
        </w:rPr>
        <w:t>Xem</w:t>
      </w:r>
      <w:r w:rsidR="00A14EF0" w:rsidRPr="002E4DE2">
        <w:rPr>
          <w:rFonts w:cs="Arial"/>
          <w:color w:val="000000"/>
          <w:szCs w:val="28"/>
        </w:rPr>
        <w:t xml:space="preserve"> </w:t>
      </w:r>
      <w:hyperlink w:anchor="_16_Chemistry" w:history="1">
        <w:hyperlink w:anchor="_16_Chemistry" w:history="1">
          <w:r w:rsidR="0034729C" w:rsidRPr="00AF782D">
            <w:rPr>
              <w:rStyle w:val="Hyperlink"/>
              <w:rFonts w:cs="Arial"/>
              <w:szCs w:val="28"/>
            </w:rPr>
            <w:t>Chương 16</w:t>
          </w:r>
        </w:hyperlink>
      </w:hyperlink>
      <w:r w:rsidR="00A14EF0" w:rsidRPr="002E4DE2">
        <w:rPr>
          <w:rFonts w:cs="Arial"/>
          <w:color w:val="0000FF"/>
          <w:szCs w:val="28"/>
        </w:rPr>
        <w:t xml:space="preserve"> </w:t>
      </w:r>
      <w:r w:rsidR="009F471F" w:rsidRPr="009F471F">
        <w:t>để</w:t>
      </w:r>
      <w:r w:rsidR="009F471F">
        <w:t xml:space="preserve"> tham khảo các ví dụ</w:t>
      </w:r>
      <w:r w:rsidR="00AF02E0">
        <w:t xml:space="preserve"> vẽ công thức cấu tạo </w:t>
      </w:r>
      <w:r w:rsidR="004A743E">
        <w:t xml:space="preserve">bằng chế độ </w:t>
      </w:r>
      <w:r w:rsidR="00495004">
        <w:t>gạch</w:t>
      </w:r>
      <w:r w:rsidR="004A743E">
        <w:t xml:space="preserve"> ngang và các dấu gạch đứng</w:t>
      </w:r>
      <w:r w:rsidR="001869CA">
        <w:t xml:space="preserve"> hay gạch chéo</w:t>
      </w:r>
      <w:r w:rsidR="001869CA">
        <w:rPr>
          <w:rFonts w:cs="Arial"/>
          <w:color w:val="0000FF"/>
          <w:szCs w:val="28"/>
        </w:rPr>
        <w:t>.</w:t>
      </w:r>
    </w:p>
    <w:p w14:paraId="2095127D" w14:textId="4EE2CDF0" w:rsidR="00A14EF0" w:rsidRPr="005B3DF1" w:rsidRDefault="00A14EF0" w:rsidP="005B3DF1">
      <w:pPr>
        <w:rPr>
          <w:b/>
          <w:color w:val="1F3864" w:themeColor="accent1" w:themeShade="80"/>
        </w:rPr>
      </w:pPr>
      <w:r w:rsidRPr="005B3DF1">
        <w:rPr>
          <w:b/>
          <w:color w:val="1F3864" w:themeColor="accent1" w:themeShade="80"/>
        </w:rPr>
        <w:t xml:space="preserve">4.4.2 </w:t>
      </w:r>
      <w:r w:rsidR="000B34F1" w:rsidRPr="005B3DF1">
        <w:rPr>
          <w:b/>
          <w:color w:val="1F3864" w:themeColor="accent1" w:themeShade="80"/>
        </w:rPr>
        <w:t>Viết</w:t>
      </w:r>
      <w:r w:rsidR="00515ED7" w:rsidRPr="005B3DF1">
        <w:rPr>
          <w:b/>
          <w:color w:val="1F3864" w:themeColor="accent1" w:themeShade="80"/>
        </w:rPr>
        <w:t xml:space="preserve"> tên sơ đồ</w:t>
      </w:r>
    </w:p>
    <w:p w14:paraId="11F3052D" w14:textId="0EB1BCB4" w:rsidR="00A14EF0" w:rsidRPr="002E4DE2" w:rsidRDefault="009D14A1" w:rsidP="0054115B">
      <w:pPr>
        <w:jc w:val="both"/>
        <w:rPr>
          <w:rFonts w:cs="Arial"/>
          <w:color w:val="000000"/>
          <w:szCs w:val="28"/>
        </w:rPr>
      </w:pPr>
      <w:r>
        <w:rPr>
          <w:rFonts w:cs="Arial"/>
          <w:color w:val="000000"/>
          <w:szCs w:val="28"/>
        </w:rPr>
        <w:t>Chương</w:t>
      </w:r>
      <w:r w:rsidR="00A14EF0" w:rsidRPr="002E4DE2">
        <w:rPr>
          <w:rFonts w:cs="Arial"/>
          <w:color w:val="000000"/>
          <w:szCs w:val="28"/>
        </w:rPr>
        <w:t xml:space="preserve"> </w:t>
      </w:r>
      <w:r w:rsidR="00515ED7">
        <w:rPr>
          <w:rFonts w:cs="Arial"/>
          <w:color w:val="000000"/>
          <w:szCs w:val="28"/>
        </w:rPr>
        <w:t xml:space="preserve">này không cố gắng đưa ra </w:t>
      </w:r>
      <w:r w:rsidR="004716DB">
        <w:rPr>
          <w:rFonts w:cs="Arial"/>
          <w:color w:val="000000"/>
          <w:szCs w:val="28"/>
        </w:rPr>
        <w:t>lời khuyên về cách viết tên sơ đồ bằng chữ nổi sao cho hiệu quả</w:t>
      </w:r>
      <w:r w:rsidR="000B34F1">
        <w:rPr>
          <w:rFonts w:cs="Arial"/>
          <w:color w:val="000000"/>
          <w:szCs w:val="28"/>
        </w:rPr>
        <w:t xml:space="preserve"> và rõ ràng</w:t>
      </w:r>
      <w:r w:rsidR="009B3FEF">
        <w:rPr>
          <w:rFonts w:cs="Arial"/>
          <w:color w:val="000000"/>
          <w:szCs w:val="28"/>
        </w:rPr>
        <w:t xml:space="preserve"> để người đọc hiểu được tên nào </w:t>
      </w:r>
      <w:r w:rsidR="000B34F1">
        <w:rPr>
          <w:rFonts w:cs="Arial"/>
          <w:color w:val="000000"/>
          <w:szCs w:val="28"/>
        </w:rPr>
        <w:t>chỉ sơ đồ nào</w:t>
      </w:r>
      <w:r w:rsidR="00A14EF0" w:rsidRPr="002E4DE2">
        <w:rPr>
          <w:rFonts w:cs="Arial"/>
          <w:color w:val="000000"/>
          <w:szCs w:val="28"/>
        </w:rPr>
        <w:t xml:space="preserve">. </w:t>
      </w:r>
      <w:r w:rsidR="002459CB">
        <w:rPr>
          <w:rFonts w:cs="Arial"/>
          <w:color w:val="000000"/>
          <w:szCs w:val="28"/>
        </w:rPr>
        <w:t>Thay vào đó, chương này liệt kê các điều chỉnh mã chữ nổi có thể thực hiện được trong phần nội dung của các nhãn tên cụ thể</w:t>
      </w:r>
      <w:r w:rsidR="008E63D7">
        <w:rPr>
          <w:rFonts w:cs="Arial"/>
          <w:color w:val="000000"/>
          <w:szCs w:val="28"/>
        </w:rPr>
        <w:t xml:space="preserve"> khi cần ưu tiên viết ngắn gọn </w:t>
      </w:r>
      <w:r w:rsidR="000D5541">
        <w:rPr>
          <w:rFonts w:cs="Arial"/>
          <w:color w:val="000000"/>
          <w:szCs w:val="28"/>
        </w:rPr>
        <w:t>do có ít</w:t>
      </w:r>
      <w:r w:rsidR="008E63D7">
        <w:rPr>
          <w:rFonts w:cs="Arial"/>
          <w:color w:val="000000"/>
          <w:szCs w:val="28"/>
        </w:rPr>
        <w:t xml:space="preserve"> chỗ trống</w:t>
      </w:r>
      <w:r w:rsidR="00A14EF0" w:rsidRPr="002E4DE2">
        <w:rPr>
          <w:rFonts w:cs="Arial"/>
          <w:color w:val="000000"/>
          <w:szCs w:val="28"/>
        </w:rPr>
        <w:t>.</w:t>
      </w:r>
    </w:p>
    <w:p w14:paraId="124B15F6" w14:textId="3A07F3A9" w:rsidR="00AF782D" w:rsidRDefault="000B34F1" w:rsidP="0054115B">
      <w:pPr>
        <w:pStyle w:val="ListParagraph"/>
        <w:numPr>
          <w:ilvl w:val="0"/>
          <w:numId w:val="4"/>
        </w:numPr>
        <w:jc w:val="both"/>
        <w:rPr>
          <w:rFonts w:cs="Arial"/>
          <w:color w:val="000000"/>
          <w:szCs w:val="28"/>
        </w:rPr>
      </w:pPr>
      <w:r>
        <w:rPr>
          <w:rFonts w:cs="Arial"/>
          <w:color w:val="000000"/>
          <w:szCs w:val="28"/>
        </w:rPr>
        <w:t xml:space="preserve">Khi viết tên các điểm, đường thẳng, v.v… bằng các chữ cái đơn lẻ, </w:t>
      </w:r>
      <w:r w:rsidR="001C76E1">
        <w:rPr>
          <w:rFonts w:cs="Arial"/>
          <w:color w:val="000000"/>
          <w:szCs w:val="28"/>
        </w:rPr>
        <w:t xml:space="preserve">có thể thống nhất trình bày các chữ này thành 2 ô chữ nổi bằng cách lược bỏ dấu báo </w:t>
      </w:r>
      <w:r w:rsidR="00EA4E96">
        <w:rPr>
          <w:rFonts w:cs="Arial"/>
          <w:color w:val="000000"/>
          <w:szCs w:val="28"/>
        </w:rPr>
        <w:t>chữ</w:t>
      </w:r>
      <w:r w:rsidR="001C76E1">
        <w:rPr>
          <w:rFonts w:cs="Arial"/>
          <w:color w:val="000000"/>
          <w:szCs w:val="28"/>
        </w:rPr>
        <w:t xml:space="preserve"> đủ </w:t>
      </w:r>
      <w:r w:rsidR="00236873">
        <w:rPr>
          <w:rFonts w:cs="Arial"/>
          <w:color w:val="000000"/>
          <w:szCs w:val="28"/>
        </w:rPr>
        <w:t xml:space="preserve">cho tất cả các chữ viết hoa và viết dấu báo cho tất cả các chữ viết thường </w:t>
      </w:r>
      <w:r w:rsidR="00D11937">
        <w:rPr>
          <w:rFonts w:cs="Arial"/>
          <w:color w:val="000000"/>
          <w:szCs w:val="28"/>
        </w:rPr>
        <w:t>gồm a, i và o.</w:t>
      </w:r>
      <w:r w:rsidR="00236873">
        <w:rPr>
          <w:rFonts w:cs="Arial"/>
          <w:color w:val="000000"/>
          <w:szCs w:val="28"/>
        </w:rPr>
        <w:t xml:space="preserve"> </w:t>
      </w:r>
    </w:p>
    <w:p w14:paraId="76356C4F" w14:textId="45491F87" w:rsidR="00AF782D" w:rsidRDefault="004C432B" w:rsidP="0054115B">
      <w:pPr>
        <w:pStyle w:val="ListParagraph"/>
        <w:numPr>
          <w:ilvl w:val="0"/>
          <w:numId w:val="4"/>
        </w:numPr>
        <w:jc w:val="both"/>
        <w:rPr>
          <w:rFonts w:cs="Arial"/>
          <w:color w:val="000000"/>
          <w:szCs w:val="28"/>
        </w:rPr>
      </w:pPr>
      <w:r>
        <w:rPr>
          <w:rFonts w:cs="Arial"/>
          <w:color w:val="000000"/>
          <w:szCs w:val="28"/>
        </w:rPr>
        <w:t xml:space="preserve">Khi chia trục tọa độ </w:t>
      </w:r>
      <w:r w:rsidR="0035013D">
        <w:rPr>
          <w:rFonts w:cs="Arial"/>
          <w:color w:val="000000"/>
          <w:szCs w:val="28"/>
        </w:rPr>
        <w:t xml:space="preserve">có số âm, có thể dùng dấu gạch nối thay cho dấu trừ (nghĩa là có thể lược bỏ tiền tố chấm 5). </w:t>
      </w:r>
      <w:r w:rsidR="000E3630">
        <w:rPr>
          <w:rFonts w:cs="Arial"/>
          <w:color w:val="000000"/>
          <w:szCs w:val="28"/>
        </w:rPr>
        <w:t xml:space="preserve">Thêm chú thích của người </w:t>
      </w:r>
      <w:r w:rsidR="003C0CCB">
        <w:rPr>
          <w:rFonts w:cs="Arial"/>
          <w:color w:val="000000"/>
          <w:szCs w:val="28"/>
        </w:rPr>
        <w:t>chuyển đổi</w:t>
      </w:r>
      <w:r w:rsidR="000E3630">
        <w:rPr>
          <w:rFonts w:cs="Arial"/>
          <w:color w:val="000000"/>
          <w:szCs w:val="28"/>
        </w:rPr>
        <w:t>.</w:t>
      </w:r>
    </w:p>
    <w:p w14:paraId="4AFDCA26" w14:textId="621B4EE9" w:rsidR="00AF782D" w:rsidRDefault="000E3630" w:rsidP="0054115B">
      <w:pPr>
        <w:pStyle w:val="ListParagraph"/>
        <w:numPr>
          <w:ilvl w:val="0"/>
          <w:numId w:val="4"/>
        </w:numPr>
        <w:jc w:val="both"/>
        <w:rPr>
          <w:rFonts w:cs="Arial"/>
          <w:color w:val="000000"/>
          <w:szCs w:val="28"/>
        </w:rPr>
      </w:pPr>
      <w:r>
        <w:rPr>
          <w:rFonts w:cs="Arial"/>
          <w:color w:val="000000"/>
          <w:szCs w:val="28"/>
        </w:rPr>
        <w:t xml:space="preserve">Khi viết tọa độ, ví dụ </w:t>
      </w:r>
      <w:r w:rsidRPr="00AF782D">
        <w:rPr>
          <w:rFonts w:cs="Arial"/>
          <w:color w:val="000000"/>
          <w:szCs w:val="28"/>
        </w:rPr>
        <w:t>(2, −3),</w:t>
      </w:r>
      <w:r w:rsidR="00AF53D9">
        <w:rPr>
          <w:rFonts w:cs="Arial"/>
          <w:color w:val="000000"/>
          <w:szCs w:val="28"/>
        </w:rPr>
        <w:t xml:space="preserve"> có thể cân nhắc bất cứ cách nào sau đây: lược bỏ khoảng trắng; lược bỏ chấm 5</w:t>
      </w:r>
      <w:r w:rsidR="00452239">
        <w:rPr>
          <w:rFonts w:cs="Arial"/>
          <w:color w:val="000000"/>
          <w:szCs w:val="28"/>
        </w:rPr>
        <w:t xml:space="preserve"> tiền tố khỏi dấu ngoặc tròn; lược bỏ chấm 5 tiền tố khỏi dấu trừ. Thêm chú thích của người </w:t>
      </w:r>
      <w:r w:rsidR="003C0CCB">
        <w:rPr>
          <w:rFonts w:cs="Arial"/>
          <w:color w:val="000000"/>
          <w:szCs w:val="28"/>
        </w:rPr>
        <w:t>chuyển đổi</w:t>
      </w:r>
      <w:r w:rsidR="00452239">
        <w:rPr>
          <w:rFonts w:cs="Arial"/>
          <w:color w:val="000000"/>
          <w:szCs w:val="28"/>
        </w:rPr>
        <w:t>.</w:t>
      </w:r>
    </w:p>
    <w:p w14:paraId="0854272E" w14:textId="20632365" w:rsidR="00AF782D" w:rsidRDefault="001A5F20" w:rsidP="0054115B">
      <w:pPr>
        <w:pStyle w:val="ListParagraph"/>
        <w:numPr>
          <w:ilvl w:val="0"/>
          <w:numId w:val="4"/>
        </w:numPr>
        <w:jc w:val="both"/>
        <w:rPr>
          <w:rFonts w:cs="Arial"/>
          <w:color w:val="000000"/>
          <w:szCs w:val="28"/>
        </w:rPr>
      </w:pPr>
      <w:r>
        <w:rPr>
          <w:rFonts w:cs="Arial"/>
          <w:color w:val="000000"/>
          <w:szCs w:val="28"/>
        </w:rPr>
        <w:t>Khi viết tên đường thẳng hoặc đường cong bằng phương trình</w:t>
      </w:r>
      <w:r w:rsidR="00FE2A56">
        <w:rPr>
          <w:rFonts w:cs="Arial"/>
          <w:color w:val="000000"/>
          <w:szCs w:val="28"/>
        </w:rPr>
        <w:t>, có thể lược bỏ khoảng trắng hai bên dấu bằng.</w:t>
      </w:r>
    </w:p>
    <w:p w14:paraId="18DFEFD1" w14:textId="770A7C86" w:rsidR="00A14EF0" w:rsidRPr="002E4DE2" w:rsidRDefault="00515483" w:rsidP="0054115B">
      <w:pPr>
        <w:pStyle w:val="ListParagraph"/>
        <w:numPr>
          <w:ilvl w:val="0"/>
          <w:numId w:val="4"/>
        </w:numPr>
        <w:jc w:val="both"/>
        <w:rPr>
          <w:rFonts w:cs="Arial"/>
          <w:color w:val="000000"/>
          <w:szCs w:val="28"/>
        </w:rPr>
      </w:pPr>
      <w:r>
        <w:rPr>
          <w:rFonts w:cs="Arial"/>
          <w:color w:val="000000"/>
          <w:szCs w:val="28"/>
        </w:rPr>
        <w:t xml:space="preserve">Khi viết tên các góc, có thể lược bỏ ký hiệu độ. Thêm chú thích của người </w:t>
      </w:r>
      <w:r w:rsidR="003C0CCB">
        <w:rPr>
          <w:rFonts w:cs="Arial"/>
          <w:color w:val="000000"/>
          <w:szCs w:val="28"/>
        </w:rPr>
        <w:t>chuyển đổi</w:t>
      </w:r>
      <w:r>
        <w:rPr>
          <w:rFonts w:cs="Arial"/>
          <w:color w:val="000000"/>
          <w:szCs w:val="28"/>
        </w:rPr>
        <w:t>.</w:t>
      </w:r>
    </w:p>
    <w:p w14:paraId="59470A07" w14:textId="774553A6" w:rsidR="00A14EF0" w:rsidRPr="00894E55" w:rsidRDefault="00A14EF0" w:rsidP="00F13C28">
      <w:pPr>
        <w:pStyle w:val="Heading1"/>
        <w:rPr>
          <w:rStyle w:val="Heading1Char"/>
          <w:b/>
        </w:rPr>
      </w:pPr>
      <w:bookmarkStart w:id="44" w:name="_5_Các_ký"/>
      <w:bookmarkStart w:id="45" w:name="_Toc131507489"/>
      <w:bookmarkEnd w:id="44"/>
      <w:r w:rsidRPr="00894E55">
        <w:rPr>
          <w:rStyle w:val="Heading1Char"/>
          <w:b/>
        </w:rPr>
        <w:lastRenderedPageBreak/>
        <w:t xml:space="preserve">5 </w:t>
      </w:r>
      <w:r w:rsidR="002B0989">
        <w:rPr>
          <w:rStyle w:val="Heading1Char"/>
          <w:b/>
        </w:rPr>
        <w:t>Các ký hiệu nhóm (dấu ngoặc)</w:t>
      </w:r>
      <w:bookmarkEnd w:id="45"/>
    </w:p>
    <w:tbl>
      <w:tblPr>
        <w:tblW w:w="0" w:type="auto"/>
        <w:tblLook w:val="04A0" w:firstRow="1" w:lastRow="0" w:firstColumn="1" w:lastColumn="0" w:noHBand="0" w:noVBand="1"/>
      </w:tblPr>
      <w:tblGrid>
        <w:gridCol w:w="1276"/>
        <w:gridCol w:w="691"/>
        <w:gridCol w:w="6065"/>
      </w:tblGrid>
      <w:tr w:rsidR="00AF782D" w:rsidRPr="00AF782D" w14:paraId="0DEF64F0" w14:textId="77777777" w:rsidTr="00AF782D">
        <w:tc>
          <w:tcPr>
            <w:tcW w:w="1276" w:type="dxa"/>
          </w:tcPr>
          <w:p w14:paraId="3065825D" w14:textId="02BA002D" w:rsidR="00AF782D" w:rsidRPr="00AF782D" w:rsidRDefault="00AF782D" w:rsidP="005B3DF1">
            <w:pPr>
              <w:rPr>
                <w:rFonts w:ascii="SimBraille" w:hAnsi="SimBraille" w:cs="SimBraille"/>
                <w:color w:val="000000"/>
                <w:szCs w:val="28"/>
              </w:rPr>
            </w:pPr>
            <w:r w:rsidRPr="00AF782D">
              <w:rPr>
                <w:rFonts w:ascii="SimBraille" w:hAnsi="SimBraille" w:cs="SimBraille"/>
                <w:color w:val="000000"/>
                <w:szCs w:val="28"/>
              </w:rPr>
              <w:t>.=</w:t>
            </w:r>
            <w:r w:rsidR="008435C3">
              <w:rPr>
                <w:rFonts w:ascii="SimBraille" w:hAnsi="SimBraille" w:cs="SimBraille"/>
                <w:color w:val="000000"/>
                <w:szCs w:val="28"/>
              </w:rPr>
              <w:t>"</w:t>
            </w:r>
            <w:r w:rsidRPr="00AF782D">
              <w:rPr>
                <w:rFonts w:ascii="SimBraille" w:hAnsi="SimBraille" w:cs="SimBraille"/>
                <w:color w:val="000000"/>
                <w:szCs w:val="28"/>
              </w:rPr>
              <w:t>&lt;</w:t>
            </w:r>
          </w:p>
        </w:tc>
        <w:tc>
          <w:tcPr>
            <w:tcW w:w="691" w:type="dxa"/>
          </w:tcPr>
          <w:p w14:paraId="4146FE88" w14:textId="77777777" w:rsidR="00AF782D" w:rsidRPr="00AF782D" w:rsidRDefault="00AF782D" w:rsidP="005B3DF1">
            <w:pPr>
              <w:rPr>
                <w:rFonts w:cs="Arial"/>
                <w:color w:val="000000"/>
                <w:szCs w:val="28"/>
              </w:rPr>
            </w:pPr>
            <w:r w:rsidRPr="00AF782D">
              <w:rPr>
                <w:rFonts w:cs="Arial"/>
                <w:color w:val="000000"/>
                <w:szCs w:val="28"/>
              </w:rPr>
              <w:t>(</w:t>
            </w:r>
          </w:p>
        </w:tc>
        <w:tc>
          <w:tcPr>
            <w:tcW w:w="0" w:type="auto"/>
          </w:tcPr>
          <w:p w14:paraId="5B9F6B97" w14:textId="77777777" w:rsidR="00AF782D" w:rsidRPr="00AF782D" w:rsidRDefault="00AF782D" w:rsidP="005B3DF1">
            <w:pPr>
              <w:rPr>
                <w:rFonts w:cs="Arial"/>
                <w:color w:val="000000"/>
                <w:szCs w:val="28"/>
              </w:rPr>
            </w:pPr>
            <w:r w:rsidRPr="00AF782D">
              <w:rPr>
                <w:rFonts w:cs="Arial"/>
                <w:color w:val="000000"/>
                <w:szCs w:val="28"/>
              </w:rPr>
              <w:t>mở ngoặc tròn</w:t>
            </w:r>
          </w:p>
        </w:tc>
      </w:tr>
      <w:tr w:rsidR="00AF782D" w:rsidRPr="00AF782D" w14:paraId="6F515884" w14:textId="77777777" w:rsidTr="00AF782D">
        <w:tc>
          <w:tcPr>
            <w:tcW w:w="1276" w:type="dxa"/>
          </w:tcPr>
          <w:p w14:paraId="33FFFFF0" w14:textId="4723FED2" w:rsidR="00AF782D" w:rsidRPr="00AF782D" w:rsidRDefault="00AF782D" w:rsidP="005B3DF1">
            <w:pPr>
              <w:rPr>
                <w:rFonts w:ascii="SimBraille" w:hAnsi="SimBraille" w:cs="SimBraille"/>
                <w:color w:val="000000"/>
                <w:szCs w:val="28"/>
              </w:rPr>
            </w:pPr>
            <w:r w:rsidRPr="00AF782D">
              <w:rPr>
                <w:rFonts w:ascii="SimBraille" w:hAnsi="SimBraille" w:cs="SimBraille"/>
                <w:color w:val="000000"/>
                <w:szCs w:val="28"/>
              </w:rPr>
              <w:t>.=</w:t>
            </w:r>
            <w:r w:rsidR="008435C3">
              <w:rPr>
                <w:rFonts w:ascii="SimBraille" w:hAnsi="SimBraille" w:cs="SimBraille"/>
                <w:color w:val="000000"/>
                <w:szCs w:val="28"/>
              </w:rPr>
              <w:t>"</w:t>
            </w:r>
            <w:r w:rsidRPr="00AF782D">
              <w:rPr>
                <w:rFonts w:ascii="SimBraille" w:hAnsi="SimBraille" w:cs="SimBraille"/>
                <w:color w:val="000000"/>
                <w:szCs w:val="28"/>
              </w:rPr>
              <w:t>&gt;</w:t>
            </w:r>
          </w:p>
        </w:tc>
        <w:tc>
          <w:tcPr>
            <w:tcW w:w="691" w:type="dxa"/>
          </w:tcPr>
          <w:p w14:paraId="7F0A6F3A" w14:textId="77777777" w:rsidR="00AF782D" w:rsidRPr="00AF782D" w:rsidRDefault="00AF782D" w:rsidP="005B3DF1">
            <w:pPr>
              <w:rPr>
                <w:rFonts w:cs="Arial"/>
                <w:color w:val="000000"/>
                <w:szCs w:val="28"/>
              </w:rPr>
            </w:pPr>
            <w:r w:rsidRPr="00AF782D">
              <w:rPr>
                <w:rFonts w:cs="Arial"/>
                <w:color w:val="000000"/>
                <w:szCs w:val="28"/>
              </w:rPr>
              <w:t>)</w:t>
            </w:r>
          </w:p>
        </w:tc>
        <w:tc>
          <w:tcPr>
            <w:tcW w:w="0" w:type="auto"/>
          </w:tcPr>
          <w:p w14:paraId="4E5A0A7E" w14:textId="77777777" w:rsidR="00AF782D" w:rsidRPr="00AF782D" w:rsidRDefault="00AF782D" w:rsidP="005B3DF1">
            <w:pPr>
              <w:rPr>
                <w:rFonts w:cs="Arial"/>
                <w:color w:val="000000"/>
                <w:szCs w:val="28"/>
              </w:rPr>
            </w:pPr>
            <w:r w:rsidRPr="00AF782D">
              <w:rPr>
                <w:rFonts w:cs="Arial"/>
                <w:color w:val="000000"/>
                <w:szCs w:val="28"/>
              </w:rPr>
              <w:t>đóng ngoặc tròn</w:t>
            </w:r>
          </w:p>
        </w:tc>
      </w:tr>
      <w:tr w:rsidR="00AF782D" w:rsidRPr="00AF782D" w14:paraId="125F85B7" w14:textId="77777777" w:rsidTr="00AF782D">
        <w:tc>
          <w:tcPr>
            <w:tcW w:w="1276" w:type="dxa"/>
          </w:tcPr>
          <w:p w14:paraId="1EBDAA81" w14:textId="77777777" w:rsidR="00AF782D" w:rsidRPr="00AF782D" w:rsidRDefault="00AF782D" w:rsidP="005B3DF1">
            <w:pPr>
              <w:rPr>
                <w:rFonts w:ascii="SimBraille" w:hAnsi="SimBraille" w:cs="SimBraille"/>
                <w:color w:val="000000"/>
                <w:szCs w:val="28"/>
              </w:rPr>
            </w:pPr>
            <w:r w:rsidRPr="00AF782D">
              <w:rPr>
                <w:rFonts w:ascii="SimBraille" w:hAnsi="SimBraille" w:cs="SimBraille"/>
                <w:color w:val="000000"/>
                <w:szCs w:val="28"/>
              </w:rPr>
              <w:t>.=.&lt;</w:t>
            </w:r>
          </w:p>
        </w:tc>
        <w:tc>
          <w:tcPr>
            <w:tcW w:w="691" w:type="dxa"/>
          </w:tcPr>
          <w:p w14:paraId="6D42D5BA" w14:textId="77777777" w:rsidR="00AF782D" w:rsidRPr="00AF782D" w:rsidRDefault="00AF782D" w:rsidP="005B3DF1">
            <w:pPr>
              <w:rPr>
                <w:rFonts w:cs="Arial"/>
                <w:color w:val="000000"/>
                <w:szCs w:val="28"/>
              </w:rPr>
            </w:pPr>
            <w:r w:rsidRPr="00AF782D">
              <w:rPr>
                <w:rFonts w:cs="Arial"/>
                <w:color w:val="000000"/>
                <w:szCs w:val="28"/>
              </w:rPr>
              <w:t>[</w:t>
            </w:r>
          </w:p>
        </w:tc>
        <w:tc>
          <w:tcPr>
            <w:tcW w:w="0" w:type="auto"/>
          </w:tcPr>
          <w:p w14:paraId="380E299F" w14:textId="77777777" w:rsidR="00AF782D" w:rsidRPr="00AF782D" w:rsidRDefault="00AF782D" w:rsidP="005B3DF1">
            <w:pPr>
              <w:rPr>
                <w:rFonts w:cs="Arial"/>
                <w:color w:val="000000"/>
                <w:szCs w:val="28"/>
              </w:rPr>
            </w:pPr>
            <w:r w:rsidRPr="00AF782D">
              <w:rPr>
                <w:rFonts w:cs="Arial"/>
                <w:color w:val="000000"/>
                <w:szCs w:val="28"/>
              </w:rPr>
              <w:t>mở ngoặc vuông</w:t>
            </w:r>
          </w:p>
        </w:tc>
      </w:tr>
      <w:tr w:rsidR="00AF782D" w:rsidRPr="00AF782D" w14:paraId="308920D4" w14:textId="77777777" w:rsidTr="00AF782D">
        <w:tc>
          <w:tcPr>
            <w:tcW w:w="1276" w:type="dxa"/>
          </w:tcPr>
          <w:p w14:paraId="759985DC" w14:textId="77777777" w:rsidR="00AF782D" w:rsidRPr="00AF782D" w:rsidRDefault="00AF782D" w:rsidP="005B3DF1">
            <w:pPr>
              <w:rPr>
                <w:rFonts w:ascii="SimBraille" w:hAnsi="SimBraille" w:cs="SimBraille"/>
                <w:color w:val="000000"/>
                <w:szCs w:val="28"/>
              </w:rPr>
            </w:pPr>
            <w:r w:rsidRPr="00AF782D">
              <w:rPr>
                <w:rFonts w:ascii="SimBraille" w:hAnsi="SimBraille" w:cs="SimBraille"/>
                <w:color w:val="000000"/>
                <w:szCs w:val="28"/>
              </w:rPr>
              <w:t>.=.&gt;</w:t>
            </w:r>
          </w:p>
        </w:tc>
        <w:tc>
          <w:tcPr>
            <w:tcW w:w="691" w:type="dxa"/>
          </w:tcPr>
          <w:p w14:paraId="1DB13499" w14:textId="77777777" w:rsidR="00AF782D" w:rsidRPr="00AF782D" w:rsidRDefault="00AF782D" w:rsidP="005B3DF1">
            <w:pPr>
              <w:rPr>
                <w:rFonts w:cs="Arial"/>
                <w:color w:val="000000"/>
                <w:szCs w:val="28"/>
              </w:rPr>
            </w:pPr>
            <w:r w:rsidRPr="00AF782D">
              <w:rPr>
                <w:rFonts w:cs="Arial"/>
                <w:color w:val="000000"/>
                <w:szCs w:val="28"/>
              </w:rPr>
              <w:t>]</w:t>
            </w:r>
          </w:p>
        </w:tc>
        <w:tc>
          <w:tcPr>
            <w:tcW w:w="0" w:type="auto"/>
          </w:tcPr>
          <w:p w14:paraId="323B85CF" w14:textId="77777777" w:rsidR="00AF782D" w:rsidRPr="00AF782D" w:rsidRDefault="00AF782D" w:rsidP="005B3DF1">
            <w:pPr>
              <w:rPr>
                <w:rFonts w:cs="Arial"/>
                <w:color w:val="000000"/>
                <w:szCs w:val="28"/>
              </w:rPr>
            </w:pPr>
            <w:r w:rsidRPr="00AF782D">
              <w:rPr>
                <w:rFonts w:cs="Arial"/>
                <w:color w:val="000000"/>
                <w:szCs w:val="28"/>
              </w:rPr>
              <w:t>đóng ngoặc vuông</w:t>
            </w:r>
          </w:p>
        </w:tc>
      </w:tr>
      <w:tr w:rsidR="00AF782D" w:rsidRPr="00AF782D" w14:paraId="275DC4F5" w14:textId="77777777" w:rsidTr="00AF782D">
        <w:tc>
          <w:tcPr>
            <w:tcW w:w="1276" w:type="dxa"/>
          </w:tcPr>
          <w:p w14:paraId="17BD3B90" w14:textId="77777777" w:rsidR="00AF782D" w:rsidRPr="00AF782D" w:rsidRDefault="00AF782D" w:rsidP="005B3DF1">
            <w:pPr>
              <w:rPr>
                <w:rFonts w:ascii="SimBraille" w:hAnsi="SimBraille" w:cs="SimBraille"/>
                <w:color w:val="000000"/>
                <w:szCs w:val="28"/>
              </w:rPr>
            </w:pPr>
            <w:r w:rsidRPr="00AF782D">
              <w:rPr>
                <w:rFonts w:ascii="SimBraille" w:hAnsi="SimBraille" w:cs="SimBraille"/>
                <w:color w:val="000000"/>
                <w:szCs w:val="28"/>
              </w:rPr>
              <w:t>.=_&lt;</w:t>
            </w:r>
          </w:p>
        </w:tc>
        <w:tc>
          <w:tcPr>
            <w:tcW w:w="691" w:type="dxa"/>
          </w:tcPr>
          <w:p w14:paraId="51A2AEEC" w14:textId="77777777" w:rsidR="00AF782D" w:rsidRPr="00AF782D" w:rsidRDefault="00AF782D" w:rsidP="005B3DF1">
            <w:pPr>
              <w:rPr>
                <w:rFonts w:cs="Arial"/>
                <w:color w:val="000000"/>
                <w:szCs w:val="28"/>
              </w:rPr>
            </w:pPr>
            <w:r w:rsidRPr="00AF782D">
              <w:rPr>
                <w:rFonts w:cs="Arial"/>
                <w:color w:val="000000"/>
                <w:szCs w:val="28"/>
              </w:rPr>
              <w:t>{</w:t>
            </w:r>
          </w:p>
        </w:tc>
        <w:tc>
          <w:tcPr>
            <w:tcW w:w="0" w:type="auto"/>
          </w:tcPr>
          <w:p w14:paraId="691D62A2" w14:textId="77777777" w:rsidR="00AF782D" w:rsidRPr="00AF782D" w:rsidRDefault="00AF782D" w:rsidP="005B3DF1">
            <w:pPr>
              <w:rPr>
                <w:rFonts w:cs="Arial"/>
                <w:color w:val="000000"/>
                <w:szCs w:val="28"/>
              </w:rPr>
            </w:pPr>
            <w:r w:rsidRPr="00AF782D">
              <w:rPr>
                <w:rFonts w:cs="Arial"/>
                <w:color w:val="000000"/>
                <w:szCs w:val="28"/>
              </w:rPr>
              <w:t>mở ngoặc nhọn</w:t>
            </w:r>
          </w:p>
        </w:tc>
      </w:tr>
      <w:tr w:rsidR="00AF782D" w:rsidRPr="00AF782D" w14:paraId="4CAA31C1" w14:textId="77777777" w:rsidTr="00AF782D">
        <w:tc>
          <w:tcPr>
            <w:tcW w:w="1276" w:type="dxa"/>
          </w:tcPr>
          <w:p w14:paraId="5359B841" w14:textId="77777777" w:rsidR="00AF782D" w:rsidRPr="00AF782D" w:rsidRDefault="00AF782D" w:rsidP="005B3DF1">
            <w:pPr>
              <w:rPr>
                <w:rFonts w:ascii="SimBraille" w:hAnsi="SimBraille" w:cs="SimBraille"/>
                <w:color w:val="000000"/>
                <w:szCs w:val="28"/>
              </w:rPr>
            </w:pPr>
            <w:r w:rsidRPr="00AF782D">
              <w:rPr>
                <w:rFonts w:ascii="SimBraille" w:hAnsi="SimBraille" w:cs="SimBraille"/>
                <w:color w:val="000000"/>
                <w:szCs w:val="28"/>
              </w:rPr>
              <w:t>.=_&gt;</w:t>
            </w:r>
          </w:p>
        </w:tc>
        <w:tc>
          <w:tcPr>
            <w:tcW w:w="691" w:type="dxa"/>
          </w:tcPr>
          <w:p w14:paraId="33FE79DE" w14:textId="77777777" w:rsidR="00AF782D" w:rsidRPr="00AF782D" w:rsidRDefault="00AF782D" w:rsidP="005B3DF1">
            <w:pPr>
              <w:rPr>
                <w:rFonts w:cs="Arial"/>
                <w:color w:val="000000"/>
                <w:szCs w:val="28"/>
              </w:rPr>
            </w:pPr>
            <w:r w:rsidRPr="00AF782D">
              <w:rPr>
                <w:rFonts w:cs="Arial"/>
                <w:color w:val="000000"/>
                <w:szCs w:val="28"/>
              </w:rPr>
              <w:t>}</w:t>
            </w:r>
          </w:p>
        </w:tc>
        <w:tc>
          <w:tcPr>
            <w:tcW w:w="0" w:type="auto"/>
          </w:tcPr>
          <w:p w14:paraId="449614D6" w14:textId="77777777" w:rsidR="00AF782D" w:rsidRPr="00AF782D" w:rsidRDefault="00AF782D" w:rsidP="005B3DF1">
            <w:pPr>
              <w:rPr>
                <w:rFonts w:cs="Arial"/>
                <w:color w:val="000000"/>
                <w:szCs w:val="28"/>
              </w:rPr>
            </w:pPr>
            <w:r w:rsidRPr="00AF782D">
              <w:rPr>
                <w:rFonts w:cs="Arial"/>
                <w:color w:val="000000"/>
                <w:szCs w:val="28"/>
              </w:rPr>
              <w:t>đóng ngoặc nhọn</w:t>
            </w:r>
          </w:p>
        </w:tc>
      </w:tr>
      <w:tr w:rsidR="00AF782D" w:rsidRPr="00AF782D" w14:paraId="25C2800C" w14:textId="77777777" w:rsidTr="00AF782D">
        <w:tc>
          <w:tcPr>
            <w:tcW w:w="1276" w:type="dxa"/>
          </w:tcPr>
          <w:p w14:paraId="3843950D" w14:textId="77777777" w:rsidR="00AF782D" w:rsidRPr="00AF782D" w:rsidRDefault="00AF782D" w:rsidP="005B3DF1">
            <w:pPr>
              <w:rPr>
                <w:rFonts w:ascii="SimBraille" w:hAnsi="SimBraille" w:cs="SimBraille"/>
                <w:color w:val="000000"/>
                <w:szCs w:val="28"/>
              </w:rPr>
            </w:pPr>
            <w:r w:rsidRPr="00AF782D">
              <w:rPr>
                <w:rFonts w:ascii="SimBraille" w:hAnsi="SimBraille" w:cs="SimBraille"/>
                <w:color w:val="000000"/>
                <w:szCs w:val="28"/>
              </w:rPr>
              <w:t>.=@&lt;</w:t>
            </w:r>
          </w:p>
        </w:tc>
        <w:tc>
          <w:tcPr>
            <w:tcW w:w="691" w:type="dxa"/>
          </w:tcPr>
          <w:p w14:paraId="13B9E8B2" w14:textId="77777777" w:rsidR="00AF782D" w:rsidRPr="00AF782D" w:rsidRDefault="00AF782D" w:rsidP="005B3DF1">
            <w:pPr>
              <w:rPr>
                <w:rFonts w:cs="Arial"/>
                <w:color w:val="000000"/>
                <w:szCs w:val="28"/>
              </w:rPr>
            </w:pPr>
            <w:r w:rsidRPr="00AF782D">
              <w:rPr>
                <w:rFonts w:cs="Arial"/>
                <w:color w:val="000000"/>
                <w:szCs w:val="28"/>
              </w:rPr>
              <w:t>&lt;</w:t>
            </w:r>
          </w:p>
        </w:tc>
        <w:tc>
          <w:tcPr>
            <w:tcW w:w="0" w:type="auto"/>
          </w:tcPr>
          <w:p w14:paraId="5E20A764" w14:textId="77777777" w:rsidR="00AF782D" w:rsidRPr="00AF782D" w:rsidRDefault="00AF782D" w:rsidP="005B3DF1">
            <w:pPr>
              <w:rPr>
                <w:rFonts w:cs="Arial"/>
                <w:color w:val="000000"/>
                <w:szCs w:val="28"/>
              </w:rPr>
            </w:pPr>
            <w:r w:rsidRPr="00AF782D">
              <w:rPr>
                <w:rFonts w:cs="Arial"/>
                <w:color w:val="000000"/>
                <w:szCs w:val="28"/>
              </w:rPr>
              <w:t>mở ngoặc bằng dấu bé</w:t>
            </w:r>
          </w:p>
        </w:tc>
      </w:tr>
      <w:tr w:rsidR="00AF782D" w:rsidRPr="00AF782D" w14:paraId="158B7145" w14:textId="77777777" w:rsidTr="00AF782D">
        <w:tc>
          <w:tcPr>
            <w:tcW w:w="1276" w:type="dxa"/>
          </w:tcPr>
          <w:p w14:paraId="31B7023C" w14:textId="77777777" w:rsidR="00AF782D" w:rsidRPr="00AF782D" w:rsidRDefault="00AF782D" w:rsidP="005B3DF1">
            <w:pPr>
              <w:rPr>
                <w:rFonts w:ascii="SimBraille" w:hAnsi="SimBraille" w:cs="SimBraille"/>
                <w:color w:val="000000"/>
                <w:szCs w:val="28"/>
              </w:rPr>
            </w:pPr>
            <w:r w:rsidRPr="00AF782D">
              <w:rPr>
                <w:rFonts w:ascii="SimBraille" w:hAnsi="SimBraille" w:cs="SimBraille"/>
                <w:color w:val="000000"/>
                <w:szCs w:val="28"/>
              </w:rPr>
              <w:t>.=@&gt;</w:t>
            </w:r>
          </w:p>
        </w:tc>
        <w:tc>
          <w:tcPr>
            <w:tcW w:w="691" w:type="dxa"/>
          </w:tcPr>
          <w:p w14:paraId="54DD8246" w14:textId="77777777" w:rsidR="00AF782D" w:rsidRPr="00AF782D" w:rsidRDefault="00AF782D" w:rsidP="005B3DF1">
            <w:pPr>
              <w:rPr>
                <w:rFonts w:cs="Arial"/>
                <w:color w:val="000000"/>
                <w:szCs w:val="28"/>
              </w:rPr>
            </w:pPr>
            <w:r w:rsidRPr="00AF782D">
              <w:rPr>
                <w:rFonts w:cs="Arial"/>
                <w:color w:val="000000"/>
                <w:szCs w:val="28"/>
              </w:rPr>
              <w:t>&gt;</w:t>
            </w:r>
          </w:p>
        </w:tc>
        <w:tc>
          <w:tcPr>
            <w:tcW w:w="0" w:type="auto"/>
          </w:tcPr>
          <w:p w14:paraId="50DBA666" w14:textId="77777777" w:rsidR="00AF782D" w:rsidRPr="00AF782D" w:rsidRDefault="00AF782D" w:rsidP="005B3DF1">
            <w:pPr>
              <w:rPr>
                <w:rFonts w:cs="Arial"/>
                <w:color w:val="000000"/>
                <w:szCs w:val="28"/>
              </w:rPr>
            </w:pPr>
            <w:r w:rsidRPr="00AF782D">
              <w:rPr>
                <w:rFonts w:cs="Arial"/>
                <w:color w:val="000000"/>
                <w:szCs w:val="28"/>
              </w:rPr>
              <w:t>đóng ngoặc bằng dấu lớn</w:t>
            </w:r>
          </w:p>
        </w:tc>
      </w:tr>
      <w:tr w:rsidR="00AF782D" w:rsidRPr="00AF782D" w14:paraId="79DBD17F" w14:textId="77777777" w:rsidTr="00AF782D">
        <w:tc>
          <w:tcPr>
            <w:tcW w:w="1276" w:type="dxa"/>
          </w:tcPr>
          <w:p w14:paraId="21853238" w14:textId="77777777" w:rsidR="00AF782D" w:rsidRPr="00AF782D" w:rsidRDefault="00AF782D" w:rsidP="005B3DF1">
            <w:pPr>
              <w:rPr>
                <w:rFonts w:ascii="SimBraille" w:hAnsi="SimBraille" w:cs="SimBraille"/>
                <w:color w:val="000000"/>
                <w:szCs w:val="28"/>
              </w:rPr>
            </w:pPr>
            <w:r w:rsidRPr="00AF782D">
              <w:rPr>
                <w:rFonts w:ascii="SimBraille" w:hAnsi="SimBraille" w:cs="SimBraille"/>
                <w:color w:val="000000"/>
                <w:szCs w:val="28"/>
              </w:rPr>
              <w:t>.=_\</w:t>
            </w:r>
          </w:p>
        </w:tc>
        <w:tc>
          <w:tcPr>
            <w:tcW w:w="691" w:type="dxa"/>
          </w:tcPr>
          <w:p w14:paraId="0DE45322" w14:textId="77777777" w:rsidR="00AF782D" w:rsidRPr="00AF782D" w:rsidRDefault="00AF782D" w:rsidP="005B3DF1">
            <w:pPr>
              <w:rPr>
                <w:rFonts w:cs="Arial"/>
                <w:color w:val="000000"/>
                <w:szCs w:val="28"/>
              </w:rPr>
            </w:pPr>
            <w:r w:rsidRPr="00AF782D">
              <w:rPr>
                <w:rFonts w:cs="Arial"/>
                <w:color w:val="000000"/>
                <w:szCs w:val="28"/>
              </w:rPr>
              <w:t>|</w:t>
            </w:r>
          </w:p>
        </w:tc>
        <w:tc>
          <w:tcPr>
            <w:tcW w:w="0" w:type="auto"/>
          </w:tcPr>
          <w:p w14:paraId="0B55E917" w14:textId="77777777" w:rsidR="00AF782D" w:rsidRPr="00AF782D" w:rsidRDefault="00AF782D" w:rsidP="005B3DF1">
            <w:pPr>
              <w:rPr>
                <w:rFonts w:cs="Arial"/>
                <w:color w:val="000000"/>
                <w:szCs w:val="28"/>
              </w:rPr>
            </w:pPr>
            <w:r w:rsidRPr="00AF782D">
              <w:rPr>
                <w:rFonts w:cs="Arial"/>
                <w:color w:val="000000"/>
                <w:szCs w:val="28"/>
              </w:rPr>
              <w:t>dấu gạch đứng (mở hoặc đóng giá trị tuyệt đối hoặc mô-đun)</w:t>
            </w:r>
          </w:p>
        </w:tc>
      </w:tr>
    </w:tbl>
    <w:p w14:paraId="01F81B24" w14:textId="2A59B3F4" w:rsidR="00AF782D" w:rsidRDefault="00AF782D" w:rsidP="005B3DF1"/>
    <w:tbl>
      <w:tblPr>
        <w:tblW w:w="0" w:type="auto"/>
        <w:tblLook w:val="04A0" w:firstRow="1" w:lastRow="0" w:firstColumn="1" w:lastColumn="0" w:noHBand="0" w:noVBand="1"/>
      </w:tblPr>
      <w:tblGrid>
        <w:gridCol w:w="1276"/>
        <w:gridCol w:w="6756"/>
      </w:tblGrid>
      <w:tr w:rsidR="00594BFA" w:rsidRPr="00AF782D" w14:paraId="359A8395" w14:textId="77777777" w:rsidTr="00594BFA">
        <w:tc>
          <w:tcPr>
            <w:tcW w:w="1276" w:type="dxa"/>
          </w:tcPr>
          <w:p w14:paraId="1DF09FB7" w14:textId="0CF25A4E" w:rsidR="00594BFA" w:rsidRPr="00AF782D" w:rsidRDefault="00594BFA" w:rsidP="005B3DF1">
            <w:pPr>
              <w:rPr>
                <w:rFonts w:ascii="SimBraille" w:hAnsi="SimBraille" w:cs="SimBraille"/>
                <w:color w:val="000000"/>
                <w:szCs w:val="28"/>
              </w:rPr>
            </w:pPr>
            <w:r w:rsidRPr="00AF782D">
              <w:rPr>
                <w:rFonts w:ascii="SimBraille" w:hAnsi="SimBraille" w:cs="SimBraille"/>
                <w:color w:val="000000"/>
                <w:szCs w:val="28"/>
              </w:rPr>
              <w:t>.=,</w:t>
            </w:r>
            <w:r w:rsidR="008435C3">
              <w:rPr>
                <w:rFonts w:ascii="SimBraille" w:hAnsi="SimBraille" w:cs="SimBraille"/>
                <w:color w:val="000000"/>
                <w:szCs w:val="28"/>
              </w:rPr>
              <w:t>"</w:t>
            </w:r>
            <w:r w:rsidRPr="00AF782D">
              <w:rPr>
                <w:rFonts w:ascii="SimBraille" w:hAnsi="SimBraille" w:cs="SimBraille"/>
                <w:color w:val="000000"/>
                <w:szCs w:val="28"/>
              </w:rPr>
              <w:t>&lt;</w:t>
            </w:r>
          </w:p>
        </w:tc>
        <w:tc>
          <w:tcPr>
            <w:tcW w:w="6756" w:type="dxa"/>
          </w:tcPr>
          <w:p w14:paraId="332BE26F" w14:textId="77777777" w:rsidR="00594BFA" w:rsidRPr="00AF782D" w:rsidRDefault="00594BFA" w:rsidP="005B3DF1">
            <w:pPr>
              <w:rPr>
                <w:rFonts w:cs="Arial"/>
                <w:color w:val="000000"/>
                <w:szCs w:val="28"/>
              </w:rPr>
            </w:pPr>
            <w:r w:rsidRPr="00AF782D">
              <w:rPr>
                <w:rFonts w:cs="Arial"/>
                <w:color w:val="000000"/>
                <w:szCs w:val="28"/>
              </w:rPr>
              <w:t>mở ngoặc tròn lớn (nhiều dòng)</w:t>
            </w:r>
          </w:p>
        </w:tc>
      </w:tr>
      <w:tr w:rsidR="00594BFA" w:rsidRPr="00AF782D" w14:paraId="32334823" w14:textId="77777777" w:rsidTr="00594BFA">
        <w:tc>
          <w:tcPr>
            <w:tcW w:w="1276" w:type="dxa"/>
          </w:tcPr>
          <w:p w14:paraId="03B6BB02" w14:textId="4F94114D" w:rsidR="00594BFA" w:rsidRPr="00AF782D" w:rsidRDefault="00594BFA" w:rsidP="005B3DF1">
            <w:pPr>
              <w:rPr>
                <w:rFonts w:ascii="SimBraille" w:hAnsi="SimBraille" w:cs="SimBraille"/>
                <w:color w:val="000000"/>
                <w:szCs w:val="28"/>
              </w:rPr>
            </w:pPr>
            <w:r w:rsidRPr="00AF782D">
              <w:rPr>
                <w:rFonts w:ascii="SimBraille" w:hAnsi="SimBraille" w:cs="SimBraille"/>
                <w:color w:val="000000"/>
                <w:szCs w:val="28"/>
              </w:rPr>
              <w:t>.=,</w:t>
            </w:r>
            <w:r w:rsidR="008435C3">
              <w:rPr>
                <w:rFonts w:ascii="SimBraille" w:hAnsi="SimBraille" w:cs="SimBraille"/>
                <w:color w:val="000000"/>
                <w:szCs w:val="28"/>
              </w:rPr>
              <w:t>"</w:t>
            </w:r>
            <w:r w:rsidRPr="00AF782D">
              <w:rPr>
                <w:rFonts w:ascii="SimBraille" w:hAnsi="SimBraille" w:cs="SimBraille"/>
                <w:color w:val="000000"/>
                <w:szCs w:val="28"/>
              </w:rPr>
              <w:t>&gt;</w:t>
            </w:r>
          </w:p>
        </w:tc>
        <w:tc>
          <w:tcPr>
            <w:tcW w:w="6756" w:type="dxa"/>
          </w:tcPr>
          <w:p w14:paraId="1430E0F8" w14:textId="77777777" w:rsidR="00594BFA" w:rsidRPr="00AF782D" w:rsidRDefault="00594BFA" w:rsidP="005B3DF1">
            <w:pPr>
              <w:rPr>
                <w:rFonts w:cs="Arial"/>
                <w:color w:val="000000"/>
                <w:szCs w:val="28"/>
              </w:rPr>
            </w:pPr>
            <w:r w:rsidRPr="00AF782D">
              <w:rPr>
                <w:rFonts w:cs="Arial"/>
                <w:color w:val="000000"/>
                <w:szCs w:val="28"/>
              </w:rPr>
              <w:t>đóng ngoặc tròn lớn (nhiều dòng)</w:t>
            </w:r>
          </w:p>
        </w:tc>
      </w:tr>
      <w:tr w:rsidR="00594BFA" w:rsidRPr="00AF782D" w14:paraId="41A5AC31" w14:textId="77777777" w:rsidTr="00594BFA">
        <w:tc>
          <w:tcPr>
            <w:tcW w:w="1276" w:type="dxa"/>
          </w:tcPr>
          <w:p w14:paraId="74632979" w14:textId="77777777" w:rsidR="00594BFA" w:rsidRPr="00AF782D" w:rsidRDefault="00594BFA" w:rsidP="005B3DF1">
            <w:pPr>
              <w:rPr>
                <w:rFonts w:ascii="SimBraille" w:hAnsi="SimBraille" w:cs="SimBraille"/>
                <w:color w:val="000000"/>
                <w:szCs w:val="28"/>
              </w:rPr>
            </w:pPr>
            <w:r w:rsidRPr="00AF782D">
              <w:rPr>
                <w:rFonts w:ascii="SimBraille" w:hAnsi="SimBraille" w:cs="SimBraille"/>
                <w:color w:val="000000"/>
                <w:szCs w:val="28"/>
              </w:rPr>
              <w:t>.=,.&lt;</w:t>
            </w:r>
          </w:p>
        </w:tc>
        <w:tc>
          <w:tcPr>
            <w:tcW w:w="6756" w:type="dxa"/>
          </w:tcPr>
          <w:p w14:paraId="1B3B0118" w14:textId="77777777" w:rsidR="00594BFA" w:rsidRPr="00AF782D" w:rsidRDefault="00594BFA" w:rsidP="005B3DF1">
            <w:pPr>
              <w:rPr>
                <w:rFonts w:cs="Arial"/>
                <w:color w:val="000000"/>
                <w:szCs w:val="28"/>
              </w:rPr>
            </w:pPr>
            <w:r w:rsidRPr="00AF782D">
              <w:rPr>
                <w:rFonts w:cs="Arial"/>
                <w:color w:val="000000"/>
                <w:szCs w:val="28"/>
              </w:rPr>
              <w:t xml:space="preserve">mở ngoặc vuông lớn (nhiều dòng) </w:t>
            </w:r>
          </w:p>
        </w:tc>
      </w:tr>
      <w:tr w:rsidR="00594BFA" w:rsidRPr="00AF782D" w14:paraId="5ABB21B0" w14:textId="77777777" w:rsidTr="00594BFA">
        <w:tc>
          <w:tcPr>
            <w:tcW w:w="1276" w:type="dxa"/>
          </w:tcPr>
          <w:p w14:paraId="0BCBAFAB" w14:textId="77777777" w:rsidR="00594BFA" w:rsidRPr="00AF782D" w:rsidRDefault="00594BFA" w:rsidP="005B3DF1">
            <w:pPr>
              <w:rPr>
                <w:rFonts w:ascii="SimBraille" w:hAnsi="SimBraille" w:cs="SimBraille"/>
                <w:color w:val="000000"/>
                <w:szCs w:val="28"/>
              </w:rPr>
            </w:pPr>
            <w:r w:rsidRPr="00AF782D">
              <w:rPr>
                <w:rFonts w:ascii="SimBraille" w:hAnsi="SimBraille" w:cs="SimBraille"/>
                <w:color w:val="000000"/>
                <w:szCs w:val="28"/>
              </w:rPr>
              <w:t>.=,.&gt;</w:t>
            </w:r>
          </w:p>
        </w:tc>
        <w:tc>
          <w:tcPr>
            <w:tcW w:w="6756" w:type="dxa"/>
          </w:tcPr>
          <w:p w14:paraId="201EDAC3" w14:textId="77777777" w:rsidR="00594BFA" w:rsidRPr="00AF782D" w:rsidRDefault="00594BFA" w:rsidP="005B3DF1">
            <w:pPr>
              <w:rPr>
                <w:rFonts w:cs="Arial"/>
                <w:color w:val="000000"/>
                <w:szCs w:val="28"/>
              </w:rPr>
            </w:pPr>
            <w:r w:rsidRPr="00AF782D">
              <w:rPr>
                <w:rFonts w:cs="Arial"/>
                <w:color w:val="000000"/>
                <w:szCs w:val="28"/>
              </w:rPr>
              <w:t xml:space="preserve">đóng ngoặc vuông lớn lớn (nhiều dòng) </w:t>
            </w:r>
          </w:p>
        </w:tc>
      </w:tr>
      <w:tr w:rsidR="00594BFA" w:rsidRPr="00AF782D" w14:paraId="28B1344F" w14:textId="77777777" w:rsidTr="00594BFA">
        <w:tc>
          <w:tcPr>
            <w:tcW w:w="1276" w:type="dxa"/>
          </w:tcPr>
          <w:p w14:paraId="58083547" w14:textId="77777777" w:rsidR="00594BFA" w:rsidRPr="00AF782D" w:rsidRDefault="00594BFA" w:rsidP="005B3DF1">
            <w:pPr>
              <w:rPr>
                <w:rFonts w:ascii="SimBraille" w:hAnsi="SimBraille" w:cs="SimBraille"/>
                <w:color w:val="000000"/>
                <w:szCs w:val="28"/>
              </w:rPr>
            </w:pPr>
            <w:r w:rsidRPr="00AF782D">
              <w:rPr>
                <w:rFonts w:ascii="SimBraille" w:hAnsi="SimBraille" w:cs="SimBraille"/>
                <w:color w:val="000000"/>
                <w:szCs w:val="28"/>
              </w:rPr>
              <w:t>.=,_&lt;</w:t>
            </w:r>
          </w:p>
        </w:tc>
        <w:tc>
          <w:tcPr>
            <w:tcW w:w="6756" w:type="dxa"/>
          </w:tcPr>
          <w:p w14:paraId="4DF0C48D" w14:textId="77777777" w:rsidR="00594BFA" w:rsidRPr="00AF782D" w:rsidRDefault="00594BFA" w:rsidP="005B3DF1">
            <w:pPr>
              <w:rPr>
                <w:rFonts w:cs="Arial"/>
                <w:color w:val="000000"/>
                <w:szCs w:val="28"/>
              </w:rPr>
            </w:pPr>
            <w:r w:rsidRPr="00AF782D">
              <w:rPr>
                <w:rFonts w:cs="Arial"/>
                <w:color w:val="000000"/>
                <w:szCs w:val="28"/>
              </w:rPr>
              <w:t>mở ngoặc nhọn lớn (nhiều dòng)</w:t>
            </w:r>
          </w:p>
        </w:tc>
      </w:tr>
      <w:tr w:rsidR="00594BFA" w:rsidRPr="00AF782D" w14:paraId="7F75951A" w14:textId="77777777" w:rsidTr="00594BFA">
        <w:tc>
          <w:tcPr>
            <w:tcW w:w="1276" w:type="dxa"/>
          </w:tcPr>
          <w:p w14:paraId="3130816F" w14:textId="77777777" w:rsidR="00594BFA" w:rsidRPr="00AF782D" w:rsidRDefault="00594BFA" w:rsidP="005B3DF1">
            <w:pPr>
              <w:rPr>
                <w:rFonts w:ascii="SimBraille" w:hAnsi="SimBraille" w:cs="SimBraille"/>
                <w:color w:val="000000"/>
                <w:szCs w:val="28"/>
              </w:rPr>
            </w:pPr>
            <w:r w:rsidRPr="00AF782D">
              <w:rPr>
                <w:rFonts w:ascii="SimBraille" w:hAnsi="SimBraille" w:cs="SimBraille"/>
                <w:color w:val="000000"/>
                <w:szCs w:val="28"/>
              </w:rPr>
              <w:t>.=,_&gt;</w:t>
            </w:r>
          </w:p>
        </w:tc>
        <w:tc>
          <w:tcPr>
            <w:tcW w:w="6756" w:type="dxa"/>
          </w:tcPr>
          <w:p w14:paraId="2CE244C9" w14:textId="77777777" w:rsidR="00594BFA" w:rsidRPr="00AF782D" w:rsidRDefault="00594BFA" w:rsidP="005B3DF1">
            <w:pPr>
              <w:rPr>
                <w:rFonts w:cs="Arial"/>
                <w:color w:val="000000"/>
                <w:szCs w:val="28"/>
              </w:rPr>
            </w:pPr>
            <w:r w:rsidRPr="00AF782D">
              <w:rPr>
                <w:rFonts w:cs="Arial"/>
                <w:color w:val="000000"/>
                <w:szCs w:val="28"/>
              </w:rPr>
              <w:t>đóng ngoặc nhọn lớn (nhiều dòng)</w:t>
            </w:r>
          </w:p>
        </w:tc>
      </w:tr>
      <w:tr w:rsidR="00594BFA" w14:paraId="765D0B7D" w14:textId="77777777" w:rsidTr="00594BFA">
        <w:tc>
          <w:tcPr>
            <w:tcW w:w="1276" w:type="dxa"/>
          </w:tcPr>
          <w:p w14:paraId="5CE60E97" w14:textId="77777777" w:rsidR="00594BFA" w:rsidRPr="00AF782D" w:rsidRDefault="00594BFA" w:rsidP="005B3DF1">
            <w:pPr>
              <w:rPr>
                <w:rFonts w:ascii="SimBraille" w:hAnsi="SimBraille" w:cs="SimBraille"/>
                <w:color w:val="000000"/>
                <w:szCs w:val="28"/>
              </w:rPr>
            </w:pPr>
            <w:r w:rsidRPr="00AF782D">
              <w:rPr>
                <w:rFonts w:ascii="SimBraille" w:hAnsi="SimBraille" w:cs="SimBraille"/>
                <w:color w:val="000000"/>
                <w:szCs w:val="28"/>
              </w:rPr>
              <w:t>.=,_\</w:t>
            </w:r>
          </w:p>
        </w:tc>
        <w:tc>
          <w:tcPr>
            <w:tcW w:w="6756" w:type="dxa"/>
          </w:tcPr>
          <w:p w14:paraId="00CA9259" w14:textId="77777777" w:rsidR="00594BFA" w:rsidRDefault="00594BFA" w:rsidP="005B3DF1">
            <w:r w:rsidRPr="00AF782D">
              <w:t>dấu gạch đứng lớn (nhiều dòng)</w:t>
            </w:r>
          </w:p>
        </w:tc>
      </w:tr>
    </w:tbl>
    <w:p w14:paraId="35F6A2E8" w14:textId="6F1AFE36" w:rsidR="00A14EF0" w:rsidRPr="002E4DE2" w:rsidRDefault="00847F4D" w:rsidP="0054115B">
      <w:pPr>
        <w:jc w:val="both"/>
        <w:rPr>
          <w:rFonts w:cs="Arial"/>
          <w:color w:val="000000"/>
          <w:szCs w:val="28"/>
        </w:rPr>
      </w:pPr>
      <w:r>
        <w:rPr>
          <w:rFonts w:cs="Arial"/>
          <w:color w:val="000000"/>
          <w:szCs w:val="28"/>
        </w:rPr>
        <w:t xml:space="preserve">Các dấu ngoặc thường được in liền </w:t>
      </w:r>
      <w:r w:rsidR="00B439FB">
        <w:rPr>
          <w:rFonts w:cs="Arial"/>
          <w:color w:val="000000"/>
          <w:szCs w:val="28"/>
        </w:rPr>
        <w:t xml:space="preserve">ở hai bên </w:t>
      </w:r>
      <w:r w:rsidR="008E1B6A">
        <w:rPr>
          <w:rFonts w:cs="Arial"/>
          <w:color w:val="000000"/>
          <w:szCs w:val="28"/>
        </w:rPr>
        <w:t xml:space="preserve">nội dung bên trong nó mà không có khoảng trắng xen giữa. Trong </w:t>
      </w:r>
      <w:r w:rsidR="00AB2027">
        <w:rPr>
          <w:rFonts w:cs="Arial"/>
          <w:color w:val="000000"/>
          <w:szCs w:val="28"/>
        </w:rPr>
        <w:t>bản chữ nổi</w:t>
      </w:r>
      <w:r w:rsidR="008E1B6A">
        <w:rPr>
          <w:rFonts w:cs="Arial"/>
          <w:color w:val="000000"/>
          <w:szCs w:val="28"/>
        </w:rPr>
        <w:t xml:space="preserve"> cũng viết tương tự</w:t>
      </w:r>
      <w:r w:rsidR="004A133C">
        <w:rPr>
          <w:rFonts w:cs="Arial"/>
          <w:color w:val="000000"/>
          <w:szCs w:val="28"/>
        </w:rPr>
        <w:t>.</w:t>
      </w:r>
      <w:r w:rsidR="00A14EF0" w:rsidRPr="002E4DE2">
        <w:rPr>
          <w:rFonts w:cs="Arial"/>
          <w:color w:val="000000"/>
          <w:szCs w:val="28"/>
        </w:rPr>
        <w:t xml:space="preserve"> </w:t>
      </w:r>
      <w:r w:rsidR="009D14A1">
        <w:rPr>
          <w:rFonts w:cs="Arial"/>
          <w:color w:val="000000"/>
          <w:szCs w:val="28"/>
        </w:rPr>
        <w:t>Xem</w:t>
      </w:r>
      <w:r w:rsidR="00A14EF0" w:rsidRPr="002E4DE2">
        <w:rPr>
          <w:rFonts w:cs="Arial"/>
          <w:color w:val="000000"/>
          <w:szCs w:val="28"/>
        </w:rPr>
        <w:t xml:space="preserve"> </w:t>
      </w:r>
      <w:hyperlink w:anchor="_15_Ma_trận" w:history="1">
        <w:hyperlink w:anchor="_15_Ma_trận" w:history="1">
          <w:r w:rsidR="0054115B" w:rsidRPr="00AF782D">
            <w:rPr>
              <w:rStyle w:val="Hyperlink"/>
              <w:rFonts w:cs="Arial"/>
              <w:szCs w:val="28"/>
            </w:rPr>
            <w:t>Chương 15</w:t>
          </w:r>
        </w:hyperlink>
      </w:hyperlink>
      <w:r w:rsidR="00A14EF0" w:rsidRPr="002E4DE2">
        <w:rPr>
          <w:rFonts w:cs="Arial"/>
          <w:color w:val="0000FF"/>
          <w:szCs w:val="28"/>
        </w:rPr>
        <w:t xml:space="preserve"> </w:t>
      </w:r>
      <w:r w:rsidR="004A133C">
        <w:rPr>
          <w:rFonts w:cs="Arial"/>
          <w:color w:val="000000"/>
          <w:szCs w:val="28"/>
        </w:rPr>
        <w:t xml:space="preserve">về bố cục ma trận và </w:t>
      </w:r>
      <w:r w:rsidR="00AB2027">
        <w:rPr>
          <w:rFonts w:cs="Arial"/>
          <w:color w:val="000000"/>
          <w:szCs w:val="28"/>
        </w:rPr>
        <w:t>vectơ</w:t>
      </w:r>
      <w:r w:rsidR="001D449F">
        <w:rPr>
          <w:rFonts w:cs="Arial"/>
          <w:color w:val="000000"/>
          <w:szCs w:val="28"/>
        </w:rPr>
        <w:t>.</w:t>
      </w:r>
    </w:p>
    <w:p w14:paraId="46A5B254" w14:textId="48472E24" w:rsidR="00A14EF0" w:rsidRPr="002E4DE2" w:rsidRDefault="00A14EF0" w:rsidP="005B3DF1">
      <w:pPr>
        <w:rPr>
          <w:rFonts w:ascii="SimBraille" w:hAnsi="SimBraille" w:cs="SimBraille"/>
          <w:color w:val="000000"/>
          <w:szCs w:val="28"/>
        </w:rPr>
      </w:pPr>
      <w:r w:rsidRPr="002E4DE2">
        <w:rPr>
          <w:rFonts w:cs="Arial"/>
          <w:color w:val="000000"/>
          <w:szCs w:val="28"/>
        </w:rPr>
        <w:t>Let the midpoint of A(3, −5) and B(0, 4) be the point (x, y).</w:t>
      </w:r>
      <w:r w:rsidR="00AD0639">
        <w:rPr>
          <w:rFonts w:cs="Arial"/>
          <w:color w:val="000000"/>
          <w:szCs w:val="28"/>
        </w:rPr>
        <w:t xml:space="preserve"> (Gọi trung điểm của </w:t>
      </w:r>
      <w:r w:rsidR="00B1352D">
        <w:rPr>
          <w:rFonts w:cs="Arial"/>
          <w:color w:val="000000"/>
          <w:szCs w:val="28"/>
        </w:rPr>
        <w:t>A</w:t>
      </w:r>
      <w:r w:rsidR="00B1352D" w:rsidRPr="00AF782D">
        <w:rPr>
          <w:rFonts w:cs="Arial"/>
          <w:color w:val="000000"/>
          <w:szCs w:val="28"/>
        </w:rPr>
        <w:t>(</w:t>
      </w:r>
      <w:r w:rsidR="00B1352D">
        <w:rPr>
          <w:rFonts w:cs="Arial"/>
          <w:color w:val="000000"/>
          <w:szCs w:val="28"/>
        </w:rPr>
        <w:t>3</w:t>
      </w:r>
      <w:r w:rsidR="00B1352D" w:rsidRPr="00AF782D">
        <w:rPr>
          <w:rFonts w:cs="Arial"/>
          <w:color w:val="000000"/>
          <w:szCs w:val="28"/>
        </w:rPr>
        <w:t>, −</w:t>
      </w:r>
      <w:r w:rsidR="00B1352D">
        <w:rPr>
          <w:rFonts w:cs="Arial"/>
          <w:color w:val="000000"/>
          <w:szCs w:val="28"/>
        </w:rPr>
        <w:t>5</w:t>
      </w:r>
      <w:r w:rsidR="00B1352D" w:rsidRPr="00AF782D">
        <w:rPr>
          <w:rFonts w:cs="Arial"/>
          <w:color w:val="000000"/>
          <w:szCs w:val="28"/>
        </w:rPr>
        <w:t>)</w:t>
      </w:r>
      <w:r w:rsidR="00B1352D">
        <w:rPr>
          <w:rFonts w:cs="Arial"/>
          <w:color w:val="000000"/>
          <w:szCs w:val="28"/>
        </w:rPr>
        <w:t xml:space="preserve"> và B(0, 4) là </w:t>
      </w:r>
      <w:r w:rsidR="00273B9B">
        <w:rPr>
          <w:rFonts w:cs="Arial"/>
          <w:color w:val="000000"/>
          <w:szCs w:val="28"/>
        </w:rPr>
        <w:t>điểm (x, y).)</w:t>
      </w:r>
      <w:r w:rsidR="00AF782D">
        <w:rPr>
          <w:rFonts w:cs="Arial"/>
          <w:color w:val="000000"/>
          <w:szCs w:val="28"/>
        </w:rPr>
        <w:br/>
      </w:r>
      <w:r w:rsidRPr="002E4DE2">
        <w:rPr>
          <w:rFonts w:ascii="SimBraille" w:hAnsi="SimBraille" w:cs="SimBraille"/>
          <w:color w:val="000000"/>
          <w:szCs w:val="28"/>
        </w:rPr>
        <w:t>,let ! midpo9t ( ,a</w:t>
      </w:r>
      <w:r w:rsidR="008435C3">
        <w:rPr>
          <w:rFonts w:ascii="SimBraille" w:hAnsi="SimBraille" w:cs="SimBraille"/>
          <w:color w:val="000000"/>
          <w:szCs w:val="28"/>
        </w:rPr>
        <w:t>"</w:t>
      </w:r>
      <w:r w:rsidRPr="002E4DE2">
        <w:rPr>
          <w:rFonts w:ascii="SimBraille" w:hAnsi="SimBraille" w:cs="SimBraille"/>
          <w:color w:val="000000"/>
          <w:szCs w:val="28"/>
        </w:rPr>
        <w:t xml:space="preserve">&lt;#c1 </w:t>
      </w:r>
      <w:r w:rsidR="008435C3">
        <w:rPr>
          <w:rFonts w:ascii="SimBraille" w:hAnsi="SimBraille" w:cs="SimBraille"/>
          <w:color w:val="000000"/>
          <w:szCs w:val="28"/>
        </w:rPr>
        <w:t>"</w:t>
      </w:r>
      <w:r w:rsidRPr="002E4DE2">
        <w:rPr>
          <w:rFonts w:ascii="SimBraille" w:hAnsi="SimBraille" w:cs="SimBraille"/>
          <w:color w:val="000000"/>
          <w:szCs w:val="28"/>
        </w:rPr>
        <w:t>-#e</w:t>
      </w:r>
      <w:r w:rsidR="008435C3">
        <w:rPr>
          <w:rFonts w:ascii="SimBraille" w:hAnsi="SimBraille" w:cs="SimBraille"/>
          <w:color w:val="000000"/>
          <w:szCs w:val="28"/>
        </w:rPr>
        <w:t>"</w:t>
      </w:r>
      <w:r w:rsidRPr="002E4DE2">
        <w:rPr>
          <w:rFonts w:ascii="SimBraille" w:hAnsi="SimBraille" w:cs="SimBraille"/>
          <w:color w:val="000000"/>
          <w:szCs w:val="28"/>
        </w:rPr>
        <w:t>&gt; &amp;</w:t>
      </w:r>
      <w:r w:rsidR="00AF782D">
        <w:rPr>
          <w:rFonts w:ascii="SimBraille" w:hAnsi="SimBraille" w:cs="SimBraille"/>
          <w:color w:val="000000"/>
          <w:szCs w:val="28"/>
        </w:rPr>
        <w:br/>
      </w:r>
      <w:r w:rsidRPr="002E4DE2">
        <w:rPr>
          <w:rFonts w:ascii="SimBraille" w:hAnsi="SimBraille" w:cs="SimBraille"/>
          <w:color w:val="000000"/>
          <w:szCs w:val="28"/>
        </w:rPr>
        <w:t>,b</w:t>
      </w:r>
      <w:r w:rsidR="008435C3">
        <w:rPr>
          <w:rFonts w:ascii="SimBraille" w:hAnsi="SimBraille" w:cs="SimBraille"/>
          <w:color w:val="000000"/>
          <w:szCs w:val="28"/>
        </w:rPr>
        <w:t>"</w:t>
      </w:r>
      <w:r w:rsidRPr="002E4DE2">
        <w:rPr>
          <w:rFonts w:ascii="SimBraille" w:hAnsi="SimBraille" w:cs="SimBraille"/>
          <w:color w:val="000000"/>
          <w:szCs w:val="28"/>
        </w:rPr>
        <w:t>&lt;#j1 #d</w:t>
      </w:r>
      <w:r w:rsidR="008435C3">
        <w:rPr>
          <w:rFonts w:ascii="SimBraille" w:hAnsi="SimBraille" w:cs="SimBraille"/>
          <w:color w:val="000000"/>
          <w:szCs w:val="28"/>
        </w:rPr>
        <w:t>"</w:t>
      </w:r>
      <w:r w:rsidRPr="002E4DE2">
        <w:rPr>
          <w:rFonts w:ascii="SimBraille" w:hAnsi="SimBraille" w:cs="SimBraille"/>
          <w:color w:val="000000"/>
          <w:szCs w:val="28"/>
        </w:rPr>
        <w:t xml:space="preserve">&gt; 2 ! po9t </w:t>
      </w:r>
      <w:r w:rsidR="008435C3">
        <w:rPr>
          <w:rFonts w:ascii="SimBraille" w:hAnsi="SimBraille" w:cs="SimBraille"/>
          <w:color w:val="000000"/>
          <w:szCs w:val="28"/>
        </w:rPr>
        <w:t>"</w:t>
      </w:r>
      <w:r w:rsidRPr="002E4DE2">
        <w:rPr>
          <w:rFonts w:ascii="SimBraille" w:hAnsi="SimBraille" w:cs="SimBraille"/>
          <w:color w:val="000000"/>
          <w:szCs w:val="28"/>
        </w:rPr>
        <w:t>&lt;;x1 ;y</w:t>
      </w:r>
      <w:r w:rsidR="008435C3">
        <w:rPr>
          <w:rFonts w:ascii="SimBraille" w:hAnsi="SimBraille" w:cs="SimBraille"/>
          <w:color w:val="000000"/>
          <w:szCs w:val="28"/>
        </w:rPr>
        <w:t>"</w:t>
      </w:r>
      <w:r w:rsidRPr="002E4DE2">
        <w:rPr>
          <w:rFonts w:ascii="SimBraille" w:hAnsi="SimBraille" w:cs="SimBraille"/>
          <w:color w:val="000000"/>
          <w:szCs w:val="28"/>
        </w:rPr>
        <w:t>&gt;4</w:t>
      </w:r>
    </w:p>
    <w:p w14:paraId="52785DE1" w14:textId="7325FE73" w:rsidR="00A14EF0" w:rsidRPr="002E4DE2" w:rsidRDefault="00A14EF0" w:rsidP="005B3DF1">
      <w:pPr>
        <w:rPr>
          <w:rFonts w:ascii="SimBraille" w:hAnsi="SimBraille" w:cs="SimBraille"/>
          <w:color w:val="000000"/>
          <w:szCs w:val="28"/>
        </w:rPr>
      </w:pPr>
      <w:r w:rsidRPr="002E4DE2">
        <w:rPr>
          <w:color w:val="000000"/>
          <w:szCs w:val="28"/>
        </w:rPr>
        <w:t>[</w:t>
      </w:r>
      <w:r w:rsidRPr="00894E55">
        <w:rPr>
          <w:rFonts w:ascii="Arial Unicode MS" w:hAnsi="Arial Unicode MS" w:cs="Arial Unicode MS"/>
          <w:color w:val="000000"/>
          <w:sz w:val="22"/>
          <w:szCs w:val="28"/>
        </w:rPr>
        <w:t>2</w:t>
      </w:r>
      <w:r w:rsidRPr="002E4DE2">
        <w:rPr>
          <w:rFonts w:ascii="Symbol" w:hAnsi="Symbol" w:cs="Symbol"/>
          <w:color w:val="000000"/>
          <w:szCs w:val="28"/>
        </w:rPr>
        <w:t></w:t>
      </w:r>
      <w:r w:rsidRPr="002E4DE2">
        <w:rPr>
          <w:rFonts w:ascii="Symbol" w:hAnsi="Symbol" w:cs="Symbol"/>
          <w:color w:val="000000"/>
          <w:szCs w:val="28"/>
        </w:rPr>
        <w:t></w:t>
      </w:r>
      <w:r w:rsidRPr="002E4DE2">
        <w:rPr>
          <w:i/>
          <w:iCs/>
          <w:color w:val="000000"/>
          <w:szCs w:val="28"/>
        </w:rPr>
        <w:t xml:space="preserve">x </w:t>
      </w:r>
      <w:r w:rsidRPr="002E4DE2">
        <w:rPr>
          <w:rFonts w:ascii="Symbol" w:hAnsi="Symbol" w:cs="Symbol"/>
          <w:color w:val="000000"/>
          <w:szCs w:val="28"/>
        </w:rPr>
        <w:t></w:t>
      </w:r>
      <w:r w:rsidRPr="002E4DE2">
        <w:rPr>
          <w:rFonts w:ascii="Symbol" w:hAnsi="Symbol" w:cs="Symbol"/>
          <w:color w:val="000000"/>
          <w:szCs w:val="28"/>
        </w:rPr>
        <w:t></w:t>
      </w:r>
      <w:r w:rsidRPr="002E4DE2">
        <w:rPr>
          <w:i/>
          <w:iCs/>
          <w:color w:val="000000"/>
          <w:szCs w:val="28"/>
        </w:rPr>
        <w:t>y</w:t>
      </w:r>
      <w:r w:rsidRPr="002E4DE2">
        <w:rPr>
          <w:rFonts w:ascii="Symbol" w:hAnsi="Symbol" w:cs="Symbol"/>
          <w:color w:val="000000"/>
          <w:szCs w:val="28"/>
        </w:rPr>
        <w:t></w:t>
      </w:r>
      <w:r w:rsidRPr="002E4DE2">
        <w:rPr>
          <w:color w:val="000000"/>
          <w:szCs w:val="28"/>
        </w:rPr>
        <w:t>]</w:t>
      </w:r>
      <w:r w:rsidRPr="002E4DE2">
        <w:rPr>
          <w:rFonts w:ascii="Symbol" w:hAnsi="Symbol" w:cs="Symbol"/>
          <w:color w:val="000000"/>
          <w:szCs w:val="28"/>
        </w:rPr>
        <w:t></w:t>
      </w:r>
      <w:r w:rsidRPr="00894E55">
        <w:rPr>
          <w:rFonts w:ascii="Arial Unicode MS" w:hAnsi="Arial Unicode MS" w:cs="Arial Unicode MS"/>
          <w:color w:val="000000"/>
          <w:sz w:val="22"/>
          <w:szCs w:val="28"/>
        </w:rPr>
        <w:t xml:space="preserve">4 </w:t>
      </w:r>
      <w:r w:rsidRPr="002E4DE2">
        <w:rPr>
          <w:rFonts w:ascii="Symbol" w:hAnsi="Symbol" w:cs="Symbol"/>
          <w:color w:val="000000"/>
          <w:szCs w:val="28"/>
        </w:rPr>
        <w:t></w:t>
      </w:r>
      <w:r w:rsidRPr="00894E55">
        <w:rPr>
          <w:rFonts w:ascii="Arial Unicode MS" w:hAnsi="Arial Unicode MS" w:cs="Arial Unicode MS"/>
          <w:color w:val="000000"/>
          <w:sz w:val="22"/>
          <w:szCs w:val="28"/>
        </w:rPr>
        <w:t>10</w:t>
      </w:r>
      <w:r w:rsidR="00594BFA">
        <w:rPr>
          <w:rFonts w:ascii="Arial Unicode MS" w:hAnsi="Arial Unicode MS" w:cs="Arial Unicode MS"/>
          <w:color w:val="000000"/>
          <w:sz w:val="22"/>
          <w:szCs w:val="28"/>
        </w:rPr>
        <w:br/>
      </w:r>
      <w:r w:rsidRPr="002E4DE2">
        <w:rPr>
          <w:rFonts w:ascii="SimBraille" w:hAnsi="SimBraille" w:cs="SimBraille"/>
          <w:color w:val="000000"/>
          <w:szCs w:val="28"/>
        </w:rPr>
        <w:t>.&lt;#b</w:t>
      </w:r>
      <w:r w:rsidR="008435C3">
        <w:rPr>
          <w:rFonts w:ascii="SimBraille" w:hAnsi="SimBraille" w:cs="SimBraille"/>
          <w:color w:val="000000"/>
          <w:szCs w:val="28"/>
        </w:rPr>
        <w:t>"</w:t>
      </w:r>
      <w:r w:rsidRPr="002E4DE2">
        <w:rPr>
          <w:rFonts w:ascii="SimBraille" w:hAnsi="SimBraille" w:cs="SimBraille"/>
          <w:color w:val="000000"/>
          <w:szCs w:val="28"/>
        </w:rPr>
        <w:t>&lt;x</w:t>
      </w:r>
      <w:r w:rsidR="008435C3">
        <w:rPr>
          <w:rFonts w:ascii="SimBraille" w:hAnsi="SimBraille" w:cs="SimBraille"/>
          <w:color w:val="000000"/>
          <w:szCs w:val="28"/>
        </w:rPr>
        <w:t>"</w:t>
      </w:r>
      <w:r w:rsidRPr="002E4DE2">
        <w:rPr>
          <w:rFonts w:ascii="SimBraille" w:hAnsi="SimBraille" w:cs="SimBraille"/>
          <w:color w:val="000000"/>
          <w:szCs w:val="28"/>
        </w:rPr>
        <w:t>6y</w:t>
      </w:r>
      <w:r w:rsidR="008435C3">
        <w:rPr>
          <w:rFonts w:ascii="SimBraille" w:hAnsi="SimBraille" w:cs="SimBraille"/>
          <w:color w:val="000000"/>
          <w:szCs w:val="28"/>
        </w:rPr>
        <w:t>"</w:t>
      </w:r>
      <w:r w:rsidRPr="002E4DE2">
        <w:rPr>
          <w:rFonts w:ascii="SimBraille" w:hAnsi="SimBraille" w:cs="SimBraille"/>
          <w:color w:val="000000"/>
          <w:szCs w:val="28"/>
        </w:rPr>
        <w:t>&gt;.&gt;</w:t>
      </w:r>
      <w:r w:rsidR="008435C3">
        <w:rPr>
          <w:rFonts w:ascii="SimBraille" w:hAnsi="SimBraille" w:cs="SimBraille"/>
          <w:color w:val="000000"/>
          <w:szCs w:val="28"/>
        </w:rPr>
        <w:t>"</w:t>
      </w:r>
      <w:r w:rsidRPr="002E4DE2">
        <w:rPr>
          <w:rFonts w:ascii="SimBraille" w:hAnsi="SimBraille" w:cs="SimBraille"/>
          <w:color w:val="000000"/>
          <w:szCs w:val="28"/>
        </w:rPr>
        <w:t>/#d @&lt; #aj</w:t>
      </w:r>
    </w:p>
    <w:p w14:paraId="65FCC315" w14:textId="69D445B8" w:rsidR="00A14EF0" w:rsidRPr="002E4DE2" w:rsidRDefault="00594BFA" w:rsidP="005B3DF1">
      <w:pPr>
        <w:rPr>
          <w:rFonts w:ascii="SimBraille" w:hAnsi="SimBraille" w:cs="SimBraille"/>
          <w:color w:val="000000"/>
          <w:szCs w:val="28"/>
        </w:rPr>
      </w:pPr>
      <w:r w:rsidRPr="00594BFA">
        <w:t>|</w:t>
      </w:r>
      <w:r>
        <w:t>–</w:t>
      </w:r>
      <w:r w:rsidR="00A14EF0" w:rsidRPr="00594BFA">
        <w:t>6</w:t>
      </w:r>
      <w:r w:rsidRPr="00594BFA">
        <w:t>|</w:t>
      </w:r>
      <w:r w:rsidR="00A14EF0" w:rsidRPr="00594BFA">
        <w:t xml:space="preserve"> </w:t>
      </w:r>
      <w:r>
        <w:t xml:space="preserve">= </w:t>
      </w:r>
      <w:r w:rsidRPr="00594BFA">
        <w:t>|</w:t>
      </w:r>
      <w:r w:rsidR="00A14EF0" w:rsidRPr="00594BFA">
        <w:t>6</w:t>
      </w:r>
      <w:r w:rsidRPr="00594BFA">
        <w:t>|</w:t>
      </w:r>
      <w:r w:rsidR="00A14EF0" w:rsidRPr="00594BFA">
        <w:t xml:space="preserve"> </w:t>
      </w:r>
      <w:r>
        <w:t xml:space="preserve">= </w:t>
      </w:r>
      <w:r w:rsidRPr="00594BFA">
        <w:t>|</w:t>
      </w:r>
      <w:r w:rsidR="00A14EF0" w:rsidRPr="00594BFA">
        <w:t>6</w:t>
      </w:r>
      <w:r w:rsidRPr="00594BFA">
        <w:t>|</w:t>
      </w:r>
      <w:r w:rsidR="00A14EF0" w:rsidRPr="00894E55">
        <w:rPr>
          <w:rFonts w:ascii="Arial Unicode MS" w:hAnsi="Arial Unicode MS" w:cs="Arial Unicode MS"/>
          <w:color w:val="000000"/>
          <w:sz w:val="22"/>
          <w:szCs w:val="28"/>
        </w:rPr>
        <w:t xml:space="preserve"> </w:t>
      </w:r>
      <w:r w:rsidR="00A14EF0" w:rsidRPr="00894E55">
        <w:rPr>
          <w:rFonts w:cs="Arial"/>
          <w:color w:val="000000"/>
          <w:szCs w:val="28"/>
        </w:rPr>
        <w:t>(</w:t>
      </w:r>
      <w:r>
        <w:rPr>
          <w:rFonts w:cs="Arial"/>
          <w:color w:val="000000"/>
          <w:szCs w:val="28"/>
        </w:rPr>
        <w:t>giá trị tuyệt đối</w:t>
      </w:r>
      <w:r w:rsidR="00A14EF0" w:rsidRPr="00894E55">
        <w:rPr>
          <w:rFonts w:cs="Arial"/>
          <w:color w:val="000000"/>
          <w:szCs w:val="28"/>
        </w:rPr>
        <w:t>)</w:t>
      </w:r>
      <w:r>
        <w:rPr>
          <w:rFonts w:cs="Arial"/>
          <w:color w:val="000000"/>
          <w:szCs w:val="28"/>
        </w:rPr>
        <w:br/>
      </w:r>
      <w:r w:rsidR="00A14EF0" w:rsidRPr="002E4DE2">
        <w:rPr>
          <w:rFonts w:ascii="SimBraille" w:hAnsi="SimBraille" w:cs="SimBraille"/>
          <w:color w:val="000000"/>
          <w:szCs w:val="28"/>
        </w:rPr>
        <w:t>_\</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f_\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7 _\#f_\ </w:t>
      </w:r>
      <w:r w:rsidR="008435C3">
        <w:rPr>
          <w:rFonts w:ascii="SimBraille" w:hAnsi="SimBraille" w:cs="SimBraille"/>
          <w:color w:val="000000"/>
          <w:szCs w:val="28"/>
        </w:rPr>
        <w:t>"</w:t>
      </w:r>
      <w:r w:rsidR="00A14EF0" w:rsidRPr="002E4DE2">
        <w:rPr>
          <w:rFonts w:ascii="SimBraille" w:hAnsi="SimBraille" w:cs="SimBraille"/>
          <w:color w:val="000000"/>
          <w:szCs w:val="28"/>
        </w:rPr>
        <w:t>7 #f</w:t>
      </w:r>
    </w:p>
    <w:p w14:paraId="7C957242" w14:textId="04301205" w:rsidR="00A71057" w:rsidRPr="001D449F" w:rsidRDefault="00A14EF0" w:rsidP="005B3DF1">
      <w:pPr>
        <w:rPr>
          <w:rFonts w:ascii="SimBraille" w:hAnsi="SimBraille" w:cs="SimBraille"/>
          <w:color w:val="000000"/>
          <w:szCs w:val="28"/>
        </w:rPr>
      </w:pPr>
      <w:r w:rsidRPr="002E4DE2">
        <w:rPr>
          <w:rFonts w:cs="Arial"/>
          <w:color w:val="000000"/>
          <w:szCs w:val="28"/>
        </w:rPr>
        <w:t>Consider the sequence &lt;T</w:t>
      </w:r>
      <w:r w:rsidRPr="00594BFA">
        <w:rPr>
          <w:rFonts w:cs="Arial"/>
          <w:color w:val="000000"/>
          <w:szCs w:val="28"/>
          <w:vertAlign w:val="subscript"/>
        </w:rPr>
        <w:t>n</w:t>
      </w:r>
      <w:r w:rsidRPr="002E4DE2">
        <w:rPr>
          <w:rFonts w:cs="Arial"/>
          <w:color w:val="000000"/>
          <w:szCs w:val="28"/>
        </w:rPr>
        <w:t>&gt;.</w:t>
      </w:r>
      <w:r w:rsidR="005C7E78">
        <w:rPr>
          <w:rFonts w:cs="Arial"/>
          <w:color w:val="000000"/>
          <w:szCs w:val="28"/>
        </w:rPr>
        <w:t xml:space="preserve"> (Xét dãy số </w:t>
      </w:r>
      <w:r w:rsidR="005C7E78" w:rsidRPr="002E4DE2">
        <w:rPr>
          <w:rFonts w:cs="Arial"/>
          <w:color w:val="000000"/>
          <w:szCs w:val="28"/>
        </w:rPr>
        <w:t>&lt;T</w:t>
      </w:r>
      <w:r w:rsidR="005C7E78" w:rsidRPr="00594BFA">
        <w:rPr>
          <w:rFonts w:cs="Arial"/>
          <w:color w:val="000000"/>
          <w:szCs w:val="28"/>
          <w:vertAlign w:val="subscript"/>
        </w:rPr>
        <w:t>n</w:t>
      </w:r>
      <w:r w:rsidR="005C7E78" w:rsidRPr="002E4DE2">
        <w:rPr>
          <w:rFonts w:cs="Arial"/>
          <w:color w:val="000000"/>
          <w:szCs w:val="28"/>
        </w:rPr>
        <w:t>&gt;</w:t>
      </w:r>
      <w:r w:rsidR="005C7E78">
        <w:rPr>
          <w:rFonts w:cs="Arial"/>
          <w:color w:val="000000"/>
          <w:szCs w:val="28"/>
        </w:rPr>
        <w:t>)</w:t>
      </w:r>
      <w:r w:rsidR="00594BFA">
        <w:rPr>
          <w:rFonts w:cs="Arial"/>
          <w:color w:val="000000"/>
          <w:szCs w:val="28"/>
        </w:rPr>
        <w:br/>
      </w:r>
      <w:r w:rsidRPr="002E4DE2">
        <w:rPr>
          <w:rFonts w:ascii="SimBraille" w:hAnsi="SimBraille" w:cs="SimBraille"/>
          <w:color w:val="000000"/>
          <w:szCs w:val="28"/>
        </w:rPr>
        <w:t>,3sid] ! sequ;e @&lt;,t;5n@&gt;4</w:t>
      </w:r>
    </w:p>
    <w:p w14:paraId="08C12916" w14:textId="4C04FB3D" w:rsidR="00A14EF0" w:rsidRPr="00894E55" w:rsidRDefault="00A14EF0" w:rsidP="00F13C28">
      <w:pPr>
        <w:pStyle w:val="Heading1"/>
        <w:rPr>
          <w:rStyle w:val="Heading1Char"/>
          <w:b/>
        </w:rPr>
      </w:pPr>
      <w:bookmarkStart w:id="46" w:name="_6_Phân_thức"/>
      <w:bookmarkStart w:id="47" w:name="_Toc131507490"/>
      <w:bookmarkEnd w:id="46"/>
      <w:r w:rsidRPr="00894E55">
        <w:rPr>
          <w:rStyle w:val="Heading1Char"/>
          <w:b/>
        </w:rPr>
        <w:t xml:space="preserve">6 </w:t>
      </w:r>
      <w:r w:rsidR="002B0989">
        <w:rPr>
          <w:rStyle w:val="Heading1Char"/>
          <w:b/>
        </w:rPr>
        <w:t>Phân thức</w:t>
      </w:r>
      <w:bookmarkEnd w:id="47"/>
    </w:p>
    <w:tbl>
      <w:tblPr>
        <w:tblW w:w="0" w:type="auto"/>
        <w:tblLook w:val="04A0" w:firstRow="1" w:lastRow="0" w:firstColumn="1" w:lastColumn="0" w:noHBand="0" w:noVBand="1"/>
      </w:tblPr>
      <w:tblGrid>
        <w:gridCol w:w="1276"/>
        <w:gridCol w:w="3766"/>
      </w:tblGrid>
      <w:tr w:rsidR="00594BFA" w:rsidRPr="00594BFA" w14:paraId="5F72224F" w14:textId="77777777" w:rsidTr="00594BFA">
        <w:tc>
          <w:tcPr>
            <w:tcW w:w="1276" w:type="dxa"/>
          </w:tcPr>
          <w:p w14:paraId="1183A359" w14:textId="77777777" w:rsidR="00594BFA" w:rsidRPr="00594BFA" w:rsidRDefault="00594BFA" w:rsidP="005B3DF1">
            <w:pPr>
              <w:rPr>
                <w:rFonts w:ascii="SimBraille" w:hAnsi="SimBraille" w:cs="SimBraille"/>
                <w:color w:val="000000"/>
                <w:szCs w:val="28"/>
              </w:rPr>
            </w:pPr>
            <w:r w:rsidRPr="00594BFA">
              <w:rPr>
                <w:rFonts w:ascii="SimBraille" w:hAnsi="SimBraille" w:cs="SimBraille"/>
                <w:color w:val="000000"/>
                <w:szCs w:val="28"/>
              </w:rPr>
              <w:t>.=/</w:t>
            </w:r>
          </w:p>
        </w:tc>
        <w:tc>
          <w:tcPr>
            <w:tcW w:w="0" w:type="auto"/>
          </w:tcPr>
          <w:p w14:paraId="021E4CBA" w14:textId="77777777" w:rsidR="00594BFA" w:rsidRPr="00594BFA" w:rsidRDefault="00594BFA" w:rsidP="005B3DF1">
            <w:pPr>
              <w:rPr>
                <w:rFonts w:cs="Arial"/>
                <w:color w:val="000000"/>
                <w:szCs w:val="28"/>
              </w:rPr>
            </w:pPr>
            <w:r w:rsidRPr="00594BFA">
              <w:rPr>
                <w:rFonts w:cs="Arial"/>
                <w:color w:val="000000"/>
                <w:szCs w:val="28"/>
              </w:rPr>
              <w:t>dấu gạch phân số đơn giản</w:t>
            </w:r>
          </w:p>
        </w:tc>
      </w:tr>
      <w:tr w:rsidR="00594BFA" w:rsidRPr="00594BFA" w14:paraId="11D2BCAA" w14:textId="77777777" w:rsidTr="00594BFA">
        <w:tc>
          <w:tcPr>
            <w:tcW w:w="1276" w:type="dxa"/>
          </w:tcPr>
          <w:p w14:paraId="389B0705" w14:textId="77777777" w:rsidR="00594BFA" w:rsidRPr="00594BFA" w:rsidRDefault="00594BFA" w:rsidP="005B3DF1">
            <w:pPr>
              <w:rPr>
                <w:rFonts w:ascii="SimBraille" w:hAnsi="SimBraille" w:cs="SimBraille"/>
                <w:color w:val="000000"/>
                <w:szCs w:val="28"/>
              </w:rPr>
            </w:pPr>
            <w:r w:rsidRPr="00594BFA">
              <w:rPr>
                <w:rFonts w:ascii="SimBraille" w:hAnsi="SimBraille" w:cs="SimBraille"/>
                <w:color w:val="000000"/>
                <w:szCs w:val="28"/>
              </w:rPr>
              <w:t>.=./</w:t>
            </w:r>
          </w:p>
        </w:tc>
        <w:tc>
          <w:tcPr>
            <w:tcW w:w="0" w:type="auto"/>
          </w:tcPr>
          <w:p w14:paraId="2E691EE3" w14:textId="1CB74232" w:rsidR="00594BFA" w:rsidRPr="00594BFA" w:rsidRDefault="00594BFA" w:rsidP="005B3DF1">
            <w:pPr>
              <w:rPr>
                <w:rFonts w:cs="Arial"/>
                <w:color w:val="000000"/>
                <w:szCs w:val="28"/>
              </w:rPr>
            </w:pPr>
            <w:r w:rsidRPr="00594BFA">
              <w:rPr>
                <w:rFonts w:cs="Arial"/>
                <w:color w:val="000000"/>
                <w:szCs w:val="28"/>
              </w:rPr>
              <w:t xml:space="preserve">dấu gạch phân thức </w:t>
            </w:r>
            <w:r w:rsidR="0054115B">
              <w:rPr>
                <w:rFonts w:cs="Arial"/>
                <w:color w:val="000000"/>
                <w:szCs w:val="28"/>
              </w:rPr>
              <w:t>tổng quát</w:t>
            </w:r>
          </w:p>
        </w:tc>
      </w:tr>
      <w:tr w:rsidR="00594BFA" w:rsidRPr="00594BFA" w14:paraId="7C8A0C70" w14:textId="77777777" w:rsidTr="00594BFA">
        <w:tc>
          <w:tcPr>
            <w:tcW w:w="1276" w:type="dxa"/>
          </w:tcPr>
          <w:p w14:paraId="5C9C8333" w14:textId="77777777" w:rsidR="00594BFA" w:rsidRPr="00594BFA" w:rsidRDefault="00594BFA" w:rsidP="005B3DF1">
            <w:pPr>
              <w:rPr>
                <w:rFonts w:ascii="SimBraille" w:hAnsi="SimBraille" w:cs="SimBraille"/>
                <w:color w:val="000000"/>
                <w:szCs w:val="28"/>
              </w:rPr>
            </w:pPr>
            <w:r w:rsidRPr="00594BFA">
              <w:rPr>
                <w:rFonts w:ascii="SimBraille" w:hAnsi="SimBraille" w:cs="SimBraille"/>
                <w:color w:val="000000"/>
                <w:szCs w:val="28"/>
              </w:rPr>
              <w:t>.=(</w:t>
            </w:r>
          </w:p>
        </w:tc>
        <w:tc>
          <w:tcPr>
            <w:tcW w:w="0" w:type="auto"/>
          </w:tcPr>
          <w:p w14:paraId="7B621344" w14:textId="44EB7554" w:rsidR="00594BFA" w:rsidRPr="00594BFA" w:rsidRDefault="00594BFA" w:rsidP="005B3DF1">
            <w:pPr>
              <w:rPr>
                <w:rFonts w:cs="Arial"/>
                <w:color w:val="000000"/>
                <w:szCs w:val="28"/>
              </w:rPr>
            </w:pPr>
            <w:r w:rsidRPr="00594BFA">
              <w:t xml:space="preserve">dấu báo bắt đầu phân thức </w:t>
            </w:r>
            <w:r w:rsidR="0054115B">
              <w:t>tổng quát</w:t>
            </w:r>
          </w:p>
        </w:tc>
      </w:tr>
      <w:tr w:rsidR="00594BFA" w:rsidRPr="00594BFA" w14:paraId="1FB8B7C3" w14:textId="77777777" w:rsidTr="00594BFA">
        <w:tc>
          <w:tcPr>
            <w:tcW w:w="1276" w:type="dxa"/>
          </w:tcPr>
          <w:p w14:paraId="570C24E4" w14:textId="77777777" w:rsidR="00594BFA" w:rsidRPr="00594BFA" w:rsidRDefault="00594BFA" w:rsidP="005B3DF1">
            <w:pPr>
              <w:rPr>
                <w:rFonts w:ascii="SimBraille" w:hAnsi="SimBraille" w:cs="SimBraille"/>
                <w:color w:val="000000"/>
                <w:szCs w:val="28"/>
              </w:rPr>
            </w:pPr>
            <w:r w:rsidRPr="00594BFA">
              <w:rPr>
                <w:rFonts w:ascii="SimBraille" w:hAnsi="SimBraille" w:cs="SimBraille"/>
                <w:color w:val="000000"/>
                <w:szCs w:val="28"/>
              </w:rPr>
              <w:t>.=)</w:t>
            </w:r>
          </w:p>
        </w:tc>
        <w:tc>
          <w:tcPr>
            <w:tcW w:w="0" w:type="auto"/>
          </w:tcPr>
          <w:p w14:paraId="07F01094" w14:textId="4482C0A5" w:rsidR="00594BFA" w:rsidRPr="00594BFA" w:rsidRDefault="00594BFA" w:rsidP="005B3DF1">
            <w:pPr>
              <w:rPr>
                <w:rStyle w:val="Heading2Char"/>
                <w:sz w:val="32"/>
              </w:rPr>
            </w:pPr>
            <w:r w:rsidRPr="00594BFA">
              <w:t xml:space="preserve">dấu báo kết thúc phân thức </w:t>
            </w:r>
            <w:r w:rsidR="0054115B">
              <w:t>tổng quát</w:t>
            </w:r>
          </w:p>
        </w:tc>
      </w:tr>
    </w:tbl>
    <w:p w14:paraId="78D03596" w14:textId="406F7C31" w:rsidR="00A14EF0" w:rsidRPr="00446D5C" w:rsidRDefault="00A14EF0" w:rsidP="005B3DF1">
      <w:pPr>
        <w:pStyle w:val="Heading2"/>
      </w:pPr>
      <w:bookmarkStart w:id="48" w:name="_6.1_Phân_số"/>
      <w:bookmarkStart w:id="49" w:name="_Toc131507491"/>
      <w:bookmarkEnd w:id="48"/>
      <w:r w:rsidRPr="00446D5C">
        <w:lastRenderedPageBreak/>
        <w:t xml:space="preserve">6.1 </w:t>
      </w:r>
      <w:r w:rsidR="002B0989" w:rsidRPr="00446D5C">
        <w:t>Phân số đơn giản</w:t>
      </w:r>
      <w:bookmarkEnd w:id="49"/>
    </w:p>
    <w:p w14:paraId="4E665CE0" w14:textId="6561C97C" w:rsidR="00A14EF0" w:rsidRPr="002E4DE2" w:rsidRDefault="002D4A87" w:rsidP="0054115B">
      <w:pPr>
        <w:jc w:val="both"/>
        <w:rPr>
          <w:rFonts w:cs="Arial"/>
          <w:color w:val="000000"/>
          <w:szCs w:val="28"/>
        </w:rPr>
      </w:pPr>
      <w:r>
        <w:rPr>
          <w:rFonts w:cs="Arial"/>
          <w:color w:val="000000"/>
          <w:szCs w:val="28"/>
        </w:rPr>
        <w:t>P</w:t>
      </w:r>
      <w:r w:rsidR="002266A0">
        <w:rPr>
          <w:rFonts w:cs="Arial"/>
          <w:color w:val="000000"/>
          <w:szCs w:val="28"/>
        </w:rPr>
        <w:t xml:space="preserve">hân số đơn giản là phân số có tử số và mẫu </w:t>
      </w:r>
      <w:r w:rsidR="00091BFA">
        <w:rPr>
          <w:rFonts w:cs="Arial"/>
          <w:color w:val="000000"/>
          <w:szCs w:val="28"/>
        </w:rPr>
        <w:t xml:space="preserve">số chỉ chứa các chữ số, </w:t>
      </w:r>
      <w:r w:rsidR="00BE5E96">
        <w:rPr>
          <w:rFonts w:cs="Arial"/>
          <w:color w:val="000000"/>
          <w:szCs w:val="28"/>
        </w:rPr>
        <w:t xml:space="preserve">dấu thập phân, dấu phẩy hoặc các khoảng trống ngăn cách </w:t>
      </w:r>
      <w:r w:rsidR="008E2B61">
        <w:rPr>
          <w:rFonts w:cs="Arial"/>
          <w:color w:val="000000"/>
          <w:szCs w:val="28"/>
        </w:rPr>
        <w:t xml:space="preserve">và là phân số có dấu gạch phân số trong </w:t>
      </w:r>
      <w:r w:rsidR="00AB2027">
        <w:rPr>
          <w:rFonts w:cs="Arial"/>
          <w:color w:val="000000"/>
          <w:szCs w:val="28"/>
        </w:rPr>
        <w:t xml:space="preserve">bản </w:t>
      </w:r>
      <w:r w:rsidR="00E814F5">
        <w:rPr>
          <w:rFonts w:cs="Arial"/>
          <w:color w:val="000000"/>
          <w:szCs w:val="28"/>
        </w:rPr>
        <w:t>phổ thông</w:t>
      </w:r>
      <w:r w:rsidR="008E2B61">
        <w:rPr>
          <w:rFonts w:cs="Arial"/>
          <w:color w:val="000000"/>
          <w:szCs w:val="28"/>
        </w:rPr>
        <w:t xml:space="preserve"> được </w:t>
      </w:r>
      <w:r w:rsidR="004F053F">
        <w:rPr>
          <w:rFonts w:cs="Arial"/>
          <w:color w:val="000000"/>
          <w:szCs w:val="28"/>
        </w:rPr>
        <w:t>viết giữa hai số được sắp xếp thẳng hàng (hoặc gần thẳng hàng) theo chiều dọc.</w:t>
      </w:r>
      <w:r w:rsidR="00AD76C3">
        <w:rPr>
          <w:rFonts w:cs="Arial"/>
          <w:color w:val="000000"/>
          <w:szCs w:val="28"/>
        </w:rPr>
        <w:t xml:space="preserve"> Trong trường hợp đó, có thể sử dụng </w:t>
      </w:r>
      <w:r w:rsidR="00F44BD3">
        <w:rPr>
          <w:rFonts w:cs="Arial"/>
          <w:color w:val="000000"/>
          <w:szCs w:val="28"/>
        </w:rPr>
        <w:t xml:space="preserve">ký hiệu dấu gạch phân số giữa tử số và mẫu số và tiếp tục chế độ viết số. </w:t>
      </w:r>
    </w:p>
    <w:p w14:paraId="4743474E" w14:textId="57659716" w:rsidR="00A14EF0" w:rsidRPr="002E4DE2" w:rsidRDefault="001A14E5" w:rsidP="005B3DF1">
      <w:pPr>
        <w:rPr>
          <w:rFonts w:ascii="SimBraille" w:hAnsi="SimBraille" w:cs="SimBraille"/>
          <w:color w:val="000000"/>
          <w:szCs w:val="28"/>
        </w:rPr>
      </w:pPr>
      <w:r w:rsidRPr="00FB56D9">
        <w:rPr>
          <w:noProof/>
          <w:position w:val="-24"/>
        </w:rPr>
        <w:object w:dxaOrig="220" w:dyaOrig="620" w14:anchorId="59E8907F">
          <v:shape id="_x0000_i1043" type="#_x0000_t75" style="width:11.65pt;height:30.7pt" o:ole="">
            <v:imagedata r:id="rId56" o:title=""/>
          </v:shape>
          <o:OLEObject Type="Embed" ProgID="Equation.DSMT4" ShapeID="_x0000_i1043" DrawAspect="Content" ObjectID="_1742386953" r:id="rId57"/>
        </w:object>
      </w:r>
      <w:r w:rsidR="00A14EF0" w:rsidRPr="002E4DE2">
        <w:rPr>
          <w:rFonts w:cs="Arial"/>
          <w:color w:val="000000"/>
          <w:szCs w:val="28"/>
        </w:rPr>
        <w:t>of the class are boys.</w:t>
      </w:r>
      <w:r w:rsidR="007B6922">
        <w:rPr>
          <w:rFonts w:cs="Arial"/>
          <w:color w:val="000000"/>
          <w:szCs w:val="28"/>
        </w:rPr>
        <w:t xml:space="preserve"> (5/8 số học sinh lớp này là học sinh nam)</w:t>
      </w:r>
      <w:r w:rsidR="00594BFA">
        <w:rPr>
          <w:rFonts w:cs="Arial"/>
          <w:color w:val="000000"/>
          <w:szCs w:val="28"/>
        </w:rPr>
        <w:br/>
      </w:r>
      <w:r w:rsidR="00A14EF0" w:rsidRPr="002E4DE2">
        <w:rPr>
          <w:rFonts w:ascii="SimBraille" w:hAnsi="SimBraille" w:cs="SimBraille"/>
          <w:color w:val="000000"/>
          <w:szCs w:val="28"/>
        </w:rPr>
        <w:t>#e/h ( ! class &gt;e boys4</w:t>
      </w:r>
    </w:p>
    <w:p w14:paraId="37E7EDAA" w14:textId="721CB555" w:rsidR="00A14EF0" w:rsidRPr="00594BFA" w:rsidRDefault="00A14EF0" w:rsidP="005B3DF1">
      <w:pPr>
        <w:rPr>
          <w:rFonts w:cs="Arial"/>
          <w:color w:val="000000"/>
          <w:szCs w:val="28"/>
        </w:rPr>
      </w:pPr>
      <w:r w:rsidRPr="002E4DE2">
        <w:rPr>
          <w:rFonts w:cs="Arial"/>
          <w:color w:val="000000"/>
          <w:szCs w:val="28"/>
        </w:rPr>
        <w:t>Calculate</w:t>
      </w:r>
      <w:r w:rsidR="001A14E5" w:rsidRPr="00FB56D9">
        <w:rPr>
          <w:noProof/>
          <w:position w:val="-28"/>
        </w:rPr>
        <w:object w:dxaOrig="680" w:dyaOrig="660" w14:anchorId="40A9A3C9">
          <v:shape id="_x0000_i1044" type="#_x0000_t75" style="width:31.75pt;height:31.75pt" o:ole="">
            <v:imagedata r:id="rId58" o:title=""/>
          </v:shape>
          <o:OLEObject Type="Embed" ProgID="Equation.DSMT4" ShapeID="_x0000_i1044" DrawAspect="Content" ObjectID="_1742386954" r:id="rId59"/>
        </w:object>
      </w:r>
      <w:r w:rsidR="00247835">
        <w:t>(Tính</w:t>
      </w:r>
      <w:r w:rsidR="0054115B">
        <w:rPr>
          <w:noProof/>
        </w:rPr>
        <w:t xml:space="preserve"> 5.7 chia 2,000</w:t>
      </w:r>
      <w:r w:rsidR="00247835">
        <w:t>)</w:t>
      </w:r>
      <w:r w:rsidR="00594BFA">
        <w:rPr>
          <w:rFonts w:cs="Arial"/>
          <w:color w:val="000000"/>
          <w:szCs w:val="28"/>
        </w:rPr>
        <w:br/>
      </w:r>
      <w:r w:rsidRPr="002E4DE2">
        <w:rPr>
          <w:rFonts w:ascii="SimBraille" w:hAnsi="SimBraille" w:cs="SimBraille"/>
          <w:color w:val="000000"/>
          <w:szCs w:val="28"/>
        </w:rPr>
        <w:t>,calculate #e4g/b1jjj</w:t>
      </w:r>
    </w:p>
    <w:p w14:paraId="57956241" w14:textId="46D69381" w:rsidR="00A14EF0" w:rsidRPr="00894E55" w:rsidRDefault="00A14EF0" w:rsidP="005B3DF1">
      <w:pPr>
        <w:pStyle w:val="Heading2"/>
        <w:rPr>
          <w:rStyle w:val="Heading2Char"/>
          <w:b/>
          <w:i/>
          <w:sz w:val="32"/>
        </w:rPr>
      </w:pPr>
      <w:bookmarkStart w:id="50" w:name="_Toc131507492"/>
      <w:r w:rsidRPr="00894E55">
        <w:rPr>
          <w:rStyle w:val="Heading2Char"/>
          <w:b/>
          <w:i/>
          <w:sz w:val="32"/>
        </w:rPr>
        <w:t xml:space="preserve">6.2 </w:t>
      </w:r>
      <w:r w:rsidR="002B0989">
        <w:rPr>
          <w:rStyle w:val="Heading2Char"/>
          <w:b/>
          <w:i/>
          <w:sz w:val="32"/>
        </w:rPr>
        <w:t>Hỗn số</w:t>
      </w:r>
      <w:bookmarkEnd w:id="50"/>
    </w:p>
    <w:p w14:paraId="18E74D1B" w14:textId="2359B11B" w:rsidR="00A14EF0" w:rsidRPr="002E4DE2" w:rsidRDefault="00FD29B4" w:rsidP="005B3DF1">
      <w:pPr>
        <w:rPr>
          <w:rFonts w:cs="Arial"/>
          <w:color w:val="000000"/>
          <w:szCs w:val="28"/>
        </w:rPr>
      </w:pPr>
      <w:r>
        <w:rPr>
          <w:rFonts w:cs="Arial"/>
          <w:color w:val="000000"/>
          <w:szCs w:val="28"/>
        </w:rPr>
        <w:t xml:space="preserve">Nên xử lý hỗn số như hai </w:t>
      </w:r>
      <w:r w:rsidR="00EB2A4A">
        <w:rPr>
          <w:rFonts w:cs="Arial"/>
          <w:color w:val="000000"/>
          <w:szCs w:val="28"/>
        </w:rPr>
        <w:t>phần tử viết liền nhau.</w:t>
      </w:r>
    </w:p>
    <w:p w14:paraId="2FE7A69C" w14:textId="24932898" w:rsidR="00A14EF0" w:rsidRPr="002E4DE2" w:rsidRDefault="00A14EF0" w:rsidP="005B3DF1">
      <w:pPr>
        <w:rPr>
          <w:rFonts w:ascii="SimBraille" w:hAnsi="SimBraille" w:cs="SimBraille"/>
          <w:color w:val="000000"/>
          <w:szCs w:val="28"/>
        </w:rPr>
      </w:pPr>
      <w:r w:rsidRPr="002E4DE2">
        <w:rPr>
          <w:rFonts w:cs="Arial"/>
          <w:color w:val="000000"/>
          <w:szCs w:val="28"/>
        </w:rPr>
        <w:t>2½ cups of sugar</w:t>
      </w:r>
      <w:r w:rsidR="00247835">
        <w:rPr>
          <w:rFonts w:cs="Arial"/>
          <w:color w:val="000000"/>
          <w:szCs w:val="28"/>
        </w:rPr>
        <w:t xml:space="preserve"> </w:t>
      </w:r>
      <w:r w:rsidR="00574644">
        <w:rPr>
          <w:rFonts w:cs="Arial"/>
          <w:color w:val="000000"/>
          <w:szCs w:val="28"/>
        </w:rPr>
        <w:t>(</w:t>
      </w:r>
      <w:r w:rsidR="00574644" w:rsidRPr="002E4DE2">
        <w:rPr>
          <w:rFonts w:cs="Arial"/>
          <w:color w:val="000000"/>
          <w:szCs w:val="28"/>
        </w:rPr>
        <w:t>2½</w:t>
      </w:r>
      <w:r w:rsidR="00574644">
        <w:rPr>
          <w:rFonts w:cs="Arial"/>
          <w:color w:val="000000"/>
          <w:szCs w:val="28"/>
        </w:rPr>
        <w:t xml:space="preserve"> cốc đường)</w:t>
      </w:r>
      <w:r w:rsidR="00594BFA">
        <w:rPr>
          <w:rFonts w:cs="Arial"/>
          <w:color w:val="000000"/>
          <w:szCs w:val="28"/>
        </w:rPr>
        <w:br/>
      </w:r>
      <w:r w:rsidRPr="002E4DE2">
        <w:rPr>
          <w:rFonts w:ascii="SimBraille" w:hAnsi="SimBraille" w:cs="SimBraille"/>
          <w:color w:val="000000"/>
          <w:szCs w:val="28"/>
        </w:rPr>
        <w:t>#b#a/b cups ( sug&gt;</w:t>
      </w:r>
    </w:p>
    <w:p w14:paraId="3147380B" w14:textId="499BF785" w:rsidR="00A71057" w:rsidRPr="00FD29B4" w:rsidRDefault="00A14EF0" w:rsidP="005B3DF1">
      <w:pPr>
        <w:rPr>
          <w:rFonts w:ascii="SimBraille" w:hAnsi="SimBraille" w:cs="SimBraille"/>
          <w:color w:val="000000"/>
          <w:szCs w:val="28"/>
        </w:rPr>
      </w:pPr>
      <w:r w:rsidRPr="002E4DE2">
        <w:rPr>
          <w:rFonts w:cs="Arial"/>
          <w:color w:val="000000"/>
          <w:szCs w:val="28"/>
        </w:rPr>
        <w:t>1750 cm = 1¾ m</w:t>
      </w:r>
      <w:r w:rsidR="00594BFA">
        <w:rPr>
          <w:rFonts w:cs="Arial"/>
          <w:color w:val="000000"/>
          <w:szCs w:val="28"/>
        </w:rPr>
        <w:br/>
      </w:r>
      <w:r w:rsidRPr="002E4DE2">
        <w:rPr>
          <w:rFonts w:ascii="SimBraille" w:hAnsi="SimBraille" w:cs="SimBraille"/>
          <w:color w:val="000000"/>
          <w:szCs w:val="28"/>
        </w:rPr>
        <w:t xml:space="preserve">#agej cm </w:t>
      </w:r>
      <w:r w:rsidR="008435C3">
        <w:rPr>
          <w:rFonts w:ascii="SimBraille" w:hAnsi="SimBraille" w:cs="SimBraille"/>
          <w:color w:val="000000"/>
          <w:szCs w:val="28"/>
        </w:rPr>
        <w:t>"</w:t>
      </w:r>
      <w:r w:rsidRPr="002E4DE2">
        <w:rPr>
          <w:rFonts w:ascii="SimBraille" w:hAnsi="SimBraille" w:cs="SimBraille"/>
          <w:color w:val="000000"/>
          <w:szCs w:val="28"/>
        </w:rPr>
        <w:t>7 #a#c/d ;m</w:t>
      </w:r>
    </w:p>
    <w:p w14:paraId="4A03F749" w14:textId="6785FEAC" w:rsidR="00A14EF0" w:rsidRPr="00894E55" w:rsidRDefault="00A14EF0" w:rsidP="005B3DF1">
      <w:pPr>
        <w:pStyle w:val="Heading2"/>
        <w:rPr>
          <w:rStyle w:val="Heading2Char"/>
          <w:b/>
          <w:i/>
          <w:sz w:val="32"/>
        </w:rPr>
      </w:pPr>
      <w:bookmarkStart w:id="51" w:name="_Toc131507493"/>
      <w:r w:rsidRPr="00894E55">
        <w:rPr>
          <w:rStyle w:val="Heading2Char"/>
          <w:b/>
          <w:i/>
          <w:sz w:val="32"/>
        </w:rPr>
        <w:t xml:space="preserve">6.3 </w:t>
      </w:r>
      <w:r w:rsidR="008B4A90">
        <w:rPr>
          <w:rStyle w:val="Heading2Char"/>
          <w:b/>
          <w:i/>
          <w:sz w:val="32"/>
        </w:rPr>
        <w:t>P</w:t>
      </w:r>
      <w:r w:rsidR="00A4608B">
        <w:rPr>
          <w:rStyle w:val="Heading2Char"/>
          <w:b/>
          <w:i/>
          <w:sz w:val="32"/>
        </w:rPr>
        <w:t xml:space="preserve">hân thức viết ở dạng </w:t>
      </w:r>
      <w:r w:rsidR="008B4A90">
        <w:rPr>
          <w:rStyle w:val="Heading2Char"/>
          <w:b/>
          <w:i/>
          <w:sz w:val="32"/>
        </w:rPr>
        <w:t xml:space="preserve">hàng ngang (tuyến tính) trong </w:t>
      </w:r>
      <w:r w:rsidR="00AB2027">
        <w:rPr>
          <w:rStyle w:val="Heading2Char"/>
          <w:b/>
          <w:i/>
          <w:sz w:val="32"/>
        </w:rPr>
        <w:t xml:space="preserve">bản </w:t>
      </w:r>
      <w:r w:rsidR="00E814F5">
        <w:rPr>
          <w:rStyle w:val="Heading2Char"/>
          <w:b/>
          <w:i/>
          <w:sz w:val="32"/>
        </w:rPr>
        <w:t>phổ thông</w:t>
      </w:r>
      <w:bookmarkEnd w:id="51"/>
    </w:p>
    <w:p w14:paraId="676A5486" w14:textId="73477E3E" w:rsidR="00A14EF0" w:rsidRPr="002E4DE2" w:rsidRDefault="008B4A90" w:rsidP="0054115B">
      <w:pPr>
        <w:jc w:val="both"/>
        <w:rPr>
          <w:rFonts w:cs="Arial"/>
          <w:color w:val="000000"/>
          <w:szCs w:val="28"/>
        </w:rPr>
      </w:pPr>
      <w:r>
        <w:rPr>
          <w:rFonts w:cs="Arial"/>
          <w:color w:val="000000"/>
          <w:szCs w:val="28"/>
        </w:rPr>
        <w:t xml:space="preserve">Không cần dùng dấu gạch phân số </w:t>
      </w:r>
      <w:r w:rsidR="00064A88">
        <w:rPr>
          <w:rFonts w:cs="Arial"/>
          <w:color w:val="000000"/>
          <w:szCs w:val="28"/>
        </w:rPr>
        <w:t xml:space="preserve">khi </w:t>
      </w:r>
      <w:r w:rsidR="00AB2027">
        <w:rPr>
          <w:rFonts w:cs="Arial"/>
          <w:color w:val="000000"/>
          <w:szCs w:val="28"/>
        </w:rPr>
        <w:t xml:space="preserve">bản </w:t>
      </w:r>
      <w:r w:rsidR="00E814F5">
        <w:rPr>
          <w:rFonts w:cs="Arial"/>
          <w:color w:val="000000"/>
          <w:szCs w:val="28"/>
        </w:rPr>
        <w:t>phổ thông</w:t>
      </w:r>
      <w:r w:rsidR="00064A88">
        <w:rPr>
          <w:rFonts w:cs="Arial"/>
          <w:color w:val="000000"/>
          <w:szCs w:val="28"/>
        </w:rPr>
        <w:t xml:space="preserve"> trình bày phân số theo dạng một dòng ngang bằng cách dùng dấu gạch chéo (</w:t>
      </w:r>
      <w:r w:rsidR="009D68CD">
        <w:rPr>
          <w:rFonts w:cs="Arial"/>
          <w:color w:val="000000"/>
          <w:szCs w:val="28"/>
        </w:rPr>
        <w:t>dấu xuyệt)</w:t>
      </w:r>
      <w:r w:rsidR="00C73549">
        <w:rPr>
          <w:rFonts w:cs="Arial"/>
          <w:color w:val="000000"/>
          <w:szCs w:val="28"/>
        </w:rPr>
        <w:t xml:space="preserve">. Trong trường hợp đó, có thể dùng ký hiệu </w:t>
      </w:r>
      <w:r w:rsidR="008503B7">
        <w:rPr>
          <w:rFonts w:cs="Arial"/>
          <w:color w:val="000000"/>
          <w:szCs w:val="28"/>
        </w:rPr>
        <w:t xml:space="preserve">giống trong </w:t>
      </w:r>
      <w:r w:rsidR="00AB2027">
        <w:rPr>
          <w:rFonts w:cs="Arial"/>
          <w:color w:val="000000"/>
          <w:szCs w:val="28"/>
        </w:rPr>
        <w:t xml:space="preserve">bản </w:t>
      </w:r>
      <w:r w:rsidR="00E814F5">
        <w:rPr>
          <w:rFonts w:cs="Arial"/>
          <w:color w:val="000000"/>
          <w:szCs w:val="28"/>
        </w:rPr>
        <w:t>phổ thông</w:t>
      </w:r>
      <w:r w:rsidR="008503B7">
        <w:rPr>
          <w:rFonts w:cs="Arial"/>
          <w:color w:val="000000"/>
          <w:szCs w:val="28"/>
        </w:rPr>
        <w:t>.</w:t>
      </w:r>
    </w:p>
    <w:p w14:paraId="3D5A6B65" w14:textId="1DAF209B" w:rsidR="00A14EF0" w:rsidRPr="002E4DE2" w:rsidRDefault="00A14EF0" w:rsidP="005B3DF1">
      <w:pPr>
        <w:rPr>
          <w:rFonts w:ascii="SimBraille" w:hAnsi="SimBraille" w:cs="SimBraille"/>
          <w:color w:val="000000"/>
          <w:szCs w:val="28"/>
        </w:rPr>
      </w:pPr>
      <w:r w:rsidRPr="002E4DE2">
        <w:rPr>
          <w:rFonts w:cs="Arial"/>
          <w:color w:val="000000"/>
          <w:szCs w:val="28"/>
        </w:rPr>
        <w:t>3/8 of the class are girls.</w:t>
      </w:r>
      <w:r w:rsidR="008503B7">
        <w:rPr>
          <w:rFonts w:cs="Arial"/>
          <w:color w:val="000000"/>
          <w:szCs w:val="28"/>
        </w:rPr>
        <w:t xml:space="preserve"> (3/8 số học sinh lớp này là học sinh nữ)</w:t>
      </w:r>
      <w:r w:rsidR="00594BFA">
        <w:rPr>
          <w:rFonts w:cs="Arial"/>
          <w:color w:val="000000"/>
          <w:szCs w:val="28"/>
        </w:rPr>
        <w:br/>
      </w:r>
      <w:r w:rsidRPr="002E4DE2">
        <w:rPr>
          <w:rFonts w:ascii="SimBraille" w:hAnsi="SimBraille" w:cs="SimBraille"/>
          <w:color w:val="000000"/>
          <w:szCs w:val="28"/>
        </w:rPr>
        <w:t>#c_/#h ( ! class &gt;e girls4</w:t>
      </w:r>
    </w:p>
    <w:p w14:paraId="50D6DB88" w14:textId="7DF5F2DF" w:rsidR="00A14EF0" w:rsidRPr="00894E55" w:rsidRDefault="00A14EF0" w:rsidP="005B3DF1">
      <w:pPr>
        <w:pStyle w:val="Heading2"/>
        <w:rPr>
          <w:rStyle w:val="Heading2Char"/>
          <w:b/>
          <w:i/>
          <w:sz w:val="32"/>
        </w:rPr>
      </w:pPr>
      <w:bookmarkStart w:id="52" w:name="_6.4_Dấu_báo"/>
      <w:bookmarkStart w:id="53" w:name="_Toc131507494"/>
      <w:bookmarkEnd w:id="52"/>
      <w:r w:rsidRPr="00894E55">
        <w:rPr>
          <w:rStyle w:val="Heading2Char"/>
          <w:b/>
          <w:i/>
          <w:sz w:val="32"/>
        </w:rPr>
        <w:t xml:space="preserve">6.4 </w:t>
      </w:r>
      <w:r w:rsidR="00245C6F">
        <w:rPr>
          <w:rStyle w:val="Heading2Char"/>
          <w:b/>
          <w:i/>
          <w:sz w:val="32"/>
        </w:rPr>
        <w:t>Dấu báo phân thức tổng quát</w:t>
      </w:r>
      <w:bookmarkEnd w:id="53"/>
    </w:p>
    <w:p w14:paraId="10D4F888" w14:textId="280FD7DB" w:rsidR="00A14EF0" w:rsidRPr="002E4DE2" w:rsidRDefault="00626FBF" w:rsidP="0054115B">
      <w:pPr>
        <w:jc w:val="both"/>
        <w:rPr>
          <w:rFonts w:cs="Arial"/>
          <w:color w:val="000000"/>
          <w:szCs w:val="28"/>
        </w:rPr>
      </w:pPr>
      <w:r>
        <w:rPr>
          <w:rFonts w:cs="Arial"/>
          <w:color w:val="000000"/>
          <w:szCs w:val="28"/>
        </w:rPr>
        <w:t xml:space="preserve">Nếu tử số và mẫu số không </w:t>
      </w:r>
      <w:r w:rsidR="00D45618">
        <w:rPr>
          <w:rFonts w:cs="Arial"/>
          <w:color w:val="000000"/>
          <w:szCs w:val="28"/>
        </w:rPr>
        <w:t xml:space="preserve">hoàn toàn là số như định nghĩa trong mục 6.1, thì phải sử dụng dấu báo </w:t>
      </w:r>
      <w:r w:rsidR="005F111A">
        <w:rPr>
          <w:rFonts w:cs="Arial"/>
          <w:color w:val="000000"/>
          <w:szCs w:val="28"/>
        </w:rPr>
        <w:t xml:space="preserve">phân thức tổng quát. Viết </w:t>
      </w:r>
      <w:r w:rsidR="00F91B63">
        <w:rPr>
          <w:rFonts w:cs="Arial"/>
          <w:color w:val="000000"/>
          <w:szCs w:val="28"/>
        </w:rPr>
        <w:t xml:space="preserve">biểu thức ở </w:t>
      </w:r>
      <w:r w:rsidR="005F111A">
        <w:rPr>
          <w:rFonts w:cs="Arial"/>
          <w:color w:val="000000"/>
          <w:szCs w:val="28"/>
        </w:rPr>
        <w:t xml:space="preserve">tử sau dấu báo bắt đầu phân thức, </w:t>
      </w:r>
      <w:r w:rsidR="00814FBB">
        <w:rPr>
          <w:rFonts w:cs="Arial"/>
          <w:color w:val="000000"/>
          <w:szCs w:val="28"/>
        </w:rPr>
        <w:t>rồi đến ký hiệu dấu gạch phân thức tổng quát, rồi đến</w:t>
      </w:r>
      <w:r w:rsidR="00F91B63">
        <w:rPr>
          <w:rFonts w:cs="Arial"/>
          <w:color w:val="000000"/>
          <w:szCs w:val="28"/>
        </w:rPr>
        <w:t xml:space="preserve"> biểu thức ở</w:t>
      </w:r>
      <w:r w:rsidR="00814FBB">
        <w:rPr>
          <w:rFonts w:cs="Arial"/>
          <w:color w:val="000000"/>
          <w:szCs w:val="28"/>
        </w:rPr>
        <w:t xml:space="preserve"> </w:t>
      </w:r>
      <w:r w:rsidR="00F91B63">
        <w:rPr>
          <w:rFonts w:cs="Arial"/>
          <w:color w:val="000000"/>
          <w:szCs w:val="28"/>
        </w:rPr>
        <w:t>mẫu</w:t>
      </w:r>
      <w:r w:rsidR="00656B6F">
        <w:rPr>
          <w:rFonts w:cs="Arial"/>
          <w:color w:val="000000"/>
          <w:szCs w:val="28"/>
        </w:rPr>
        <w:t xml:space="preserve"> và cuối cùng là dấu báo kết thúc phân thức.</w:t>
      </w:r>
      <w:r w:rsidR="00943D24">
        <w:rPr>
          <w:rFonts w:cs="Arial"/>
          <w:color w:val="000000"/>
          <w:szCs w:val="28"/>
        </w:rPr>
        <w:t xml:space="preserve"> Cả tử và mẫu đều có thể là biểu thức </w:t>
      </w:r>
      <w:r w:rsidR="00DA0BBA">
        <w:rPr>
          <w:rFonts w:cs="Arial"/>
          <w:color w:val="000000"/>
          <w:szCs w:val="28"/>
        </w:rPr>
        <w:t>thuộc loại bất kỳ, gồm cả phân thức hoặc phân số khác.</w:t>
      </w:r>
    </w:p>
    <w:p w14:paraId="58AD94F4" w14:textId="0D93AAD6" w:rsidR="00A14EF0" w:rsidRPr="002E4DE2" w:rsidRDefault="000345CD" w:rsidP="0054115B">
      <w:pPr>
        <w:jc w:val="both"/>
        <w:rPr>
          <w:rFonts w:cs="Arial"/>
          <w:color w:val="000000"/>
          <w:szCs w:val="28"/>
        </w:rPr>
      </w:pPr>
      <w:r>
        <w:rPr>
          <w:rFonts w:cs="Arial"/>
          <w:color w:val="000000"/>
          <w:szCs w:val="28"/>
        </w:rPr>
        <w:t xml:space="preserve">Trong các diễn giải bằng lời dưới đây, </w:t>
      </w:r>
      <w:r w:rsidR="00222ACC">
        <w:rPr>
          <w:rFonts w:cs="Arial"/>
          <w:color w:val="000000"/>
          <w:szCs w:val="28"/>
        </w:rPr>
        <w:t xml:space="preserve">dấu nháy kép được dùng để mô tả cách sắp xếp trong không gian được thể hiện trên </w:t>
      </w:r>
      <w:r w:rsidR="00AB2027">
        <w:rPr>
          <w:rFonts w:cs="Arial"/>
          <w:color w:val="000000"/>
          <w:szCs w:val="28"/>
        </w:rPr>
        <w:t xml:space="preserve">bản </w:t>
      </w:r>
      <w:r w:rsidR="00E814F5">
        <w:rPr>
          <w:rFonts w:cs="Arial"/>
          <w:color w:val="000000"/>
          <w:szCs w:val="28"/>
        </w:rPr>
        <w:t>phổ thông</w:t>
      </w:r>
      <w:r w:rsidR="00222ACC">
        <w:rPr>
          <w:rFonts w:cs="Arial"/>
          <w:color w:val="000000"/>
          <w:szCs w:val="28"/>
        </w:rPr>
        <w:t>.</w:t>
      </w:r>
    </w:p>
    <w:p w14:paraId="4BDDEBE0" w14:textId="565F6D4D" w:rsidR="00A14EF0" w:rsidRPr="002E4DE2" w:rsidRDefault="001A14E5" w:rsidP="005B3DF1">
      <w:pPr>
        <w:rPr>
          <w:rFonts w:ascii="SimBraille" w:hAnsi="SimBraille" w:cs="SimBraille"/>
          <w:color w:val="000000"/>
          <w:szCs w:val="28"/>
        </w:rPr>
      </w:pPr>
      <w:r w:rsidRPr="00FB56D9">
        <w:rPr>
          <w:noProof/>
          <w:position w:val="-24"/>
        </w:rPr>
        <w:object w:dxaOrig="620" w:dyaOrig="620" w14:anchorId="457203AB">
          <v:shape id="_x0000_i1045" type="#_x0000_t75" style="width:30.7pt;height:30.7pt" o:ole="">
            <v:imagedata r:id="rId60" o:title=""/>
          </v:shape>
          <o:OLEObject Type="Embed" ProgID="Equation.DSMT4" ShapeID="_x0000_i1045" DrawAspect="Content" ObjectID="_1742386955" r:id="rId61"/>
        </w:object>
      </w:r>
      <w:r w:rsidR="00594BFA">
        <w:rPr>
          <w:rFonts w:ascii="Symbol" w:hAnsi="Symbol" w:cs="Symbol"/>
          <w:color w:val="000000"/>
          <w:szCs w:val="28"/>
        </w:rPr>
        <w:tab/>
      </w:r>
      <w:r w:rsidR="00A14EF0" w:rsidRPr="00894E55">
        <w:rPr>
          <w:rFonts w:cs="Arial"/>
          <w:color w:val="000000"/>
          <w:szCs w:val="28"/>
        </w:rPr>
        <w:t xml:space="preserve">(y </w:t>
      </w:r>
      <w:r w:rsidR="00A14EF0" w:rsidRPr="002E4DE2">
        <w:rPr>
          <w:rFonts w:cs="Arial"/>
          <w:color w:val="000000"/>
          <w:szCs w:val="28"/>
        </w:rPr>
        <w:t xml:space="preserve">= </w:t>
      </w:r>
      <w:r w:rsidR="008435C3">
        <w:rPr>
          <w:rFonts w:cs="Arial"/>
          <w:color w:val="000000"/>
          <w:szCs w:val="28"/>
        </w:rPr>
        <w:t>"</w:t>
      </w:r>
      <w:r w:rsidR="00A14EF0" w:rsidRPr="002E4DE2">
        <w:rPr>
          <w:rFonts w:cs="Arial"/>
          <w:color w:val="000000"/>
          <w:szCs w:val="28"/>
        </w:rPr>
        <w:t xml:space="preserve">x </w:t>
      </w:r>
      <w:r w:rsidR="00594BFA">
        <w:rPr>
          <w:rFonts w:cs="Arial"/>
          <w:color w:val="000000"/>
          <w:szCs w:val="28"/>
        </w:rPr>
        <w:t>trên</w:t>
      </w:r>
      <w:r w:rsidR="00A14EF0" w:rsidRPr="002E4DE2">
        <w:rPr>
          <w:rFonts w:cs="Arial"/>
          <w:color w:val="000000"/>
          <w:szCs w:val="28"/>
        </w:rPr>
        <w:t xml:space="preserve"> 2</w:t>
      </w:r>
      <w:r w:rsidR="008435C3">
        <w:rPr>
          <w:rFonts w:cs="Arial"/>
          <w:color w:val="000000"/>
          <w:szCs w:val="28"/>
        </w:rPr>
        <w:t>"</w:t>
      </w:r>
      <w:r w:rsidR="00A14EF0" w:rsidRPr="002E4DE2">
        <w:rPr>
          <w:rFonts w:cs="Arial"/>
          <w:color w:val="000000"/>
          <w:szCs w:val="28"/>
        </w:rPr>
        <w:t>)</w:t>
      </w:r>
      <w:r w:rsidR="00594BFA">
        <w:rPr>
          <w:rFonts w:cs="Arial"/>
          <w:color w:val="000000"/>
          <w:szCs w:val="28"/>
        </w:rPr>
        <w:br/>
      </w:r>
      <w:r w:rsidR="00A14EF0" w:rsidRPr="002E4DE2">
        <w:rPr>
          <w:rFonts w:ascii="SimBraille" w:hAnsi="SimBraille" w:cs="SimBraille"/>
          <w:color w:val="000000"/>
          <w:szCs w:val="28"/>
        </w:rPr>
        <w:t xml:space="preserve">;;;y </w:t>
      </w:r>
      <w:r w:rsidR="008435C3">
        <w:rPr>
          <w:rFonts w:ascii="SimBraille" w:hAnsi="SimBraille" w:cs="SimBraille"/>
          <w:color w:val="000000"/>
          <w:szCs w:val="28"/>
        </w:rPr>
        <w:t>"</w:t>
      </w:r>
      <w:r w:rsidR="00A14EF0" w:rsidRPr="002E4DE2">
        <w:rPr>
          <w:rFonts w:ascii="SimBraille" w:hAnsi="SimBraille" w:cs="SimBraille"/>
          <w:color w:val="000000"/>
          <w:szCs w:val="28"/>
        </w:rPr>
        <w:t>7 (x./#b);</w:t>
      </w:r>
      <w:r w:rsidR="008435C3">
        <w:rPr>
          <w:rFonts w:ascii="SimBraille" w:hAnsi="SimBraille" w:cs="SimBraille"/>
          <w:color w:val="000000"/>
          <w:szCs w:val="28"/>
        </w:rPr>
        <w:t>'</w:t>
      </w:r>
    </w:p>
    <w:p w14:paraId="56A98A18" w14:textId="6DA77875" w:rsidR="00A14EF0" w:rsidRPr="00594BFA" w:rsidRDefault="001A14E5" w:rsidP="005B3DF1">
      <w:pPr>
        <w:rPr>
          <w:rFonts w:cs="Arial"/>
          <w:color w:val="000000"/>
          <w:szCs w:val="28"/>
        </w:rPr>
      </w:pPr>
      <w:r w:rsidRPr="00FB56D9">
        <w:rPr>
          <w:noProof/>
          <w:position w:val="-28"/>
        </w:rPr>
        <w:object w:dxaOrig="580" w:dyaOrig="940" w14:anchorId="2A779323">
          <v:shape id="_x0000_i1046" type="#_x0000_t75" style="width:28.6pt;height:47.65pt" o:ole="">
            <v:imagedata r:id="rId62" o:title=""/>
          </v:shape>
          <o:OLEObject Type="Embed" ProgID="Equation.DSMT4" ShapeID="_x0000_i1046" DrawAspect="Content" ObjectID="_1742386956" r:id="rId63"/>
        </w:object>
      </w:r>
      <w:r w:rsidR="00594BFA">
        <w:rPr>
          <w:rFonts w:cs="Arial"/>
          <w:color w:val="000000"/>
          <w:szCs w:val="28"/>
        </w:rPr>
        <w:tab/>
      </w:r>
      <w:r w:rsidR="00A14EF0" w:rsidRPr="00894E55">
        <w:rPr>
          <w:rFonts w:cs="Arial"/>
          <w:color w:val="000000"/>
          <w:szCs w:val="28"/>
        </w:rPr>
        <w:t>(</w:t>
      </w:r>
      <w:r w:rsidR="00594BFA">
        <w:rPr>
          <w:rFonts w:cs="Arial"/>
          <w:color w:val="000000"/>
          <w:szCs w:val="28"/>
        </w:rPr>
        <w:t xml:space="preserve">hai và một phần hai trên </w:t>
      </w:r>
      <w:r w:rsidR="008435C3">
        <w:rPr>
          <w:rFonts w:cs="Arial"/>
          <w:color w:val="000000"/>
          <w:szCs w:val="28"/>
        </w:rPr>
        <w:t>"</w:t>
      </w:r>
      <w:r w:rsidR="00A14EF0" w:rsidRPr="00894E55">
        <w:rPr>
          <w:rFonts w:cs="Arial"/>
          <w:color w:val="000000"/>
          <w:szCs w:val="28"/>
        </w:rPr>
        <w:t>x+y</w:t>
      </w:r>
      <w:r w:rsidR="008435C3">
        <w:rPr>
          <w:rFonts w:cs="Arial"/>
          <w:color w:val="000000"/>
          <w:szCs w:val="28"/>
        </w:rPr>
        <w:t>"</w:t>
      </w:r>
      <w:r w:rsidR="00A14EF0" w:rsidRPr="00894E55">
        <w:rPr>
          <w:rFonts w:cs="Arial"/>
          <w:color w:val="000000"/>
          <w:szCs w:val="28"/>
        </w:rPr>
        <w:t>)</w:t>
      </w:r>
      <w:r w:rsidR="00594BFA">
        <w:rPr>
          <w:rFonts w:cs="Arial"/>
          <w:color w:val="000000"/>
          <w:szCs w:val="28"/>
        </w:rPr>
        <w:br/>
      </w:r>
      <w:r w:rsidR="00A14EF0" w:rsidRPr="002E4DE2">
        <w:rPr>
          <w:rFonts w:ascii="SimBraille" w:hAnsi="SimBraille" w:cs="SimBraille"/>
          <w:color w:val="000000"/>
          <w:szCs w:val="28"/>
        </w:rPr>
        <w:t>;(#b#a/b./x</w:t>
      </w:r>
      <w:r w:rsidR="008435C3">
        <w:rPr>
          <w:rFonts w:ascii="SimBraille" w:hAnsi="SimBraille" w:cs="SimBraille"/>
          <w:color w:val="000000"/>
          <w:szCs w:val="28"/>
        </w:rPr>
        <w:t>"</w:t>
      </w:r>
      <w:r w:rsidR="00A14EF0" w:rsidRPr="002E4DE2">
        <w:rPr>
          <w:rFonts w:ascii="SimBraille" w:hAnsi="SimBraille" w:cs="SimBraille"/>
          <w:color w:val="000000"/>
          <w:szCs w:val="28"/>
        </w:rPr>
        <w:t>6y)</w:t>
      </w:r>
    </w:p>
    <w:p w14:paraId="7B173053" w14:textId="1F5C5231" w:rsidR="00A14EF0" w:rsidRPr="002E4DE2" w:rsidRDefault="001A14E5" w:rsidP="005B3DF1">
      <w:pPr>
        <w:rPr>
          <w:rFonts w:ascii="SimBraille" w:hAnsi="SimBraille" w:cs="SimBraille"/>
          <w:color w:val="000000"/>
          <w:szCs w:val="28"/>
        </w:rPr>
      </w:pPr>
      <w:r w:rsidRPr="00FB56D9">
        <w:rPr>
          <w:noProof/>
          <w:position w:val="-24"/>
        </w:rPr>
        <w:object w:dxaOrig="499" w:dyaOrig="620" w14:anchorId="3E6ECDA3">
          <v:shape id="_x0000_i1047" type="#_x0000_t75" style="width:24.35pt;height:30.7pt" o:ole="">
            <v:imagedata r:id="rId64" o:title=""/>
          </v:shape>
          <o:OLEObject Type="Embed" ProgID="Equation.DSMT4" ShapeID="_x0000_i1047" DrawAspect="Content" ObjectID="_1742386957" r:id="rId65"/>
        </w:object>
      </w:r>
      <w:r w:rsidR="00594BFA">
        <w:rPr>
          <w:rFonts w:cs="Arial"/>
          <w:color w:val="000000"/>
          <w:szCs w:val="28"/>
        </w:rPr>
        <w:tab/>
      </w:r>
      <w:r w:rsidR="00A14EF0" w:rsidRPr="00894E55">
        <w:rPr>
          <w:rFonts w:cs="Arial"/>
          <w:color w:val="000000"/>
          <w:szCs w:val="28"/>
        </w:rPr>
        <w:t xml:space="preserve">(2/3 </w:t>
      </w:r>
      <w:r w:rsidR="00594BFA">
        <w:rPr>
          <w:rFonts w:cs="Arial"/>
          <w:color w:val="000000"/>
          <w:szCs w:val="28"/>
        </w:rPr>
        <w:t>tất cả trên</w:t>
      </w:r>
      <w:r w:rsidR="00A14EF0" w:rsidRPr="00894E55">
        <w:rPr>
          <w:rFonts w:cs="Arial"/>
          <w:color w:val="000000"/>
          <w:szCs w:val="28"/>
        </w:rPr>
        <w:t xml:space="preserve"> 5)</w:t>
      </w:r>
      <w:r w:rsidR="00594BFA">
        <w:rPr>
          <w:rFonts w:cs="Arial"/>
          <w:color w:val="000000"/>
          <w:szCs w:val="28"/>
        </w:rPr>
        <w:br/>
      </w:r>
      <w:r w:rsidR="00A14EF0" w:rsidRPr="002E4DE2">
        <w:rPr>
          <w:rFonts w:ascii="SimBraille" w:hAnsi="SimBraille" w:cs="SimBraille"/>
          <w:color w:val="000000"/>
          <w:szCs w:val="28"/>
        </w:rPr>
        <w:t>;(#b_/#c./#e)</w:t>
      </w:r>
    </w:p>
    <w:p w14:paraId="42113557" w14:textId="68AEAD87" w:rsidR="00A14EF0" w:rsidRPr="002E4DE2" w:rsidRDefault="001A14E5" w:rsidP="005B3DF1">
      <w:pPr>
        <w:rPr>
          <w:rFonts w:ascii="SimBraille" w:hAnsi="SimBraille" w:cs="SimBraille"/>
          <w:color w:val="000000"/>
          <w:szCs w:val="28"/>
        </w:rPr>
      </w:pPr>
      <w:r w:rsidRPr="00FB56D9">
        <w:rPr>
          <w:noProof/>
          <w:position w:val="-28"/>
        </w:rPr>
        <w:object w:dxaOrig="660" w:dyaOrig="940" w14:anchorId="2E8069F6">
          <v:shape id="_x0000_i1048" type="#_x0000_t75" style="width:31.75pt;height:47.65pt" o:ole="">
            <v:imagedata r:id="rId66" o:title=""/>
          </v:shape>
          <o:OLEObject Type="Embed" ProgID="Equation.DSMT4" ShapeID="_x0000_i1048" DrawAspect="Content" ObjectID="_1742386958" r:id="rId67"/>
        </w:object>
      </w:r>
      <w:r w:rsidR="00594BFA">
        <w:rPr>
          <w:rFonts w:cs="Arial"/>
          <w:color w:val="000000"/>
          <w:szCs w:val="28"/>
        </w:rPr>
        <w:tab/>
      </w:r>
      <w:r w:rsidR="00A14EF0" w:rsidRPr="00894E55">
        <w:rPr>
          <w:rFonts w:cs="Arial"/>
          <w:color w:val="000000"/>
          <w:szCs w:val="28"/>
        </w:rPr>
        <w:t>(</w:t>
      </w:r>
      <w:r w:rsidR="00594BFA">
        <w:rPr>
          <w:rFonts w:cs="Arial"/>
          <w:color w:val="000000"/>
          <w:szCs w:val="28"/>
        </w:rPr>
        <w:t>phân thức</w:t>
      </w:r>
      <w:r w:rsidR="00A14EF0" w:rsidRPr="00894E55">
        <w:rPr>
          <w:rFonts w:cs="Arial"/>
          <w:color w:val="000000"/>
          <w:szCs w:val="28"/>
        </w:rPr>
        <w:t xml:space="preserve"> </w:t>
      </w:r>
      <w:r w:rsidR="008435C3">
        <w:rPr>
          <w:rFonts w:cs="Arial"/>
          <w:color w:val="000000"/>
          <w:szCs w:val="28"/>
        </w:rPr>
        <w:t>"</w:t>
      </w:r>
      <w:r w:rsidR="00A14EF0" w:rsidRPr="00894E55">
        <w:rPr>
          <w:rFonts w:cs="Arial"/>
          <w:color w:val="000000"/>
          <w:szCs w:val="28"/>
        </w:rPr>
        <w:t xml:space="preserve">x </w:t>
      </w:r>
      <w:r w:rsidR="00594BFA">
        <w:rPr>
          <w:rFonts w:cs="Arial"/>
          <w:color w:val="000000"/>
          <w:szCs w:val="28"/>
        </w:rPr>
        <w:t>trên</w:t>
      </w:r>
      <w:r w:rsidR="00A14EF0" w:rsidRPr="00894E55">
        <w:rPr>
          <w:rFonts w:cs="Arial"/>
          <w:color w:val="000000"/>
          <w:szCs w:val="28"/>
        </w:rPr>
        <w:t xml:space="preserve"> 2</w:t>
      </w:r>
      <w:r w:rsidR="008435C3">
        <w:rPr>
          <w:rFonts w:cs="Arial"/>
          <w:color w:val="000000"/>
          <w:szCs w:val="28"/>
        </w:rPr>
        <w:t>"</w:t>
      </w:r>
      <w:r w:rsidR="00A14EF0" w:rsidRPr="00894E55">
        <w:rPr>
          <w:rFonts w:cs="Arial"/>
          <w:color w:val="000000"/>
          <w:szCs w:val="28"/>
        </w:rPr>
        <w:t xml:space="preserve"> + </w:t>
      </w:r>
      <w:r w:rsidR="008435C3">
        <w:rPr>
          <w:rFonts w:cs="Arial"/>
          <w:color w:val="000000"/>
          <w:szCs w:val="28"/>
        </w:rPr>
        <w:t>"</w:t>
      </w:r>
      <w:r w:rsidR="00A14EF0" w:rsidRPr="00894E55">
        <w:rPr>
          <w:rFonts w:cs="Arial"/>
          <w:color w:val="000000"/>
          <w:szCs w:val="28"/>
        </w:rPr>
        <w:t xml:space="preserve">y </w:t>
      </w:r>
      <w:r w:rsidR="00594BFA">
        <w:rPr>
          <w:rFonts w:cs="Arial"/>
          <w:color w:val="000000"/>
          <w:szCs w:val="28"/>
        </w:rPr>
        <w:t>trên</w:t>
      </w:r>
      <w:r w:rsidR="00A14EF0" w:rsidRPr="00894E55">
        <w:rPr>
          <w:rFonts w:cs="Arial"/>
          <w:color w:val="000000"/>
          <w:szCs w:val="28"/>
        </w:rPr>
        <w:t xml:space="preserve"> 3</w:t>
      </w:r>
      <w:r w:rsidR="008435C3">
        <w:rPr>
          <w:rFonts w:cs="Arial"/>
          <w:color w:val="000000"/>
          <w:szCs w:val="28"/>
        </w:rPr>
        <w:t>"</w:t>
      </w:r>
      <w:r w:rsidR="00A14EF0" w:rsidRPr="00894E55">
        <w:rPr>
          <w:rFonts w:cs="Arial"/>
          <w:color w:val="000000"/>
          <w:szCs w:val="28"/>
        </w:rPr>
        <w:t xml:space="preserve"> </w:t>
      </w:r>
      <w:r w:rsidR="00594BFA">
        <w:rPr>
          <w:rFonts w:cs="Arial"/>
          <w:color w:val="000000"/>
          <w:szCs w:val="28"/>
        </w:rPr>
        <w:t>tất cả trên</w:t>
      </w:r>
      <w:r w:rsidR="00A14EF0" w:rsidRPr="00894E55">
        <w:rPr>
          <w:rFonts w:cs="Arial"/>
          <w:color w:val="000000"/>
          <w:szCs w:val="28"/>
        </w:rPr>
        <w:t xml:space="preserve"> </w:t>
      </w:r>
      <w:r w:rsidR="008435C3">
        <w:rPr>
          <w:rFonts w:cs="Arial"/>
          <w:color w:val="000000"/>
          <w:szCs w:val="28"/>
        </w:rPr>
        <w:t>"</w:t>
      </w:r>
      <w:r w:rsidR="00A14EF0" w:rsidRPr="00894E55">
        <w:rPr>
          <w:rFonts w:cs="Arial"/>
          <w:color w:val="000000"/>
          <w:szCs w:val="28"/>
        </w:rPr>
        <w:t>x+y</w:t>
      </w:r>
      <w:r w:rsidR="008435C3">
        <w:rPr>
          <w:rFonts w:cs="Arial"/>
          <w:color w:val="000000"/>
          <w:szCs w:val="28"/>
        </w:rPr>
        <w:t>"</w:t>
      </w:r>
      <w:r w:rsidR="00A14EF0" w:rsidRPr="00894E55">
        <w:rPr>
          <w:rFonts w:cs="Arial"/>
          <w:color w:val="000000"/>
          <w:szCs w:val="28"/>
        </w:rPr>
        <w:t>)</w:t>
      </w:r>
      <w:r w:rsidR="00594BFA">
        <w:rPr>
          <w:rFonts w:cs="Arial"/>
          <w:color w:val="000000"/>
          <w:szCs w:val="28"/>
        </w:rPr>
        <w:br/>
      </w:r>
      <w:r w:rsidR="00A14EF0" w:rsidRPr="002E4DE2">
        <w:rPr>
          <w:rFonts w:ascii="SimBraille" w:hAnsi="SimBraille" w:cs="SimBraille"/>
          <w:color w:val="000000"/>
          <w:szCs w:val="28"/>
        </w:rPr>
        <w:t>;;((x./#b)</w:t>
      </w:r>
      <w:r w:rsidR="008435C3">
        <w:rPr>
          <w:rFonts w:ascii="SimBraille" w:hAnsi="SimBraille" w:cs="SimBraille"/>
          <w:color w:val="000000"/>
          <w:szCs w:val="28"/>
        </w:rPr>
        <w:t>"</w:t>
      </w:r>
      <w:r w:rsidR="00A14EF0" w:rsidRPr="002E4DE2">
        <w:rPr>
          <w:rFonts w:ascii="SimBraille" w:hAnsi="SimBraille" w:cs="SimBraille"/>
          <w:color w:val="000000"/>
          <w:szCs w:val="28"/>
        </w:rPr>
        <w:t>6(y./#c)./x</w:t>
      </w:r>
      <w:r w:rsidR="008435C3">
        <w:rPr>
          <w:rFonts w:ascii="SimBraille" w:hAnsi="SimBraille" w:cs="SimBraille"/>
          <w:color w:val="000000"/>
          <w:szCs w:val="28"/>
        </w:rPr>
        <w:t>"</w:t>
      </w:r>
      <w:r w:rsidR="00A14EF0" w:rsidRPr="002E4DE2">
        <w:rPr>
          <w:rFonts w:ascii="SimBraille" w:hAnsi="SimBraille" w:cs="SimBraille"/>
          <w:color w:val="000000"/>
          <w:szCs w:val="28"/>
        </w:rPr>
        <w:t>6y)</w:t>
      </w:r>
    </w:p>
    <w:p w14:paraId="231F084F" w14:textId="5C24CC0A" w:rsidR="00A14EF0" w:rsidRPr="002E4DE2" w:rsidRDefault="001A14E5" w:rsidP="005B3DF1">
      <w:pPr>
        <w:rPr>
          <w:rFonts w:cs="Arial"/>
          <w:color w:val="000000"/>
          <w:szCs w:val="28"/>
        </w:rPr>
      </w:pPr>
      <w:r w:rsidRPr="00FB56D9">
        <w:rPr>
          <w:noProof/>
          <w:position w:val="-24"/>
        </w:rPr>
        <w:object w:dxaOrig="1600" w:dyaOrig="620" w14:anchorId="2EC037C1">
          <v:shape id="_x0000_i1049" type="#_x0000_t75" style="width:81.55pt;height:30.7pt" o:ole="">
            <v:imagedata r:id="rId68" o:title=""/>
          </v:shape>
          <o:OLEObject Type="Embed" ProgID="Equation.DSMT4" ShapeID="_x0000_i1049" DrawAspect="Content" ObjectID="_1742386959" r:id="rId69"/>
        </w:object>
      </w:r>
      <w:r w:rsidR="00594BFA" w:rsidRPr="00894E55">
        <w:rPr>
          <w:rFonts w:cs="Arial"/>
          <w:color w:val="000000"/>
          <w:szCs w:val="28"/>
        </w:rPr>
        <w:t xml:space="preserve"> </w:t>
      </w:r>
      <w:r w:rsidR="00A14EF0" w:rsidRPr="00894E55">
        <w:rPr>
          <w:rFonts w:cs="Arial"/>
          <w:color w:val="000000"/>
          <w:szCs w:val="28"/>
        </w:rPr>
        <w:t>(</w:t>
      </w:r>
      <w:r w:rsidR="00594BFA">
        <w:rPr>
          <w:rFonts w:cs="Arial"/>
          <w:color w:val="000000"/>
          <w:szCs w:val="28"/>
        </w:rPr>
        <w:t>tốc độ</w:t>
      </w:r>
      <w:r w:rsidR="00A14EF0" w:rsidRPr="00894E55">
        <w:rPr>
          <w:rFonts w:cs="Arial"/>
          <w:color w:val="000000"/>
          <w:szCs w:val="28"/>
        </w:rPr>
        <w:t xml:space="preserve"> = </w:t>
      </w:r>
      <w:r w:rsidR="00594BFA">
        <w:rPr>
          <w:rFonts w:cs="Arial"/>
          <w:color w:val="000000"/>
          <w:szCs w:val="28"/>
        </w:rPr>
        <w:t>quãng đường trên thời gian</w:t>
      </w:r>
      <w:r w:rsidR="00A14EF0" w:rsidRPr="00894E55">
        <w:rPr>
          <w:rFonts w:cs="Arial"/>
          <w:color w:val="000000"/>
          <w:szCs w:val="28"/>
        </w:rPr>
        <w:t xml:space="preserve">, </w:t>
      </w:r>
      <w:r w:rsidR="00594BFA">
        <w:rPr>
          <w:rFonts w:cs="Arial"/>
          <w:color w:val="000000"/>
          <w:szCs w:val="28"/>
        </w:rPr>
        <w:t xml:space="preserve">trình bày </w:t>
      </w:r>
      <w:r w:rsidR="002459CB">
        <w:rPr>
          <w:rFonts w:cs="Arial"/>
          <w:color w:val="000000"/>
          <w:szCs w:val="28"/>
        </w:rPr>
        <w:t xml:space="preserve">các </w:t>
      </w:r>
      <w:r w:rsidR="00594BFA">
        <w:rPr>
          <w:rFonts w:cs="Arial"/>
          <w:color w:val="000000"/>
          <w:szCs w:val="28"/>
        </w:rPr>
        <w:t xml:space="preserve">cách dùng khác của các dấu báo </w:t>
      </w:r>
      <w:r w:rsidR="00EA4E96">
        <w:rPr>
          <w:rFonts w:cs="Arial"/>
          <w:color w:val="000000"/>
          <w:szCs w:val="28"/>
        </w:rPr>
        <w:t>chữ</w:t>
      </w:r>
      <w:r w:rsidR="00594BFA">
        <w:rPr>
          <w:rFonts w:cs="Arial"/>
          <w:color w:val="000000"/>
          <w:szCs w:val="28"/>
        </w:rPr>
        <w:t xml:space="preserve"> đủ</w:t>
      </w:r>
      <w:r w:rsidR="00A14EF0" w:rsidRPr="00894E55">
        <w:rPr>
          <w:rFonts w:cs="Arial"/>
          <w:color w:val="000000"/>
          <w:szCs w:val="28"/>
        </w:rPr>
        <w:t>)</w:t>
      </w:r>
    </w:p>
    <w:p w14:paraId="63BC0C23" w14:textId="2819F501" w:rsidR="00A14EF0" w:rsidRPr="002E4DE2" w:rsidRDefault="00A14EF0" w:rsidP="005B3DF1">
      <w:pPr>
        <w:rPr>
          <w:rFonts w:ascii="SimBraille" w:hAnsi="SimBraille" w:cs="SimBraille"/>
          <w:color w:val="000000"/>
          <w:szCs w:val="28"/>
        </w:rPr>
      </w:pPr>
      <w:r w:rsidRPr="002E4DE2">
        <w:rPr>
          <w:rFonts w:ascii="SimBraille" w:hAnsi="SimBraille" w:cs="SimBraille"/>
          <w:color w:val="000000"/>
          <w:szCs w:val="28"/>
        </w:rPr>
        <w:t xml:space="preserve">;;;speed </w:t>
      </w:r>
      <w:r w:rsidR="008435C3">
        <w:rPr>
          <w:rFonts w:ascii="SimBraille" w:hAnsi="SimBraille" w:cs="SimBraille"/>
          <w:color w:val="000000"/>
          <w:szCs w:val="28"/>
        </w:rPr>
        <w:t>"</w:t>
      </w:r>
      <w:r w:rsidRPr="002E4DE2">
        <w:rPr>
          <w:rFonts w:ascii="SimBraille" w:hAnsi="SimBraille" w:cs="SimBraille"/>
          <w:color w:val="000000"/>
          <w:szCs w:val="28"/>
        </w:rPr>
        <w:t>7 (distance./time);</w:t>
      </w:r>
      <w:r w:rsidR="008435C3">
        <w:rPr>
          <w:rFonts w:ascii="SimBraille" w:hAnsi="SimBraille" w:cs="SimBraille"/>
          <w:color w:val="000000"/>
          <w:szCs w:val="28"/>
        </w:rPr>
        <w:t>'</w:t>
      </w:r>
    </w:p>
    <w:p w14:paraId="56540489" w14:textId="42A55C77" w:rsidR="00A14EF0" w:rsidRPr="002E4DE2" w:rsidRDefault="00A14EF0" w:rsidP="005B3DF1">
      <w:pPr>
        <w:rPr>
          <w:rFonts w:ascii="SimBraille" w:hAnsi="SimBraille" w:cs="SimBraille"/>
          <w:color w:val="000000"/>
          <w:szCs w:val="28"/>
        </w:rPr>
      </w:pPr>
      <w:r w:rsidRPr="002E4DE2">
        <w:rPr>
          <w:rFonts w:ascii="SimBraille" w:hAnsi="SimBraille" w:cs="SimBraille"/>
          <w:color w:val="000000"/>
          <w:szCs w:val="28"/>
        </w:rPr>
        <w:t xml:space="preserve">spe$ </w:t>
      </w:r>
      <w:r w:rsidR="008435C3">
        <w:rPr>
          <w:rFonts w:ascii="SimBraille" w:hAnsi="SimBraille" w:cs="SimBraille"/>
          <w:color w:val="000000"/>
          <w:szCs w:val="28"/>
        </w:rPr>
        <w:t>"</w:t>
      </w:r>
      <w:r w:rsidRPr="002E4DE2">
        <w:rPr>
          <w:rFonts w:ascii="SimBraille" w:hAnsi="SimBraille" w:cs="SimBraille"/>
          <w:color w:val="000000"/>
          <w:szCs w:val="28"/>
        </w:rPr>
        <w:t>7 ;;(distance./time)</w:t>
      </w:r>
    </w:p>
    <w:p w14:paraId="068FDFA0" w14:textId="1CE3BC6B" w:rsidR="00A14EF0" w:rsidRPr="002E4DE2" w:rsidRDefault="00A14EF0" w:rsidP="005B3DF1">
      <w:pPr>
        <w:rPr>
          <w:rFonts w:ascii="SimBraille" w:hAnsi="SimBraille" w:cs="SimBraille"/>
          <w:color w:val="000000"/>
          <w:szCs w:val="28"/>
        </w:rPr>
      </w:pPr>
      <w:r w:rsidRPr="002E4DE2">
        <w:rPr>
          <w:rFonts w:ascii="SimBraille" w:hAnsi="SimBraille" w:cs="SimBraille"/>
          <w:color w:val="000000"/>
          <w:szCs w:val="28"/>
        </w:rPr>
        <w:t xml:space="preserve">spe$ </w:t>
      </w:r>
      <w:r w:rsidR="008435C3">
        <w:rPr>
          <w:rFonts w:ascii="SimBraille" w:hAnsi="SimBraille" w:cs="SimBraille"/>
          <w:color w:val="000000"/>
          <w:szCs w:val="28"/>
        </w:rPr>
        <w:t>"</w:t>
      </w:r>
      <w:r w:rsidRPr="002E4DE2">
        <w:rPr>
          <w:rFonts w:ascii="SimBraille" w:hAnsi="SimBraille" w:cs="SimBraille"/>
          <w:color w:val="000000"/>
          <w:szCs w:val="28"/>
        </w:rPr>
        <w:t>7 ;(di/.e./</w:t>
      </w:r>
      <w:r w:rsidR="008435C3">
        <w:rPr>
          <w:rFonts w:ascii="SimBraille" w:hAnsi="SimBraille" w:cs="SimBraille"/>
          <w:color w:val="000000"/>
          <w:szCs w:val="28"/>
        </w:rPr>
        <w:t>"</w:t>
      </w:r>
      <w:r w:rsidRPr="002E4DE2">
        <w:rPr>
          <w:rFonts w:ascii="SimBraille" w:hAnsi="SimBraille" w:cs="SimBraille"/>
          <w:color w:val="000000"/>
          <w:szCs w:val="28"/>
        </w:rPr>
        <w:t>t;)</w:t>
      </w:r>
    </w:p>
    <w:p w14:paraId="5882AF53" w14:textId="725AD98F" w:rsidR="00A14EF0" w:rsidRPr="00894E55" w:rsidRDefault="00A14EF0" w:rsidP="005B3DF1">
      <w:pPr>
        <w:pStyle w:val="Heading2"/>
        <w:rPr>
          <w:rStyle w:val="Heading2Char"/>
          <w:b/>
          <w:i/>
          <w:sz w:val="32"/>
        </w:rPr>
      </w:pPr>
      <w:bookmarkStart w:id="54" w:name="_Toc131507495"/>
      <w:r w:rsidRPr="00894E55">
        <w:rPr>
          <w:rStyle w:val="Heading2Char"/>
          <w:b/>
          <w:i/>
          <w:sz w:val="32"/>
        </w:rPr>
        <w:t xml:space="preserve">6.5 </w:t>
      </w:r>
      <w:r w:rsidR="002B0989">
        <w:rPr>
          <w:rStyle w:val="Heading2Char"/>
          <w:b/>
          <w:i/>
          <w:sz w:val="32"/>
        </w:rPr>
        <w:t xml:space="preserve">Các ví dụ </w:t>
      </w:r>
      <w:r w:rsidR="0054115B">
        <w:rPr>
          <w:rStyle w:val="Heading2Char"/>
          <w:b/>
          <w:i/>
          <w:sz w:val="32"/>
        </w:rPr>
        <w:t>khác</w:t>
      </w:r>
      <w:bookmarkEnd w:id="54"/>
    </w:p>
    <w:p w14:paraId="398FAB29" w14:textId="1EF60BFA" w:rsidR="00A14EF0" w:rsidRPr="002E4DE2" w:rsidRDefault="00C864D8" w:rsidP="0054115B">
      <w:pPr>
        <w:jc w:val="both"/>
        <w:rPr>
          <w:rFonts w:cs="Arial"/>
          <w:color w:val="000000"/>
          <w:szCs w:val="28"/>
        </w:rPr>
      </w:pPr>
      <w:r>
        <w:rPr>
          <w:rFonts w:cs="Arial"/>
          <w:color w:val="000000"/>
          <w:szCs w:val="28"/>
        </w:rPr>
        <w:t>C</w:t>
      </w:r>
      <w:r w:rsidR="00463A86">
        <w:rPr>
          <w:rFonts w:cs="Arial"/>
          <w:color w:val="000000"/>
          <w:szCs w:val="28"/>
        </w:rPr>
        <w:t xml:space="preserve">ác ví dụ sau được thêm vào để minh họa rõ hơn về điểm khác nhau giữa </w:t>
      </w:r>
      <w:r>
        <w:rPr>
          <w:rFonts w:cs="Arial"/>
          <w:color w:val="000000"/>
          <w:szCs w:val="28"/>
        </w:rPr>
        <w:t>phân số đơn giản như định nghĩa trong mục</w:t>
      </w:r>
      <w:r w:rsidR="00A14EF0" w:rsidRPr="002E4DE2">
        <w:rPr>
          <w:rFonts w:cs="Arial"/>
          <w:color w:val="000000"/>
          <w:szCs w:val="28"/>
        </w:rPr>
        <w:t xml:space="preserve"> </w:t>
      </w:r>
      <w:hyperlink w:anchor="_6.1_Phân_số" w:history="1">
        <w:r w:rsidR="00A14EF0" w:rsidRPr="00446D5C">
          <w:rPr>
            <w:rStyle w:val="Hyperlink"/>
            <w:rFonts w:cs="Arial"/>
            <w:szCs w:val="28"/>
          </w:rPr>
          <w:t>6.1</w:t>
        </w:r>
      </w:hyperlink>
      <w:r w:rsidR="00A14EF0" w:rsidRPr="00894E55">
        <w:rPr>
          <w:rFonts w:cs="Arial"/>
          <w:color w:val="000000"/>
          <w:szCs w:val="28"/>
        </w:rPr>
        <w:t>,</w:t>
      </w:r>
      <w:r w:rsidR="00A14EF0" w:rsidRPr="002E4DE2">
        <w:rPr>
          <w:rFonts w:cs="Arial"/>
          <w:color w:val="000000"/>
          <w:szCs w:val="28"/>
        </w:rPr>
        <w:t xml:space="preserve"> </w:t>
      </w:r>
      <w:r>
        <w:rPr>
          <w:rFonts w:cs="Arial"/>
          <w:color w:val="000000"/>
          <w:szCs w:val="28"/>
        </w:rPr>
        <w:t xml:space="preserve">và </w:t>
      </w:r>
      <w:r w:rsidR="00C65C81">
        <w:rPr>
          <w:rFonts w:cs="Arial"/>
          <w:color w:val="000000"/>
          <w:szCs w:val="28"/>
        </w:rPr>
        <w:t>phân thức cần có dấu báo phân thức tổng quát trong chữ nổi như định nghĩa trong mục</w:t>
      </w:r>
      <w:r w:rsidR="00A14EF0" w:rsidRPr="002E4DE2">
        <w:rPr>
          <w:rFonts w:cs="Arial"/>
          <w:color w:val="000000"/>
          <w:szCs w:val="28"/>
        </w:rPr>
        <w:t xml:space="preserve"> </w:t>
      </w:r>
      <w:hyperlink w:anchor="_6.4_Dấu_báo" w:history="1">
        <w:r w:rsidR="00A14EF0" w:rsidRPr="00446D5C">
          <w:rPr>
            <w:rStyle w:val="Hyperlink"/>
            <w:rFonts w:cs="Arial"/>
            <w:szCs w:val="28"/>
          </w:rPr>
          <w:t>6.4</w:t>
        </w:r>
      </w:hyperlink>
      <w:r w:rsidR="00A14EF0" w:rsidRPr="00894E55">
        <w:rPr>
          <w:rFonts w:cs="Arial"/>
          <w:color w:val="000000"/>
          <w:szCs w:val="28"/>
        </w:rPr>
        <w:t>.</w:t>
      </w:r>
    </w:p>
    <w:p w14:paraId="0F38E74A" w14:textId="697A3AF7" w:rsidR="00446D5C" w:rsidRPr="00894E55" w:rsidRDefault="00EF1154" w:rsidP="005B3DF1">
      <w:pPr>
        <w:rPr>
          <w:rFonts w:cs="Arial"/>
          <w:color w:val="000000"/>
          <w:szCs w:val="28"/>
        </w:rPr>
      </w:pPr>
      <w:r>
        <w:rPr>
          <w:rFonts w:cs="Arial"/>
          <w:color w:val="000000"/>
          <w:szCs w:val="28"/>
        </w:rPr>
        <w:t>Phân số đơn giản</w:t>
      </w:r>
      <w:r w:rsidR="00A14EF0" w:rsidRPr="00894E55">
        <w:rPr>
          <w:rFonts w:cs="Arial"/>
          <w:color w:val="000000"/>
          <w:szCs w:val="28"/>
        </w:rPr>
        <w:t>:</w:t>
      </w:r>
      <w:r w:rsidR="00446D5C">
        <w:rPr>
          <w:rFonts w:cs="Arial"/>
          <w:color w:val="000000"/>
          <w:szCs w:val="28"/>
        </w:rPr>
        <w:br/>
      </w:r>
      <w:r w:rsidR="001A14E5" w:rsidRPr="00FB56D9">
        <w:rPr>
          <w:noProof/>
          <w:position w:val="-24"/>
        </w:rPr>
        <w:object w:dxaOrig="240" w:dyaOrig="620" w14:anchorId="2EBE4A7A">
          <v:shape id="_x0000_i1050" type="#_x0000_t75" style="width:11.65pt;height:30.7pt" o:ole="">
            <v:imagedata r:id="rId70" o:title=""/>
          </v:shape>
          <o:OLEObject Type="Embed" ProgID="Equation.DSMT4" ShapeID="_x0000_i1050" DrawAspect="Content" ObjectID="_1742386960" r:id="rId71"/>
        </w:object>
      </w:r>
      <w:r w:rsidR="00446D5C">
        <w:tab/>
      </w:r>
      <w:r w:rsidR="001A14E5" w:rsidRPr="00FB56D9">
        <w:rPr>
          <w:noProof/>
          <w:position w:val="-24"/>
        </w:rPr>
        <w:object w:dxaOrig="340" w:dyaOrig="620" w14:anchorId="2F020AA7">
          <v:shape id="_x0000_i1051" type="#_x0000_t75" style="width:19.05pt;height:30.7pt" o:ole="">
            <v:imagedata r:id="rId72" o:title=""/>
          </v:shape>
          <o:OLEObject Type="Embed" ProgID="Equation.DSMT4" ShapeID="_x0000_i1051" DrawAspect="Content" ObjectID="_1742386961" r:id="rId73"/>
        </w:object>
      </w:r>
      <w:r w:rsidR="00446D5C">
        <w:tab/>
      </w:r>
      <w:r w:rsidR="001A14E5" w:rsidRPr="00FB56D9">
        <w:rPr>
          <w:noProof/>
          <w:position w:val="-24"/>
        </w:rPr>
        <w:object w:dxaOrig="420" w:dyaOrig="620" w14:anchorId="0DCCE985">
          <v:shape id="_x0000_i1052" type="#_x0000_t75" style="width:21.2pt;height:30.7pt" o:ole="">
            <v:imagedata r:id="rId74" o:title=""/>
          </v:shape>
          <o:OLEObject Type="Embed" ProgID="Equation.DSMT4" ShapeID="_x0000_i1052" DrawAspect="Content" ObjectID="_1742386962" r:id="rId75"/>
        </w:object>
      </w:r>
      <w:r w:rsidR="00446D5C">
        <w:tab/>
      </w:r>
      <w:r w:rsidR="001A14E5" w:rsidRPr="00446D5C">
        <w:rPr>
          <w:noProof/>
          <w:position w:val="-28"/>
        </w:rPr>
        <w:object w:dxaOrig="680" w:dyaOrig="660" w14:anchorId="645A197F">
          <v:shape id="_x0000_i1053" type="#_x0000_t75" style="width:31.75pt;height:31.75pt" o:ole="">
            <v:imagedata r:id="rId76" o:title=""/>
          </v:shape>
          <o:OLEObject Type="Embed" ProgID="Equation.DSMT4" ShapeID="_x0000_i1053" DrawAspect="Content" ObjectID="_1742386963" r:id="rId77"/>
        </w:object>
      </w:r>
      <w:r w:rsidR="00446D5C">
        <w:tab/>
      </w:r>
      <w:r w:rsidR="001A14E5" w:rsidRPr="00FB56D9">
        <w:rPr>
          <w:noProof/>
          <w:position w:val="-24"/>
        </w:rPr>
        <w:object w:dxaOrig="380" w:dyaOrig="620" w14:anchorId="7A6E1F42">
          <v:shape id="_x0000_i1054" type="#_x0000_t75" style="width:16.95pt;height:30.7pt" o:ole="">
            <v:imagedata r:id="rId78" o:title=""/>
          </v:shape>
          <o:OLEObject Type="Embed" ProgID="Equation.DSMT4" ShapeID="_x0000_i1054" DrawAspect="Content" ObjectID="_1742386964" r:id="rId79"/>
        </w:object>
      </w:r>
      <w:r w:rsidR="00446D5C">
        <w:tab/>
      </w:r>
      <w:r w:rsidR="001A14E5" w:rsidRPr="00FB56D9">
        <w:rPr>
          <w:noProof/>
          <w:position w:val="-24"/>
        </w:rPr>
        <w:object w:dxaOrig="900" w:dyaOrig="620" w14:anchorId="65983305">
          <v:shape id="_x0000_i1055" type="#_x0000_t75" style="width:45.55pt;height:30.7pt" o:ole="">
            <v:imagedata r:id="rId80" o:title=""/>
          </v:shape>
          <o:OLEObject Type="Embed" ProgID="Equation.DSMT4" ShapeID="_x0000_i1055" DrawAspect="Content" ObjectID="_1742386965" r:id="rId81"/>
        </w:object>
      </w:r>
    </w:p>
    <w:p w14:paraId="13C7D038" w14:textId="05A20A41" w:rsidR="00446D5C" w:rsidRDefault="00EF1154" w:rsidP="005B3DF1">
      <w:pPr>
        <w:rPr>
          <w:rFonts w:cs="Arial"/>
          <w:color w:val="000000"/>
          <w:szCs w:val="28"/>
        </w:rPr>
      </w:pPr>
      <w:r>
        <w:rPr>
          <w:rFonts w:cs="Arial"/>
          <w:color w:val="000000"/>
          <w:szCs w:val="28"/>
        </w:rPr>
        <w:t>Phân thức cần dấu báo phân thức tổng quát</w:t>
      </w:r>
      <w:r w:rsidR="00A14EF0" w:rsidRPr="00894E55">
        <w:rPr>
          <w:rFonts w:cs="Arial"/>
          <w:color w:val="000000"/>
          <w:szCs w:val="28"/>
        </w:rPr>
        <w:t xml:space="preserve"> </w:t>
      </w:r>
      <w:r w:rsidR="00132B89">
        <w:rPr>
          <w:rFonts w:cs="Arial"/>
          <w:color w:val="000000"/>
          <w:szCs w:val="28"/>
        </w:rPr>
        <w:t>vì có chứa chữ cái</w:t>
      </w:r>
      <w:r w:rsidR="00A14EF0" w:rsidRPr="00894E55">
        <w:rPr>
          <w:rFonts w:cs="Arial"/>
          <w:color w:val="000000"/>
          <w:szCs w:val="28"/>
        </w:rPr>
        <w:t>:</w:t>
      </w:r>
      <w:r w:rsidR="00446D5C">
        <w:rPr>
          <w:rFonts w:cs="Arial"/>
          <w:color w:val="000000"/>
          <w:szCs w:val="28"/>
        </w:rPr>
        <w:br/>
      </w:r>
      <w:r w:rsidR="001A14E5" w:rsidRPr="00446D5C">
        <w:rPr>
          <w:noProof/>
          <w:position w:val="-28"/>
        </w:rPr>
        <w:object w:dxaOrig="260" w:dyaOrig="660" w14:anchorId="43EC5453">
          <v:shape id="_x0000_i1056" type="#_x0000_t75" style="width:11.65pt;height:31.75pt" o:ole="">
            <v:imagedata r:id="rId82" o:title=""/>
          </v:shape>
          <o:OLEObject Type="Embed" ProgID="Equation.DSMT4" ShapeID="_x0000_i1056" DrawAspect="Content" ObjectID="_1742386966" r:id="rId83"/>
        </w:object>
      </w:r>
      <w:r w:rsidR="00446D5C">
        <w:tab/>
      </w:r>
      <w:r w:rsidR="001A14E5" w:rsidRPr="00FB56D9">
        <w:rPr>
          <w:noProof/>
          <w:position w:val="-24"/>
        </w:rPr>
        <w:object w:dxaOrig="240" w:dyaOrig="620" w14:anchorId="64A4A94E">
          <v:shape id="_x0000_i1057" type="#_x0000_t75" style="width:11.65pt;height:30.7pt" o:ole="">
            <v:imagedata r:id="rId84" o:title=""/>
          </v:shape>
          <o:OLEObject Type="Embed" ProgID="Equation.DSMT4" ShapeID="_x0000_i1057" DrawAspect="Content" ObjectID="_1742386967" r:id="rId85"/>
        </w:object>
      </w:r>
      <w:r w:rsidR="00446D5C">
        <w:tab/>
      </w:r>
      <w:r w:rsidR="001A14E5" w:rsidRPr="00FB56D9">
        <w:rPr>
          <w:noProof/>
          <w:position w:val="-24"/>
        </w:rPr>
        <w:object w:dxaOrig="220" w:dyaOrig="620" w14:anchorId="25AEF63F">
          <v:shape id="_x0000_i1058" type="#_x0000_t75" style="width:11.65pt;height:30.7pt" o:ole="">
            <v:imagedata r:id="rId86" o:title=""/>
          </v:shape>
          <o:OLEObject Type="Embed" ProgID="Equation.DSMT4" ShapeID="_x0000_i1058" DrawAspect="Content" ObjectID="_1742386968" r:id="rId87"/>
        </w:object>
      </w:r>
      <w:r w:rsidR="00446D5C">
        <w:tab/>
      </w:r>
      <w:r w:rsidR="001A14E5" w:rsidRPr="00FB56D9">
        <w:rPr>
          <w:noProof/>
          <w:position w:val="-24"/>
        </w:rPr>
        <w:object w:dxaOrig="560" w:dyaOrig="620" w14:anchorId="4DBA9246">
          <v:shape id="_x0000_i1059" type="#_x0000_t75" style="width:26.45pt;height:30.7pt" o:ole="">
            <v:imagedata r:id="rId88" o:title=""/>
          </v:shape>
          <o:OLEObject Type="Embed" ProgID="Equation.DSMT4" ShapeID="_x0000_i1059" DrawAspect="Content" ObjectID="_1742386969" r:id="rId89"/>
        </w:object>
      </w:r>
      <w:r w:rsidR="00446D5C">
        <w:tab/>
      </w:r>
      <w:r w:rsidR="001A14E5" w:rsidRPr="00FB56D9">
        <w:rPr>
          <w:noProof/>
          <w:position w:val="-24"/>
        </w:rPr>
        <w:object w:dxaOrig="340" w:dyaOrig="620" w14:anchorId="52B01531">
          <v:shape id="_x0000_i1060" type="#_x0000_t75" style="width:19.05pt;height:30.7pt" o:ole="">
            <v:imagedata r:id="rId90" o:title=""/>
          </v:shape>
          <o:OLEObject Type="Embed" ProgID="Equation.DSMT4" ShapeID="_x0000_i1060" DrawAspect="Content" ObjectID="_1742386970" r:id="rId91"/>
        </w:object>
      </w:r>
      <w:r w:rsidR="00446D5C">
        <w:tab/>
      </w:r>
      <w:r w:rsidR="001A14E5" w:rsidRPr="00446D5C">
        <w:rPr>
          <w:noProof/>
          <w:position w:val="-28"/>
        </w:rPr>
        <w:object w:dxaOrig="680" w:dyaOrig="660" w14:anchorId="781E2681">
          <v:shape id="_x0000_i1061" type="#_x0000_t75" style="width:31.75pt;height:31.75pt" o:ole="">
            <v:imagedata r:id="rId92" o:title=""/>
          </v:shape>
          <o:OLEObject Type="Embed" ProgID="Equation.DSMT4" ShapeID="_x0000_i1061" DrawAspect="Content" ObjectID="_1742386971" r:id="rId93"/>
        </w:object>
      </w:r>
    </w:p>
    <w:p w14:paraId="73C6E80B" w14:textId="5EADD98D" w:rsidR="00A14EF0" w:rsidRPr="002E4DE2" w:rsidRDefault="0076305F" w:rsidP="005B3DF1">
      <w:pPr>
        <w:rPr>
          <w:rFonts w:cs="Arial"/>
          <w:color w:val="000000"/>
          <w:szCs w:val="28"/>
        </w:rPr>
      </w:pPr>
      <w:r>
        <w:rPr>
          <w:rFonts w:cs="Arial"/>
          <w:color w:val="000000"/>
          <w:szCs w:val="28"/>
        </w:rPr>
        <w:t>P</w:t>
      </w:r>
      <w:r w:rsidR="00132B89">
        <w:rPr>
          <w:rFonts w:cs="Arial"/>
          <w:color w:val="000000"/>
          <w:szCs w:val="28"/>
        </w:rPr>
        <w:t xml:space="preserve">hân thức cần có dấu báo phân thức tổng quát </w:t>
      </w:r>
      <w:r w:rsidR="00F55A9F">
        <w:rPr>
          <w:rFonts w:cs="Arial"/>
          <w:color w:val="000000"/>
          <w:szCs w:val="28"/>
        </w:rPr>
        <w:t>vì có chứa phần tử khác ngoài chữ số, dấu phẩy hoặc dấu chấm thập phân</w:t>
      </w:r>
      <w:r w:rsidR="00A14EF0" w:rsidRPr="002E4DE2">
        <w:rPr>
          <w:rFonts w:cs="Arial"/>
          <w:color w:val="000000"/>
          <w:szCs w:val="28"/>
        </w:rPr>
        <w:t>:</w:t>
      </w:r>
      <w:r w:rsidR="00446D5C">
        <w:rPr>
          <w:rFonts w:cs="Arial"/>
          <w:color w:val="000000"/>
          <w:szCs w:val="28"/>
        </w:rPr>
        <w:br/>
      </w:r>
      <w:r w:rsidR="001A14E5" w:rsidRPr="00FB56D9">
        <w:rPr>
          <w:noProof/>
          <w:position w:val="-24"/>
        </w:rPr>
        <w:object w:dxaOrig="320" w:dyaOrig="660" w14:anchorId="3CE45849">
          <v:shape id="_x0000_i1062" type="#_x0000_t75" style="width:14.8pt;height:31.75pt" o:ole="">
            <v:imagedata r:id="rId94" o:title=""/>
          </v:shape>
          <o:OLEObject Type="Embed" ProgID="Equation.DSMT4" ShapeID="_x0000_i1062" DrawAspect="Content" ObjectID="_1742386972" r:id="rId95"/>
        </w:object>
      </w:r>
      <w:r w:rsidR="00446D5C">
        <w:tab/>
      </w:r>
      <w:r w:rsidR="001A14E5" w:rsidRPr="00FB56D9">
        <w:rPr>
          <w:noProof/>
          <w:position w:val="-24"/>
        </w:rPr>
        <w:object w:dxaOrig="460" w:dyaOrig="620" w14:anchorId="2D4163DF">
          <v:shape id="_x0000_i1063" type="#_x0000_t75" style="width:24.35pt;height:30.7pt" o:ole="">
            <v:imagedata r:id="rId96" o:title=""/>
          </v:shape>
          <o:OLEObject Type="Embed" ProgID="Equation.DSMT4" ShapeID="_x0000_i1063" DrawAspect="Content" ObjectID="_1742386973" r:id="rId97"/>
        </w:object>
      </w:r>
      <w:r w:rsidR="00446D5C">
        <w:tab/>
      </w:r>
      <w:r w:rsidR="001A14E5" w:rsidRPr="00FB56D9">
        <w:rPr>
          <w:noProof/>
          <w:position w:val="-24"/>
        </w:rPr>
        <w:object w:dxaOrig="540" w:dyaOrig="620" w14:anchorId="4DD8B47B">
          <v:shape id="_x0000_i1064" type="#_x0000_t75" style="width:26.45pt;height:30.7pt" o:ole="">
            <v:imagedata r:id="rId98" o:title=""/>
          </v:shape>
          <o:OLEObject Type="Embed" ProgID="Equation.DSMT4" ShapeID="_x0000_i1064" DrawAspect="Content" ObjectID="_1742386974" r:id="rId99"/>
        </w:object>
      </w:r>
      <w:r w:rsidR="00446D5C">
        <w:tab/>
      </w:r>
      <w:r w:rsidR="001A14E5" w:rsidRPr="00FB56D9">
        <w:rPr>
          <w:noProof/>
          <w:position w:val="-24"/>
        </w:rPr>
        <w:object w:dxaOrig="240" w:dyaOrig="620" w14:anchorId="6253DEA7">
          <v:shape id="_x0000_i1065" type="#_x0000_t75" style="width:11.65pt;height:30.7pt" o:ole="">
            <v:imagedata r:id="rId100" o:title=""/>
          </v:shape>
          <o:OLEObject Type="Embed" ProgID="Equation.DSMT4" ShapeID="_x0000_i1065" DrawAspect="Content" ObjectID="_1742386975" r:id="rId101"/>
        </w:object>
      </w:r>
      <w:r w:rsidR="00446D5C">
        <w:tab/>
      </w:r>
      <w:r w:rsidR="001A14E5" w:rsidRPr="00FB56D9">
        <w:rPr>
          <w:noProof/>
          <w:position w:val="-24"/>
        </w:rPr>
        <w:object w:dxaOrig="400" w:dyaOrig="760" w14:anchorId="0B2762EB">
          <v:shape id="_x0000_i1066" type="#_x0000_t75" style="width:21.2pt;height:40.25pt" o:ole="">
            <v:imagedata r:id="rId102" o:title=""/>
          </v:shape>
          <o:OLEObject Type="Embed" ProgID="Equation.DSMT4" ShapeID="_x0000_i1066" DrawAspect="Content" ObjectID="_1742386976" r:id="rId103"/>
        </w:object>
      </w:r>
      <w:r w:rsidR="00446D5C">
        <w:tab/>
      </w:r>
      <w:r w:rsidR="001A14E5" w:rsidRPr="00FB56D9">
        <w:rPr>
          <w:noProof/>
          <w:position w:val="-24"/>
        </w:rPr>
        <w:object w:dxaOrig="560" w:dyaOrig="620" w14:anchorId="2EF8EC14">
          <v:shape id="_x0000_i1067" type="#_x0000_t75" style="width:26.45pt;height:30.7pt" o:ole="">
            <v:imagedata r:id="rId104" o:title=""/>
          </v:shape>
          <o:OLEObject Type="Embed" ProgID="Equation.DSMT4" ShapeID="_x0000_i1067" DrawAspect="Content" ObjectID="_1742386977" r:id="rId105"/>
        </w:object>
      </w:r>
    </w:p>
    <w:p w14:paraId="446C08F0" w14:textId="7483B524" w:rsidR="00A14EF0" w:rsidRPr="00894E55" w:rsidRDefault="00A14EF0" w:rsidP="00F13C28">
      <w:pPr>
        <w:pStyle w:val="Heading1"/>
        <w:rPr>
          <w:rStyle w:val="Heading1Char"/>
          <w:b/>
        </w:rPr>
      </w:pPr>
      <w:bookmarkStart w:id="55" w:name="_7_Chỉ_số"/>
      <w:bookmarkStart w:id="56" w:name="_Toc131507496"/>
      <w:bookmarkEnd w:id="55"/>
      <w:r w:rsidRPr="00894E55">
        <w:rPr>
          <w:rStyle w:val="Heading1Char"/>
          <w:b/>
        </w:rPr>
        <w:lastRenderedPageBreak/>
        <w:t xml:space="preserve">7 </w:t>
      </w:r>
      <w:r w:rsidR="00F70A73">
        <w:rPr>
          <w:rStyle w:val="Heading1Char"/>
          <w:b/>
        </w:rPr>
        <w:t>Chỉ số trên và chỉ số dưới</w:t>
      </w:r>
      <w:bookmarkEnd w:id="56"/>
    </w:p>
    <w:tbl>
      <w:tblPr>
        <w:tblW w:w="0" w:type="auto"/>
        <w:tblLook w:val="04A0" w:firstRow="1" w:lastRow="0" w:firstColumn="1" w:lastColumn="0" w:noHBand="0" w:noVBand="1"/>
      </w:tblPr>
      <w:tblGrid>
        <w:gridCol w:w="910"/>
        <w:gridCol w:w="3449"/>
      </w:tblGrid>
      <w:tr w:rsidR="00446D5C" w:rsidRPr="00446D5C" w14:paraId="2BBAE1A4" w14:textId="77777777" w:rsidTr="00446D5C">
        <w:tc>
          <w:tcPr>
            <w:tcW w:w="0" w:type="auto"/>
          </w:tcPr>
          <w:p w14:paraId="5979D178" w14:textId="77777777" w:rsidR="00446D5C" w:rsidRPr="00446D5C" w:rsidRDefault="00446D5C" w:rsidP="005B3DF1">
            <w:pPr>
              <w:rPr>
                <w:rFonts w:ascii="SimBraille" w:hAnsi="SimBraille" w:cs="SimBraille"/>
                <w:color w:val="000000"/>
                <w:szCs w:val="28"/>
              </w:rPr>
            </w:pPr>
            <w:r w:rsidRPr="00446D5C">
              <w:rPr>
                <w:rFonts w:ascii="SimBraille" w:hAnsi="SimBraille" w:cs="SimBraille"/>
                <w:color w:val="000000"/>
                <w:szCs w:val="28"/>
              </w:rPr>
              <w:t>.=5</w:t>
            </w:r>
          </w:p>
        </w:tc>
        <w:tc>
          <w:tcPr>
            <w:tcW w:w="0" w:type="auto"/>
          </w:tcPr>
          <w:p w14:paraId="3165DC22" w14:textId="7DF339EE" w:rsidR="00446D5C" w:rsidRPr="00446D5C" w:rsidRDefault="005B1B09" w:rsidP="005B3DF1">
            <w:pPr>
              <w:rPr>
                <w:rFonts w:cs="Arial"/>
                <w:color w:val="000000"/>
                <w:szCs w:val="28"/>
              </w:rPr>
            </w:pPr>
            <w:r>
              <w:rPr>
                <w:rFonts w:cs="Arial"/>
                <w:color w:val="000000"/>
                <w:szCs w:val="28"/>
              </w:rPr>
              <w:t>hạ bậc</w:t>
            </w:r>
            <w:r w:rsidR="00446D5C" w:rsidRPr="00446D5C">
              <w:rPr>
                <w:rFonts w:cs="Arial"/>
                <w:color w:val="000000"/>
                <w:szCs w:val="28"/>
              </w:rPr>
              <w:t xml:space="preserve"> (</w:t>
            </w:r>
            <w:r>
              <w:rPr>
                <w:rFonts w:cs="Arial"/>
                <w:color w:val="000000"/>
                <w:szCs w:val="28"/>
              </w:rPr>
              <w:t>chỉ số dưới</w:t>
            </w:r>
            <w:r w:rsidR="00446D5C" w:rsidRPr="00446D5C">
              <w:rPr>
                <w:rFonts w:cs="Arial"/>
                <w:color w:val="000000"/>
                <w:szCs w:val="28"/>
              </w:rPr>
              <w:t>)</w:t>
            </w:r>
          </w:p>
        </w:tc>
      </w:tr>
      <w:tr w:rsidR="00446D5C" w:rsidRPr="00446D5C" w14:paraId="348343E3" w14:textId="77777777" w:rsidTr="00446D5C">
        <w:tc>
          <w:tcPr>
            <w:tcW w:w="0" w:type="auto"/>
          </w:tcPr>
          <w:p w14:paraId="3B6F0986" w14:textId="77777777" w:rsidR="00446D5C" w:rsidRPr="00446D5C" w:rsidRDefault="00446D5C" w:rsidP="005B3DF1">
            <w:pPr>
              <w:rPr>
                <w:rFonts w:ascii="SimBraille" w:hAnsi="SimBraille" w:cs="SimBraille"/>
                <w:color w:val="000000"/>
                <w:szCs w:val="28"/>
              </w:rPr>
            </w:pPr>
            <w:r w:rsidRPr="00446D5C">
              <w:rPr>
                <w:rFonts w:ascii="SimBraille" w:hAnsi="SimBraille" w:cs="SimBraille"/>
                <w:color w:val="000000"/>
                <w:szCs w:val="28"/>
              </w:rPr>
              <w:t>.=9</w:t>
            </w:r>
          </w:p>
        </w:tc>
        <w:tc>
          <w:tcPr>
            <w:tcW w:w="0" w:type="auto"/>
          </w:tcPr>
          <w:p w14:paraId="2DCD3552" w14:textId="448D928B" w:rsidR="00446D5C" w:rsidRPr="00446D5C" w:rsidRDefault="005B1B09" w:rsidP="005B3DF1">
            <w:pPr>
              <w:rPr>
                <w:rFonts w:cs="Arial"/>
                <w:color w:val="000000"/>
                <w:szCs w:val="28"/>
              </w:rPr>
            </w:pPr>
            <w:r>
              <w:rPr>
                <w:rFonts w:cs="Arial"/>
                <w:color w:val="000000"/>
                <w:szCs w:val="28"/>
              </w:rPr>
              <w:t xml:space="preserve">nâng bậc </w:t>
            </w:r>
            <w:r w:rsidR="00446D5C" w:rsidRPr="00446D5C">
              <w:rPr>
                <w:rFonts w:cs="Arial"/>
                <w:color w:val="000000"/>
                <w:szCs w:val="28"/>
              </w:rPr>
              <w:t>(</w:t>
            </w:r>
            <w:r>
              <w:rPr>
                <w:rFonts w:cs="Arial"/>
                <w:color w:val="000000"/>
                <w:szCs w:val="28"/>
              </w:rPr>
              <w:t>chỉ số trên hoặc số mũ)</w:t>
            </w:r>
          </w:p>
        </w:tc>
      </w:tr>
      <w:tr w:rsidR="00446D5C" w:rsidRPr="00446D5C" w14:paraId="5ECA1222" w14:textId="77777777" w:rsidTr="00446D5C">
        <w:tc>
          <w:tcPr>
            <w:tcW w:w="0" w:type="auto"/>
          </w:tcPr>
          <w:p w14:paraId="2AD01EAD" w14:textId="77777777" w:rsidR="00446D5C" w:rsidRPr="00446D5C" w:rsidRDefault="00446D5C" w:rsidP="005B3DF1">
            <w:pPr>
              <w:rPr>
                <w:rFonts w:ascii="SimBraille" w:hAnsi="SimBraille" w:cs="SimBraille"/>
                <w:color w:val="000000"/>
                <w:szCs w:val="28"/>
              </w:rPr>
            </w:pPr>
            <w:r w:rsidRPr="00446D5C">
              <w:rPr>
                <w:rFonts w:ascii="SimBraille" w:hAnsi="SimBraille" w:cs="SimBraille"/>
                <w:color w:val="000000"/>
                <w:szCs w:val="28"/>
              </w:rPr>
              <w:t>.=.5</w:t>
            </w:r>
          </w:p>
        </w:tc>
        <w:tc>
          <w:tcPr>
            <w:tcW w:w="0" w:type="auto"/>
          </w:tcPr>
          <w:p w14:paraId="0D35AA11" w14:textId="09337AA9" w:rsidR="00446D5C" w:rsidRPr="00446D5C" w:rsidRDefault="00393472" w:rsidP="005B3DF1">
            <w:pPr>
              <w:rPr>
                <w:rFonts w:cs="Arial"/>
                <w:color w:val="000000"/>
                <w:szCs w:val="28"/>
              </w:rPr>
            </w:pPr>
            <w:r>
              <w:rPr>
                <w:rFonts w:cs="Arial"/>
                <w:color w:val="000000"/>
                <w:szCs w:val="28"/>
              </w:rPr>
              <w:t>biểu thức ngay bên dưới</w:t>
            </w:r>
          </w:p>
        </w:tc>
      </w:tr>
      <w:tr w:rsidR="00446D5C" w:rsidRPr="00446D5C" w14:paraId="07A3A879" w14:textId="77777777" w:rsidTr="00446D5C">
        <w:tc>
          <w:tcPr>
            <w:tcW w:w="0" w:type="auto"/>
          </w:tcPr>
          <w:p w14:paraId="092698E4" w14:textId="77777777" w:rsidR="00446D5C" w:rsidRPr="00446D5C" w:rsidRDefault="00446D5C" w:rsidP="005B3DF1">
            <w:pPr>
              <w:rPr>
                <w:rFonts w:ascii="SimBraille" w:hAnsi="SimBraille" w:cs="SimBraille"/>
                <w:color w:val="000000"/>
                <w:szCs w:val="28"/>
              </w:rPr>
            </w:pPr>
            <w:r w:rsidRPr="00446D5C">
              <w:rPr>
                <w:rFonts w:ascii="SimBraille" w:hAnsi="SimBraille" w:cs="SimBraille"/>
                <w:color w:val="000000"/>
                <w:szCs w:val="28"/>
              </w:rPr>
              <w:t>.=.9</w:t>
            </w:r>
          </w:p>
        </w:tc>
        <w:tc>
          <w:tcPr>
            <w:tcW w:w="0" w:type="auto"/>
          </w:tcPr>
          <w:p w14:paraId="28C423F1" w14:textId="7E9EE795" w:rsidR="00446D5C" w:rsidRPr="00446D5C" w:rsidRDefault="00393472" w:rsidP="005B3DF1">
            <w:pPr>
              <w:rPr>
                <w:rFonts w:cs="Arial"/>
                <w:color w:val="000000"/>
                <w:szCs w:val="28"/>
              </w:rPr>
            </w:pPr>
            <w:r>
              <w:rPr>
                <w:rFonts w:cs="Arial"/>
                <w:color w:val="000000"/>
                <w:szCs w:val="28"/>
              </w:rPr>
              <w:t>biểu thức ngay bên trên</w:t>
            </w:r>
          </w:p>
        </w:tc>
      </w:tr>
      <w:tr w:rsidR="00446D5C" w:rsidRPr="00446D5C" w14:paraId="447D0389" w14:textId="77777777" w:rsidTr="00446D5C">
        <w:tc>
          <w:tcPr>
            <w:tcW w:w="0" w:type="auto"/>
          </w:tcPr>
          <w:p w14:paraId="2C82EE38" w14:textId="77777777" w:rsidR="00446D5C" w:rsidRPr="00446D5C" w:rsidRDefault="00446D5C" w:rsidP="005B3DF1">
            <w:pPr>
              <w:rPr>
                <w:rFonts w:ascii="SimBraille" w:hAnsi="SimBraille" w:cs="SimBraille"/>
                <w:color w:val="000000"/>
                <w:szCs w:val="28"/>
              </w:rPr>
            </w:pPr>
            <w:r w:rsidRPr="00446D5C">
              <w:rPr>
                <w:rFonts w:ascii="SimBraille" w:hAnsi="SimBraille" w:cs="SimBraille"/>
                <w:color w:val="000000"/>
                <w:szCs w:val="28"/>
              </w:rPr>
              <w:t>.=&lt;</w:t>
            </w:r>
          </w:p>
        </w:tc>
        <w:tc>
          <w:tcPr>
            <w:tcW w:w="0" w:type="auto"/>
          </w:tcPr>
          <w:p w14:paraId="35F9A007" w14:textId="6A0AAA39" w:rsidR="00446D5C" w:rsidRPr="00446D5C" w:rsidRDefault="00393472" w:rsidP="005B3DF1">
            <w:pPr>
              <w:rPr>
                <w:rFonts w:cs="Arial"/>
                <w:color w:val="000000"/>
                <w:szCs w:val="28"/>
              </w:rPr>
            </w:pPr>
            <w:r>
              <w:rPr>
                <w:rFonts w:cs="Arial"/>
                <w:color w:val="000000"/>
                <w:szCs w:val="28"/>
              </w:rPr>
              <w:t>bắt đầu nhóm chữ nổi</w:t>
            </w:r>
          </w:p>
        </w:tc>
      </w:tr>
      <w:tr w:rsidR="00446D5C" w:rsidRPr="00446D5C" w14:paraId="370D03CF" w14:textId="77777777" w:rsidTr="00446D5C">
        <w:tc>
          <w:tcPr>
            <w:tcW w:w="0" w:type="auto"/>
          </w:tcPr>
          <w:p w14:paraId="0AFD7431" w14:textId="77777777" w:rsidR="00446D5C" w:rsidRPr="00446D5C" w:rsidRDefault="00446D5C" w:rsidP="005B3DF1">
            <w:pPr>
              <w:rPr>
                <w:rFonts w:ascii="SimBraille" w:hAnsi="SimBraille" w:cs="SimBraille"/>
                <w:color w:val="000000"/>
                <w:szCs w:val="28"/>
              </w:rPr>
            </w:pPr>
            <w:r w:rsidRPr="00446D5C">
              <w:rPr>
                <w:rFonts w:ascii="SimBraille" w:hAnsi="SimBraille" w:cs="SimBraille"/>
                <w:color w:val="000000"/>
                <w:szCs w:val="28"/>
              </w:rPr>
              <w:t>.=&gt;</w:t>
            </w:r>
          </w:p>
        </w:tc>
        <w:tc>
          <w:tcPr>
            <w:tcW w:w="0" w:type="auto"/>
          </w:tcPr>
          <w:p w14:paraId="385F31FA" w14:textId="2567449D" w:rsidR="00446D5C" w:rsidRPr="00446D5C" w:rsidRDefault="00393472" w:rsidP="005B3DF1">
            <w:pPr>
              <w:rPr>
                <w:rFonts w:cs="Arial"/>
                <w:color w:val="000000"/>
                <w:szCs w:val="28"/>
              </w:rPr>
            </w:pPr>
            <w:r>
              <w:rPr>
                <w:rFonts w:cs="Arial"/>
                <w:color w:val="000000"/>
                <w:szCs w:val="28"/>
              </w:rPr>
              <w:t>kết thúc nhóm chữ nổi</w:t>
            </w:r>
          </w:p>
        </w:tc>
      </w:tr>
    </w:tbl>
    <w:p w14:paraId="480E73B9" w14:textId="5C296269" w:rsidR="00A14EF0" w:rsidRPr="00894E55" w:rsidRDefault="00A14EF0" w:rsidP="005B3DF1">
      <w:pPr>
        <w:pStyle w:val="Heading2"/>
        <w:rPr>
          <w:rStyle w:val="Heading2Char"/>
          <w:b/>
          <w:i/>
          <w:sz w:val="32"/>
        </w:rPr>
      </w:pPr>
      <w:bookmarkStart w:id="57" w:name="_7.1_Định_nghĩa"/>
      <w:bookmarkStart w:id="58" w:name="_Toc131507497"/>
      <w:bookmarkEnd w:id="57"/>
      <w:r w:rsidRPr="00894E55">
        <w:rPr>
          <w:rStyle w:val="Heading2Char"/>
          <w:b/>
          <w:i/>
          <w:sz w:val="32"/>
        </w:rPr>
        <w:t xml:space="preserve">7.1 </w:t>
      </w:r>
      <w:r w:rsidR="007576AA">
        <w:rPr>
          <w:rStyle w:val="Heading2Char"/>
          <w:b/>
          <w:i/>
          <w:sz w:val="32"/>
        </w:rPr>
        <w:t xml:space="preserve">Định nghĩa item </w:t>
      </w:r>
      <w:r w:rsidR="007E6D8C">
        <w:rPr>
          <w:rStyle w:val="Heading2Char"/>
          <w:b/>
          <w:i/>
          <w:sz w:val="32"/>
        </w:rPr>
        <w:t>(phần tử)</w:t>
      </w:r>
      <w:bookmarkEnd w:id="58"/>
    </w:p>
    <w:p w14:paraId="6D7A6C40" w14:textId="4DDEE690" w:rsidR="00A14EF0" w:rsidRPr="002E4DE2" w:rsidRDefault="009F381B" w:rsidP="0054115B">
      <w:pPr>
        <w:jc w:val="both"/>
        <w:rPr>
          <w:rFonts w:cs="Arial"/>
          <w:color w:val="000000"/>
          <w:szCs w:val="28"/>
        </w:rPr>
      </w:pPr>
      <w:r>
        <w:rPr>
          <w:rFonts w:cs="Arial"/>
          <w:color w:val="000000"/>
          <w:szCs w:val="28"/>
        </w:rPr>
        <w:t>Phạm vi</w:t>
      </w:r>
      <w:r w:rsidR="00C519B9">
        <w:rPr>
          <w:rFonts w:cs="Arial"/>
          <w:color w:val="000000"/>
          <w:szCs w:val="28"/>
        </w:rPr>
        <w:t xml:space="preserve"> của bất kỳ dấu báo nào trong 4 dấu báo </w:t>
      </w:r>
      <w:r w:rsidR="005500E8">
        <w:rPr>
          <w:rFonts w:cs="Arial"/>
          <w:color w:val="000000"/>
          <w:szCs w:val="28"/>
        </w:rPr>
        <w:t>thay đổi bậc</w:t>
      </w:r>
      <w:r w:rsidR="00EA0342">
        <w:rPr>
          <w:rFonts w:cs="Arial"/>
          <w:color w:val="000000"/>
          <w:szCs w:val="28"/>
        </w:rPr>
        <w:t xml:space="preserve"> (nâng bậc, hạ bậc)</w:t>
      </w:r>
      <w:r w:rsidR="005500E8">
        <w:rPr>
          <w:rFonts w:cs="Arial"/>
          <w:color w:val="000000"/>
          <w:szCs w:val="28"/>
        </w:rPr>
        <w:t xml:space="preserve">, </w:t>
      </w:r>
      <w:r w:rsidR="003349E8">
        <w:rPr>
          <w:rFonts w:cs="Arial"/>
          <w:color w:val="000000"/>
          <w:szCs w:val="28"/>
        </w:rPr>
        <w:t xml:space="preserve">tức là, các ký hiệu </w:t>
      </w:r>
      <w:r w:rsidR="006D40D7">
        <w:rPr>
          <w:rFonts w:cs="Arial"/>
          <w:color w:val="000000"/>
          <w:szCs w:val="28"/>
        </w:rPr>
        <w:t>chịu ảnh hưởng của các dấu báo này, là</w:t>
      </w:r>
      <w:r w:rsidR="00A14EF0" w:rsidRPr="002E4DE2">
        <w:rPr>
          <w:rFonts w:cs="Arial"/>
          <w:color w:val="000000"/>
          <w:szCs w:val="28"/>
        </w:rPr>
        <w:t xml:space="preserve"> </w:t>
      </w:r>
      <w:r w:rsidR="008435C3">
        <w:rPr>
          <w:rFonts w:cs="Arial"/>
          <w:color w:val="000000"/>
          <w:szCs w:val="28"/>
        </w:rPr>
        <w:t>"</w:t>
      </w:r>
      <w:r w:rsidR="00A14EF0" w:rsidRPr="002E4DE2">
        <w:rPr>
          <w:rFonts w:cs="Arial"/>
          <w:color w:val="000000"/>
          <w:szCs w:val="28"/>
        </w:rPr>
        <w:t>item</w:t>
      </w:r>
      <w:r w:rsidR="008435C3">
        <w:rPr>
          <w:rFonts w:cs="Arial"/>
          <w:color w:val="000000"/>
          <w:szCs w:val="28"/>
        </w:rPr>
        <w:t>"</w:t>
      </w:r>
      <w:r w:rsidR="006D40D7">
        <w:rPr>
          <w:rFonts w:cs="Arial"/>
          <w:color w:val="000000"/>
          <w:szCs w:val="28"/>
        </w:rPr>
        <w:t xml:space="preserve"> tiếp theo</w:t>
      </w:r>
      <w:r w:rsidR="00A14EF0" w:rsidRPr="002E4DE2">
        <w:rPr>
          <w:rFonts w:cs="Arial"/>
          <w:color w:val="000000"/>
          <w:szCs w:val="28"/>
        </w:rPr>
        <w:t xml:space="preserve">. </w:t>
      </w:r>
      <w:r w:rsidR="009150C4">
        <w:rPr>
          <w:rFonts w:cs="Arial"/>
          <w:color w:val="000000"/>
          <w:szCs w:val="28"/>
        </w:rPr>
        <w:t>Một item được định nghĩa là</w:t>
      </w:r>
      <w:r w:rsidR="00DF6053">
        <w:rPr>
          <w:rFonts w:cs="Arial"/>
          <w:color w:val="000000"/>
          <w:szCs w:val="28"/>
        </w:rPr>
        <w:t xml:space="preserve"> nhóm</w:t>
      </w:r>
      <w:r w:rsidR="009150C4">
        <w:rPr>
          <w:rFonts w:cs="Arial"/>
          <w:color w:val="000000"/>
          <w:szCs w:val="28"/>
        </w:rPr>
        <w:t xml:space="preserve"> </w:t>
      </w:r>
      <w:r w:rsidR="00DA0AEA">
        <w:rPr>
          <w:rFonts w:cs="Arial"/>
          <w:color w:val="000000"/>
          <w:szCs w:val="28"/>
        </w:rPr>
        <w:t xml:space="preserve">ký hiệu bất kỳ trong các nhóm sau đây nếu </w:t>
      </w:r>
      <w:r w:rsidR="001717E4">
        <w:rPr>
          <w:rFonts w:cs="Arial"/>
          <w:color w:val="000000"/>
          <w:szCs w:val="28"/>
        </w:rPr>
        <w:t>đứng ngay sau dấu báo thay đổi bậc:</w:t>
      </w:r>
    </w:p>
    <w:p w14:paraId="0C97D09C" w14:textId="54F78CE1" w:rsidR="00A14EF0" w:rsidRPr="002E4DE2" w:rsidRDefault="00687381" w:rsidP="0054115B">
      <w:pPr>
        <w:pStyle w:val="ListParagraph"/>
        <w:numPr>
          <w:ilvl w:val="0"/>
          <w:numId w:val="12"/>
        </w:numPr>
        <w:jc w:val="both"/>
        <w:rPr>
          <w:rFonts w:cs="Arial"/>
          <w:color w:val="000000"/>
          <w:szCs w:val="28"/>
        </w:rPr>
      </w:pPr>
      <w:r>
        <w:rPr>
          <w:rFonts w:cs="Arial"/>
          <w:color w:val="000000"/>
          <w:szCs w:val="28"/>
        </w:rPr>
        <w:t xml:space="preserve">Một số hoàn chỉnh, </w:t>
      </w:r>
      <w:r w:rsidR="002459CB">
        <w:rPr>
          <w:rFonts w:cs="Arial"/>
          <w:color w:val="000000"/>
          <w:szCs w:val="28"/>
        </w:rPr>
        <w:t>nghĩa</w:t>
      </w:r>
      <w:r>
        <w:rPr>
          <w:rFonts w:cs="Arial"/>
          <w:color w:val="000000"/>
          <w:szCs w:val="28"/>
        </w:rPr>
        <w:t xml:space="preserve"> là ký hiệu số đầu tiên và tất cả các ký </w:t>
      </w:r>
      <w:r w:rsidR="00724641">
        <w:rPr>
          <w:rFonts w:cs="Arial"/>
          <w:color w:val="000000"/>
          <w:szCs w:val="28"/>
        </w:rPr>
        <w:t>hiệu</w:t>
      </w:r>
      <w:r w:rsidR="0018499F">
        <w:rPr>
          <w:rFonts w:cs="Arial"/>
          <w:color w:val="000000"/>
          <w:szCs w:val="28"/>
        </w:rPr>
        <w:t xml:space="preserve"> kế tiếp </w:t>
      </w:r>
      <w:r w:rsidR="00F36F5A">
        <w:rPr>
          <w:rFonts w:cs="Arial"/>
          <w:color w:val="000000"/>
          <w:szCs w:val="28"/>
        </w:rPr>
        <w:t xml:space="preserve">trong chế độ viết số (thường bao gồm </w:t>
      </w:r>
      <w:r w:rsidR="00D26579">
        <w:rPr>
          <w:rFonts w:cs="Arial"/>
          <w:color w:val="000000"/>
          <w:szCs w:val="28"/>
        </w:rPr>
        <w:t xml:space="preserve">bất kỳ dấu chấm thập phân, dấu phẩy, khoảng trắng ngăn cách, hoặc </w:t>
      </w:r>
      <w:r w:rsidR="002B6115">
        <w:rPr>
          <w:rFonts w:cs="Arial"/>
          <w:color w:val="000000"/>
          <w:szCs w:val="28"/>
        </w:rPr>
        <w:t>dấu gạch phân số đơn giản).</w:t>
      </w:r>
    </w:p>
    <w:p w14:paraId="372A9FCD" w14:textId="14FB9A5C" w:rsidR="00A14EF0" w:rsidRPr="002E4DE2" w:rsidRDefault="00CC69F6" w:rsidP="0054115B">
      <w:pPr>
        <w:pStyle w:val="ListParagraph"/>
        <w:numPr>
          <w:ilvl w:val="0"/>
          <w:numId w:val="12"/>
        </w:numPr>
        <w:jc w:val="both"/>
        <w:rPr>
          <w:rFonts w:cs="Arial"/>
          <w:color w:val="000000"/>
          <w:szCs w:val="28"/>
        </w:rPr>
      </w:pPr>
      <w:r>
        <w:rPr>
          <w:rFonts w:cs="Arial"/>
          <w:color w:val="000000"/>
          <w:szCs w:val="28"/>
        </w:rPr>
        <w:t>Một phân thức tổng quát hoàn chỉnh, đặt giữa các dấu báo phân thức</w:t>
      </w:r>
      <w:r w:rsidR="00A14EF0" w:rsidRPr="002E4DE2">
        <w:rPr>
          <w:rFonts w:cs="Arial"/>
          <w:color w:val="000000"/>
          <w:szCs w:val="28"/>
        </w:rPr>
        <w:t xml:space="preserve"> (</w:t>
      </w:r>
      <w:r w:rsidR="009D14A1">
        <w:rPr>
          <w:rFonts w:cs="Arial"/>
          <w:color w:val="000000"/>
          <w:szCs w:val="28"/>
        </w:rPr>
        <w:t>xem</w:t>
      </w:r>
      <w:r w:rsidR="00A14EF0" w:rsidRPr="002E4DE2">
        <w:rPr>
          <w:rFonts w:cs="Arial"/>
          <w:color w:val="000000"/>
          <w:szCs w:val="28"/>
        </w:rPr>
        <w:t xml:space="preserve"> </w:t>
      </w:r>
      <w:hyperlink w:anchor="_6_Phân_thức" w:history="1">
        <w:hyperlink w:anchor="_6_Phân_thức" w:history="1">
          <w:r w:rsidR="00E22A7E" w:rsidRPr="00651E7A">
            <w:rPr>
              <w:rStyle w:val="Hyperlink"/>
              <w:rFonts w:cs="Arial"/>
              <w:szCs w:val="28"/>
            </w:rPr>
            <w:t>Chương 6</w:t>
          </w:r>
        </w:hyperlink>
      </w:hyperlink>
      <w:r w:rsidR="00A14EF0" w:rsidRPr="00894E55">
        <w:rPr>
          <w:rFonts w:cs="Arial"/>
          <w:color w:val="000000"/>
          <w:szCs w:val="28"/>
        </w:rPr>
        <w:t>).</w:t>
      </w:r>
    </w:p>
    <w:p w14:paraId="79415EF9" w14:textId="30C46C19" w:rsidR="00A14EF0" w:rsidRPr="002E4DE2" w:rsidRDefault="00B30AAC" w:rsidP="005B3DF1">
      <w:pPr>
        <w:pStyle w:val="ListParagraph"/>
        <w:numPr>
          <w:ilvl w:val="0"/>
          <w:numId w:val="12"/>
        </w:numPr>
        <w:rPr>
          <w:rFonts w:cs="Arial"/>
          <w:color w:val="000000"/>
          <w:szCs w:val="28"/>
        </w:rPr>
      </w:pPr>
      <w:r>
        <w:rPr>
          <w:rFonts w:cs="Arial"/>
          <w:color w:val="000000"/>
          <w:szCs w:val="28"/>
        </w:rPr>
        <w:t xml:space="preserve">Một biểu thức chứa dấu căn hoàn chỉnh, đặt giữa </w:t>
      </w:r>
      <w:r w:rsidR="0074163C">
        <w:rPr>
          <w:rFonts w:cs="Arial"/>
          <w:color w:val="000000"/>
          <w:szCs w:val="28"/>
        </w:rPr>
        <w:t>các dấu báo căn thức</w:t>
      </w:r>
      <w:r w:rsidR="00A14EF0" w:rsidRPr="002E4DE2">
        <w:rPr>
          <w:rFonts w:cs="Arial"/>
          <w:color w:val="000000"/>
          <w:szCs w:val="28"/>
        </w:rPr>
        <w:t xml:space="preserve"> (</w:t>
      </w:r>
      <w:r w:rsidR="009D14A1">
        <w:rPr>
          <w:rFonts w:cs="Arial"/>
          <w:color w:val="000000"/>
          <w:szCs w:val="28"/>
        </w:rPr>
        <w:t>xem</w:t>
      </w:r>
      <w:r w:rsidR="00A14EF0" w:rsidRPr="002E4DE2">
        <w:rPr>
          <w:rFonts w:cs="Arial"/>
          <w:color w:val="000000"/>
          <w:szCs w:val="28"/>
        </w:rPr>
        <w:t xml:space="preserve"> </w:t>
      </w:r>
      <w:hyperlink w:anchor="_8_Căn_bậc" w:history="1">
        <w:hyperlink w:anchor="_8_Căn_bậc" w:history="1">
          <w:r w:rsidR="0054115B" w:rsidRPr="00446D5C">
            <w:rPr>
              <w:rStyle w:val="Hyperlink"/>
              <w:rFonts w:cs="Arial"/>
              <w:szCs w:val="28"/>
            </w:rPr>
            <w:t>Chương 8</w:t>
          </w:r>
        </w:hyperlink>
      </w:hyperlink>
      <w:r w:rsidR="00A14EF0" w:rsidRPr="00894E55">
        <w:rPr>
          <w:rFonts w:cs="Arial"/>
          <w:color w:val="000000"/>
          <w:szCs w:val="28"/>
        </w:rPr>
        <w:t>).</w:t>
      </w:r>
    </w:p>
    <w:p w14:paraId="5BE57F0D" w14:textId="7548CE7E" w:rsidR="00A14EF0" w:rsidRPr="002E4DE2" w:rsidRDefault="00B16C47" w:rsidP="005B3DF1">
      <w:pPr>
        <w:pStyle w:val="ListParagraph"/>
        <w:numPr>
          <w:ilvl w:val="0"/>
          <w:numId w:val="12"/>
        </w:numPr>
        <w:rPr>
          <w:rFonts w:cs="Arial"/>
          <w:color w:val="000000"/>
          <w:szCs w:val="28"/>
        </w:rPr>
      </w:pPr>
      <w:r>
        <w:rPr>
          <w:rFonts w:cs="Arial"/>
          <w:color w:val="000000"/>
          <w:szCs w:val="28"/>
        </w:rPr>
        <w:t>Một mũi tên</w:t>
      </w:r>
      <w:r w:rsidR="00A14EF0" w:rsidRPr="00894E55">
        <w:rPr>
          <w:rFonts w:cs="Arial"/>
          <w:color w:val="000000"/>
          <w:szCs w:val="28"/>
        </w:rPr>
        <w:t xml:space="preserve"> (</w:t>
      </w:r>
      <w:r w:rsidR="009D14A1" w:rsidRPr="00894E55">
        <w:rPr>
          <w:rFonts w:cs="Arial"/>
          <w:color w:val="000000"/>
          <w:szCs w:val="28"/>
        </w:rPr>
        <w:t>xem</w:t>
      </w:r>
      <w:r w:rsidR="00A14EF0" w:rsidRPr="00894E55">
        <w:rPr>
          <w:rFonts w:cs="Arial"/>
          <w:color w:val="000000"/>
          <w:szCs w:val="28"/>
        </w:rPr>
        <w:t xml:space="preserve"> </w:t>
      </w:r>
      <w:hyperlink w:anchor="_13_Mũi_tên" w:history="1">
        <w:hyperlink w:anchor="_13_Mũi_tên" w:history="1">
          <w:r w:rsidR="0034729C" w:rsidRPr="00AF782D">
            <w:rPr>
              <w:rStyle w:val="Hyperlink"/>
              <w:rFonts w:cs="Arial"/>
              <w:szCs w:val="28"/>
            </w:rPr>
            <w:t>Chương 13</w:t>
          </w:r>
        </w:hyperlink>
      </w:hyperlink>
      <w:r w:rsidR="00A14EF0" w:rsidRPr="00894E55">
        <w:rPr>
          <w:rFonts w:cs="Arial"/>
          <w:color w:val="000000"/>
          <w:szCs w:val="28"/>
        </w:rPr>
        <w:t>).</w:t>
      </w:r>
    </w:p>
    <w:p w14:paraId="0E47F4A9" w14:textId="395EA8B4" w:rsidR="00A14EF0" w:rsidRPr="002E4DE2" w:rsidRDefault="00C1600C" w:rsidP="005B3DF1">
      <w:pPr>
        <w:pStyle w:val="ListParagraph"/>
        <w:numPr>
          <w:ilvl w:val="0"/>
          <w:numId w:val="12"/>
        </w:numPr>
        <w:rPr>
          <w:rFonts w:cs="Arial"/>
          <w:color w:val="000000"/>
          <w:szCs w:val="28"/>
        </w:rPr>
      </w:pPr>
      <w:r>
        <w:rPr>
          <w:rFonts w:cs="Arial"/>
          <w:color w:val="000000"/>
          <w:szCs w:val="28"/>
        </w:rPr>
        <w:t>Một hình vẽ tùy ý</w:t>
      </w:r>
      <w:r w:rsidR="00A14EF0" w:rsidRPr="00894E55">
        <w:rPr>
          <w:rFonts w:cs="Arial"/>
          <w:color w:val="000000"/>
          <w:szCs w:val="28"/>
        </w:rPr>
        <w:t xml:space="preserve"> (</w:t>
      </w:r>
      <w:r w:rsidR="009D14A1" w:rsidRPr="00894E55">
        <w:rPr>
          <w:rFonts w:cs="Arial"/>
          <w:color w:val="000000"/>
          <w:szCs w:val="28"/>
        </w:rPr>
        <w:t>xem</w:t>
      </w:r>
      <w:r w:rsidR="00A14EF0" w:rsidRPr="00894E55">
        <w:rPr>
          <w:rFonts w:cs="Arial"/>
          <w:color w:val="000000"/>
          <w:szCs w:val="28"/>
        </w:rPr>
        <w:t xml:space="preserve"> </w:t>
      </w:r>
      <w:hyperlink w:anchor="_14_Shape_Symbols" w:history="1">
        <w:hyperlink w:anchor="_14_Ký_hiệu" w:history="1">
          <w:r w:rsidR="00503C14" w:rsidRPr="0018499C">
            <w:rPr>
              <w:rStyle w:val="Hyperlink"/>
              <w:rFonts w:cs="Arial"/>
              <w:szCs w:val="28"/>
            </w:rPr>
            <w:t>Chương 14</w:t>
          </w:r>
        </w:hyperlink>
      </w:hyperlink>
      <w:r w:rsidR="00A14EF0" w:rsidRPr="00894E55">
        <w:rPr>
          <w:rFonts w:cs="Arial"/>
          <w:color w:val="000000"/>
          <w:szCs w:val="28"/>
        </w:rPr>
        <w:t>).</w:t>
      </w:r>
    </w:p>
    <w:p w14:paraId="7981B030" w14:textId="7AAFD84B" w:rsidR="00A14EF0" w:rsidRPr="002E4DE2" w:rsidRDefault="0074163C" w:rsidP="005B3DF1">
      <w:pPr>
        <w:pStyle w:val="ListParagraph"/>
        <w:numPr>
          <w:ilvl w:val="0"/>
          <w:numId w:val="12"/>
        </w:numPr>
        <w:rPr>
          <w:rFonts w:cs="Arial"/>
          <w:color w:val="000000"/>
          <w:szCs w:val="28"/>
        </w:rPr>
      </w:pPr>
      <w:r>
        <w:rPr>
          <w:rFonts w:cs="Arial"/>
          <w:color w:val="000000"/>
          <w:szCs w:val="28"/>
        </w:rPr>
        <w:t xml:space="preserve">Biểu thức bất kỳ đặt giữa cặp dấu ngoặc tròn, ngoặc vuông hoặc </w:t>
      </w:r>
      <w:r w:rsidR="00923025">
        <w:rPr>
          <w:rFonts w:cs="Arial"/>
          <w:color w:val="000000"/>
          <w:szCs w:val="28"/>
        </w:rPr>
        <w:t>ngoặc nhọn</w:t>
      </w:r>
      <w:r w:rsidR="00A14EF0" w:rsidRPr="002E4DE2">
        <w:rPr>
          <w:rFonts w:cs="Arial"/>
          <w:color w:val="000000"/>
          <w:szCs w:val="28"/>
        </w:rPr>
        <w:t xml:space="preserve"> (</w:t>
      </w:r>
      <w:r w:rsidR="009D14A1">
        <w:rPr>
          <w:rFonts w:cs="Arial"/>
          <w:color w:val="000000"/>
          <w:szCs w:val="28"/>
        </w:rPr>
        <w:t>xem</w:t>
      </w:r>
      <w:r w:rsidR="00A14EF0" w:rsidRPr="002E4DE2">
        <w:rPr>
          <w:rFonts w:cs="Arial"/>
          <w:color w:val="000000"/>
          <w:szCs w:val="28"/>
        </w:rPr>
        <w:t xml:space="preserve"> </w:t>
      </w:r>
      <w:hyperlink w:anchor="_5_Các_ký" w:history="1">
        <w:hyperlink w:anchor="_5_Các_ký" w:history="1">
          <w:r w:rsidR="008D4544" w:rsidRPr="00446D5C">
            <w:rPr>
              <w:rStyle w:val="Hyperlink"/>
              <w:rFonts w:cs="Arial"/>
              <w:szCs w:val="28"/>
            </w:rPr>
            <w:t>Chương 5</w:t>
          </w:r>
        </w:hyperlink>
      </w:hyperlink>
      <w:r w:rsidR="00A14EF0" w:rsidRPr="00894E55">
        <w:rPr>
          <w:rFonts w:cs="Arial"/>
          <w:color w:val="000000"/>
          <w:szCs w:val="28"/>
        </w:rPr>
        <w:t>).</w:t>
      </w:r>
    </w:p>
    <w:p w14:paraId="7F51157F" w14:textId="0237BB64" w:rsidR="00A14EF0" w:rsidRPr="002E4DE2" w:rsidRDefault="00923025" w:rsidP="005B3DF1">
      <w:pPr>
        <w:pStyle w:val="ListParagraph"/>
        <w:numPr>
          <w:ilvl w:val="0"/>
          <w:numId w:val="12"/>
        </w:numPr>
        <w:rPr>
          <w:rFonts w:cs="Arial"/>
          <w:color w:val="000000"/>
          <w:szCs w:val="28"/>
        </w:rPr>
      </w:pPr>
      <w:r>
        <w:rPr>
          <w:rFonts w:cs="Arial"/>
          <w:color w:val="000000"/>
          <w:szCs w:val="28"/>
        </w:rPr>
        <w:t>Biểu thức bất kỳ đặt giữa các dấu báo nhóm chữ nổi</w:t>
      </w:r>
      <w:r w:rsidR="00A14EF0" w:rsidRPr="002E4DE2">
        <w:rPr>
          <w:rFonts w:cs="Arial"/>
          <w:color w:val="000000"/>
          <w:szCs w:val="28"/>
        </w:rPr>
        <w:t>.</w:t>
      </w:r>
    </w:p>
    <w:p w14:paraId="64B2B746" w14:textId="721753D5" w:rsidR="00A14EF0" w:rsidRPr="002E4DE2" w:rsidRDefault="001717E4" w:rsidP="005B3DF1">
      <w:pPr>
        <w:pStyle w:val="ListParagraph"/>
        <w:numPr>
          <w:ilvl w:val="0"/>
          <w:numId w:val="12"/>
        </w:numPr>
        <w:rPr>
          <w:rFonts w:cs="Arial"/>
          <w:color w:val="000000"/>
          <w:szCs w:val="28"/>
        </w:rPr>
      </w:pPr>
      <w:r>
        <w:rPr>
          <w:rFonts w:cs="Arial"/>
          <w:color w:val="000000"/>
          <w:szCs w:val="28"/>
        </w:rPr>
        <w:t xml:space="preserve">Nếu </w:t>
      </w:r>
      <w:r w:rsidR="002267BF">
        <w:rPr>
          <w:rFonts w:cs="Arial"/>
          <w:color w:val="000000"/>
          <w:szCs w:val="28"/>
        </w:rPr>
        <w:t xml:space="preserve">không </w:t>
      </w:r>
      <w:r w:rsidR="00501D66">
        <w:rPr>
          <w:rFonts w:cs="Arial"/>
          <w:color w:val="000000"/>
          <w:szCs w:val="28"/>
        </w:rPr>
        <w:t>có ký hiệu thuộc các nhóm kể trên, thì item đơn giản là ký hiệu đơn lẻ tiếp theo.</w:t>
      </w:r>
    </w:p>
    <w:p w14:paraId="5C6431E7" w14:textId="07E0945E" w:rsidR="00A14EF0" w:rsidRPr="00894E55" w:rsidRDefault="00A14EF0" w:rsidP="005B3DF1">
      <w:pPr>
        <w:pStyle w:val="Heading2"/>
        <w:rPr>
          <w:rStyle w:val="Heading2Char"/>
          <w:b/>
          <w:i/>
          <w:sz w:val="32"/>
        </w:rPr>
      </w:pPr>
      <w:bookmarkStart w:id="59" w:name="_Toc131507498"/>
      <w:r w:rsidRPr="00894E55">
        <w:rPr>
          <w:rStyle w:val="Heading2Char"/>
          <w:b/>
          <w:i/>
          <w:sz w:val="32"/>
        </w:rPr>
        <w:t xml:space="preserve">7.2 </w:t>
      </w:r>
      <w:r w:rsidR="00D8530D">
        <w:rPr>
          <w:rStyle w:val="Heading2Char"/>
          <w:b/>
          <w:i/>
          <w:sz w:val="32"/>
        </w:rPr>
        <w:t xml:space="preserve">Chỉ số trên và chỉ số dưới trong </w:t>
      </w:r>
      <w:r w:rsidR="005A5014">
        <w:rPr>
          <w:rStyle w:val="Heading2Char"/>
          <w:b/>
          <w:i/>
          <w:sz w:val="32"/>
        </w:rPr>
        <w:t>văn bản</w:t>
      </w:r>
      <w:bookmarkEnd w:id="59"/>
    </w:p>
    <w:p w14:paraId="0ADB5AA4" w14:textId="4A55DA3F" w:rsidR="00A14EF0" w:rsidRPr="002E4DE2" w:rsidRDefault="000408E3" w:rsidP="005B3DF1">
      <w:pPr>
        <w:rPr>
          <w:rFonts w:cs="Arial"/>
          <w:color w:val="000000"/>
          <w:szCs w:val="28"/>
        </w:rPr>
      </w:pPr>
      <w:r>
        <w:rPr>
          <w:rFonts w:cs="Arial"/>
          <w:color w:val="000000"/>
          <w:szCs w:val="28"/>
        </w:rPr>
        <w:t xml:space="preserve">Lưu ý, nếu một </w:t>
      </w:r>
      <w:r w:rsidR="00DD7A68">
        <w:rPr>
          <w:rFonts w:cs="Arial"/>
          <w:color w:val="000000"/>
          <w:szCs w:val="28"/>
        </w:rPr>
        <w:t xml:space="preserve">chỉ số trên hoặc chỉ số dưới xuất hiện trong một đoạn chữ tắt, </w:t>
      </w:r>
      <w:r w:rsidR="009D6037">
        <w:rPr>
          <w:rFonts w:cs="Arial"/>
          <w:color w:val="000000"/>
          <w:szCs w:val="28"/>
        </w:rPr>
        <w:t xml:space="preserve">cần có dấu báo </w:t>
      </w:r>
      <w:r w:rsidR="00EA4E96">
        <w:rPr>
          <w:rFonts w:cs="Arial"/>
          <w:color w:val="000000"/>
          <w:szCs w:val="28"/>
        </w:rPr>
        <w:t>chữ</w:t>
      </w:r>
      <w:r w:rsidR="009D6037">
        <w:rPr>
          <w:rFonts w:cs="Arial"/>
          <w:color w:val="000000"/>
          <w:szCs w:val="28"/>
        </w:rPr>
        <w:t xml:space="preserve"> đủ cho nó.</w:t>
      </w:r>
    </w:p>
    <w:p w14:paraId="1CCF8B45" w14:textId="66AB16FF" w:rsidR="00A14EF0" w:rsidRPr="00446D5C" w:rsidRDefault="00A14EF0" w:rsidP="005B3DF1">
      <w:pPr>
        <w:rPr>
          <w:rFonts w:cs="Arial"/>
          <w:color w:val="000000"/>
          <w:szCs w:val="28"/>
        </w:rPr>
      </w:pPr>
      <w:r w:rsidRPr="002E4DE2">
        <w:rPr>
          <w:rFonts w:cs="Arial"/>
          <w:color w:val="000000"/>
          <w:szCs w:val="28"/>
        </w:rPr>
        <w:t>The area is 6 m</w:t>
      </w:r>
      <w:r w:rsidRPr="00B67735">
        <w:rPr>
          <w:rFonts w:cs="Arial"/>
          <w:color w:val="000000"/>
          <w:szCs w:val="28"/>
          <w:vertAlign w:val="superscript"/>
        </w:rPr>
        <w:t>2</w:t>
      </w:r>
      <w:r w:rsidRPr="002E4DE2">
        <w:rPr>
          <w:rFonts w:cs="Arial"/>
          <w:color w:val="000000"/>
          <w:szCs w:val="28"/>
        </w:rPr>
        <w:t xml:space="preserve"> (</w:t>
      </w:r>
      <w:r w:rsidR="009D6037">
        <w:rPr>
          <w:rFonts w:cs="Arial"/>
          <w:color w:val="000000"/>
          <w:szCs w:val="28"/>
        </w:rPr>
        <w:t>Diện tích là 6 m vuông</w:t>
      </w:r>
      <w:r w:rsidRPr="002E4DE2">
        <w:rPr>
          <w:rFonts w:cs="Arial"/>
          <w:color w:val="000000"/>
          <w:szCs w:val="28"/>
        </w:rPr>
        <w:t>)</w:t>
      </w:r>
      <w:r w:rsidR="00446D5C">
        <w:rPr>
          <w:rFonts w:cs="Arial"/>
          <w:color w:val="000000"/>
          <w:szCs w:val="28"/>
        </w:rPr>
        <w:br/>
      </w:r>
      <w:r w:rsidRPr="002E4DE2">
        <w:rPr>
          <w:rFonts w:ascii="SimBraille" w:hAnsi="SimBraille" w:cs="SimBraille"/>
          <w:color w:val="000000"/>
          <w:szCs w:val="28"/>
        </w:rPr>
        <w:t>,! &gt;ea is #f m;9#b</w:t>
      </w:r>
    </w:p>
    <w:p w14:paraId="6EB726D3" w14:textId="2EEE1DE7" w:rsidR="00A14EF0" w:rsidRPr="00446D5C" w:rsidRDefault="00A14EF0" w:rsidP="005B3DF1">
      <w:pPr>
        <w:rPr>
          <w:rFonts w:cs="Arial"/>
          <w:color w:val="000000"/>
          <w:szCs w:val="28"/>
        </w:rPr>
      </w:pPr>
      <w:r w:rsidRPr="002E4DE2">
        <w:rPr>
          <w:rFonts w:cs="Arial"/>
          <w:color w:val="000000"/>
          <w:szCs w:val="28"/>
        </w:rPr>
        <w:t>The points P</w:t>
      </w:r>
      <w:r w:rsidRPr="00B67735">
        <w:rPr>
          <w:rFonts w:cs="Arial"/>
          <w:color w:val="000000"/>
          <w:szCs w:val="28"/>
          <w:vertAlign w:val="subscript"/>
        </w:rPr>
        <w:t>1</w:t>
      </w:r>
      <w:r w:rsidRPr="002E4DE2">
        <w:rPr>
          <w:rFonts w:cs="Arial"/>
          <w:color w:val="000000"/>
          <w:szCs w:val="28"/>
        </w:rPr>
        <w:t xml:space="preserve"> and P</w:t>
      </w:r>
      <w:r w:rsidRPr="00B67735">
        <w:rPr>
          <w:rFonts w:cs="Arial"/>
          <w:color w:val="000000"/>
          <w:szCs w:val="28"/>
          <w:vertAlign w:val="subscript"/>
        </w:rPr>
        <w:t>2</w:t>
      </w:r>
      <w:r w:rsidRPr="002E4DE2">
        <w:rPr>
          <w:rFonts w:cs="Arial"/>
          <w:color w:val="000000"/>
          <w:szCs w:val="28"/>
        </w:rPr>
        <w:t xml:space="preserve"> (</w:t>
      </w:r>
      <w:r w:rsidR="00C74E82">
        <w:rPr>
          <w:rFonts w:cs="Arial"/>
          <w:color w:val="000000"/>
          <w:szCs w:val="28"/>
        </w:rPr>
        <w:t>Các điểm P 1 nhỏ và P 2 nhỏ</w:t>
      </w:r>
      <w:r w:rsidRPr="002E4DE2">
        <w:rPr>
          <w:rFonts w:cs="Arial"/>
          <w:color w:val="000000"/>
          <w:szCs w:val="28"/>
        </w:rPr>
        <w:t>)</w:t>
      </w:r>
      <w:r w:rsidR="00446D5C">
        <w:rPr>
          <w:rFonts w:cs="Arial"/>
          <w:color w:val="000000"/>
          <w:szCs w:val="28"/>
        </w:rPr>
        <w:br/>
      </w:r>
      <w:r w:rsidRPr="002E4DE2">
        <w:rPr>
          <w:rFonts w:ascii="SimBraille" w:hAnsi="SimBraille" w:cs="SimBraille"/>
          <w:color w:val="000000"/>
          <w:szCs w:val="28"/>
        </w:rPr>
        <w:t>,! po9ts ,p;5#a &amp; ,p;5#b</w:t>
      </w:r>
    </w:p>
    <w:p w14:paraId="178F8C72" w14:textId="5EF72EB2" w:rsidR="00A14EF0" w:rsidRPr="00446D5C" w:rsidRDefault="00A14EF0" w:rsidP="005B3DF1">
      <w:pPr>
        <w:rPr>
          <w:rFonts w:cs="Arial"/>
          <w:color w:val="000000"/>
          <w:szCs w:val="28"/>
        </w:rPr>
      </w:pPr>
      <w:r w:rsidRPr="002E4DE2">
        <w:rPr>
          <w:rFonts w:cs="Arial"/>
          <w:color w:val="000000"/>
          <w:szCs w:val="28"/>
        </w:rPr>
        <w:t>Smith wrote a paper</w:t>
      </w:r>
      <w:r w:rsidRPr="00B67735">
        <w:rPr>
          <w:rFonts w:cs="Arial"/>
          <w:color w:val="000000"/>
          <w:szCs w:val="28"/>
          <w:vertAlign w:val="superscript"/>
        </w:rPr>
        <w:t>56</w:t>
      </w:r>
      <w:r w:rsidRPr="002E4DE2">
        <w:rPr>
          <w:rFonts w:cs="Arial"/>
          <w:color w:val="000000"/>
          <w:szCs w:val="28"/>
        </w:rPr>
        <w:t xml:space="preserve"> which says ... (</w:t>
      </w:r>
      <w:r w:rsidR="001012F5">
        <w:rPr>
          <w:rFonts w:cs="Arial"/>
          <w:color w:val="000000"/>
          <w:szCs w:val="28"/>
        </w:rPr>
        <w:t>số</w:t>
      </w:r>
      <w:r w:rsidRPr="002E4DE2">
        <w:rPr>
          <w:rFonts w:cs="Arial"/>
          <w:color w:val="000000"/>
          <w:szCs w:val="28"/>
        </w:rPr>
        <w:t xml:space="preserve"> 56</w:t>
      </w:r>
      <w:r w:rsidR="001012F5">
        <w:rPr>
          <w:rFonts w:cs="Arial"/>
          <w:color w:val="000000"/>
          <w:szCs w:val="28"/>
        </w:rPr>
        <w:t xml:space="preserve"> nhỏ ở trên chỉ chú thích</w:t>
      </w:r>
      <w:r w:rsidRPr="002E4DE2">
        <w:rPr>
          <w:rFonts w:cs="Arial"/>
          <w:color w:val="000000"/>
          <w:szCs w:val="28"/>
        </w:rPr>
        <w:t>)</w:t>
      </w:r>
      <w:r w:rsidR="00446D5C">
        <w:rPr>
          <w:rFonts w:cs="Arial"/>
          <w:color w:val="000000"/>
          <w:szCs w:val="28"/>
        </w:rPr>
        <w:br/>
      </w:r>
      <w:r w:rsidRPr="002E4DE2">
        <w:rPr>
          <w:rFonts w:ascii="SimBraille" w:hAnsi="SimBraille" w:cs="SimBraille"/>
          <w:color w:val="000000"/>
          <w:szCs w:val="28"/>
        </w:rPr>
        <w:t>,smi? wrote a pap];9#ef : says 444</w:t>
      </w:r>
    </w:p>
    <w:p w14:paraId="4FE9A32E" w14:textId="59BC6961" w:rsidR="00A14EF0" w:rsidRPr="00B67735" w:rsidRDefault="00A14EF0" w:rsidP="005B3DF1">
      <w:pPr>
        <w:rPr>
          <w:rFonts w:cs="Arial"/>
          <w:color w:val="000000"/>
          <w:szCs w:val="28"/>
        </w:rPr>
      </w:pPr>
      <w:r w:rsidRPr="002E4DE2">
        <w:rPr>
          <w:rFonts w:cs="Arial"/>
          <w:color w:val="000000"/>
          <w:szCs w:val="28"/>
        </w:rPr>
        <w:t>The formula for water is H</w:t>
      </w:r>
      <w:r w:rsidRPr="00B67735">
        <w:rPr>
          <w:rFonts w:cs="Arial"/>
          <w:color w:val="000000"/>
          <w:szCs w:val="28"/>
          <w:vertAlign w:val="subscript"/>
        </w:rPr>
        <w:t>2</w:t>
      </w:r>
      <w:r w:rsidRPr="002E4DE2">
        <w:rPr>
          <w:rFonts w:cs="Arial"/>
          <w:color w:val="000000"/>
          <w:szCs w:val="28"/>
        </w:rPr>
        <w:t>O (</w:t>
      </w:r>
      <w:r w:rsidR="005A78ED">
        <w:rPr>
          <w:rFonts w:cs="Arial"/>
          <w:color w:val="000000"/>
          <w:szCs w:val="28"/>
        </w:rPr>
        <w:t xml:space="preserve">Công thức của nước là H 2 nhỏ </w:t>
      </w:r>
      <w:r w:rsidR="008A669A">
        <w:rPr>
          <w:rFonts w:cs="Arial"/>
          <w:color w:val="000000"/>
          <w:szCs w:val="28"/>
        </w:rPr>
        <w:t>O</w:t>
      </w:r>
      <w:r w:rsidRPr="002E4DE2">
        <w:rPr>
          <w:rFonts w:cs="Arial"/>
          <w:color w:val="000000"/>
          <w:szCs w:val="28"/>
        </w:rPr>
        <w:t>)</w:t>
      </w:r>
      <w:r w:rsidR="00B67735">
        <w:rPr>
          <w:rFonts w:cs="Arial"/>
          <w:color w:val="000000"/>
          <w:szCs w:val="28"/>
        </w:rPr>
        <w:br/>
      </w:r>
      <w:r w:rsidRPr="002E4DE2">
        <w:rPr>
          <w:rFonts w:ascii="SimBraille" w:hAnsi="SimBraille" w:cs="SimBraille"/>
          <w:color w:val="000000"/>
          <w:szCs w:val="28"/>
        </w:rPr>
        <w:t>,! =mula = wat] is ,h;5#b,o</w:t>
      </w:r>
    </w:p>
    <w:p w14:paraId="5125F2B4" w14:textId="5510C8B2" w:rsidR="00A14EF0" w:rsidRPr="00894E55" w:rsidRDefault="00A14EF0" w:rsidP="005B3DF1">
      <w:pPr>
        <w:pStyle w:val="Heading2"/>
        <w:rPr>
          <w:rStyle w:val="Heading2Char"/>
          <w:b/>
          <w:i/>
          <w:sz w:val="32"/>
        </w:rPr>
      </w:pPr>
      <w:bookmarkStart w:id="60" w:name="_7.3_Biểu_thức"/>
      <w:bookmarkStart w:id="61" w:name="_Toc131507499"/>
      <w:bookmarkEnd w:id="60"/>
      <w:r w:rsidRPr="00894E55">
        <w:rPr>
          <w:rStyle w:val="Heading2Char"/>
          <w:b/>
          <w:i/>
          <w:sz w:val="32"/>
        </w:rPr>
        <w:lastRenderedPageBreak/>
        <w:t xml:space="preserve">7.3 </w:t>
      </w:r>
      <w:r w:rsidR="00D8530D">
        <w:rPr>
          <w:rStyle w:val="Heading2Char"/>
          <w:b/>
          <w:i/>
          <w:sz w:val="32"/>
        </w:rPr>
        <w:t>Biểu thức đại số chứa chỉ số trên</w:t>
      </w:r>
      <w:bookmarkEnd w:id="61"/>
    </w:p>
    <w:p w14:paraId="37DCB8CF" w14:textId="48DF91EB" w:rsidR="00A14EF0" w:rsidRPr="002E4DE2" w:rsidRDefault="00245F5C" w:rsidP="005B3DF1">
      <w:pPr>
        <w:rPr>
          <w:rFonts w:cs="Arial"/>
          <w:color w:val="000000"/>
          <w:szCs w:val="28"/>
        </w:rPr>
      </w:pPr>
      <w:r>
        <w:rPr>
          <w:rFonts w:cs="Arial"/>
          <w:color w:val="000000"/>
          <w:szCs w:val="28"/>
        </w:rPr>
        <w:t xml:space="preserve">Tham khảo định nghĩa </w:t>
      </w:r>
      <w:r w:rsidRPr="009D2959">
        <w:rPr>
          <w:rFonts w:cs="Arial"/>
          <w:color w:val="000000"/>
          <w:szCs w:val="28"/>
        </w:rPr>
        <w:t>item</w:t>
      </w:r>
      <w:r>
        <w:rPr>
          <w:rFonts w:cs="Arial"/>
          <w:color w:val="000000"/>
          <w:szCs w:val="28"/>
        </w:rPr>
        <w:t xml:space="preserve"> trong</w:t>
      </w:r>
      <w:r w:rsidR="00A14EF0" w:rsidRPr="002E4DE2">
        <w:rPr>
          <w:rFonts w:cs="Arial"/>
          <w:color w:val="000000"/>
          <w:szCs w:val="28"/>
        </w:rPr>
        <w:t xml:space="preserve"> </w:t>
      </w:r>
      <w:hyperlink w:anchor="_7.1_Định_nghĩa" w:history="1">
        <w:hyperlink w:anchor="_7.1_Định_nghĩa" w:history="1">
          <w:r w:rsidR="008D4544" w:rsidRPr="008D4544">
            <w:rPr>
              <w:rStyle w:val="Hyperlink"/>
              <w:rFonts w:cs="Arial"/>
              <w:szCs w:val="28"/>
            </w:rPr>
            <w:t>Chương 7.1</w:t>
          </w:r>
        </w:hyperlink>
      </w:hyperlink>
      <w:r w:rsidR="00A14EF0" w:rsidRPr="002E4DE2">
        <w:rPr>
          <w:rFonts w:cs="Arial"/>
          <w:color w:val="0000FF"/>
          <w:szCs w:val="28"/>
        </w:rPr>
        <w:t xml:space="preserve"> </w:t>
      </w:r>
      <w:r>
        <w:rPr>
          <w:rFonts w:cs="Arial"/>
          <w:color w:val="000000"/>
          <w:szCs w:val="28"/>
        </w:rPr>
        <w:t xml:space="preserve">để xác định khi nào cần có ký hiệu nhóm chữ nổi. Lưu ý, </w:t>
      </w:r>
      <w:r w:rsidR="0087579D">
        <w:rPr>
          <w:rFonts w:cs="Arial"/>
          <w:color w:val="000000"/>
          <w:szCs w:val="28"/>
        </w:rPr>
        <w:t>bản thân các ký hiệu nhóm chữ nổi cũng có nghĩa khác trong chữ tắt.</w:t>
      </w:r>
    </w:p>
    <w:p w14:paraId="29AAB9BD" w14:textId="2425D437" w:rsidR="00A14EF0" w:rsidRPr="002E4DE2" w:rsidRDefault="00492673" w:rsidP="008D4544">
      <w:pPr>
        <w:jc w:val="both"/>
        <w:rPr>
          <w:rFonts w:cs="Arial"/>
          <w:color w:val="000000"/>
          <w:szCs w:val="28"/>
        </w:rPr>
      </w:pPr>
      <w:r>
        <w:rPr>
          <w:rFonts w:cs="Arial"/>
          <w:color w:val="000000"/>
          <w:szCs w:val="28"/>
        </w:rPr>
        <w:t xml:space="preserve">Trong các diễn giải bằng lời dưới đây, dấu nháy kép được dùng để mô tả cách sắp xếp trong không gian được thể hiện trên </w:t>
      </w:r>
      <w:r w:rsidR="00AB2027">
        <w:rPr>
          <w:rFonts w:cs="Arial"/>
          <w:color w:val="000000"/>
          <w:szCs w:val="28"/>
        </w:rPr>
        <w:t xml:space="preserve">bản </w:t>
      </w:r>
      <w:r w:rsidR="00E814F5">
        <w:rPr>
          <w:rFonts w:cs="Arial"/>
          <w:color w:val="000000"/>
          <w:szCs w:val="28"/>
        </w:rPr>
        <w:t>phổ thông</w:t>
      </w:r>
      <w:r w:rsidR="00A14EF0" w:rsidRPr="002E4DE2">
        <w:rPr>
          <w:rFonts w:cs="Arial"/>
          <w:color w:val="000000"/>
          <w:szCs w:val="28"/>
        </w:rPr>
        <w:t>.</w:t>
      </w:r>
    </w:p>
    <w:p w14:paraId="5A5D89CA" w14:textId="69C44589" w:rsidR="00A14EF0" w:rsidRPr="00B67735" w:rsidRDefault="00A14EF0" w:rsidP="005B3DF1">
      <w:pPr>
        <w:rPr>
          <w:rFonts w:cs="Arial"/>
          <w:color w:val="000000"/>
          <w:szCs w:val="28"/>
        </w:rPr>
      </w:pPr>
      <w:r w:rsidRPr="002E4DE2">
        <w:rPr>
          <w:rFonts w:cs="Arial"/>
          <w:color w:val="000000"/>
          <w:szCs w:val="28"/>
        </w:rPr>
        <w:t>x</w:t>
      </w:r>
      <w:r w:rsidRPr="00B67735">
        <w:rPr>
          <w:rFonts w:cs="Arial"/>
          <w:color w:val="000000"/>
          <w:szCs w:val="28"/>
          <w:vertAlign w:val="superscript"/>
        </w:rPr>
        <w:t>2</w:t>
      </w:r>
      <w:r w:rsidRPr="002E4DE2">
        <w:rPr>
          <w:rFonts w:cs="Arial"/>
          <w:color w:val="000000"/>
          <w:szCs w:val="28"/>
        </w:rPr>
        <w:t xml:space="preserve"> (x </w:t>
      </w:r>
      <w:r w:rsidR="00492673">
        <w:rPr>
          <w:rFonts w:cs="Arial"/>
          <w:color w:val="000000"/>
          <w:szCs w:val="28"/>
        </w:rPr>
        <w:t>bình phương</w:t>
      </w:r>
      <w:r w:rsidRPr="002E4DE2">
        <w:rPr>
          <w:rFonts w:cs="Arial"/>
          <w:color w:val="000000"/>
          <w:szCs w:val="28"/>
        </w:rPr>
        <w:t>)</w:t>
      </w:r>
      <w:r w:rsidR="00B67735">
        <w:rPr>
          <w:rFonts w:cs="Arial"/>
          <w:color w:val="000000"/>
          <w:szCs w:val="28"/>
        </w:rPr>
        <w:br/>
      </w:r>
      <w:r w:rsidRPr="002E4DE2">
        <w:rPr>
          <w:rFonts w:ascii="SimBraille" w:hAnsi="SimBraille" w:cs="SimBraille"/>
          <w:color w:val="000000"/>
          <w:szCs w:val="28"/>
        </w:rPr>
        <w:t>x;9#b</w:t>
      </w:r>
    </w:p>
    <w:p w14:paraId="19370D26" w14:textId="03CD5C5B" w:rsidR="00A14EF0" w:rsidRPr="00B67735" w:rsidRDefault="00A14EF0" w:rsidP="005B3DF1">
      <w:pPr>
        <w:rPr>
          <w:rFonts w:cs="Arial"/>
          <w:color w:val="000000"/>
          <w:szCs w:val="28"/>
        </w:rPr>
      </w:pPr>
      <w:r w:rsidRPr="002E4DE2">
        <w:rPr>
          <w:rFonts w:cs="Arial"/>
          <w:color w:val="000000"/>
          <w:szCs w:val="28"/>
        </w:rPr>
        <w:t>x</w:t>
      </w:r>
      <w:r w:rsidRPr="00B67735">
        <w:rPr>
          <w:rFonts w:cs="Arial"/>
          <w:color w:val="000000"/>
          <w:szCs w:val="28"/>
          <w:vertAlign w:val="superscript"/>
        </w:rPr>
        <w:t>2</w:t>
      </w:r>
      <w:r w:rsidRPr="002E4DE2">
        <w:rPr>
          <w:rFonts w:cs="Arial"/>
          <w:color w:val="000000"/>
          <w:szCs w:val="28"/>
        </w:rPr>
        <w:t xml:space="preserve">y (x </w:t>
      </w:r>
      <w:r w:rsidR="00492673">
        <w:rPr>
          <w:rFonts w:cs="Arial"/>
          <w:color w:val="000000"/>
          <w:szCs w:val="28"/>
        </w:rPr>
        <w:t>bình phương nhân</w:t>
      </w:r>
      <w:r w:rsidRPr="002E4DE2">
        <w:rPr>
          <w:rFonts w:cs="Arial"/>
          <w:color w:val="000000"/>
          <w:szCs w:val="28"/>
        </w:rPr>
        <w:t xml:space="preserve"> y)</w:t>
      </w:r>
      <w:r w:rsidR="00B67735">
        <w:rPr>
          <w:rFonts w:cs="Arial"/>
          <w:color w:val="000000"/>
          <w:szCs w:val="28"/>
        </w:rPr>
        <w:br/>
      </w:r>
      <w:r w:rsidRPr="002E4DE2">
        <w:rPr>
          <w:rFonts w:ascii="SimBraille" w:hAnsi="SimBraille" w:cs="SimBraille"/>
          <w:color w:val="000000"/>
          <w:szCs w:val="28"/>
        </w:rPr>
        <w:t>x;9#by</w:t>
      </w:r>
    </w:p>
    <w:p w14:paraId="51540DC8" w14:textId="31FBD5DB" w:rsidR="00A14EF0" w:rsidRPr="00B67735" w:rsidRDefault="00A14EF0" w:rsidP="005B3DF1">
      <w:pPr>
        <w:rPr>
          <w:rFonts w:cs="Arial"/>
          <w:color w:val="000000"/>
          <w:szCs w:val="28"/>
        </w:rPr>
      </w:pPr>
      <w:r w:rsidRPr="002E4DE2">
        <w:rPr>
          <w:rFonts w:cs="Arial"/>
          <w:color w:val="000000"/>
          <w:szCs w:val="28"/>
        </w:rPr>
        <w:t>x</w:t>
      </w:r>
      <w:r w:rsidRPr="00B67735">
        <w:rPr>
          <w:rFonts w:cs="Arial"/>
          <w:color w:val="000000"/>
          <w:szCs w:val="28"/>
          <w:vertAlign w:val="superscript"/>
        </w:rPr>
        <w:t>2y</w:t>
      </w:r>
      <w:r w:rsidRPr="002E4DE2">
        <w:rPr>
          <w:rFonts w:cs="Arial"/>
          <w:color w:val="000000"/>
          <w:szCs w:val="28"/>
        </w:rPr>
        <w:t xml:space="preserve"> (x </w:t>
      </w:r>
      <w:r w:rsidR="00794665">
        <w:rPr>
          <w:rFonts w:cs="Arial"/>
          <w:color w:val="000000"/>
          <w:szCs w:val="28"/>
        </w:rPr>
        <w:t>mũ</w:t>
      </w:r>
      <w:r w:rsidRPr="002E4DE2">
        <w:rPr>
          <w:rFonts w:cs="Arial"/>
          <w:color w:val="000000"/>
          <w:szCs w:val="28"/>
        </w:rPr>
        <w:t xml:space="preserve"> 2y)</w:t>
      </w:r>
      <w:r w:rsidR="00B67735">
        <w:rPr>
          <w:rFonts w:cs="Arial"/>
          <w:color w:val="000000"/>
          <w:szCs w:val="28"/>
        </w:rPr>
        <w:br/>
      </w:r>
      <w:r w:rsidRPr="002E4DE2">
        <w:rPr>
          <w:rFonts w:ascii="SimBraille" w:hAnsi="SimBraille" w:cs="SimBraille"/>
          <w:color w:val="000000"/>
          <w:szCs w:val="28"/>
        </w:rPr>
        <w:t>;;x9&lt;#by&gt;</w:t>
      </w:r>
    </w:p>
    <w:p w14:paraId="59DBB070" w14:textId="5AEEFF70" w:rsidR="00A14EF0" w:rsidRPr="00B67735" w:rsidRDefault="00A14EF0" w:rsidP="005B3DF1">
      <w:pPr>
        <w:rPr>
          <w:rFonts w:cs="Arial"/>
          <w:color w:val="000000"/>
          <w:szCs w:val="28"/>
        </w:rPr>
      </w:pPr>
      <w:r w:rsidRPr="002E4DE2">
        <w:rPr>
          <w:rFonts w:cs="Arial"/>
          <w:color w:val="000000"/>
          <w:szCs w:val="28"/>
        </w:rPr>
        <w:t>x</w:t>
      </w:r>
      <w:r w:rsidRPr="00B67735">
        <w:rPr>
          <w:rFonts w:cs="Arial"/>
          <w:color w:val="000000"/>
          <w:szCs w:val="28"/>
          <w:vertAlign w:val="superscript"/>
        </w:rPr>
        <w:t>y</w:t>
      </w:r>
      <w:r w:rsidRPr="002E4DE2">
        <w:rPr>
          <w:rFonts w:cs="Arial"/>
          <w:color w:val="000000"/>
          <w:szCs w:val="28"/>
        </w:rPr>
        <w:t>+1 (</w:t>
      </w:r>
      <w:r w:rsidR="008435C3">
        <w:rPr>
          <w:rFonts w:cs="Arial"/>
          <w:color w:val="000000"/>
          <w:szCs w:val="28"/>
        </w:rPr>
        <w:t>"</w:t>
      </w:r>
      <w:r w:rsidRPr="002E4DE2">
        <w:rPr>
          <w:rFonts w:cs="Arial"/>
          <w:color w:val="000000"/>
          <w:szCs w:val="28"/>
        </w:rPr>
        <w:t xml:space="preserve">x </w:t>
      </w:r>
      <w:r w:rsidR="00202913">
        <w:rPr>
          <w:rFonts w:cs="Arial"/>
          <w:color w:val="000000"/>
          <w:szCs w:val="28"/>
        </w:rPr>
        <w:t>mũ</w:t>
      </w:r>
      <w:r w:rsidRPr="002E4DE2">
        <w:rPr>
          <w:rFonts w:cs="Arial"/>
          <w:color w:val="000000"/>
          <w:szCs w:val="28"/>
        </w:rPr>
        <w:t xml:space="preserve"> y</w:t>
      </w:r>
      <w:r w:rsidR="008435C3">
        <w:rPr>
          <w:rFonts w:cs="Arial"/>
          <w:color w:val="000000"/>
          <w:szCs w:val="28"/>
        </w:rPr>
        <w:t>"</w:t>
      </w:r>
      <w:r w:rsidRPr="002E4DE2">
        <w:rPr>
          <w:rFonts w:cs="Arial"/>
          <w:color w:val="000000"/>
          <w:szCs w:val="28"/>
        </w:rPr>
        <w:t xml:space="preserve"> + 1)</w:t>
      </w:r>
      <w:r w:rsidR="00B67735">
        <w:rPr>
          <w:rFonts w:cs="Arial"/>
          <w:color w:val="000000"/>
          <w:szCs w:val="28"/>
        </w:rPr>
        <w:br/>
      </w:r>
      <w:r w:rsidRPr="002E4DE2">
        <w:rPr>
          <w:rFonts w:ascii="SimBraille" w:hAnsi="SimBraille" w:cs="SimBraille"/>
          <w:color w:val="000000"/>
          <w:szCs w:val="28"/>
        </w:rPr>
        <w:t>x;9y</w:t>
      </w:r>
      <w:r w:rsidR="008435C3">
        <w:rPr>
          <w:rFonts w:ascii="SimBraille" w:hAnsi="SimBraille" w:cs="SimBraille"/>
          <w:color w:val="000000"/>
          <w:szCs w:val="28"/>
        </w:rPr>
        <w:t>"</w:t>
      </w:r>
      <w:r w:rsidRPr="002E4DE2">
        <w:rPr>
          <w:rFonts w:ascii="SimBraille" w:hAnsi="SimBraille" w:cs="SimBraille"/>
          <w:color w:val="000000"/>
          <w:szCs w:val="28"/>
        </w:rPr>
        <w:t>6#a</w:t>
      </w:r>
    </w:p>
    <w:p w14:paraId="68754130" w14:textId="4D7DD1D2" w:rsidR="00A14EF0" w:rsidRPr="00B67735" w:rsidRDefault="00A14EF0" w:rsidP="005B3DF1">
      <w:pPr>
        <w:rPr>
          <w:rFonts w:cs="Arial"/>
          <w:color w:val="000000"/>
          <w:szCs w:val="28"/>
        </w:rPr>
      </w:pPr>
      <w:r w:rsidRPr="002E4DE2">
        <w:rPr>
          <w:rFonts w:cs="Arial"/>
          <w:color w:val="000000"/>
          <w:szCs w:val="28"/>
        </w:rPr>
        <w:t>x</w:t>
      </w:r>
      <w:r w:rsidRPr="00B67735">
        <w:rPr>
          <w:rFonts w:cs="Arial"/>
          <w:color w:val="000000"/>
          <w:szCs w:val="28"/>
          <w:vertAlign w:val="superscript"/>
        </w:rPr>
        <w:t>y+1</w:t>
      </w:r>
      <w:r w:rsidRPr="002E4DE2">
        <w:rPr>
          <w:rFonts w:cs="Arial"/>
          <w:color w:val="000000"/>
          <w:szCs w:val="28"/>
        </w:rPr>
        <w:t xml:space="preserve"> (x </w:t>
      </w:r>
      <w:r w:rsidR="00202913">
        <w:rPr>
          <w:rFonts w:cs="Arial"/>
          <w:color w:val="000000"/>
          <w:szCs w:val="28"/>
        </w:rPr>
        <w:t>mũ</w:t>
      </w:r>
      <w:r w:rsidRPr="002E4DE2">
        <w:rPr>
          <w:rFonts w:cs="Arial"/>
          <w:color w:val="000000"/>
          <w:szCs w:val="28"/>
        </w:rPr>
        <w:t xml:space="preserve"> </w:t>
      </w:r>
      <w:r w:rsidR="008435C3">
        <w:rPr>
          <w:rFonts w:cs="Arial"/>
          <w:color w:val="000000"/>
          <w:szCs w:val="28"/>
        </w:rPr>
        <w:t>"</w:t>
      </w:r>
      <w:r w:rsidRPr="002E4DE2">
        <w:rPr>
          <w:rFonts w:cs="Arial"/>
          <w:color w:val="000000"/>
          <w:szCs w:val="28"/>
        </w:rPr>
        <w:t>y+1</w:t>
      </w:r>
      <w:r w:rsidR="008435C3">
        <w:rPr>
          <w:rFonts w:cs="Arial"/>
          <w:color w:val="000000"/>
          <w:szCs w:val="28"/>
        </w:rPr>
        <w:t>"</w:t>
      </w:r>
      <w:r w:rsidRPr="002E4DE2">
        <w:rPr>
          <w:rFonts w:cs="Arial"/>
          <w:color w:val="000000"/>
          <w:szCs w:val="28"/>
        </w:rPr>
        <w:t>)</w:t>
      </w:r>
      <w:r w:rsidR="00B67735">
        <w:rPr>
          <w:rFonts w:cs="Arial"/>
          <w:color w:val="000000"/>
          <w:szCs w:val="28"/>
        </w:rPr>
        <w:br/>
      </w:r>
      <w:r w:rsidRPr="002E4DE2">
        <w:rPr>
          <w:rFonts w:ascii="SimBraille" w:hAnsi="SimBraille" w:cs="SimBraille"/>
          <w:color w:val="000000"/>
          <w:szCs w:val="28"/>
        </w:rPr>
        <w:t>;;x9&lt;y</w:t>
      </w:r>
      <w:r w:rsidR="008435C3">
        <w:rPr>
          <w:rFonts w:ascii="SimBraille" w:hAnsi="SimBraille" w:cs="SimBraille"/>
          <w:color w:val="000000"/>
          <w:szCs w:val="28"/>
        </w:rPr>
        <w:t>"</w:t>
      </w:r>
      <w:r w:rsidRPr="002E4DE2">
        <w:rPr>
          <w:rFonts w:ascii="SimBraille" w:hAnsi="SimBraille" w:cs="SimBraille"/>
          <w:color w:val="000000"/>
          <w:szCs w:val="28"/>
        </w:rPr>
        <w:t>6#a&gt;</w:t>
      </w:r>
    </w:p>
    <w:p w14:paraId="03052FD1" w14:textId="4C35D07F" w:rsidR="00A14EF0" w:rsidRPr="00B67735" w:rsidRDefault="00A14EF0" w:rsidP="005B3DF1">
      <w:pPr>
        <w:rPr>
          <w:rFonts w:cs="Arial"/>
          <w:color w:val="000000"/>
          <w:szCs w:val="28"/>
        </w:rPr>
      </w:pPr>
      <w:r w:rsidRPr="002E4DE2">
        <w:rPr>
          <w:rFonts w:cs="Arial"/>
          <w:color w:val="000000"/>
          <w:szCs w:val="28"/>
        </w:rPr>
        <w:t>x</w:t>
      </w:r>
      <w:r w:rsidRPr="00B67735">
        <w:rPr>
          <w:rFonts w:cs="Arial"/>
          <w:color w:val="000000"/>
          <w:szCs w:val="28"/>
          <w:vertAlign w:val="superscript"/>
        </w:rPr>
        <w:t>y+1</w:t>
      </w:r>
      <w:r w:rsidRPr="002E4DE2">
        <w:rPr>
          <w:rFonts w:cs="Arial"/>
          <w:color w:val="000000"/>
          <w:szCs w:val="28"/>
        </w:rPr>
        <w:t xml:space="preserve">+3 (x </w:t>
      </w:r>
      <w:r w:rsidR="003B4F59">
        <w:rPr>
          <w:rFonts w:cs="Arial"/>
          <w:color w:val="000000"/>
          <w:szCs w:val="28"/>
        </w:rPr>
        <w:t>mũ</w:t>
      </w:r>
      <w:r w:rsidRPr="002E4DE2">
        <w:rPr>
          <w:rFonts w:cs="Arial"/>
          <w:color w:val="000000"/>
          <w:szCs w:val="28"/>
        </w:rPr>
        <w:t xml:space="preserve"> </w:t>
      </w:r>
      <w:r w:rsidR="008435C3">
        <w:rPr>
          <w:rFonts w:cs="Arial"/>
          <w:color w:val="000000"/>
          <w:szCs w:val="28"/>
        </w:rPr>
        <w:t>"</w:t>
      </w:r>
      <w:r w:rsidRPr="002E4DE2">
        <w:rPr>
          <w:rFonts w:cs="Arial"/>
          <w:color w:val="000000"/>
          <w:szCs w:val="28"/>
        </w:rPr>
        <w:t>y+1</w:t>
      </w:r>
      <w:r w:rsidR="008435C3">
        <w:rPr>
          <w:rFonts w:cs="Arial"/>
          <w:color w:val="000000"/>
          <w:szCs w:val="28"/>
        </w:rPr>
        <w:t>"</w:t>
      </w:r>
      <w:r w:rsidRPr="002E4DE2">
        <w:rPr>
          <w:rFonts w:cs="Arial"/>
          <w:color w:val="000000"/>
          <w:szCs w:val="28"/>
        </w:rPr>
        <w:t xml:space="preserve"> + 3)</w:t>
      </w:r>
      <w:r w:rsidR="00B67735">
        <w:rPr>
          <w:rFonts w:cs="Arial"/>
          <w:color w:val="000000"/>
          <w:szCs w:val="28"/>
        </w:rPr>
        <w:br/>
      </w:r>
      <w:r w:rsidRPr="002E4DE2">
        <w:rPr>
          <w:rFonts w:ascii="SimBraille" w:hAnsi="SimBraille" w:cs="SimBraille"/>
          <w:color w:val="000000"/>
          <w:szCs w:val="28"/>
        </w:rPr>
        <w:t>;;x9&lt;y</w:t>
      </w:r>
      <w:r w:rsidR="008435C3">
        <w:rPr>
          <w:rFonts w:ascii="SimBraille" w:hAnsi="SimBraille" w:cs="SimBraille"/>
          <w:color w:val="000000"/>
          <w:szCs w:val="28"/>
        </w:rPr>
        <w:t>"</w:t>
      </w:r>
      <w:r w:rsidRPr="002E4DE2">
        <w:rPr>
          <w:rFonts w:ascii="SimBraille" w:hAnsi="SimBraille" w:cs="SimBraille"/>
          <w:color w:val="000000"/>
          <w:szCs w:val="28"/>
        </w:rPr>
        <w:t>6#a&gt;</w:t>
      </w:r>
      <w:r w:rsidR="008435C3">
        <w:rPr>
          <w:rFonts w:ascii="SimBraille" w:hAnsi="SimBraille" w:cs="SimBraille"/>
          <w:color w:val="000000"/>
          <w:szCs w:val="28"/>
        </w:rPr>
        <w:t>"</w:t>
      </w:r>
      <w:r w:rsidRPr="002E4DE2">
        <w:rPr>
          <w:rFonts w:ascii="SimBraille" w:hAnsi="SimBraille" w:cs="SimBraille"/>
          <w:color w:val="000000"/>
          <w:szCs w:val="28"/>
        </w:rPr>
        <w:t>6#c</w:t>
      </w:r>
    </w:p>
    <w:p w14:paraId="47047470" w14:textId="0E34399C" w:rsidR="00A14EF0" w:rsidRPr="00B67735" w:rsidRDefault="00A14EF0" w:rsidP="005B3DF1">
      <w:pPr>
        <w:rPr>
          <w:rFonts w:cs="Arial"/>
          <w:color w:val="000000"/>
          <w:szCs w:val="28"/>
        </w:rPr>
      </w:pPr>
      <w:r w:rsidRPr="002E4DE2">
        <w:rPr>
          <w:rFonts w:cs="Arial"/>
          <w:color w:val="000000"/>
          <w:szCs w:val="28"/>
        </w:rPr>
        <w:t>x</w:t>
      </w:r>
      <w:r w:rsidRPr="00B67735">
        <w:rPr>
          <w:rFonts w:cs="Arial"/>
          <w:color w:val="000000"/>
          <w:szCs w:val="28"/>
          <w:vertAlign w:val="superscript"/>
        </w:rPr>
        <w:t>⅔</w:t>
      </w:r>
      <w:r w:rsidRPr="002E4DE2">
        <w:rPr>
          <w:rFonts w:cs="Arial"/>
          <w:color w:val="000000"/>
          <w:szCs w:val="28"/>
        </w:rPr>
        <w:t xml:space="preserve"> (x </w:t>
      </w:r>
      <w:r w:rsidR="003B4F59">
        <w:rPr>
          <w:rFonts w:cs="Arial"/>
          <w:color w:val="000000"/>
          <w:szCs w:val="28"/>
        </w:rPr>
        <w:t>mũ hai phần 3)</w:t>
      </w:r>
      <w:r w:rsidR="00B67735">
        <w:rPr>
          <w:rFonts w:cs="Arial"/>
          <w:color w:val="000000"/>
          <w:szCs w:val="28"/>
        </w:rPr>
        <w:br/>
      </w:r>
      <w:r w:rsidRPr="002E4DE2">
        <w:rPr>
          <w:rFonts w:ascii="SimBraille" w:hAnsi="SimBraille" w:cs="SimBraille"/>
          <w:color w:val="000000"/>
          <w:szCs w:val="28"/>
        </w:rPr>
        <w:t>x;9#b/c</w:t>
      </w:r>
    </w:p>
    <w:p w14:paraId="3EFA1785" w14:textId="732A9C16" w:rsidR="00A14EF0" w:rsidRPr="002E4DE2" w:rsidRDefault="001A14E5" w:rsidP="005B3DF1">
      <w:pPr>
        <w:rPr>
          <w:rFonts w:ascii="SimBraille" w:hAnsi="SimBraille" w:cs="SimBraille"/>
          <w:color w:val="000000"/>
          <w:szCs w:val="28"/>
        </w:rPr>
      </w:pPr>
      <w:r w:rsidRPr="00FB56D9">
        <w:rPr>
          <w:noProof/>
          <w:position w:val="-24"/>
        </w:rPr>
        <w:object w:dxaOrig="340" w:dyaOrig="660" w14:anchorId="5B8BE67B">
          <v:shape id="_x0000_i1068" type="#_x0000_t75" style="width:19.05pt;height:31.75pt" o:ole="">
            <v:imagedata r:id="rId106" o:title=""/>
          </v:shape>
          <o:OLEObject Type="Embed" ProgID="Equation.DSMT4" ShapeID="_x0000_i1068" DrawAspect="Content" ObjectID="_1742386978" r:id="rId107"/>
        </w:object>
      </w:r>
      <w:r w:rsidR="00B67735" w:rsidRPr="00894E55">
        <w:rPr>
          <w:rFonts w:cs="Arial"/>
          <w:color w:val="000000"/>
          <w:szCs w:val="28"/>
        </w:rPr>
        <w:t xml:space="preserve"> </w:t>
      </w:r>
      <w:r w:rsidR="00A14EF0" w:rsidRPr="002E4DE2">
        <w:rPr>
          <w:rFonts w:cs="Arial"/>
          <w:color w:val="000000"/>
          <w:szCs w:val="28"/>
        </w:rPr>
        <w:t xml:space="preserve">(x </w:t>
      </w:r>
      <w:r w:rsidR="003B4F59">
        <w:rPr>
          <w:rFonts w:cs="Arial"/>
          <w:color w:val="000000"/>
          <w:szCs w:val="28"/>
        </w:rPr>
        <w:t>bình phương trên</w:t>
      </w:r>
      <w:r w:rsidR="00A14EF0" w:rsidRPr="002E4DE2">
        <w:rPr>
          <w:rFonts w:cs="Arial"/>
          <w:color w:val="000000"/>
          <w:szCs w:val="28"/>
        </w:rPr>
        <w:t xml:space="preserve"> 3)</w:t>
      </w:r>
      <w:r w:rsidR="00B67735">
        <w:rPr>
          <w:rFonts w:cs="Arial"/>
          <w:color w:val="000000"/>
          <w:szCs w:val="28"/>
        </w:rPr>
        <w:br/>
      </w:r>
      <w:r w:rsidR="00A14EF0" w:rsidRPr="002E4DE2">
        <w:rPr>
          <w:rFonts w:ascii="SimBraille" w:hAnsi="SimBraille" w:cs="SimBraille"/>
          <w:color w:val="000000"/>
          <w:szCs w:val="28"/>
        </w:rPr>
        <w:t>;;(x9#b./#c)</w:t>
      </w:r>
    </w:p>
    <w:p w14:paraId="1125312A" w14:textId="74367BE2" w:rsidR="00A14EF0" w:rsidRPr="002E4DE2" w:rsidRDefault="00A14EF0" w:rsidP="005B3DF1">
      <w:pPr>
        <w:rPr>
          <w:rFonts w:ascii="SimBraille" w:hAnsi="SimBraille" w:cs="SimBraille"/>
          <w:color w:val="000000"/>
          <w:szCs w:val="28"/>
        </w:rPr>
      </w:pPr>
      <w:r w:rsidRPr="002E4DE2">
        <w:rPr>
          <w:rFonts w:cs="Arial"/>
          <w:color w:val="000000"/>
          <w:szCs w:val="28"/>
        </w:rPr>
        <w:t>x</w:t>
      </w:r>
      <w:r w:rsidRPr="00B67735">
        <w:rPr>
          <w:rFonts w:cs="Arial"/>
          <w:color w:val="000000"/>
          <w:szCs w:val="28"/>
          <w:vertAlign w:val="superscript"/>
        </w:rPr>
        <w:t>½y</w:t>
      </w:r>
      <w:r w:rsidRPr="002E4DE2">
        <w:rPr>
          <w:rFonts w:cs="Arial"/>
          <w:color w:val="000000"/>
          <w:szCs w:val="28"/>
        </w:rPr>
        <w:t xml:space="preserve"> (x </w:t>
      </w:r>
      <w:r w:rsidR="003B4F59">
        <w:rPr>
          <w:rFonts w:cs="Arial"/>
          <w:color w:val="000000"/>
          <w:szCs w:val="28"/>
        </w:rPr>
        <w:t>mũ</w:t>
      </w:r>
      <w:r w:rsidRPr="002E4DE2">
        <w:rPr>
          <w:rFonts w:cs="Arial"/>
          <w:color w:val="000000"/>
          <w:szCs w:val="28"/>
        </w:rPr>
        <w:t xml:space="preserve"> </w:t>
      </w:r>
      <w:r w:rsidR="008435C3">
        <w:rPr>
          <w:rFonts w:cs="Arial"/>
          <w:color w:val="000000"/>
          <w:szCs w:val="28"/>
        </w:rPr>
        <w:t>"</w:t>
      </w:r>
      <w:r w:rsidR="003B4F59">
        <w:rPr>
          <w:rFonts w:cs="Arial"/>
          <w:color w:val="000000"/>
          <w:szCs w:val="28"/>
        </w:rPr>
        <w:t xml:space="preserve">một phần </w:t>
      </w:r>
      <w:r w:rsidR="002D653C">
        <w:rPr>
          <w:rFonts w:cs="Arial"/>
          <w:color w:val="000000"/>
          <w:szCs w:val="28"/>
        </w:rPr>
        <w:t>hai</w:t>
      </w:r>
      <w:r w:rsidRPr="002E4DE2">
        <w:rPr>
          <w:rFonts w:cs="Arial"/>
          <w:color w:val="000000"/>
          <w:szCs w:val="28"/>
        </w:rPr>
        <w:t xml:space="preserve"> y</w:t>
      </w:r>
      <w:r w:rsidR="008435C3">
        <w:rPr>
          <w:rFonts w:cs="Arial"/>
          <w:color w:val="000000"/>
          <w:szCs w:val="28"/>
        </w:rPr>
        <w:t>"</w:t>
      </w:r>
      <w:r w:rsidRPr="002E4DE2">
        <w:rPr>
          <w:rFonts w:cs="Arial"/>
          <w:color w:val="000000"/>
          <w:szCs w:val="28"/>
        </w:rPr>
        <w:t>)</w:t>
      </w:r>
      <w:r w:rsidR="00B67735">
        <w:rPr>
          <w:rFonts w:cs="Arial"/>
          <w:color w:val="000000"/>
          <w:szCs w:val="28"/>
        </w:rPr>
        <w:br/>
      </w:r>
      <w:r w:rsidRPr="002E4DE2">
        <w:rPr>
          <w:rFonts w:ascii="SimBraille" w:hAnsi="SimBraille" w:cs="SimBraille"/>
          <w:color w:val="000000"/>
          <w:szCs w:val="28"/>
        </w:rPr>
        <w:t>;;x9&lt;#a/by&gt;</w:t>
      </w:r>
    </w:p>
    <w:p w14:paraId="3EA20BC5" w14:textId="2B0ACDB5" w:rsidR="00A14EF0" w:rsidRPr="002E4DE2" w:rsidRDefault="00A14EF0" w:rsidP="005B3DF1">
      <w:pPr>
        <w:rPr>
          <w:rFonts w:ascii="SimBraille" w:hAnsi="SimBraille" w:cs="SimBraille"/>
          <w:color w:val="000000"/>
          <w:szCs w:val="28"/>
        </w:rPr>
      </w:pPr>
      <w:r w:rsidRPr="002E4DE2">
        <w:rPr>
          <w:rFonts w:cs="Arial"/>
          <w:color w:val="000000"/>
          <w:szCs w:val="28"/>
        </w:rPr>
        <w:t>x</w:t>
      </w:r>
      <w:r w:rsidRPr="00B67735">
        <w:rPr>
          <w:rFonts w:cs="Arial"/>
          <w:color w:val="000000"/>
          <w:szCs w:val="28"/>
          <w:vertAlign w:val="superscript"/>
        </w:rPr>
        <w:t>½</w:t>
      </w:r>
      <w:r w:rsidRPr="00B67735">
        <w:t>y</w:t>
      </w:r>
      <w:r w:rsidRPr="002E4DE2">
        <w:rPr>
          <w:rFonts w:cs="Arial"/>
          <w:color w:val="000000"/>
          <w:szCs w:val="28"/>
        </w:rPr>
        <w:t xml:space="preserve"> (</w:t>
      </w:r>
      <w:r w:rsidR="008435C3">
        <w:rPr>
          <w:rFonts w:cs="Arial"/>
          <w:color w:val="000000"/>
          <w:szCs w:val="28"/>
        </w:rPr>
        <w:t>"</w:t>
      </w:r>
      <w:r w:rsidRPr="002E4DE2">
        <w:rPr>
          <w:rFonts w:cs="Arial"/>
          <w:color w:val="000000"/>
          <w:szCs w:val="28"/>
        </w:rPr>
        <w:t xml:space="preserve">x </w:t>
      </w:r>
      <w:r w:rsidR="002D653C">
        <w:rPr>
          <w:rFonts w:cs="Arial"/>
          <w:color w:val="000000"/>
          <w:szCs w:val="28"/>
        </w:rPr>
        <w:t>mũ một phần hai</w:t>
      </w:r>
      <w:r w:rsidR="008435C3">
        <w:rPr>
          <w:rFonts w:cs="Arial"/>
          <w:color w:val="000000"/>
          <w:szCs w:val="28"/>
        </w:rPr>
        <w:t>"</w:t>
      </w:r>
      <w:r w:rsidRPr="002E4DE2">
        <w:rPr>
          <w:rFonts w:cs="Arial"/>
          <w:color w:val="000000"/>
          <w:szCs w:val="28"/>
        </w:rPr>
        <w:t xml:space="preserve"> y)</w:t>
      </w:r>
      <w:r w:rsidR="00B67735">
        <w:rPr>
          <w:rFonts w:cs="Arial"/>
          <w:color w:val="000000"/>
          <w:szCs w:val="28"/>
        </w:rPr>
        <w:br/>
      </w:r>
      <w:r w:rsidRPr="002E4DE2">
        <w:rPr>
          <w:rFonts w:ascii="SimBraille" w:hAnsi="SimBraille" w:cs="SimBraille"/>
          <w:color w:val="000000"/>
          <w:szCs w:val="28"/>
        </w:rPr>
        <w:t>x;9#a/by</w:t>
      </w:r>
    </w:p>
    <w:p w14:paraId="23CE2B43" w14:textId="4CB42936" w:rsidR="00A14EF0" w:rsidRPr="00B67735" w:rsidRDefault="001A14E5" w:rsidP="005B3DF1">
      <w:pPr>
        <w:rPr>
          <w:rFonts w:cs="Arial"/>
          <w:color w:val="000000"/>
          <w:szCs w:val="28"/>
        </w:rPr>
      </w:pPr>
      <w:r w:rsidRPr="00B67735">
        <w:rPr>
          <w:noProof/>
          <w:position w:val="-10"/>
        </w:rPr>
        <w:object w:dxaOrig="820" w:dyaOrig="520" w14:anchorId="55D123A0">
          <v:shape id="_x0000_i1069" type="#_x0000_t75" style="width:43.4pt;height:26.45pt" o:ole="">
            <v:imagedata r:id="rId108" o:title=""/>
          </v:shape>
          <o:OLEObject Type="Embed" ProgID="Equation.DSMT4" ShapeID="_x0000_i1069" DrawAspect="Content" ObjectID="_1742386979" r:id="rId109"/>
        </w:object>
      </w:r>
      <w:r w:rsidR="00A14EF0" w:rsidRPr="00894E55">
        <w:rPr>
          <w:rFonts w:cs="Arial"/>
          <w:color w:val="000000"/>
          <w:szCs w:val="28"/>
        </w:rPr>
        <w:t xml:space="preserve"> </w:t>
      </w:r>
      <w:r w:rsidR="00A14EF0" w:rsidRPr="002E4DE2">
        <w:rPr>
          <w:rFonts w:cs="Arial"/>
          <w:color w:val="000000"/>
          <w:szCs w:val="28"/>
        </w:rPr>
        <w:t xml:space="preserve">(x </w:t>
      </w:r>
      <w:r w:rsidR="002D653C">
        <w:rPr>
          <w:rFonts w:cs="Arial"/>
          <w:color w:val="000000"/>
          <w:szCs w:val="28"/>
        </w:rPr>
        <w:t>chỉ số trên</w:t>
      </w:r>
      <w:r w:rsidR="00A14EF0" w:rsidRPr="002E4DE2">
        <w:rPr>
          <w:rFonts w:cs="Arial"/>
          <w:color w:val="000000"/>
          <w:szCs w:val="28"/>
        </w:rPr>
        <w:t xml:space="preserve"> </w:t>
      </w:r>
      <w:r w:rsidR="008435C3">
        <w:rPr>
          <w:rFonts w:cs="Arial"/>
          <w:color w:val="000000"/>
          <w:szCs w:val="28"/>
        </w:rPr>
        <w:t>"</w:t>
      </w:r>
      <w:r w:rsidR="00A14EF0" w:rsidRPr="002E4DE2">
        <w:rPr>
          <w:rFonts w:cs="Arial"/>
          <w:color w:val="000000"/>
          <w:szCs w:val="28"/>
        </w:rPr>
        <w:t xml:space="preserve">a </w:t>
      </w:r>
      <w:r w:rsidR="002D653C">
        <w:rPr>
          <w:rFonts w:cs="Arial"/>
          <w:color w:val="000000"/>
          <w:szCs w:val="28"/>
        </w:rPr>
        <w:t>trên</w:t>
      </w:r>
      <w:r w:rsidR="00A14EF0" w:rsidRPr="002E4DE2">
        <w:rPr>
          <w:rFonts w:cs="Arial"/>
          <w:color w:val="000000"/>
          <w:szCs w:val="28"/>
        </w:rPr>
        <w:t xml:space="preserve"> b</w:t>
      </w:r>
      <w:r w:rsidR="008435C3">
        <w:rPr>
          <w:rFonts w:cs="Arial"/>
          <w:color w:val="000000"/>
          <w:szCs w:val="28"/>
        </w:rPr>
        <w:t>"</w:t>
      </w:r>
      <w:r w:rsidR="00A14EF0" w:rsidRPr="002E4DE2">
        <w:rPr>
          <w:rFonts w:cs="Arial"/>
          <w:color w:val="000000"/>
          <w:szCs w:val="28"/>
        </w:rPr>
        <w:t xml:space="preserve"> </w:t>
      </w:r>
      <w:r w:rsidR="002D653C">
        <w:rPr>
          <w:rFonts w:cs="Arial"/>
          <w:color w:val="000000"/>
          <w:szCs w:val="28"/>
        </w:rPr>
        <w:t>hết chỉ số trên</w:t>
      </w:r>
      <w:r w:rsidR="00A14EF0" w:rsidRPr="002E4DE2">
        <w:rPr>
          <w:rFonts w:cs="Arial"/>
          <w:color w:val="000000"/>
          <w:szCs w:val="28"/>
        </w:rPr>
        <w:t xml:space="preserve"> y = x)</w:t>
      </w:r>
      <w:r w:rsidR="00B67735">
        <w:rPr>
          <w:rFonts w:cs="Arial"/>
          <w:color w:val="000000"/>
          <w:szCs w:val="28"/>
        </w:rPr>
        <w:br/>
      </w:r>
      <w:r w:rsidR="00A14EF0" w:rsidRPr="002E4DE2">
        <w:rPr>
          <w:rFonts w:ascii="SimBraille" w:hAnsi="SimBraille" w:cs="SimBraille"/>
          <w:color w:val="000000"/>
          <w:szCs w:val="28"/>
        </w:rPr>
        <w:t xml:space="preserve">;;;x9(a./b)y </w:t>
      </w:r>
      <w:r w:rsidR="008435C3">
        <w:rPr>
          <w:rFonts w:ascii="SimBraille" w:hAnsi="SimBraille" w:cs="SimBraille"/>
          <w:color w:val="000000"/>
          <w:szCs w:val="28"/>
        </w:rPr>
        <w:t>"</w:t>
      </w:r>
      <w:r w:rsidR="00A14EF0" w:rsidRPr="002E4DE2">
        <w:rPr>
          <w:rFonts w:ascii="SimBraille" w:hAnsi="SimBraille" w:cs="SimBraille"/>
          <w:color w:val="000000"/>
          <w:szCs w:val="28"/>
        </w:rPr>
        <w:t>7 x;</w:t>
      </w:r>
      <w:r w:rsidR="008435C3">
        <w:rPr>
          <w:rFonts w:ascii="SimBraille" w:hAnsi="SimBraille" w:cs="SimBraille"/>
          <w:color w:val="000000"/>
          <w:szCs w:val="28"/>
        </w:rPr>
        <w:t>'</w:t>
      </w:r>
    </w:p>
    <w:p w14:paraId="53D98495" w14:textId="6024F914" w:rsidR="00A14EF0" w:rsidRPr="00B67735" w:rsidRDefault="00A14EF0" w:rsidP="005B3DF1">
      <w:pPr>
        <w:rPr>
          <w:rFonts w:cs="Arial"/>
          <w:color w:val="000000"/>
          <w:szCs w:val="28"/>
        </w:rPr>
      </w:pPr>
      <w:r w:rsidRPr="002E4DE2">
        <w:rPr>
          <w:rFonts w:cs="Arial"/>
          <w:color w:val="000000"/>
          <w:szCs w:val="28"/>
        </w:rPr>
        <w:t>If</w:t>
      </w:r>
      <w:r w:rsidR="00B67735">
        <w:rPr>
          <w:rFonts w:cs="Arial"/>
          <w:color w:val="000000"/>
          <w:szCs w:val="28"/>
        </w:rPr>
        <w:t xml:space="preserve"> </w:t>
      </w:r>
      <w:r w:rsidR="001A14E5" w:rsidRPr="00B67735">
        <w:rPr>
          <w:noProof/>
          <w:position w:val="-24"/>
        </w:rPr>
        <w:object w:dxaOrig="1120" w:dyaOrig="660" w14:anchorId="7ED7B498">
          <v:shape id="_x0000_i1070" type="#_x0000_t75" style="width:57.2pt;height:31.75pt" o:ole="">
            <v:imagedata r:id="rId110" o:title=""/>
          </v:shape>
          <o:OLEObject Type="Embed" ProgID="Equation.DSMT4" ShapeID="_x0000_i1070" DrawAspect="Content" ObjectID="_1742386980" r:id="rId111"/>
        </w:object>
      </w:r>
      <w:r w:rsidR="00B67735">
        <w:br/>
      </w:r>
      <w:r w:rsidR="001A14E5" w:rsidRPr="00B67735">
        <w:rPr>
          <w:noProof/>
          <w:position w:val="-6"/>
        </w:rPr>
        <w:object w:dxaOrig="1500" w:dyaOrig="320" w14:anchorId="36360336">
          <v:shape id="_x0000_i1071" type="#_x0000_t75" style="width:76.25pt;height:14.8pt" o:ole="">
            <v:imagedata r:id="rId112" o:title=""/>
          </v:shape>
          <o:OLEObject Type="Embed" ProgID="Equation.DSMT4" ShapeID="_x0000_i1071" DrawAspect="Content" ObjectID="_1742386981" r:id="rId113"/>
        </w:object>
      </w:r>
      <w:r w:rsidR="00B67735">
        <w:br/>
      </w:r>
      <w:r w:rsidR="001A14E5" w:rsidRPr="00B67735">
        <w:rPr>
          <w:noProof/>
          <w:position w:val="-10"/>
        </w:rPr>
        <w:object w:dxaOrig="620" w:dyaOrig="320" w14:anchorId="58B95784">
          <v:shape id="_x0000_i1072" type="#_x0000_t75" style="width:30.7pt;height:14.8pt" o:ole="">
            <v:imagedata r:id="rId114" o:title=""/>
          </v:shape>
          <o:OLEObject Type="Embed" ProgID="Equation.DSMT4" ShapeID="_x0000_i1072" DrawAspect="Content" ObjectID="_1742386982" r:id="rId115"/>
        </w:object>
      </w:r>
      <w:r w:rsidR="00B67735">
        <w:rPr>
          <w:rFonts w:cs="Arial"/>
          <w:color w:val="000000"/>
          <w:szCs w:val="28"/>
        </w:rPr>
        <w:br/>
      </w:r>
      <w:r w:rsidRPr="002E4DE2">
        <w:rPr>
          <w:rFonts w:cs="Arial"/>
          <w:color w:val="000000"/>
          <w:szCs w:val="28"/>
        </w:rPr>
        <w:t>(</w:t>
      </w:r>
      <w:r w:rsidR="001655A6">
        <w:rPr>
          <w:rFonts w:cs="Arial"/>
          <w:color w:val="000000"/>
          <w:szCs w:val="28"/>
        </w:rPr>
        <w:t>Nếu phân thức</w:t>
      </w:r>
      <w:r w:rsidRPr="002E4DE2">
        <w:rPr>
          <w:rFonts w:cs="Arial"/>
          <w:color w:val="000000"/>
          <w:szCs w:val="28"/>
        </w:rPr>
        <w:t xml:space="preserve"> </w:t>
      </w:r>
      <w:r w:rsidR="008435C3">
        <w:rPr>
          <w:rFonts w:cs="Arial"/>
          <w:color w:val="000000"/>
          <w:szCs w:val="28"/>
        </w:rPr>
        <w:t>"</w:t>
      </w:r>
      <w:r w:rsidRPr="002E4DE2">
        <w:rPr>
          <w:rFonts w:cs="Arial"/>
          <w:color w:val="000000"/>
          <w:szCs w:val="28"/>
        </w:rPr>
        <w:t xml:space="preserve">x </w:t>
      </w:r>
      <w:r w:rsidR="001655A6">
        <w:rPr>
          <w:rFonts w:cs="Arial"/>
          <w:color w:val="000000"/>
          <w:szCs w:val="28"/>
        </w:rPr>
        <w:t>bình phương</w:t>
      </w:r>
      <w:r w:rsidRPr="002E4DE2">
        <w:rPr>
          <w:rFonts w:cs="Arial"/>
          <w:color w:val="000000"/>
          <w:szCs w:val="28"/>
        </w:rPr>
        <w:t xml:space="preserve"> + 2x</w:t>
      </w:r>
      <w:r w:rsidR="008435C3">
        <w:rPr>
          <w:rFonts w:cs="Arial"/>
          <w:color w:val="000000"/>
          <w:szCs w:val="28"/>
        </w:rPr>
        <w:t>"</w:t>
      </w:r>
      <w:r w:rsidRPr="002E4DE2">
        <w:rPr>
          <w:rFonts w:cs="Arial"/>
          <w:color w:val="000000"/>
          <w:szCs w:val="28"/>
        </w:rPr>
        <w:t xml:space="preserve"> </w:t>
      </w:r>
      <w:r w:rsidR="001655A6">
        <w:rPr>
          <w:rFonts w:cs="Arial"/>
          <w:color w:val="000000"/>
          <w:szCs w:val="28"/>
        </w:rPr>
        <w:t>tất cả trên</w:t>
      </w:r>
      <w:r w:rsidRPr="002E4DE2">
        <w:rPr>
          <w:rFonts w:cs="Arial"/>
          <w:color w:val="000000"/>
          <w:szCs w:val="28"/>
        </w:rPr>
        <w:t xml:space="preserve"> </w:t>
      </w:r>
      <w:r w:rsidR="008435C3">
        <w:rPr>
          <w:rFonts w:cs="Arial"/>
          <w:color w:val="000000"/>
          <w:szCs w:val="28"/>
        </w:rPr>
        <w:t>"</w:t>
      </w:r>
      <w:r w:rsidRPr="002E4DE2">
        <w:rPr>
          <w:rFonts w:cs="Arial"/>
          <w:color w:val="000000"/>
          <w:szCs w:val="28"/>
        </w:rPr>
        <w:t xml:space="preserve">1 + x </w:t>
      </w:r>
      <w:r w:rsidR="001655A6">
        <w:rPr>
          <w:rFonts w:cs="Arial"/>
          <w:color w:val="000000"/>
          <w:szCs w:val="28"/>
        </w:rPr>
        <w:t>bình phương</w:t>
      </w:r>
      <w:r w:rsidR="008435C3">
        <w:rPr>
          <w:rFonts w:cs="Arial"/>
          <w:color w:val="000000"/>
          <w:szCs w:val="28"/>
        </w:rPr>
        <w:t>"</w:t>
      </w:r>
      <w:r w:rsidRPr="002E4DE2">
        <w:rPr>
          <w:rFonts w:cs="Arial"/>
          <w:color w:val="000000"/>
          <w:szCs w:val="28"/>
        </w:rPr>
        <w:t xml:space="preserve"> </w:t>
      </w:r>
      <w:r w:rsidR="00A571F6">
        <w:rPr>
          <w:rFonts w:cs="Arial"/>
          <w:color w:val="000000"/>
          <w:szCs w:val="28"/>
        </w:rPr>
        <w:t>hết phân thức</w:t>
      </w:r>
      <w:r w:rsidRPr="002E4DE2">
        <w:rPr>
          <w:rFonts w:cs="Arial"/>
          <w:color w:val="000000"/>
          <w:szCs w:val="28"/>
        </w:rPr>
        <w:t xml:space="preserve"> =1</w:t>
      </w:r>
      <w:r w:rsidR="00B67735">
        <w:rPr>
          <w:rFonts w:cs="Arial"/>
          <w:color w:val="000000"/>
          <w:szCs w:val="28"/>
        </w:rPr>
        <w:br/>
      </w:r>
      <w:r w:rsidRPr="002E4DE2">
        <w:rPr>
          <w:rFonts w:cs="Arial"/>
          <w:color w:val="000000"/>
          <w:szCs w:val="28"/>
        </w:rPr>
        <w:t xml:space="preserve">x </w:t>
      </w:r>
      <w:r w:rsidR="00A571F6">
        <w:rPr>
          <w:rFonts w:cs="Arial"/>
          <w:color w:val="000000"/>
          <w:szCs w:val="28"/>
        </w:rPr>
        <w:t>bình phương</w:t>
      </w:r>
      <w:r w:rsidRPr="002E4DE2">
        <w:rPr>
          <w:rFonts w:cs="Arial"/>
          <w:color w:val="000000"/>
          <w:szCs w:val="28"/>
        </w:rPr>
        <w:t xml:space="preserve"> + 2x = 1 + x </w:t>
      </w:r>
      <w:r w:rsidR="00A571F6">
        <w:rPr>
          <w:rFonts w:cs="Arial"/>
          <w:color w:val="000000"/>
          <w:szCs w:val="28"/>
        </w:rPr>
        <w:t>bình phương</w:t>
      </w:r>
      <w:r w:rsidR="00B67735">
        <w:rPr>
          <w:rFonts w:cs="Arial"/>
          <w:color w:val="000000"/>
          <w:szCs w:val="28"/>
        </w:rPr>
        <w:br/>
      </w:r>
      <w:r w:rsidRPr="002E4DE2">
        <w:rPr>
          <w:rFonts w:cs="Arial"/>
          <w:color w:val="000000"/>
          <w:szCs w:val="28"/>
        </w:rPr>
        <w:lastRenderedPageBreak/>
        <w:t xml:space="preserve">x = 1 </w:t>
      </w:r>
      <w:r w:rsidR="00A571F6">
        <w:rPr>
          <w:rFonts w:cs="Arial"/>
          <w:color w:val="000000"/>
          <w:szCs w:val="28"/>
        </w:rPr>
        <w:t>trên</w:t>
      </w:r>
      <w:r w:rsidRPr="002E4DE2">
        <w:rPr>
          <w:rFonts w:cs="Arial"/>
          <w:color w:val="000000"/>
          <w:szCs w:val="28"/>
        </w:rPr>
        <w:t xml:space="preserve"> 2)</w:t>
      </w:r>
      <w:r w:rsidR="00B67735">
        <w:rPr>
          <w:rFonts w:cs="Arial"/>
          <w:color w:val="000000"/>
          <w:szCs w:val="28"/>
        </w:rPr>
        <w:br/>
      </w:r>
      <w:r w:rsidRPr="002E4DE2">
        <w:rPr>
          <w:rFonts w:ascii="SimBraille" w:hAnsi="SimBraille" w:cs="SimBraille"/>
          <w:color w:val="000000"/>
          <w:szCs w:val="28"/>
        </w:rPr>
        <w:t>;;;,if (x9#b</w:t>
      </w:r>
      <w:r w:rsidR="008435C3">
        <w:rPr>
          <w:rFonts w:ascii="SimBraille" w:hAnsi="SimBraille" w:cs="SimBraille"/>
          <w:color w:val="000000"/>
          <w:szCs w:val="28"/>
        </w:rPr>
        <w:t>"</w:t>
      </w:r>
      <w:r w:rsidRPr="002E4DE2">
        <w:rPr>
          <w:rFonts w:ascii="SimBraille" w:hAnsi="SimBraille" w:cs="SimBraille"/>
          <w:color w:val="000000"/>
          <w:szCs w:val="28"/>
        </w:rPr>
        <w:t>6#bx./#a</w:t>
      </w:r>
      <w:r w:rsidR="008435C3">
        <w:rPr>
          <w:rFonts w:ascii="SimBraille" w:hAnsi="SimBraille" w:cs="SimBraille"/>
          <w:color w:val="000000"/>
          <w:szCs w:val="28"/>
        </w:rPr>
        <w:t>"</w:t>
      </w:r>
      <w:r w:rsidRPr="002E4DE2">
        <w:rPr>
          <w:rFonts w:ascii="SimBraille" w:hAnsi="SimBraille" w:cs="SimBraille"/>
          <w:color w:val="000000"/>
          <w:szCs w:val="28"/>
        </w:rPr>
        <w:t xml:space="preserve">6x9#b) </w:t>
      </w:r>
      <w:r w:rsidR="008435C3">
        <w:rPr>
          <w:rFonts w:ascii="SimBraille" w:hAnsi="SimBraille" w:cs="SimBraille"/>
          <w:color w:val="000000"/>
          <w:szCs w:val="28"/>
        </w:rPr>
        <w:t>"</w:t>
      </w:r>
      <w:r w:rsidRPr="002E4DE2">
        <w:rPr>
          <w:rFonts w:ascii="SimBraille" w:hAnsi="SimBraille" w:cs="SimBraille"/>
          <w:color w:val="000000"/>
          <w:szCs w:val="28"/>
        </w:rPr>
        <w:t>7 #a</w:t>
      </w:r>
      <w:r w:rsidR="00B67735">
        <w:rPr>
          <w:rFonts w:cs="Arial"/>
          <w:color w:val="000000"/>
          <w:szCs w:val="28"/>
        </w:rPr>
        <w:br/>
      </w:r>
      <w:r w:rsidRPr="002E4DE2">
        <w:rPr>
          <w:rFonts w:ascii="SimBraille" w:hAnsi="SimBraille" w:cs="SimBraille"/>
          <w:color w:val="000000"/>
          <w:szCs w:val="28"/>
        </w:rPr>
        <w:t>x9#b</w:t>
      </w:r>
      <w:r w:rsidR="008435C3">
        <w:rPr>
          <w:rFonts w:ascii="SimBraille" w:hAnsi="SimBraille" w:cs="SimBraille"/>
          <w:color w:val="000000"/>
          <w:szCs w:val="28"/>
        </w:rPr>
        <w:t>"</w:t>
      </w:r>
      <w:r w:rsidRPr="002E4DE2">
        <w:rPr>
          <w:rFonts w:ascii="SimBraille" w:hAnsi="SimBraille" w:cs="SimBraille"/>
          <w:color w:val="000000"/>
          <w:szCs w:val="28"/>
        </w:rPr>
        <w:t xml:space="preserve">6#bx </w:t>
      </w:r>
      <w:r w:rsidR="008435C3">
        <w:rPr>
          <w:rFonts w:ascii="SimBraille" w:hAnsi="SimBraille" w:cs="SimBraille"/>
          <w:color w:val="000000"/>
          <w:szCs w:val="28"/>
        </w:rPr>
        <w:t>"</w:t>
      </w:r>
      <w:r w:rsidRPr="002E4DE2">
        <w:rPr>
          <w:rFonts w:ascii="SimBraille" w:hAnsi="SimBraille" w:cs="SimBraille"/>
          <w:color w:val="000000"/>
          <w:szCs w:val="28"/>
        </w:rPr>
        <w:t>7 #a</w:t>
      </w:r>
      <w:r w:rsidR="008435C3">
        <w:rPr>
          <w:rFonts w:ascii="SimBraille" w:hAnsi="SimBraille" w:cs="SimBraille"/>
          <w:color w:val="000000"/>
          <w:szCs w:val="28"/>
        </w:rPr>
        <w:t>"</w:t>
      </w:r>
      <w:r w:rsidRPr="002E4DE2">
        <w:rPr>
          <w:rFonts w:ascii="SimBraille" w:hAnsi="SimBraille" w:cs="SimBraille"/>
          <w:color w:val="000000"/>
          <w:szCs w:val="28"/>
        </w:rPr>
        <w:t>6x9#b</w:t>
      </w:r>
      <w:r w:rsidR="00B67735">
        <w:rPr>
          <w:rFonts w:cs="Arial"/>
          <w:color w:val="000000"/>
          <w:szCs w:val="28"/>
        </w:rPr>
        <w:br/>
      </w:r>
      <w:r w:rsidRPr="002E4DE2">
        <w:rPr>
          <w:rFonts w:ascii="SimBraille" w:hAnsi="SimBraille" w:cs="SimBraille"/>
          <w:color w:val="000000"/>
          <w:szCs w:val="28"/>
        </w:rPr>
        <w:t xml:space="preserve">x </w:t>
      </w:r>
      <w:r w:rsidR="008435C3">
        <w:rPr>
          <w:rFonts w:ascii="SimBraille" w:hAnsi="SimBraille" w:cs="SimBraille"/>
          <w:color w:val="000000"/>
          <w:szCs w:val="28"/>
        </w:rPr>
        <w:t>"</w:t>
      </w:r>
      <w:r w:rsidRPr="002E4DE2">
        <w:rPr>
          <w:rFonts w:ascii="SimBraille" w:hAnsi="SimBraille" w:cs="SimBraille"/>
          <w:color w:val="000000"/>
          <w:szCs w:val="28"/>
        </w:rPr>
        <w:t>7 #a/b;</w:t>
      </w:r>
      <w:r w:rsidR="008435C3">
        <w:rPr>
          <w:rFonts w:ascii="SimBraille" w:hAnsi="SimBraille" w:cs="SimBraille"/>
          <w:color w:val="000000"/>
          <w:szCs w:val="28"/>
        </w:rPr>
        <w:t>'</w:t>
      </w:r>
    </w:p>
    <w:p w14:paraId="13A74992" w14:textId="7A04D035" w:rsidR="00A14EF0" w:rsidRPr="00894E55" w:rsidRDefault="00A14EF0" w:rsidP="005B3DF1">
      <w:pPr>
        <w:pStyle w:val="Heading2"/>
        <w:rPr>
          <w:rStyle w:val="Heading2Char"/>
          <w:b/>
          <w:i/>
          <w:sz w:val="32"/>
        </w:rPr>
      </w:pPr>
      <w:bookmarkStart w:id="62" w:name="_Toc131507500"/>
      <w:r w:rsidRPr="00894E55">
        <w:rPr>
          <w:rStyle w:val="Heading2Char"/>
          <w:b/>
          <w:i/>
          <w:sz w:val="32"/>
        </w:rPr>
        <w:t xml:space="preserve">7.4 </w:t>
      </w:r>
      <w:r w:rsidR="002C06D7">
        <w:rPr>
          <w:rStyle w:val="Heading2Char"/>
          <w:b/>
          <w:i/>
          <w:sz w:val="32"/>
        </w:rPr>
        <w:t>Nhiều bậc</w:t>
      </w:r>
      <w:bookmarkEnd w:id="62"/>
    </w:p>
    <w:p w14:paraId="012D3460" w14:textId="4B8A9034" w:rsidR="00A14EF0" w:rsidRPr="002E4DE2" w:rsidRDefault="00437619" w:rsidP="008D4544">
      <w:pPr>
        <w:jc w:val="both"/>
        <w:rPr>
          <w:rFonts w:cs="Arial"/>
          <w:color w:val="000000"/>
          <w:szCs w:val="28"/>
        </w:rPr>
      </w:pPr>
      <w:r>
        <w:rPr>
          <w:rFonts w:cs="Arial"/>
          <w:color w:val="000000"/>
          <w:szCs w:val="28"/>
        </w:rPr>
        <w:t>Lưu ý, một chỉ số trên có kèm thêm một chỉ số trên nữa không thỏa mãn định nghĩa item bên trên. Trong các trường hợp đó, cần có ký hiệu nhóm chữ nổi.</w:t>
      </w:r>
    </w:p>
    <w:p w14:paraId="12227458" w14:textId="00443C81" w:rsidR="00A14EF0" w:rsidRPr="002E4DE2" w:rsidRDefault="001A14E5" w:rsidP="005B3DF1">
      <w:pPr>
        <w:rPr>
          <w:rFonts w:ascii="SimBraille" w:hAnsi="SimBraille" w:cs="SimBraille"/>
          <w:color w:val="000000"/>
          <w:szCs w:val="28"/>
        </w:rPr>
      </w:pPr>
      <w:r w:rsidRPr="00B67735">
        <w:rPr>
          <w:noProof/>
          <w:position w:val="-6"/>
        </w:rPr>
        <w:object w:dxaOrig="320" w:dyaOrig="360" w14:anchorId="2258B67D">
          <v:shape id="_x0000_i1073" type="#_x0000_t75" style="width:14.8pt;height:19.05pt" o:ole="">
            <v:imagedata r:id="rId116" o:title=""/>
          </v:shape>
          <o:OLEObject Type="Embed" ProgID="Equation.DSMT4" ShapeID="_x0000_i1073" DrawAspect="Content" ObjectID="_1742386983" r:id="rId117"/>
        </w:object>
      </w:r>
      <w:r w:rsidR="00A14EF0" w:rsidRPr="00894E55">
        <w:rPr>
          <w:rFonts w:cs="Arial"/>
          <w:color w:val="000000"/>
          <w:szCs w:val="28"/>
        </w:rPr>
        <w:t xml:space="preserve"> </w:t>
      </w:r>
      <w:r w:rsidR="00A14EF0" w:rsidRPr="002E4DE2">
        <w:rPr>
          <w:rFonts w:cs="Arial"/>
          <w:color w:val="000000"/>
          <w:szCs w:val="28"/>
        </w:rPr>
        <w:t xml:space="preserve">(e </w:t>
      </w:r>
      <w:r w:rsidR="002C06D7">
        <w:rPr>
          <w:rFonts w:cs="Arial"/>
          <w:color w:val="000000"/>
          <w:szCs w:val="28"/>
        </w:rPr>
        <w:t>mũ</w:t>
      </w:r>
      <w:r w:rsidR="00A14EF0" w:rsidRPr="002E4DE2">
        <w:rPr>
          <w:rFonts w:cs="Arial"/>
          <w:color w:val="000000"/>
          <w:szCs w:val="28"/>
        </w:rPr>
        <w:t xml:space="preserve"> x </w:t>
      </w:r>
      <w:r w:rsidR="002C06D7">
        <w:rPr>
          <w:rFonts w:cs="Arial"/>
          <w:color w:val="000000"/>
          <w:szCs w:val="28"/>
        </w:rPr>
        <w:t>bình phương</w:t>
      </w:r>
      <w:r w:rsidR="00A14EF0" w:rsidRPr="002E4DE2">
        <w:rPr>
          <w:rFonts w:cs="Arial"/>
          <w:color w:val="000000"/>
          <w:szCs w:val="28"/>
        </w:rPr>
        <w:t>)</w:t>
      </w:r>
      <w:r w:rsidR="00B67735">
        <w:rPr>
          <w:rFonts w:cs="Arial"/>
          <w:color w:val="000000"/>
          <w:szCs w:val="28"/>
        </w:rPr>
        <w:br/>
      </w:r>
      <w:r w:rsidR="00A14EF0" w:rsidRPr="002E4DE2">
        <w:rPr>
          <w:rFonts w:ascii="SimBraille" w:hAnsi="SimBraille" w:cs="SimBraille"/>
          <w:color w:val="000000"/>
          <w:szCs w:val="28"/>
        </w:rPr>
        <w:t>;;e9&lt;x9#b&gt;</w:t>
      </w:r>
    </w:p>
    <w:p w14:paraId="013C6EC4" w14:textId="3E68CA98" w:rsidR="00A14EF0" w:rsidRPr="002E4DE2" w:rsidRDefault="001A14E5" w:rsidP="005B3DF1">
      <w:pPr>
        <w:rPr>
          <w:rFonts w:ascii="SimBraille" w:hAnsi="SimBraille" w:cs="SimBraille"/>
          <w:color w:val="000000"/>
          <w:szCs w:val="28"/>
        </w:rPr>
      </w:pPr>
      <w:r w:rsidRPr="00FB56D9">
        <w:rPr>
          <w:noProof/>
          <w:position w:val="-6"/>
        </w:rPr>
        <w:object w:dxaOrig="440" w:dyaOrig="420" w14:anchorId="635A43B1">
          <v:shape id="_x0000_i1074" type="#_x0000_t75" style="width:19.05pt;height:21.2pt" o:ole="">
            <v:imagedata r:id="rId118" o:title=""/>
          </v:shape>
          <o:OLEObject Type="Embed" ProgID="Equation.DSMT4" ShapeID="_x0000_i1074" DrawAspect="Content" ObjectID="_1742386984" r:id="rId119"/>
        </w:object>
      </w:r>
      <w:r w:rsidR="00A14EF0" w:rsidRPr="00894E55">
        <w:rPr>
          <w:rFonts w:cs="Arial"/>
          <w:color w:val="000000"/>
          <w:szCs w:val="28"/>
        </w:rPr>
        <w:t>(</w:t>
      </w:r>
      <w:r w:rsidR="00A14EF0" w:rsidRPr="00437619">
        <w:rPr>
          <w:rFonts w:cs="Arial"/>
          <w:color w:val="000000"/>
          <w:szCs w:val="28"/>
        </w:rPr>
        <w:t xml:space="preserve">e </w:t>
      </w:r>
      <w:r w:rsidR="00430B8F" w:rsidRPr="00437619">
        <w:rPr>
          <w:rFonts w:cs="Arial"/>
          <w:color w:val="000000"/>
          <w:szCs w:val="28"/>
        </w:rPr>
        <w:t>mũ mở ngoặc tròn x bình phương đóng ngoặc tròn</w:t>
      </w:r>
      <w:r w:rsidR="00A14EF0" w:rsidRPr="002E4DE2">
        <w:rPr>
          <w:rFonts w:cs="Arial"/>
          <w:color w:val="000000"/>
          <w:szCs w:val="28"/>
        </w:rPr>
        <w:t>)</w:t>
      </w:r>
      <w:r w:rsidR="00B67735">
        <w:rPr>
          <w:rFonts w:cs="Arial"/>
          <w:color w:val="000000"/>
          <w:szCs w:val="28"/>
        </w:rPr>
        <w:br/>
      </w:r>
      <w:r w:rsidR="00A14EF0" w:rsidRPr="002E4DE2">
        <w:rPr>
          <w:rFonts w:ascii="SimBraille" w:hAnsi="SimBraille" w:cs="SimBraille"/>
          <w:color w:val="000000"/>
          <w:szCs w:val="28"/>
        </w:rPr>
        <w:t>;;e9</w:t>
      </w:r>
      <w:r w:rsidR="008435C3">
        <w:rPr>
          <w:rFonts w:ascii="SimBraille" w:hAnsi="SimBraille" w:cs="SimBraille"/>
          <w:color w:val="000000"/>
          <w:szCs w:val="28"/>
        </w:rPr>
        <w:t>"</w:t>
      </w:r>
      <w:r w:rsidR="00A14EF0" w:rsidRPr="002E4DE2">
        <w:rPr>
          <w:rFonts w:ascii="SimBraille" w:hAnsi="SimBraille" w:cs="SimBraille"/>
          <w:color w:val="000000"/>
          <w:szCs w:val="28"/>
        </w:rPr>
        <w:t>&lt;x9#b</w:t>
      </w:r>
      <w:r w:rsidR="008435C3">
        <w:rPr>
          <w:rFonts w:ascii="SimBraille" w:hAnsi="SimBraille" w:cs="SimBraille"/>
          <w:color w:val="000000"/>
          <w:szCs w:val="28"/>
        </w:rPr>
        <w:t>"</w:t>
      </w:r>
      <w:r w:rsidR="00A14EF0" w:rsidRPr="002E4DE2">
        <w:rPr>
          <w:rFonts w:ascii="SimBraille" w:hAnsi="SimBraille" w:cs="SimBraille"/>
          <w:color w:val="000000"/>
          <w:szCs w:val="28"/>
        </w:rPr>
        <w:t>&gt;</w:t>
      </w:r>
    </w:p>
    <w:p w14:paraId="60CF20DB" w14:textId="43FA357E" w:rsidR="00A14EF0" w:rsidRPr="002E4DE2" w:rsidRDefault="001A14E5" w:rsidP="005B3DF1">
      <w:pPr>
        <w:rPr>
          <w:rFonts w:ascii="SimBraille" w:hAnsi="SimBraille" w:cs="SimBraille"/>
          <w:color w:val="000000"/>
          <w:szCs w:val="28"/>
        </w:rPr>
      </w:pPr>
      <w:r w:rsidRPr="00B67735">
        <w:rPr>
          <w:noProof/>
          <w:position w:val="-14"/>
        </w:rPr>
        <w:object w:dxaOrig="300" w:dyaOrig="380" w14:anchorId="2EF22CD0">
          <v:shape id="_x0000_i1075" type="#_x0000_t75" style="width:14.8pt;height:16.95pt" o:ole="">
            <v:imagedata r:id="rId120" o:title=""/>
          </v:shape>
          <o:OLEObject Type="Embed" ProgID="Equation.DSMT4" ShapeID="_x0000_i1075" DrawAspect="Content" ObjectID="_1742386985" r:id="rId121"/>
        </w:object>
      </w:r>
      <w:r w:rsidR="00A14EF0" w:rsidRPr="00894E55">
        <w:rPr>
          <w:rFonts w:cs="Arial"/>
          <w:color w:val="000000"/>
          <w:szCs w:val="28"/>
        </w:rPr>
        <w:t xml:space="preserve"> </w:t>
      </w:r>
      <w:r w:rsidR="00A14EF0" w:rsidRPr="002E4DE2">
        <w:rPr>
          <w:rFonts w:cs="Arial"/>
          <w:color w:val="000000"/>
          <w:szCs w:val="28"/>
        </w:rPr>
        <w:t xml:space="preserve">(P x </w:t>
      </w:r>
      <w:r w:rsidR="00B34F9F">
        <w:rPr>
          <w:rFonts w:cs="Arial"/>
          <w:color w:val="000000"/>
          <w:szCs w:val="28"/>
        </w:rPr>
        <w:t>nhỏ</w:t>
      </w:r>
      <w:r w:rsidR="00A14EF0" w:rsidRPr="002E4DE2">
        <w:rPr>
          <w:rFonts w:cs="Arial"/>
          <w:color w:val="000000"/>
          <w:szCs w:val="28"/>
        </w:rPr>
        <w:t xml:space="preserve"> i </w:t>
      </w:r>
      <w:r w:rsidR="00B34F9F">
        <w:rPr>
          <w:rFonts w:cs="Arial"/>
          <w:color w:val="000000"/>
          <w:szCs w:val="28"/>
        </w:rPr>
        <w:t>nhỏ nhỏ</w:t>
      </w:r>
      <w:r w:rsidR="00A14EF0" w:rsidRPr="002E4DE2">
        <w:rPr>
          <w:rFonts w:cs="Arial"/>
          <w:color w:val="000000"/>
          <w:szCs w:val="28"/>
        </w:rPr>
        <w:t>)</w:t>
      </w:r>
      <w:r w:rsidR="00B67735">
        <w:rPr>
          <w:rFonts w:cs="Arial"/>
          <w:color w:val="000000"/>
          <w:szCs w:val="28"/>
        </w:rPr>
        <w:br/>
      </w:r>
      <w:r w:rsidR="00A14EF0" w:rsidRPr="002E4DE2">
        <w:rPr>
          <w:rFonts w:ascii="SimBraille" w:hAnsi="SimBraille" w:cs="SimBraille"/>
          <w:color w:val="000000"/>
          <w:szCs w:val="28"/>
        </w:rPr>
        <w:t>;;,p5&lt;x5i&gt;</w:t>
      </w:r>
    </w:p>
    <w:p w14:paraId="052C56D3" w14:textId="15BBD150" w:rsidR="00A14EF0" w:rsidRPr="00894E55" w:rsidRDefault="00A14EF0" w:rsidP="005B3DF1">
      <w:pPr>
        <w:pStyle w:val="Heading2"/>
        <w:rPr>
          <w:rStyle w:val="Heading2Char"/>
          <w:b/>
          <w:i/>
          <w:sz w:val="32"/>
        </w:rPr>
      </w:pPr>
      <w:bookmarkStart w:id="63" w:name="_Toc131507501"/>
      <w:r w:rsidRPr="00894E55">
        <w:rPr>
          <w:rStyle w:val="Heading2Char"/>
          <w:b/>
          <w:i/>
          <w:sz w:val="32"/>
        </w:rPr>
        <w:t xml:space="preserve">7.5 </w:t>
      </w:r>
      <w:r w:rsidR="0013304C">
        <w:rPr>
          <w:rStyle w:val="Heading2Char"/>
          <w:b/>
          <w:i/>
          <w:sz w:val="32"/>
        </w:rPr>
        <w:t>Chỉ số trên chứa số âm</w:t>
      </w:r>
      <w:bookmarkEnd w:id="63"/>
    </w:p>
    <w:p w14:paraId="026EA1A2" w14:textId="56B53B37" w:rsidR="00A14EF0" w:rsidRPr="002E4DE2" w:rsidRDefault="006164E1" w:rsidP="005B3DF1">
      <w:pPr>
        <w:rPr>
          <w:rFonts w:cs="Arial"/>
          <w:color w:val="000000"/>
          <w:szCs w:val="28"/>
        </w:rPr>
      </w:pPr>
      <w:r>
        <w:rPr>
          <w:rFonts w:cs="Arial"/>
          <w:color w:val="000000"/>
          <w:szCs w:val="28"/>
        </w:rPr>
        <w:t xml:space="preserve">Các số mũ âm phải được </w:t>
      </w:r>
      <w:r w:rsidR="00F22B83">
        <w:rPr>
          <w:rFonts w:cs="Arial"/>
          <w:color w:val="000000"/>
          <w:szCs w:val="28"/>
        </w:rPr>
        <w:t>đặt</w:t>
      </w:r>
      <w:r>
        <w:rPr>
          <w:rFonts w:cs="Arial"/>
          <w:color w:val="000000"/>
          <w:szCs w:val="28"/>
        </w:rPr>
        <w:t xml:space="preserve"> </w:t>
      </w:r>
      <w:r w:rsidR="00F22B83">
        <w:rPr>
          <w:rFonts w:cs="Arial"/>
          <w:color w:val="000000"/>
          <w:szCs w:val="28"/>
        </w:rPr>
        <w:t>giữa</w:t>
      </w:r>
      <w:r>
        <w:rPr>
          <w:rFonts w:cs="Arial"/>
          <w:color w:val="000000"/>
          <w:szCs w:val="28"/>
        </w:rPr>
        <w:t xml:space="preserve"> các ký hiệu nhóm chữ nổi</w:t>
      </w:r>
      <w:r w:rsidR="00A14EF0" w:rsidRPr="002E4DE2">
        <w:rPr>
          <w:rFonts w:cs="Arial"/>
          <w:color w:val="000000"/>
          <w:szCs w:val="28"/>
        </w:rPr>
        <w:t>. (</w:t>
      </w:r>
      <w:r w:rsidR="00B10A04">
        <w:rPr>
          <w:rFonts w:cs="Arial"/>
          <w:color w:val="000000"/>
          <w:szCs w:val="28"/>
        </w:rPr>
        <w:t>Vì ký hiệu dấu trừ có thể làm một item, như trong mục</w:t>
      </w:r>
      <w:r w:rsidR="00A14EF0" w:rsidRPr="002E4DE2">
        <w:rPr>
          <w:rFonts w:cs="Arial"/>
          <w:color w:val="000000"/>
          <w:szCs w:val="28"/>
        </w:rPr>
        <w:t xml:space="preserve"> </w:t>
      </w:r>
      <w:hyperlink w:anchor="_7.6_Ví_dụ" w:history="1">
        <w:r w:rsidR="00A14EF0" w:rsidRPr="008D4544">
          <w:rPr>
            <w:rStyle w:val="Hyperlink"/>
            <w:rFonts w:cs="Arial"/>
            <w:szCs w:val="28"/>
          </w:rPr>
          <w:t>7.6</w:t>
        </w:r>
      </w:hyperlink>
      <w:r w:rsidR="00A14EF0" w:rsidRPr="002E4DE2">
        <w:rPr>
          <w:rFonts w:cs="Arial"/>
          <w:color w:val="0000FF"/>
          <w:szCs w:val="28"/>
        </w:rPr>
        <w:t xml:space="preserve"> </w:t>
      </w:r>
      <w:r w:rsidR="009D14A1">
        <w:rPr>
          <w:rFonts w:cs="Arial"/>
          <w:color w:val="000000"/>
          <w:szCs w:val="28"/>
        </w:rPr>
        <w:t>bên dưới</w:t>
      </w:r>
      <w:r w:rsidR="00A14EF0" w:rsidRPr="002E4DE2">
        <w:rPr>
          <w:rFonts w:cs="Arial"/>
          <w:color w:val="000000"/>
          <w:szCs w:val="28"/>
        </w:rPr>
        <w:t>.)</w:t>
      </w:r>
    </w:p>
    <w:p w14:paraId="2701FE5A" w14:textId="544C4840" w:rsidR="00A14EF0" w:rsidRPr="00B67735" w:rsidRDefault="00A14EF0" w:rsidP="005B3DF1">
      <w:pPr>
        <w:rPr>
          <w:rFonts w:cs="Arial"/>
          <w:color w:val="000000"/>
          <w:szCs w:val="28"/>
        </w:rPr>
      </w:pPr>
      <w:r w:rsidRPr="002E4DE2">
        <w:rPr>
          <w:rFonts w:cs="Arial"/>
          <w:color w:val="000000"/>
          <w:szCs w:val="28"/>
        </w:rPr>
        <w:t>0.0045 = 4.5×10</w:t>
      </w:r>
      <w:r w:rsidRPr="00B67735">
        <w:rPr>
          <w:rFonts w:cs="Arial"/>
          <w:color w:val="000000"/>
          <w:szCs w:val="28"/>
          <w:vertAlign w:val="superscript"/>
        </w:rPr>
        <w:t>−3</w:t>
      </w:r>
      <w:r w:rsidR="00B67735">
        <w:rPr>
          <w:rFonts w:cs="Arial"/>
          <w:color w:val="000000"/>
          <w:szCs w:val="28"/>
        </w:rPr>
        <w:tab/>
      </w:r>
      <w:r w:rsidRPr="002E4DE2">
        <w:rPr>
          <w:rFonts w:cs="Arial"/>
          <w:color w:val="000000"/>
          <w:szCs w:val="28"/>
        </w:rPr>
        <w:t xml:space="preserve">(0.0045 = 4.5 </w:t>
      </w:r>
      <w:r w:rsidR="005E2E71">
        <w:rPr>
          <w:rFonts w:cs="Arial"/>
          <w:color w:val="000000"/>
          <w:szCs w:val="28"/>
        </w:rPr>
        <w:t>nhân</w:t>
      </w:r>
      <w:r w:rsidRPr="002E4DE2">
        <w:rPr>
          <w:rFonts w:cs="Arial"/>
          <w:color w:val="000000"/>
          <w:szCs w:val="28"/>
        </w:rPr>
        <w:t xml:space="preserve"> 10 </w:t>
      </w:r>
      <w:r w:rsidR="005E2E71">
        <w:rPr>
          <w:rFonts w:cs="Arial"/>
          <w:color w:val="000000"/>
          <w:szCs w:val="28"/>
        </w:rPr>
        <w:t>mũ trừ</w:t>
      </w:r>
      <w:r w:rsidRPr="002E4DE2">
        <w:rPr>
          <w:rFonts w:cs="Arial"/>
          <w:color w:val="000000"/>
          <w:szCs w:val="28"/>
        </w:rPr>
        <w:t xml:space="preserve"> 3)</w:t>
      </w:r>
      <w:r w:rsidR="00B67735">
        <w:rPr>
          <w:rFonts w:cs="Arial"/>
          <w:color w:val="000000"/>
          <w:szCs w:val="28"/>
        </w:rPr>
        <w:br/>
      </w:r>
      <w:r w:rsidRPr="002E4DE2">
        <w:rPr>
          <w:rFonts w:ascii="SimBraille" w:hAnsi="SimBraille" w:cs="SimBraille"/>
          <w:color w:val="000000"/>
          <w:szCs w:val="28"/>
        </w:rPr>
        <w:t xml:space="preserve">#j4jjde </w:t>
      </w:r>
      <w:r w:rsidR="008435C3">
        <w:rPr>
          <w:rFonts w:ascii="SimBraille" w:hAnsi="SimBraille" w:cs="SimBraille"/>
          <w:color w:val="000000"/>
          <w:szCs w:val="28"/>
        </w:rPr>
        <w:t>"</w:t>
      </w:r>
      <w:r w:rsidRPr="002E4DE2">
        <w:rPr>
          <w:rFonts w:ascii="SimBraille" w:hAnsi="SimBraille" w:cs="SimBraille"/>
          <w:color w:val="000000"/>
          <w:szCs w:val="28"/>
        </w:rPr>
        <w:t>7 #d4e</w:t>
      </w:r>
      <w:r w:rsidR="008435C3">
        <w:rPr>
          <w:rFonts w:ascii="SimBraille" w:hAnsi="SimBraille" w:cs="SimBraille"/>
          <w:color w:val="000000"/>
          <w:szCs w:val="28"/>
        </w:rPr>
        <w:t>"</w:t>
      </w:r>
      <w:r w:rsidRPr="002E4DE2">
        <w:rPr>
          <w:rFonts w:ascii="SimBraille" w:hAnsi="SimBraille" w:cs="SimBraille"/>
          <w:color w:val="000000"/>
          <w:szCs w:val="28"/>
        </w:rPr>
        <w:t>8#aj9&lt;</w:t>
      </w:r>
      <w:r w:rsidR="008435C3">
        <w:rPr>
          <w:rFonts w:ascii="SimBraille" w:hAnsi="SimBraille" w:cs="SimBraille"/>
          <w:color w:val="000000"/>
          <w:szCs w:val="28"/>
        </w:rPr>
        <w:t>"</w:t>
      </w:r>
      <w:r w:rsidRPr="002E4DE2">
        <w:rPr>
          <w:rFonts w:ascii="SimBraille" w:hAnsi="SimBraille" w:cs="SimBraille"/>
          <w:color w:val="000000"/>
          <w:szCs w:val="28"/>
        </w:rPr>
        <w:t>-#c&gt;</w:t>
      </w:r>
    </w:p>
    <w:p w14:paraId="72A4DDF4" w14:textId="5E26A277" w:rsidR="00A14EF0" w:rsidRPr="00B67735" w:rsidRDefault="00A14EF0" w:rsidP="005B3DF1">
      <w:pPr>
        <w:rPr>
          <w:rFonts w:cs="Arial"/>
          <w:color w:val="000000"/>
          <w:szCs w:val="28"/>
        </w:rPr>
      </w:pPr>
      <w:r w:rsidRPr="002E4DE2">
        <w:rPr>
          <w:rFonts w:cs="Arial"/>
          <w:color w:val="000000"/>
          <w:szCs w:val="28"/>
        </w:rPr>
        <w:t>v = 60 ms</w:t>
      </w:r>
      <w:r w:rsidRPr="00B67735">
        <w:rPr>
          <w:rFonts w:cs="Arial"/>
          <w:color w:val="000000"/>
          <w:szCs w:val="28"/>
          <w:vertAlign w:val="superscript"/>
        </w:rPr>
        <w:t>−1</w:t>
      </w:r>
      <w:r w:rsidR="00B67735">
        <w:rPr>
          <w:rFonts w:cs="Arial"/>
          <w:color w:val="000000"/>
          <w:szCs w:val="28"/>
        </w:rPr>
        <w:tab/>
      </w:r>
      <w:r w:rsidRPr="002E4DE2">
        <w:rPr>
          <w:rFonts w:cs="Arial"/>
          <w:color w:val="000000"/>
          <w:szCs w:val="28"/>
        </w:rPr>
        <w:t xml:space="preserve">(v = 60 ms </w:t>
      </w:r>
      <w:r w:rsidR="005E2E71">
        <w:rPr>
          <w:rFonts w:cs="Arial"/>
          <w:color w:val="000000"/>
          <w:szCs w:val="28"/>
        </w:rPr>
        <w:t>mũ trừ</w:t>
      </w:r>
      <w:r w:rsidRPr="002E4DE2">
        <w:rPr>
          <w:rFonts w:cs="Arial"/>
          <w:color w:val="000000"/>
          <w:szCs w:val="28"/>
        </w:rPr>
        <w:t xml:space="preserve"> 1)</w:t>
      </w:r>
      <w:r w:rsidR="00B67735">
        <w:rPr>
          <w:rFonts w:cs="Arial"/>
          <w:color w:val="000000"/>
          <w:szCs w:val="28"/>
        </w:rPr>
        <w:br/>
      </w:r>
      <w:r w:rsidRPr="002E4DE2">
        <w:rPr>
          <w:rFonts w:ascii="SimBraille" w:hAnsi="SimBraille" w:cs="SimBraille"/>
          <w:color w:val="000000"/>
          <w:szCs w:val="28"/>
        </w:rPr>
        <w:t xml:space="preserve">;;;v </w:t>
      </w:r>
      <w:r w:rsidR="008435C3">
        <w:rPr>
          <w:rFonts w:ascii="SimBraille" w:hAnsi="SimBraille" w:cs="SimBraille"/>
          <w:color w:val="000000"/>
          <w:szCs w:val="28"/>
        </w:rPr>
        <w:t>"</w:t>
      </w:r>
      <w:r w:rsidRPr="002E4DE2">
        <w:rPr>
          <w:rFonts w:ascii="SimBraille" w:hAnsi="SimBraille" w:cs="SimBraille"/>
          <w:color w:val="000000"/>
          <w:szCs w:val="28"/>
        </w:rPr>
        <w:t>7 #fj ms9&lt;</w:t>
      </w:r>
      <w:r w:rsidR="008435C3">
        <w:rPr>
          <w:rFonts w:ascii="SimBraille" w:hAnsi="SimBraille" w:cs="SimBraille"/>
          <w:color w:val="000000"/>
          <w:szCs w:val="28"/>
        </w:rPr>
        <w:t>"</w:t>
      </w:r>
      <w:r w:rsidRPr="002E4DE2">
        <w:rPr>
          <w:rFonts w:ascii="SimBraille" w:hAnsi="SimBraille" w:cs="SimBraille"/>
          <w:color w:val="000000"/>
          <w:szCs w:val="28"/>
        </w:rPr>
        <w:t>-#a&gt;;</w:t>
      </w:r>
      <w:r w:rsidR="008435C3">
        <w:rPr>
          <w:rFonts w:ascii="SimBraille" w:hAnsi="SimBraille" w:cs="SimBraille"/>
          <w:color w:val="000000"/>
          <w:szCs w:val="28"/>
        </w:rPr>
        <w:t>'</w:t>
      </w:r>
    </w:p>
    <w:p w14:paraId="74C469AA" w14:textId="0DED8733" w:rsidR="00A14EF0" w:rsidRPr="00B67735" w:rsidRDefault="00A14EF0" w:rsidP="005B3DF1">
      <w:pPr>
        <w:rPr>
          <w:rFonts w:cs="Arial"/>
          <w:color w:val="000000"/>
          <w:szCs w:val="28"/>
        </w:rPr>
      </w:pPr>
      <w:r w:rsidRPr="00B67735">
        <w:t>a</w:t>
      </w:r>
      <w:r w:rsidRPr="00B67735">
        <w:rPr>
          <w:rFonts w:cs="Arial"/>
          <w:color w:val="000000"/>
          <w:szCs w:val="28"/>
          <w:vertAlign w:val="superscript"/>
        </w:rPr>
        <w:t>−2b</w:t>
      </w:r>
      <w:r w:rsidR="00B67735">
        <w:rPr>
          <w:rFonts w:cs="Arial"/>
          <w:color w:val="000000"/>
          <w:szCs w:val="28"/>
        </w:rPr>
        <w:tab/>
      </w:r>
      <w:r w:rsidRPr="002E4DE2">
        <w:rPr>
          <w:rFonts w:cs="Arial"/>
          <w:color w:val="000000"/>
          <w:szCs w:val="28"/>
        </w:rPr>
        <w:t>(</w:t>
      </w:r>
      <w:r w:rsidR="008D4544">
        <w:rPr>
          <w:rFonts w:cs="Arial"/>
          <w:color w:val="000000"/>
          <w:szCs w:val="28"/>
        </w:rPr>
        <w:t xml:space="preserve">lũy thừa </w:t>
      </w:r>
      <w:r w:rsidRPr="002E4DE2">
        <w:rPr>
          <w:rFonts w:cs="Arial"/>
          <w:color w:val="000000"/>
          <w:szCs w:val="28"/>
        </w:rPr>
        <w:t xml:space="preserve">a </w:t>
      </w:r>
      <w:r w:rsidR="006222F5">
        <w:rPr>
          <w:rFonts w:cs="Arial"/>
          <w:color w:val="000000"/>
          <w:szCs w:val="28"/>
        </w:rPr>
        <w:t>mũ trừ</w:t>
      </w:r>
      <w:r w:rsidRPr="002E4DE2">
        <w:rPr>
          <w:rFonts w:cs="Arial"/>
          <w:color w:val="000000"/>
          <w:szCs w:val="28"/>
        </w:rPr>
        <w:t xml:space="preserve"> 2b)</w:t>
      </w:r>
      <w:r w:rsidR="00B67735">
        <w:rPr>
          <w:rFonts w:cs="Arial"/>
          <w:color w:val="000000"/>
          <w:szCs w:val="28"/>
        </w:rPr>
        <w:br/>
      </w:r>
      <w:r w:rsidRPr="002E4DE2">
        <w:rPr>
          <w:rFonts w:ascii="SimBraille" w:hAnsi="SimBraille" w:cs="SimBraille"/>
          <w:color w:val="000000"/>
          <w:szCs w:val="28"/>
        </w:rPr>
        <w:t>;;a9&lt;</w:t>
      </w:r>
      <w:r w:rsidR="008435C3">
        <w:rPr>
          <w:rFonts w:ascii="SimBraille" w:hAnsi="SimBraille" w:cs="SimBraille"/>
          <w:color w:val="000000"/>
          <w:szCs w:val="28"/>
        </w:rPr>
        <w:t>"</w:t>
      </w:r>
      <w:r w:rsidRPr="002E4DE2">
        <w:rPr>
          <w:rFonts w:ascii="SimBraille" w:hAnsi="SimBraille" w:cs="SimBraille"/>
          <w:color w:val="000000"/>
          <w:szCs w:val="28"/>
        </w:rPr>
        <w:t>-#b;b&gt;</w:t>
      </w:r>
    </w:p>
    <w:p w14:paraId="0F075DDF" w14:textId="5269E46D" w:rsidR="00A14EF0" w:rsidRPr="00894E55" w:rsidRDefault="00A14EF0" w:rsidP="005B3DF1">
      <w:pPr>
        <w:pStyle w:val="Heading2"/>
        <w:rPr>
          <w:rStyle w:val="Heading2Char"/>
          <w:b/>
          <w:i/>
          <w:sz w:val="32"/>
        </w:rPr>
      </w:pPr>
      <w:bookmarkStart w:id="64" w:name="_7.6_Ví_dụ"/>
      <w:bookmarkStart w:id="65" w:name="_Toc131507502"/>
      <w:bookmarkEnd w:id="64"/>
      <w:r w:rsidRPr="00894E55">
        <w:rPr>
          <w:rStyle w:val="Heading2Char"/>
          <w:b/>
          <w:i/>
          <w:sz w:val="32"/>
        </w:rPr>
        <w:t xml:space="preserve">7.6 </w:t>
      </w:r>
      <w:r w:rsidR="00D8530D">
        <w:rPr>
          <w:rStyle w:val="Heading2Char"/>
          <w:b/>
          <w:i/>
          <w:sz w:val="32"/>
        </w:rPr>
        <w:t xml:space="preserve">Ví dụ </w:t>
      </w:r>
      <w:r w:rsidR="001E67A9">
        <w:rPr>
          <w:rStyle w:val="Heading2Char"/>
          <w:b/>
          <w:i/>
          <w:sz w:val="32"/>
        </w:rPr>
        <w:t>trong</w:t>
      </w:r>
      <w:r w:rsidR="00D8530D">
        <w:rPr>
          <w:rStyle w:val="Heading2Char"/>
          <w:b/>
          <w:i/>
          <w:sz w:val="32"/>
        </w:rPr>
        <w:t xml:space="preserve"> hóa học</w:t>
      </w:r>
      <w:bookmarkEnd w:id="65"/>
    </w:p>
    <w:p w14:paraId="28A8F008" w14:textId="0DA40FFA" w:rsidR="00A14EF0" w:rsidRPr="002E4DE2" w:rsidRDefault="009D14A1" w:rsidP="008D4544">
      <w:pPr>
        <w:jc w:val="both"/>
        <w:rPr>
          <w:rFonts w:cs="Arial"/>
          <w:color w:val="000000"/>
          <w:szCs w:val="28"/>
        </w:rPr>
      </w:pPr>
      <w:r w:rsidRPr="00894E55">
        <w:rPr>
          <w:rFonts w:cs="Arial"/>
          <w:color w:val="000000"/>
          <w:szCs w:val="28"/>
        </w:rPr>
        <w:t>Xem</w:t>
      </w:r>
      <w:r w:rsidR="00A14EF0" w:rsidRPr="00894E55">
        <w:rPr>
          <w:rFonts w:cs="Arial"/>
          <w:color w:val="000000"/>
          <w:szCs w:val="28"/>
        </w:rPr>
        <w:t xml:space="preserve"> </w:t>
      </w:r>
      <w:hyperlink w:anchor="_16_Chemistry" w:history="1">
        <w:hyperlink w:anchor="_16_Chemistry" w:history="1">
          <w:r w:rsidR="0034729C" w:rsidRPr="00AF782D">
            <w:rPr>
              <w:rStyle w:val="Hyperlink"/>
              <w:rFonts w:cs="Arial"/>
              <w:szCs w:val="28"/>
            </w:rPr>
            <w:t>Chương 16</w:t>
          </w:r>
        </w:hyperlink>
      </w:hyperlink>
      <w:r w:rsidR="00A14EF0" w:rsidRPr="00894E55">
        <w:rPr>
          <w:rFonts w:cs="Arial"/>
          <w:color w:val="0000FF"/>
          <w:szCs w:val="28"/>
        </w:rPr>
        <w:t xml:space="preserve"> </w:t>
      </w:r>
      <w:r w:rsidR="001E67A9">
        <w:rPr>
          <w:rFonts w:cs="Arial"/>
          <w:color w:val="000000"/>
          <w:szCs w:val="28"/>
        </w:rPr>
        <w:t>để tham khảo nhiều ví dụ hơn</w:t>
      </w:r>
      <w:r w:rsidR="00A14EF0" w:rsidRPr="00894E55">
        <w:rPr>
          <w:rFonts w:cs="Arial"/>
          <w:color w:val="000000"/>
          <w:szCs w:val="28"/>
        </w:rPr>
        <w:t>.</w:t>
      </w:r>
    </w:p>
    <w:p w14:paraId="3656203C" w14:textId="54B396FA" w:rsidR="00A14EF0" w:rsidRPr="002E4DE2" w:rsidRDefault="00A14EF0" w:rsidP="005B3DF1">
      <w:pPr>
        <w:rPr>
          <w:rFonts w:ascii="SimBraille" w:hAnsi="SimBraille" w:cs="SimBraille"/>
          <w:color w:val="000000"/>
          <w:szCs w:val="28"/>
        </w:rPr>
      </w:pPr>
      <w:r w:rsidRPr="002E4DE2">
        <w:rPr>
          <w:rFonts w:cs="Arial"/>
          <w:color w:val="000000"/>
          <w:szCs w:val="28"/>
        </w:rPr>
        <w:t>CH</w:t>
      </w:r>
      <w:r w:rsidRPr="00B67735">
        <w:rPr>
          <w:rFonts w:cs="Arial"/>
          <w:color w:val="000000"/>
          <w:szCs w:val="28"/>
          <w:vertAlign w:val="subscript"/>
        </w:rPr>
        <w:t>4</w:t>
      </w:r>
      <w:r w:rsidRPr="002E4DE2">
        <w:rPr>
          <w:rFonts w:cs="Arial"/>
          <w:color w:val="000000"/>
          <w:szCs w:val="28"/>
        </w:rPr>
        <w:t xml:space="preserve"> + 2Cl = CH</w:t>
      </w:r>
      <w:r w:rsidRPr="00B67735">
        <w:rPr>
          <w:rFonts w:cs="Arial"/>
          <w:color w:val="000000"/>
          <w:szCs w:val="28"/>
          <w:vertAlign w:val="subscript"/>
        </w:rPr>
        <w:t>3</w:t>
      </w:r>
      <w:r w:rsidRPr="002E4DE2">
        <w:rPr>
          <w:rFonts w:cs="Arial"/>
          <w:color w:val="000000"/>
          <w:szCs w:val="28"/>
        </w:rPr>
        <w:t>Cl + HCl</w:t>
      </w:r>
      <w:r w:rsidR="00B67735">
        <w:rPr>
          <w:rFonts w:cs="Arial"/>
          <w:color w:val="000000"/>
          <w:szCs w:val="28"/>
        </w:rPr>
        <w:br/>
      </w:r>
      <w:r w:rsidRPr="002E4DE2">
        <w:rPr>
          <w:rFonts w:ascii="SimBraille" w:hAnsi="SimBraille" w:cs="SimBraille"/>
          <w:color w:val="000000"/>
          <w:szCs w:val="28"/>
        </w:rPr>
        <w:t>;;;,c,h5#d</w:t>
      </w:r>
      <w:r w:rsidR="008435C3">
        <w:rPr>
          <w:rFonts w:ascii="SimBraille" w:hAnsi="SimBraille" w:cs="SimBraille"/>
          <w:color w:val="000000"/>
          <w:szCs w:val="28"/>
        </w:rPr>
        <w:t>"</w:t>
      </w:r>
      <w:r w:rsidRPr="002E4DE2">
        <w:rPr>
          <w:rFonts w:ascii="SimBraille" w:hAnsi="SimBraille" w:cs="SimBraille"/>
          <w:color w:val="000000"/>
          <w:szCs w:val="28"/>
        </w:rPr>
        <w:t>6#b,cl</w:t>
      </w:r>
      <w:r w:rsidR="00B67735">
        <w:rPr>
          <w:rFonts w:ascii="SimBraille" w:hAnsi="SimBraille" w:cs="SimBraille"/>
          <w:color w:val="000000"/>
          <w:szCs w:val="28"/>
        </w:rPr>
        <w:br/>
        <w:t xml:space="preserve">  </w:t>
      </w:r>
      <w:r w:rsidR="008435C3">
        <w:rPr>
          <w:rFonts w:ascii="SimBraille" w:hAnsi="SimBraille" w:cs="SimBraille"/>
          <w:color w:val="000000"/>
          <w:szCs w:val="28"/>
        </w:rPr>
        <w:t>"</w:t>
      </w:r>
      <w:r w:rsidRPr="002E4DE2">
        <w:rPr>
          <w:rFonts w:ascii="SimBraille" w:hAnsi="SimBraille" w:cs="SimBraille"/>
          <w:color w:val="000000"/>
          <w:szCs w:val="28"/>
        </w:rPr>
        <w:t>7 ,c,h5#c,cl</w:t>
      </w:r>
      <w:r w:rsidR="008435C3">
        <w:rPr>
          <w:rFonts w:ascii="SimBraille" w:hAnsi="SimBraille" w:cs="SimBraille"/>
          <w:color w:val="000000"/>
          <w:szCs w:val="28"/>
        </w:rPr>
        <w:t>"</w:t>
      </w:r>
      <w:r w:rsidRPr="002E4DE2">
        <w:rPr>
          <w:rFonts w:ascii="SimBraille" w:hAnsi="SimBraille" w:cs="SimBraille"/>
          <w:color w:val="000000"/>
          <w:szCs w:val="28"/>
        </w:rPr>
        <w:t>6,h,cl;</w:t>
      </w:r>
      <w:r w:rsidR="008435C3">
        <w:rPr>
          <w:rFonts w:ascii="SimBraille" w:hAnsi="SimBraille" w:cs="SimBraille"/>
          <w:color w:val="000000"/>
          <w:szCs w:val="28"/>
        </w:rPr>
        <w:t>'</w:t>
      </w:r>
    </w:p>
    <w:p w14:paraId="4B8044F4" w14:textId="062A92A9" w:rsidR="00A14EF0" w:rsidRPr="002E4DE2" w:rsidRDefault="00A14EF0" w:rsidP="005B3DF1">
      <w:pPr>
        <w:rPr>
          <w:rFonts w:ascii="SimBraille" w:hAnsi="SimBraille" w:cs="SimBraille"/>
          <w:color w:val="000000"/>
          <w:szCs w:val="28"/>
        </w:rPr>
      </w:pPr>
      <w:r w:rsidRPr="002E4DE2">
        <w:rPr>
          <w:rFonts w:cs="Arial"/>
          <w:color w:val="000000"/>
          <w:szCs w:val="28"/>
        </w:rPr>
        <w:t>Ions H</w:t>
      </w:r>
      <w:r w:rsidRPr="00B67735">
        <w:rPr>
          <w:rFonts w:cs="Arial"/>
          <w:color w:val="000000"/>
          <w:szCs w:val="28"/>
          <w:vertAlign w:val="superscript"/>
        </w:rPr>
        <w:t>+</w:t>
      </w:r>
      <w:r w:rsidRPr="002E4DE2">
        <w:rPr>
          <w:rFonts w:cs="Arial"/>
          <w:color w:val="000000"/>
          <w:szCs w:val="28"/>
        </w:rPr>
        <w:t>, Cl</w:t>
      </w:r>
      <w:r w:rsidRPr="00B67735">
        <w:rPr>
          <w:rFonts w:cs="Arial"/>
          <w:color w:val="000000"/>
          <w:szCs w:val="28"/>
          <w:vertAlign w:val="superscript"/>
        </w:rPr>
        <w:t>−</w:t>
      </w:r>
      <w:r w:rsidRPr="002E4DE2">
        <w:rPr>
          <w:rFonts w:cs="Arial"/>
          <w:color w:val="000000"/>
          <w:szCs w:val="28"/>
        </w:rPr>
        <w:t xml:space="preserve"> and Ca</w:t>
      </w:r>
      <w:r w:rsidRPr="00B67735">
        <w:rPr>
          <w:rFonts w:cs="Arial"/>
          <w:color w:val="000000"/>
          <w:szCs w:val="28"/>
          <w:vertAlign w:val="superscript"/>
        </w:rPr>
        <w:t>2+</w:t>
      </w:r>
      <w:r w:rsidR="00B67735">
        <w:rPr>
          <w:rFonts w:cs="Arial"/>
          <w:color w:val="000000"/>
          <w:szCs w:val="28"/>
        </w:rPr>
        <w:br/>
      </w:r>
      <w:r w:rsidRPr="002E4DE2">
        <w:rPr>
          <w:rFonts w:ascii="SimBraille" w:hAnsi="SimBraille" w:cs="SimBraille"/>
          <w:color w:val="000000"/>
          <w:szCs w:val="28"/>
        </w:rPr>
        <w:t>,ions ,h;9</w:t>
      </w:r>
      <w:r w:rsidR="008435C3">
        <w:rPr>
          <w:rFonts w:ascii="SimBraille" w:hAnsi="SimBraille" w:cs="SimBraille"/>
          <w:color w:val="000000"/>
          <w:szCs w:val="28"/>
        </w:rPr>
        <w:t>"</w:t>
      </w:r>
      <w:r w:rsidRPr="002E4DE2">
        <w:rPr>
          <w:rFonts w:ascii="SimBraille" w:hAnsi="SimBraille" w:cs="SimBraille"/>
          <w:color w:val="000000"/>
          <w:szCs w:val="28"/>
        </w:rPr>
        <w:t>61 ,cl;9</w:t>
      </w:r>
      <w:r w:rsidR="008435C3">
        <w:rPr>
          <w:rFonts w:ascii="SimBraille" w:hAnsi="SimBraille" w:cs="SimBraille"/>
          <w:color w:val="000000"/>
          <w:szCs w:val="28"/>
        </w:rPr>
        <w:t>"</w:t>
      </w:r>
      <w:r w:rsidRPr="002E4DE2">
        <w:rPr>
          <w:rFonts w:ascii="SimBraille" w:hAnsi="SimBraille" w:cs="SimBraille"/>
          <w:color w:val="000000"/>
          <w:szCs w:val="28"/>
        </w:rPr>
        <w:t>- &amp; ;;,ca9&lt;#b</w:t>
      </w:r>
      <w:r w:rsidR="008435C3">
        <w:rPr>
          <w:rFonts w:ascii="SimBraille" w:hAnsi="SimBraille" w:cs="SimBraille"/>
          <w:color w:val="000000"/>
          <w:szCs w:val="28"/>
        </w:rPr>
        <w:t>"</w:t>
      </w:r>
      <w:r w:rsidRPr="002E4DE2">
        <w:rPr>
          <w:rFonts w:ascii="SimBraille" w:hAnsi="SimBraille" w:cs="SimBraille"/>
          <w:color w:val="000000"/>
          <w:szCs w:val="28"/>
        </w:rPr>
        <w:t>6&gt;</w:t>
      </w:r>
    </w:p>
    <w:p w14:paraId="12E21544" w14:textId="630E5C5B" w:rsidR="00A14EF0" w:rsidRPr="00894E55" w:rsidRDefault="00A14EF0" w:rsidP="005B3DF1">
      <w:pPr>
        <w:pStyle w:val="Heading2"/>
        <w:rPr>
          <w:rStyle w:val="Heading2Char"/>
          <w:b/>
          <w:i/>
          <w:sz w:val="32"/>
        </w:rPr>
      </w:pPr>
      <w:bookmarkStart w:id="66" w:name="_Toc131507503"/>
      <w:r w:rsidRPr="00894E55">
        <w:rPr>
          <w:rStyle w:val="Heading2Char"/>
          <w:b/>
          <w:i/>
          <w:sz w:val="32"/>
        </w:rPr>
        <w:lastRenderedPageBreak/>
        <w:t xml:space="preserve">7.7 </w:t>
      </w:r>
      <w:r w:rsidR="00D8530D">
        <w:rPr>
          <w:rStyle w:val="Heading2Char"/>
          <w:b/>
          <w:i/>
          <w:sz w:val="32"/>
        </w:rPr>
        <w:t>Chỉ số trên và chỉ số dưới viết đồng thời</w:t>
      </w:r>
      <w:bookmarkEnd w:id="66"/>
    </w:p>
    <w:p w14:paraId="2A1E6310" w14:textId="0AC283A4" w:rsidR="00A14EF0" w:rsidRPr="002E4DE2" w:rsidRDefault="0062637A" w:rsidP="008D4544">
      <w:pPr>
        <w:jc w:val="both"/>
        <w:rPr>
          <w:rFonts w:cs="Arial"/>
          <w:color w:val="000000"/>
          <w:szCs w:val="28"/>
        </w:rPr>
      </w:pPr>
      <w:r>
        <w:rPr>
          <w:rFonts w:cs="Arial"/>
          <w:color w:val="000000"/>
          <w:szCs w:val="28"/>
        </w:rPr>
        <w:t xml:space="preserve">Nếu có nhiều hơn một chỉ số trên hoặc chỉ số dưới, </w:t>
      </w:r>
      <w:r w:rsidR="003C0CCB">
        <w:rPr>
          <w:rFonts w:cs="Arial"/>
          <w:color w:val="000000"/>
          <w:szCs w:val="28"/>
        </w:rPr>
        <w:t>chuyển đổi</w:t>
      </w:r>
      <w:r>
        <w:rPr>
          <w:rFonts w:cs="Arial"/>
          <w:color w:val="000000"/>
          <w:szCs w:val="28"/>
        </w:rPr>
        <w:t xml:space="preserve"> từ dưới lên trên</w:t>
      </w:r>
      <w:r w:rsidR="0028278A">
        <w:rPr>
          <w:rFonts w:cs="Arial"/>
          <w:color w:val="000000"/>
          <w:szCs w:val="28"/>
        </w:rPr>
        <w:t>,</w:t>
      </w:r>
      <w:r>
        <w:rPr>
          <w:rFonts w:cs="Arial"/>
          <w:color w:val="000000"/>
          <w:szCs w:val="28"/>
        </w:rPr>
        <w:t xml:space="preserve"> hoặc trái sang phải. </w:t>
      </w:r>
      <w:r w:rsidR="0028278A">
        <w:rPr>
          <w:rFonts w:cs="Arial"/>
          <w:color w:val="000000"/>
          <w:szCs w:val="28"/>
        </w:rPr>
        <w:t xml:space="preserve">Nếu </w:t>
      </w:r>
      <w:r w:rsidR="00AB2027">
        <w:rPr>
          <w:rFonts w:cs="Arial"/>
          <w:color w:val="000000"/>
          <w:szCs w:val="28"/>
        </w:rPr>
        <w:t xml:space="preserve">bản </w:t>
      </w:r>
      <w:r w:rsidR="00E814F5">
        <w:rPr>
          <w:rFonts w:cs="Arial"/>
          <w:color w:val="000000"/>
          <w:szCs w:val="28"/>
        </w:rPr>
        <w:t>phổ thông</w:t>
      </w:r>
      <w:r w:rsidR="0028278A">
        <w:rPr>
          <w:rFonts w:cs="Arial"/>
          <w:color w:val="000000"/>
          <w:szCs w:val="28"/>
        </w:rPr>
        <w:t xml:space="preserve"> đặt chỉ số dưới </w:t>
      </w:r>
      <w:r w:rsidR="0084244F">
        <w:rPr>
          <w:rFonts w:cs="Arial"/>
          <w:color w:val="000000"/>
          <w:szCs w:val="28"/>
        </w:rPr>
        <w:t>sau chỉ số trên thì có thể giữ nguyên thứ tự đó.</w:t>
      </w:r>
    </w:p>
    <w:p w14:paraId="739A9F55" w14:textId="7423258A" w:rsidR="00A14EF0" w:rsidRPr="00B67735" w:rsidRDefault="001A14E5" w:rsidP="005B3DF1">
      <w:pPr>
        <w:rPr>
          <w:rFonts w:cs="Arial"/>
          <w:color w:val="000000"/>
          <w:szCs w:val="28"/>
        </w:rPr>
      </w:pPr>
      <w:r w:rsidRPr="00B67735">
        <w:rPr>
          <w:noProof/>
          <w:position w:val="-12"/>
        </w:rPr>
        <w:object w:dxaOrig="740" w:dyaOrig="380" w14:anchorId="4316AFCA">
          <v:shape id="_x0000_i1076" type="#_x0000_t75" style="width:36pt;height:16.95pt" o:ole="">
            <v:imagedata r:id="rId122" o:title=""/>
          </v:shape>
          <o:OLEObject Type="Embed" ProgID="Equation.DSMT4" ShapeID="_x0000_i1076" DrawAspect="Content" ObjectID="_1742386986" r:id="rId123"/>
        </w:object>
      </w:r>
      <w:r w:rsidR="00B67735">
        <w:rPr>
          <w:rFonts w:cs="Arial"/>
          <w:color w:val="000000"/>
          <w:szCs w:val="28"/>
        </w:rPr>
        <w:tab/>
      </w:r>
      <w:r w:rsidR="00A14EF0" w:rsidRPr="002E4DE2">
        <w:rPr>
          <w:rFonts w:cs="Arial"/>
          <w:color w:val="000000"/>
          <w:szCs w:val="28"/>
        </w:rPr>
        <w:t xml:space="preserve">(x 1 </w:t>
      </w:r>
      <w:r w:rsidR="00621CA0">
        <w:rPr>
          <w:rFonts w:cs="Arial"/>
          <w:color w:val="000000"/>
          <w:szCs w:val="28"/>
        </w:rPr>
        <w:t>nhỏ bình phương bằng</w:t>
      </w:r>
      <w:r w:rsidR="00A14EF0" w:rsidRPr="002E4DE2">
        <w:rPr>
          <w:rFonts w:cs="Arial"/>
          <w:color w:val="000000"/>
          <w:szCs w:val="28"/>
        </w:rPr>
        <w:t xml:space="preserve"> y 2 </w:t>
      </w:r>
      <w:r w:rsidR="00621CA0">
        <w:rPr>
          <w:rFonts w:cs="Arial"/>
          <w:color w:val="000000"/>
          <w:szCs w:val="28"/>
        </w:rPr>
        <w:t>nhỏ lập phương</w:t>
      </w:r>
      <w:r w:rsidR="00A14EF0" w:rsidRPr="002E4DE2">
        <w:rPr>
          <w:rFonts w:cs="Arial"/>
          <w:color w:val="000000"/>
          <w:szCs w:val="28"/>
        </w:rPr>
        <w:t>)</w:t>
      </w:r>
      <w:r w:rsidR="00B67735">
        <w:rPr>
          <w:rFonts w:cs="Arial"/>
          <w:color w:val="000000"/>
          <w:szCs w:val="28"/>
        </w:rPr>
        <w:br/>
      </w:r>
      <w:r w:rsidR="00A14EF0" w:rsidRPr="002E4DE2">
        <w:rPr>
          <w:rFonts w:ascii="SimBraille" w:hAnsi="SimBraille" w:cs="SimBraille"/>
          <w:color w:val="000000"/>
          <w:szCs w:val="28"/>
        </w:rPr>
        <w:t xml:space="preserve">;;;x5#a9#b </w:t>
      </w:r>
      <w:r w:rsidR="008435C3">
        <w:rPr>
          <w:rFonts w:ascii="SimBraille" w:hAnsi="SimBraille" w:cs="SimBraille"/>
          <w:color w:val="000000"/>
          <w:szCs w:val="28"/>
        </w:rPr>
        <w:t>"</w:t>
      </w:r>
      <w:r w:rsidR="00A14EF0" w:rsidRPr="002E4DE2">
        <w:rPr>
          <w:rFonts w:ascii="SimBraille" w:hAnsi="SimBraille" w:cs="SimBraille"/>
          <w:color w:val="000000"/>
          <w:szCs w:val="28"/>
        </w:rPr>
        <w:t>7 y5#b9#c;</w:t>
      </w:r>
      <w:r w:rsidR="008435C3">
        <w:rPr>
          <w:rFonts w:ascii="SimBraille" w:hAnsi="SimBraille" w:cs="SimBraille"/>
          <w:color w:val="000000"/>
          <w:szCs w:val="28"/>
        </w:rPr>
        <w:t>'</w:t>
      </w:r>
    </w:p>
    <w:p w14:paraId="7FE01033" w14:textId="560F140D" w:rsidR="00A14EF0" w:rsidRPr="002E4DE2" w:rsidRDefault="001A14E5" w:rsidP="005B3DF1">
      <w:pPr>
        <w:rPr>
          <w:rFonts w:ascii="SimBraille" w:hAnsi="SimBraille" w:cs="SimBraille"/>
          <w:color w:val="000000"/>
          <w:szCs w:val="28"/>
        </w:rPr>
      </w:pPr>
      <w:r w:rsidRPr="00985BA4">
        <w:rPr>
          <w:noProof/>
          <w:position w:val="-12"/>
        </w:rPr>
        <w:object w:dxaOrig="360" w:dyaOrig="380" w14:anchorId="762B2D80">
          <v:shape id="_x0000_i1077" type="#_x0000_t75" style="width:19.05pt;height:16.95pt" o:ole="">
            <v:imagedata r:id="rId124" o:title=""/>
          </v:shape>
          <o:OLEObject Type="Embed" ProgID="Equation.DSMT4" ShapeID="_x0000_i1077" DrawAspect="Content" ObjectID="_1742386987" r:id="rId125"/>
        </w:object>
      </w:r>
      <w:r w:rsidR="00437619">
        <w:rPr>
          <w:rFonts w:cs="Arial"/>
          <w:color w:val="000000"/>
          <w:szCs w:val="28"/>
        </w:rPr>
        <w:tab/>
      </w:r>
      <w:r w:rsidR="00A14EF0" w:rsidRPr="002E4DE2">
        <w:rPr>
          <w:rFonts w:cs="Arial"/>
          <w:color w:val="000000"/>
          <w:szCs w:val="28"/>
        </w:rPr>
        <w:t xml:space="preserve">(x </w:t>
      </w:r>
      <w:r w:rsidR="00946193">
        <w:rPr>
          <w:rFonts w:cs="Arial"/>
          <w:color w:val="000000"/>
          <w:szCs w:val="28"/>
        </w:rPr>
        <w:t>bình phương</w:t>
      </w:r>
      <w:r w:rsidR="00A14EF0" w:rsidRPr="002E4DE2">
        <w:rPr>
          <w:rFonts w:cs="Arial"/>
          <w:color w:val="000000"/>
          <w:szCs w:val="28"/>
        </w:rPr>
        <w:t xml:space="preserve"> k</w:t>
      </w:r>
      <w:r w:rsidR="00946193">
        <w:rPr>
          <w:rFonts w:cs="Arial"/>
          <w:color w:val="000000"/>
          <w:szCs w:val="28"/>
        </w:rPr>
        <w:t xml:space="preserve"> nhỏ</w:t>
      </w:r>
      <w:r w:rsidR="00A14EF0" w:rsidRPr="002E4DE2">
        <w:rPr>
          <w:rFonts w:cs="Arial"/>
          <w:color w:val="000000"/>
          <w:szCs w:val="28"/>
        </w:rPr>
        <w:t>)</w:t>
      </w:r>
      <w:r w:rsidR="00985BA4">
        <w:rPr>
          <w:rFonts w:cs="Arial"/>
          <w:color w:val="000000"/>
          <w:szCs w:val="28"/>
        </w:rPr>
        <w:br/>
      </w:r>
      <w:r w:rsidR="00A14EF0" w:rsidRPr="002E4DE2">
        <w:rPr>
          <w:rFonts w:ascii="SimBraille" w:hAnsi="SimBraille" w:cs="SimBraille"/>
          <w:color w:val="000000"/>
          <w:szCs w:val="28"/>
        </w:rPr>
        <w:t>;;x9#b5k</w:t>
      </w:r>
    </w:p>
    <w:p w14:paraId="51DA73AE" w14:textId="7A4BF1D5" w:rsidR="00A14EF0" w:rsidRPr="00894E55" w:rsidRDefault="00A14EF0" w:rsidP="005B3DF1">
      <w:pPr>
        <w:pStyle w:val="Heading2"/>
        <w:rPr>
          <w:rStyle w:val="Heading2Char"/>
          <w:b/>
          <w:i/>
          <w:sz w:val="32"/>
        </w:rPr>
      </w:pPr>
      <w:bookmarkStart w:id="67" w:name="_Toc131507504"/>
      <w:r w:rsidRPr="00894E55">
        <w:rPr>
          <w:rStyle w:val="Heading2Char"/>
          <w:b/>
          <w:i/>
          <w:sz w:val="32"/>
        </w:rPr>
        <w:t xml:space="preserve">7.8 </w:t>
      </w:r>
      <w:r w:rsidR="003B7B34">
        <w:rPr>
          <w:rStyle w:val="Heading2Char"/>
          <w:b/>
          <w:i/>
          <w:sz w:val="32"/>
        </w:rPr>
        <w:t>Chỉ số trên hoặc chỉ số dưới đặt bên trái</w:t>
      </w:r>
      <w:bookmarkEnd w:id="67"/>
    </w:p>
    <w:p w14:paraId="54DEA24E" w14:textId="72CBE628" w:rsidR="00A14EF0" w:rsidRPr="002E4DE2" w:rsidRDefault="00945DE0" w:rsidP="008D4544">
      <w:pPr>
        <w:jc w:val="both"/>
        <w:rPr>
          <w:rFonts w:cs="Arial"/>
          <w:color w:val="000000"/>
          <w:szCs w:val="28"/>
        </w:rPr>
      </w:pPr>
      <w:r>
        <w:rPr>
          <w:rFonts w:cs="Arial"/>
          <w:color w:val="000000"/>
          <w:szCs w:val="28"/>
        </w:rPr>
        <w:t>Có khi chỉ số trên hoặc dưới được in bên trái thay vì in bên phải</w:t>
      </w:r>
      <w:r w:rsidR="005821F9">
        <w:rPr>
          <w:rFonts w:cs="Arial"/>
          <w:color w:val="000000"/>
          <w:szCs w:val="28"/>
        </w:rPr>
        <w:t xml:space="preserve">. Khi đó có thể xử lý đơn giản bằng cách dùng </w:t>
      </w:r>
      <w:r w:rsidR="00A16355">
        <w:rPr>
          <w:rFonts w:cs="Arial"/>
          <w:color w:val="000000"/>
          <w:szCs w:val="28"/>
        </w:rPr>
        <w:t>biểu thức chỉ số thông thường tương ứng trước cơ số</w:t>
      </w:r>
      <w:r w:rsidR="00C620B6">
        <w:rPr>
          <w:rFonts w:cs="Arial"/>
          <w:color w:val="000000"/>
          <w:szCs w:val="28"/>
        </w:rPr>
        <w:t xml:space="preserve"> (ký hiệu chính đi cùng chỉ số trên/dưới)</w:t>
      </w:r>
      <w:r w:rsidR="00A16355">
        <w:rPr>
          <w:rFonts w:cs="Arial"/>
          <w:color w:val="000000"/>
          <w:szCs w:val="28"/>
        </w:rPr>
        <w:t>.</w:t>
      </w:r>
    </w:p>
    <w:p w14:paraId="5F6B1F53" w14:textId="140AFB5F" w:rsidR="00A14EF0" w:rsidRPr="002E4DE2" w:rsidRDefault="001A14E5" w:rsidP="005B3DF1">
      <w:pPr>
        <w:rPr>
          <w:rFonts w:ascii="SimBraille" w:hAnsi="SimBraille" w:cs="SimBraille"/>
          <w:color w:val="000000"/>
          <w:szCs w:val="28"/>
        </w:rPr>
      </w:pPr>
      <w:r w:rsidRPr="00985BA4">
        <w:rPr>
          <w:noProof/>
          <w:position w:val="-12"/>
        </w:rPr>
        <w:object w:dxaOrig="499" w:dyaOrig="380" w14:anchorId="73B5E650">
          <v:shape id="_x0000_i1078" type="#_x0000_t75" style="width:24.35pt;height:16.95pt" o:ole="">
            <v:imagedata r:id="rId126" o:title=""/>
          </v:shape>
          <o:OLEObject Type="Embed" ProgID="Equation.DSMT4" ShapeID="_x0000_i1078" DrawAspect="Content" ObjectID="_1742386988" r:id="rId127"/>
        </w:object>
      </w:r>
      <w:r w:rsidR="00A14EF0" w:rsidRPr="002E4DE2">
        <w:rPr>
          <w:color w:val="000000"/>
          <w:szCs w:val="28"/>
        </w:rPr>
        <w:t xml:space="preserve"> </w:t>
      </w:r>
      <w:r w:rsidR="00A14EF0" w:rsidRPr="002E4DE2">
        <w:rPr>
          <w:rFonts w:cs="Arial"/>
          <w:color w:val="000000"/>
          <w:szCs w:val="28"/>
        </w:rPr>
        <w:t xml:space="preserve">(U </w:t>
      </w:r>
      <w:r w:rsidR="00B3512F">
        <w:rPr>
          <w:rFonts w:cs="Arial"/>
          <w:color w:val="000000"/>
          <w:szCs w:val="28"/>
        </w:rPr>
        <w:t>có số</w:t>
      </w:r>
      <w:r w:rsidR="00A14EF0" w:rsidRPr="002E4DE2">
        <w:rPr>
          <w:rFonts w:cs="Arial"/>
          <w:color w:val="000000"/>
          <w:szCs w:val="28"/>
        </w:rPr>
        <w:t xml:space="preserve"> 92 </w:t>
      </w:r>
      <w:r w:rsidR="00B3512F">
        <w:rPr>
          <w:rFonts w:cs="Arial"/>
          <w:color w:val="000000"/>
          <w:szCs w:val="28"/>
        </w:rPr>
        <w:t xml:space="preserve">viết phía dưới bên trái và số </w:t>
      </w:r>
      <w:r w:rsidR="00A14EF0" w:rsidRPr="002E4DE2">
        <w:rPr>
          <w:rFonts w:cs="Arial"/>
          <w:color w:val="000000"/>
          <w:szCs w:val="28"/>
        </w:rPr>
        <w:t xml:space="preserve">238 </w:t>
      </w:r>
      <w:r w:rsidR="009001CA">
        <w:rPr>
          <w:rFonts w:cs="Arial"/>
          <w:color w:val="000000"/>
          <w:szCs w:val="28"/>
        </w:rPr>
        <w:t>viết phía trên bên trái</w:t>
      </w:r>
      <w:r w:rsidR="00A14EF0" w:rsidRPr="002E4DE2">
        <w:rPr>
          <w:rFonts w:cs="Arial"/>
          <w:color w:val="000000"/>
          <w:szCs w:val="28"/>
        </w:rPr>
        <w:t>)</w:t>
      </w:r>
      <w:r w:rsidR="00985BA4">
        <w:rPr>
          <w:rFonts w:cs="Arial"/>
          <w:color w:val="000000"/>
          <w:szCs w:val="28"/>
        </w:rPr>
        <w:br/>
      </w:r>
      <w:r w:rsidR="00A14EF0" w:rsidRPr="002E4DE2">
        <w:rPr>
          <w:rFonts w:ascii="SimBraille" w:hAnsi="SimBraille" w:cs="SimBraille"/>
          <w:color w:val="000000"/>
          <w:szCs w:val="28"/>
        </w:rPr>
        <w:t>;;5#ib9#bch,u</w:t>
      </w:r>
    </w:p>
    <w:p w14:paraId="224BCD39" w14:textId="3149EC7A" w:rsidR="00A14EF0" w:rsidRPr="002E4DE2" w:rsidRDefault="001A14E5" w:rsidP="005B3DF1">
      <w:pPr>
        <w:rPr>
          <w:rFonts w:ascii="SimBraille" w:hAnsi="SimBraille" w:cs="SimBraille"/>
          <w:color w:val="000000"/>
          <w:szCs w:val="28"/>
        </w:rPr>
      </w:pPr>
      <w:r w:rsidRPr="00FB56D9">
        <w:rPr>
          <w:noProof/>
          <w:position w:val="-6"/>
        </w:rPr>
        <w:object w:dxaOrig="1219" w:dyaOrig="320" w14:anchorId="2C528C4B">
          <v:shape id="_x0000_i1079" type="#_x0000_t75" style="width:60.35pt;height:16.95pt" o:ole="">
            <v:imagedata r:id="rId128" o:title=""/>
          </v:shape>
          <o:OLEObject Type="Embed" ProgID="Equation.DSMT4" ShapeID="_x0000_i1079" DrawAspect="Content" ObjectID="_1742386989" r:id="rId129"/>
        </w:object>
      </w:r>
      <w:r w:rsidR="00A14EF0" w:rsidRPr="00894E55">
        <w:rPr>
          <w:rFonts w:ascii="Symbol" w:hAnsi="Symbol" w:cs="Symbol"/>
          <w:color w:val="000000"/>
          <w:szCs w:val="28"/>
        </w:rPr>
        <w:t></w:t>
      </w:r>
      <w:r w:rsidR="00A14EF0" w:rsidRPr="00894E55">
        <w:rPr>
          <w:rFonts w:cs="Arial"/>
          <w:color w:val="000000"/>
          <w:szCs w:val="28"/>
        </w:rPr>
        <w:t>(</w:t>
      </w:r>
      <w:r w:rsidR="009001CA">
        <w:rPr>
          <w:rFonts w:cs="Arial"/>
          <w:color w:val="000000"/>
          <w:szCs w:val="28"/>
        </w:rPr>
        <w:t>trừ</w:t>
      </w:r>
      <w:r w:rsidR="00A14EF0" w:rsidRPr="002E4DE2">
        <w:rPr>
          <w:rFonts w:cs="Arial"/>
          <w:color w:val="000000"/>
          <w:szCs w:val="28"/>
        </w:rPr>
        <w:t xml:space="preserve"> 2 + </w:t>
      </w:r>
      <w:r w:rsidR="009001CA">
        <w:rPr>
          <w:rFonts w:cs="Arial"/>
          <w:color w:val="000000"/>
          <w:szCs w:val="28"/>
        </w:rPr>
        <w:t>trừ</w:t>
      </w:r>
      <w:r w:rsidR="00A14EF0" w:rsidRPr="002E4DE2">
        <w:rPr>
          <w:rFonts w:cs="Arial"/>
          <w:color w:val="000000"/>
          <w:szCs w:val="28"/>
        </w:rPr>
        <w:t xml:space="preserve"> 3 = </w:t>
      </w:r>
      <w:r w:rsidR="009001CA">
        <w:rPr>
          <w:rFonts w:cs="Arial"/>
          <w:color w:val="000000"/>
          <w:szCs w:val="28"/>
        </w:rPr>
        <w:t>trừ</w:t>
      </w:r>
      <w:r w:rsidR="00A14EF0" w:rsidRPr="002E4DE2">
        <w:rPr>
          <w:rFonts w:cs="Arial"/>
          <w:color w:val="000000"/>
          <w:szCs w:val="28"/>
        </w:rPr>
        <w:t xml:space="preserve"> 5 </w:t>
      </w:r>
      <w:r w:rsidR="009001CA">
        <w:rPr>
          <w:rFonts w:cs="Arial"/>
          <w:color w:val="000000"/>
          <w:szCs w:val="28"/>
        </w:rPr>
        <w:t>có dấu trừ viết như chỉ số trên</w:t>
      </w:r>
      <w:r w:rsidR="00A14EF0" w:rsidRPr="002E4DE2">
        <w:rPr>
          <w:rFonts w:cs="Arial"/>
          <w:color w:val="000000"/>
          <w:szCs w:val="28"/>
        </w:rPr>
        <w:t>)</w:t>
      </w:r>
      <w:r w:rsidR="00985BA4">
        <w:rPr>
          <w:rFonts w:cs="Arial"/>
          <w:color w:val="000000"/>
          <w:szCs w:val="28"/>
        </w:rPr>
        <w:br/>
      </w:r>
      <w:r w:rsidR="00A14EF0" w:rsidRPr="002E4DE2">
        <w:rPr>
          <w:rFonts w:ascii="SimBraille" w:hAnsi="SimBraille" w:cs="SimBraille"/>
          <w:color w:val="000000"/>
          <w:szCs w:val="28"/>
        </w:rPr>
        <w:t>;;;9</w:t>
      </w:r>
      <w:r w:rsidR="008435C3">
        <w:rPr>
          <w:rFonts w:ascii="SimBraille" w:hAnsi="SimBraille" w:cs="SimBraille"/>
          <w:color w:val="000000"/>
          <w:szCs w:val="28"/>
        </w:rPr>
        <w:t>"</w:t>
      </w:r>
      <w:r w:rsidR="00A14EF0" w:rsidRPr="002E4DE2">
        <w:rPr>
          <w:rFonts w:ascii="SimBraille" w:hAnsi="SimBraille" w:cs="SimBraille"/>
          <w:color w:val="000000"/>
          <w:szCs w:val="28"/>
        </w:rPr>
        <w:t>-#b</w:t>
      </w:r>
      <w:r w:rsidR="008435C3">
        <w:rPr>
          <w:rFonts w:ascii="SimBraille" w:hAnsi="SimBraille" w:cs="SimBraille"/>
          <w:color w:val="000000"/>
          <w:szCs w:val="28"/>
        </w:rPr>
        <w:t>"</w:t>
      </w:r>
      <w:r w:rsidR="00A14EF0" w:rsidRPr="002E4DE2">
        <w:rPr>
          <w:rFonts w:ascii="SimBraille" w:hAnsi="SimBraille" w:cs="SimBraille"/>
          <w:color w:val="000000"/>
          <w:szCs w:val="28"/>
        </w:rPr>
        <w:t>69</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c </w:t>
      </w:r>
      <w:r w:rsidR="008435C3">
        <w:rPr>
          <w:rFonts w:ascii="SimBraille" w:hAnsi="SimBraille" w:cs="SimBraille"/>
          <w:color w:val="000000"/>
          <w:szCs w:val="28"/>
        </w:rPr>
        <w:t>"</w:t>
      </w:r>
      <w:r w:rsidR="00A14EF0" w:rsidRPr="002E4DE2">
        <w:rPr>
          <w:rFonts w:ascii="SimBraille" w:hAnsi="SimBraille" w:cs="SimBraille"/>
          <w:color w:val="000000"/>
          <w:szCs w:val="28"/>
        </w:rPr>
        <w:t>7 9</w:t>
      </w:r>
      <w:r w:rsidR="008435C3">
        <w:rPr>
          <w:rFonts w:ascii="SimBraille" w:hAnsi="SimBraille" w:cs="SimBraille"/>
          <w:color w:val="000000"/>
          <w:szCs w:val="28"/>
        </w:rPr>
        <w:t>"</w:t>
      </w:r>
      <w:r w:rsidR="00A14EF0" w:rsidRPr="002E4DE2">
        <w:rPr>
          <w:rFonts w:ascii="SimBraille" w:hAnsi="SimBraille" w:cs="SimBraille"/>
          <w:color w:val="000000"/>
          <w:szCs w:val="28"/>
        </w:rPr>
        <w:t>-#e;</w:t>
      </w:r>
      <w:r w:rsidR="008435C3">
        <w:rPr>
          <w:rFonts w:ascii="SimBraille" w:hAnsi="SimBraille" w:cs="SimBraille"/>
          <w:color w:val="000000"/>
          <w:szCs w:val="28"/>
        </w:rPr>
        <w:t>'</w:t>
      </w:r>
    </w:p>
    <w:p w14:paraId="7EA78943" w14:textId="72EB98C6" w:rsidR="00A14EF0" w:rsidRPr="00894E55" w:rsidRDefault="00A14EF0" w:rsidP="005B3DF1">
      <w:pPr>
        <w:pStyle w:val="Heading2"/>
        <w:rPr>
          <w:rStyle w:val="Heading2Char"/>
          <w:b/>
          <w:i/>
          <w:sz w:val="32"/>
        </w:rPr>
      </w:pPr>
      <w:bookmarkStart w:id="68" w:name="_Toc131507505"/>
      <w:r w:rsidRPr="00894E55">
        <w:rPr>
          <w:rStyle w:val="Heading2Char"/>
          <w:b/>
          <w:i/>
          <w:sz w:val="32"/>
        </w:rPr>
        <w:t xml:space="preserve">7.9 </w:t>
      </w:r>
      <w:r w:rsidR="00795E19">
        <w:rPr>
          <w:rStyle w:val="Heading2Char"/>
          <w:b/>
          <w:i/>
          <w:sz w:val="32"/>
        </w:rPr>
        <w:t xml:space="preserve">Các ký hiệu bổ nghĩa viết </w:t>
      </w:r>
      <w:r w:rsidR="00772FB4">
        <w:rPr>
          <w:rStyle w:val="Heading2Char"/>
          <w:b/>
          <w:i/>
          <w:sz w:val="32"/>
        </w:rPr>
        <w:t>thẳng</w:t>
      </w:r>
      <w:r w:rsidR="00F42C72">
        <w:rPr>
          <w:rStyle w:val="Heading2Char"/>
          <w:b/>
          <w:i/>
          <w:sz w:val="32"/>
        </w:rPr>
        <w:t xml:space="preserve"> hàng</w:t>
      </w:r>
      <w:r w:rsidR="00772FB4">
        <w:rPr>
          <w:rStyle w:val="Heading2Char"/>
          <w:b/>
          <w:i/>
          <w:sz w:val="32"/>
        </w:rPr>
        <w:t xml:space="preserve"> </w:t>
      </w:r>
      <w:r w:rsidR="00795E19">
        <w:rPr>
          <w:rStyle w:val="Heading2Char"/>
          <w:b/>
          <w:i/>
          <w:sz w:val="32"/>
        </w:rPr>
        <w:t>ngay bên trên hoặc bên dưới</w:t>
      </w:r>
      <w:bookmarkEnd w:id="68"/>
    </w:p>
    <w:p w14:paraId="61EE6655" w14:textId="45658E7E" w:rsidR="00A14EF0" w:rsidRPr="002E4DE2" w:rsidRDefault="00772FB4" w:rsidP="008D4544">
      <w:pPr>
        <w:jc w:val="both"/>
        <w:rPr>
          <w:rFonts w:cs="Arial"/>
          <w:color w:val="000000"/>
          <w:szCs w:val="28"/>
        </w:rPr>
      </w:pPr>
      <w:r>
        <w:rPr>
          <w:rFonts w:cs="Arial"/>
          <w:color w:val="000000"/>
          <w:szCs w:val="28"/>
        </w:rPr>
        <w:t xml:space="preserve">Nếu có ký hiệu viết thẳng </w:t>
      </w:r>
      <w:r w:rsidR="00F42C72">
        <w:rPr>
          <w:rFonts w:cs="Arial"/>
          <w:color w:val="000000"/>
          <w:szCs w:val="28"/>
        </w:rPr>
        <w:t xml:space="preserve">hàng </w:t>
      </w:r>
      <w:r>
        <w:rPr>
          <w:rFonts w:cs="Arial"/>
          <w:color w:val="000000"/>
          <w:szCs w:val="28"/>
        </w:rPr>
        <w:t xml:space="preserve">ngay </w:t>
      </w:r>
      <w:r w:rsidR="00DC0741">
        <w:rPr>
          <w:rFonts w:cs="Arial"/>
          <w:color w:val="000000"/>
          <w:szCs w:val="28"/>
        </w:rPr>
        <w:t>bên trên hoặc bên dưới một</w:t>
      </w:r>
      <w:r w:rsidR="00774396">
        <w:rPr>
          <w:rFonts w:cs="Arial"/>
          <w:color w:val="000000"/>
          <w:szCs w:val="28"/>
        </w:rPr>
        <w:t xml:space="preserve"> số hạng/ký hiệu khác thay vì viết bên trái hay phải, </w:t>
      </w:r>
      <w:r w:rsidR="00256670">
        <w:rPr>
          <w:rFonts w:cs="Arial"/>
          <w:color w:val="000000"/>
          <w:szCs w:val="28"/>
        </w:rPr>
        <w:t xml:space="preserve">dùng dấu báo </w:t>
      </w:r>
      <w:r w:rsidR="002B2227">
        <w:rPr>
          <w:rFonts w:cs="Arial"/>
          <w:color w:val="000000"/>
          <w:szCs w:val="28"/>
        </w:rPr>
        <w:t>cho biểu thức ngay bên trên hoặc dưới thay cho dấu báo chỉ số trên/dưới.</w:t>
      </w:r>
    </w:p>
    <w:p w14:paraId="42D46EBE" w14:textId="2C55F0FC" w:rsidR="00A14EF0" w:rsidRPr="002E4DE2" w:rsidRDefault="00AF04F0" w:rsidP="008D4544">
      <w:pPr>
        <w:jc w:val="both"/>
        <w:rPr>
          <w:rFonts w:cs="Arial"/>
          <w:color w:val="000000"/>
          <w:szCs w:val="28"/>
        </w:rPr>
      </w:pPr>
      <w:r>
        <w:rPr>
          <w:rFonts w:cs="Arial"/>
          <w:color w:val="000000"/>
          <w:szCs w:val="28"/>
        </w:rPr>
        <w:t xml:space="preserve">Các ký hiệu bổ nghĩa phổ biến như dấu gạch ngang, mũi tên, </w:t>
      </w:r>
      <w:r w:rsidR="008D4544">
        <w:rPr>
          <w:rFonts w:cs="Arial"/>
          <w:color w:val="000000"/>
          <w:szCs w:val="28"/>
        </w:rPr>
        <w:t xml:space="preserve">dấu </w:t>
      </w:r>
      <w:r>
        <w:rPr>
          <w:rFonts w:cs="Arial"/>
          <w:color w:val="000000"/>
          <w:szCs w:val="28"/>
        </w:rPr>
        <w:t xml:space="preserve">chấm, dấu ngã, </w:t>
      </w:r>
      <w:r w:rsidR="00817B0F">
        <w:rPr>
          <w:rFonts w:cs="Arial"/>
          <w:color w:val="000000"/>
          <w:szCs w:val="28"/>
        </w:rPr>
        <w:t xml:space="preserve">dấu mũ hoặc </w:t>
      </w:r>
      <w:r w:rsidR="00104541">
        <w:rPr>
          <w:rFonts w:cs="Arial"/>
          <w:color w:val="000000"/>
          <w:szCs w:val="28"/>
        </w:rPr>
        <w:t>dấu cung tròn được xử lý riêng như trong</w:t>
      </w:r>
      <w:r w:rsidR="00A14EF0" w:rsidRPr="002E4DE2">
        <w:rPr>
          <w:rFonts w:cs="Arial"/>
          <w:color w:val="000000"/>
          <w:szCs w:val="28"/>
        </w:rPr>
        <w:t xml:space="preserve"> </w:t>
      </w:r>
      <w:hyperlink w:anchor="_12_Bars_and" w:history="1">
        <w:hyperlink w:anchor="_12_Dấu_gạch" w:history="1">
          <w:r w:rsidR="006626C7" w:rsidRPr="00226F9E">
            <w:rPr>
              <w:rStyle w:val="Hyperlink"/>
              <w:rFonts w:cs="Arial"/>
              <w:szCs w:val="28"/>
            </w:rPr>
            <w:t>Chương 12</w:t>
          </w:r>
        </w:hyperlink>
      </w:hyperlink>
      <w:r w:rsidR="00A14EF0" w:rsidRPr="00894E55">
        <w:rPr>
          <w:rFonts w:cs="Arial"/>
          <w:color w:val="000000"/>
          <w:szCs w:val="28"/>
        </w:rPr>
        <w:t>.</w:t>
      </w:r>
    </w:p>
    <w:p w14:paraId="6610D9EB" w14:textId="61485531" w:rsidR="00A14EF0" w:rsidRPr="002E4DE2" w:rsidRDefault="001A14E5" w:rsidP="005B3DF1">
      <w:pPr>
        <w:rPr>
          <w:rFonts w:ascii="SimBraille" w:hAnsi="SimBraille" w:cs="SimBraille"/>
          <w:color w:val="000000"/>
          <w:szCs w:val="28"/>
        </w:rPr>
      </w:pPr>
      <w:r w:rsidRPr="00985BA4">
        <w:rPr>
          <w:noProof/>
          <w:position w:val="-28"/>
        </w:rPr>
        <w:object w:dxaOrig="620" w:dyaOrig="680" w14:anchorId="1998660C">
          <v:shape id="_x0000_i1080" type="#_x0000_t75" style="width:31.75pt;height:33.9pt" o:ole="">
            <v:imagedata r:id="rId130" o:title=""/>
          </v:shape>
          <o:OLEObject Type="Embed" ProgID="Equation.DSMT4" ShapeID="_x0000_i1080" DrawAspect="Content" ObjectID="_1742386990" r:id="rId131"/>
        </w:object>
      </w:r>
      <w:r w:rsidR="00985BA4" w:rsidRPr="00894E55">
        <w:rPr>
          <w:rFonts w:cs="Arial"/>
          <w:color w:val="000000"/>
          <w:szCs w:val="28"/>
        </w:rPr>
        <w:t xml:space="preserve"> </w:t>
      </w:r>
      <w:r w:rsidR="00A14EF0" w:rsidRPr="002E4DE2">
        <w:rPr>
          <w:rFonts w:cs="Arial"/>
          <w:color w:val="000000"/>
          <w:szCs w:val="28"/>
        </w:rPr>
        <w:t>(T</w:t>
      </w:r>
      <w:r w:rsidR="00797D21">
        <w:rPr>
          <w:rFonts w:cs="Arial"/>
          <w:color w:val="000000"/>
          <w:szCs w:val="28"/>
        </w:rPr>
        <w:t>ổng từ</w:t>
      </w:r>
      <w:r w:rsidR="00A14EF0" w:rsidRPr="002E4DE2">
        <w:rPr>
          <w:rFonts w:cs="Arial"/>
          <w:color w:val="000000"/>
          <w:szCs w:val="28"/>
        </w:rPr>
        <w:t xml:space="preserve"> x = 1 </w:t>
      </w:r>
      <w:r w:rsidR="00797D21">
        <w:rPr>
          <w:rFonts w:cs="Arial"/>
          <w:color w:val="000000"/>
          <w:szCs w:val="28"/>
        </w:rPr>
        <w:t>đến</w:t>
      </w:r>
      <w:r w:rsidR="00A14EF0" w:rsidRPr="002E4DE2">
        <w:rPr>
          <w:rFonts w:cs="Arial"/>
          <w:color w:val="000000"/>
          <w:szCs w:val="28"/>
        </w:rPr>
        <w:t xml:space="preserve"> n </w:t>
      </w:r>
      <w:r w:rsidR="00797D21">
        <w:rPr>
          <w:rFonts w:cs="Arial"/>
          <w:color w:val="000000"/>
          <w:szCs w:val="28"/>
        </w:rPr>
        <w:t>của</w:t>
      </w:r>
      <w:r w:rsidR="00A14EF0" w:rsidRPr="002E4DE2">
        <w:rPr>
          <w:rFonts w:cs="Arial"/>
          <w:color w:val="000000"/>
          <w:szCs w:val="28"/>
        </w:rPr>
        <w:t xml:space="preserve"> x i </w:t>
      </w:r>
      <w:r w:rsidR="00797D21">
        <w:rPr>
          <w:rFonts w:cs="Arial"/>
          <w:color w:val="000000"/>
          <w:szCs w:val="28"/>
        </w:rPr>
        <w:t xml:space="preserve">nhỏ bình </w:t>
      </w:r>
      <w:r w:rsidR="00B55C00">
        <w:rPr>
          <w:rFonts w:cs="Arial"/>
          <w:color w:val="000000"/>
          <w:szCs w:val="28"/>
        </w:rPr>
        <w:t>phương có giới hạn tính tổng viết ngay bên dưới dấu sigma</w:t>
      </w:r>
      <w:r w:rsidR="00A14EF0" w:rsidRPr="002E4DE2">
        <w:rPr>
          <w:rFonts w:cs="Arial"/>
          <w:color w:val="000000"/>
          <w:szCs w:val="28"/>
        </w:rPr>
        <w:t>)</w:t>
      </w:r>
      <w:r w:rsidR="00985BA4">
        <w:rPr>
          <w:rFonts w:cs="Arial"/>
          <w:color w:val="000000"/>
          <w:szCs w:val="28"/>
        </w:rPr>
        <w:br/>
      </w:r>
      <w:r w:rsidR="00A14EF0" w:rsidRPr="002E4DE2">
        <w:rPr>
          <w:rFonts w:ascii="SimBraille" w:hAnsi="SimBraille" w:cs="SimBraille"/>
          <w:color w:val="000000"/>
          <w:szCs w:val="28"/>
        </w:rPr>
        <w:t>;;,.s.5&lt;x</w:t>
      </w:r>
      <w:r w:rsidR="008435C3">
        <w:rPr>
          <w:rFonts w:ascii="SimBraille" w:hAnsi="SimBraille" w:cs="SimBraille"/>
          <w:color w:val="000000"/>
          <w:szCs w:val="28"/>
        </w:rPr>
        <w:t>"</w:t>
      </w:r>
      <w:r w:rsidR="00A14EF0" w:rsidRPr="002E4DE2">
        <w:rPr>
          <w:rFonts w:ascii="SimBraille" w:hAnsi="SimBraille" w:cs="SimBraille"/>
          <w:color w:val="000000"/>
          <w:szCs w:val="28"/>
        </w:rPr>
        <w:t>7#a&gt;.9nx5i9#b</w:t>
      </w:r>
    </w:p>
    <w:p w14:paraId="6D02E789" w14:textId="6F19380A" w:rsidR="00A14EF0" w:rsidRPr="00985BA4" w:rsidRDefault="001A14E5" w:rsidP="005B3DF1">
      <w:pPr>
        <w:rPr>
          <w:rFonts w:cs="Arial"/>
          <w:color w:val="000000"/>
          <w:szCs w:val="28"/>
        </w:rPr>
      </w:pPr>
      <w:r w:rsidRPr="00985BA4">
        <w:rPr>
          <w:noProof/>
          <w:position w:val="-20"/>
        </w:rPr>
        <w:object w:dxaOrig="1200" w:dyaOrig="440" w14:anchorId="6BD85FDC">
          <v:shape id="_x0000_i1081" type="#_x0000_t75" style="width:60.35pt;height:24.35pt" o:ole="">
            <v:imagedata r:id="rId132" o:title=""/>
          </v:shape>
          <o:OLEObject Type="Embed" ProgID="Equation.DSMT4" ShapeID="_x0000_i1081" DrawAspect="Content" ObjectID="_1742386991" r:id="rId133"/>
        </w:object>
      </w:r>
      <w:r w:rsidR="00985BA4" w:rsidRPr="00894E55">
        <w:rPr>
          <w:rFonts w:cs="Arial"/>
          <w:color w:val="000000"/>
          <w:szCs w:val="28"/>
        </w:rPr>
        <w:t xml:space="preserve"> </w:t>
      </w:r>
      <w:r w:rsidR="00A14EF0" w:rsidRPr="002E4DE2">
        <w:rPr>
          <w:rFonts w:cs="Arial"/>
          <w:color w:val="000000"/>
          <w:szCs w:val="28"/>
        </w:rPr>
        <w:t>(</w:t>
      </w:r>
      <w:r w:rsidR="0084396E">
        <w:rPr>
          <w:rFonts w:cs="Arial"/>
          <w:color w:val="000000"/>
          <w:szCs w:val="28"/>
        </w:rPr>
        <w:t>Giới hạn</w:t>
      </w:r>
      <w:r w:rsidR="00A14EF0" w:rsidRPr="002E4DE2">
        <w:rPr>
          <w:rFonts w:cs="Arial"/>
          <w:color w:val="000000"/>
          <w:szCs w:val="28"/>
        </w:rPr>
        <w:t xml:space="preserve">, </w:t>
      </w:r>
      <w:r w:rsidR="0084396E">
        <w:rPr>
          <w:rFonts w:cs="Arial"/>
          <w:color w:val="000000"/>
          <w:szCs w:val="28"/>
        </w:rPr>
        <w:t>khi</w:t>
      </w:r>
      <w:r w:rsidR="00A14EF0" w:rsidRPr="002E4DE2">
        <w:rPr>
          <w:rFonts w:cs="Arial"/>
          <w:color w:val="000000"/>
          <w:szCs w:val="28"/>
        </w:rPr>
        <w:t xml:space="preserve"> x </w:t>
      </w:r>
      <w:r w:rsidR="00BD0D2E">
        <w:rPr>
          <w:rFonts w:cs="Arial"/>
          <w:color w:val="000000"/>
          <w:szCs w:val="28"/>
        </w:rPr>
        <w:t>tiến tới</w:t>
      </w:r>
      <w:r w:rsidR="00B04F82">
        <w:rPr>
          <w:rFonts w:cs="Arial"/>
          <w:color w:val="000000"/>
          <w:szCs w:val="28"/>
        </w:rPr>
        <w:t xml:space="preserve"> </w:t>
      </w:r>
      <w:r w:rsidR="00A14EF0" w:rsidRPr="002E4DE2">
        <w:rPr>
          <w:rFonts w:cs="Arial"/>
          <w:color w:val="000000"/>
          <w:szCs w:val="28"/>
        </w:rPr>
        <w:t xml:space="preserve">a, </w:t>
      </w:r>
      <w:r w:rsidR="00BD0D2E">
        <w:rPr>
          <w:rFonts w:cs="Arial"/>
          <w:color w:val="000000"/>
          <w:szCs w:val="28"/>
        </w:rPr>
        <w:t>của hàm số</w:t>
      </w:r>
      <w:r w:rsidR="00A14EF0" w:rsidRPr="002E4DE2">
        <w:rPr>
          <w:rFonts w:cs="Arial"/>
          <w:color w:val="000000"/>
          <w:szCs w:val="28"/>
        </w:rPr>
        <w:t xml:space="preserve"> f x, = 1, </w:t>
      </w:r>
      <w:r w:rsidR="00F42C72">
        <w:rPr>
          <w:rFonts w:cs="Arial"/>
          <w:color w:val="000000"/>
          <w:szCs w:val="28"/>
        </w:rPr>
        <w:t>có chữ</w:t>
      </w:r>
      <w:r w:rsidR="00A14EF0" w:rsidRPr="002E4DE2">
        <w:rPr>
          <w:rFonts w:cs="Arial"/>
          <w:color w:val="000000"/>
          <w:szCs w:val="28"/>
        </w:rPr>
        <w:t xml:space="preserve"> x </w:t>
      </w:r>
      <w:r w:rsidR="00F42C72">
        <w:rPr>
          <w:rFonts w:cs="Arial"/>
          <w:color w:val="000000"/>
          <w:szCs w:val="28"/>
        </w:rPr>
        <w:t>mũi tên</w:t>
      </w:r>
      <w:r w:rsidR="00A14EF0" w:rsidRPr="002E4DE2">
        <w:rPr>
          <w:rFonts w:cs="Arial"/>
          <w:color w:val="000000"/>
          <w:szCs w:val="28"/>
        </w:rPr>
        <w:t xml:space="preserve"> a </w:t>
      </w:r>
      <w:r w:rsidR="00F42C72">
        <w:rPr>
          <w:rFonts w:cs="Arial"/>
          <w:color w:val="000000"/>
          <w:szCs w:val="28"/>
        </w:rPr>
        <w:t>viết ngay dưới</w:t>
      </w:r>
      <w:r w:rsidR="00A52D42">
        <w:rPr>
          <w:rFonts w:cs="Arial"/>
          <w:color w:val="000000"/>
          <w:szCs w:val="28"/>
        </w:rPr>
        <w:t xml:space="preserve"> chữ</w:t>
      </w:r>
      <w:r w:rsidR="00A14EF0" w:rsidRPr="002E4DE2">
        <w:rPr>
          <w:rFonts w:cs="Arial"/>
          <w:color w:val="000000"/>
          <w:szCs w:val="28"/>
        </w:rPr>
        <w:t xml:space="preserve"> lim)</w:t>
      </w:r>
      <w:r w:rsidR="00985BA4">
        <w:rPr>
          <w:rFonts w:cs="Arial"/>
          <w:color w:val="000000"/>
          <w:szCs w:val="28"/>
        </w:rPr>
        <w:br/>
      </w:r>
      <w:r w:rsidR="00A14EF0" w:rsidRPr="002E4DE2">
        <w:rPr>
          <w:rFonts w:ascii="SimBraille" w:hAnsi="SimBraille" w:cs="SimBraille"/>
          <w:color w:val="000000"/>
          <w:szCs w:val="28"/>
        </w:rPr>
        <w:t>;;;lim.5&lt;x\oa&gt;f</w:t>
      </w:r>
      <w:r w:rsidR="008435C3">
        <w:rPr>
          <w:rFonts w:ascii="SimBraille" w:hAnsi="SimBraille" w:cs="SimBraille"/>
          <w:color w:val="000000"/>
          <w:szCs w:val="28"/>
        </w:rPr>
        <w:t>"</w:t>
      </w:r>
      <w:r w:rsidR="00A14EF0" w:rsidRPr="002E4DE2">
        <w:rPr>
          <w:rFonts w:ascii="SimBraille" w:hAnsi="SimBraille" w:cs="SimBraille"/>
          <w:color w:val="000000"/>
          <w:szCs w:val="28"/>
        </w:rPr>
        <w:t>&lt;x</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gt; </w:t>
      </w:r>
      <w:r w:rsidR="008435C3">
        <w:rPr>
          <w:rFonts w:ascii="SimBraille" w:hAnsi="SimBraille" w:cs="SimBraille"/>
          <w:color w:val="000000"/>
          <w:szCs w:val="28"/>
        </w:rPr>
        <w:t>"</w:t>
      </w:r>
      <w:r w:rsidR="00A14EF0" w:rsidRPr="002E4DE2">
        <w:rPr>
          <w:rFonts w:ascii="SimBraille" w:hAnsi="SimBraille" w:cs="SimBraille"/>
          <w:color w:val="000000"/>
          <w:szCs w:val="28"/>
        </w:rPr>
        <w:t>7 #a;</w:t>
      </w:r>
      <w:r w:rsidR="008435C3">
        <w:rPr>
          <w:rFonts w:ascii="SimBraille" w:hAnsi="SimBraille" w:cs="SimBraille"/>
          <w:color w:val="000000"/>
          <w:szCs w:val="28"/>
        </w:rPr>
        <w:t>'</w:t>
      </w:r>
    </w:p>
    <w:p w14:paraId="0284EB81" w14:textId="6D3AB993" w:rsidR="00A14EF0" w:rsidRPr="002E4DE2" w:rsidRDefault="001A14E5" w:rsidP="005B3DF1">
      <w:pPr>
        <w:rPr>
          <w:rFonts w:cs="Arial"/>
          <w:color w:val="000000"/>
          <w:szCs w:val="28"/>
        </w:rPr>
      </w:pPr>
      <w:r w:rsidRPr="00FB56D9">
        <w:rPr>
          <w:noProof/>
          <w:position w:val="-6"/>
        </w:rPr>
        <w:object w:dxaOrig="200" w:dyaOrig="340" w14:anchorId="291F199A">
          <v:shape id="_x0000_i1082" type="#_x0000_t75" style="width:9.55pt;height:16.95pt" o:ole="">
            <v:imagedata r:id="rId134" o:title=""/>
          </v:shape>
          <o:OLEObject Type="Embed" ProgID="Equation.DSMT4" ShapeID="_x0000_i1082" DrawAspect="Content" ObjectID="_1742386992" r:id="rId135"/>
        </w:object>
      </w:r>
      <w:r w:rsidR="00A14EF0" w:rsidRPr="00894E55">
        <w:rPr>
          <w:i/>
          <w:iCs/>
          <w:color w:val="000000"/>
          <w:szCs w:val="28"/>
        </w:rPr>
        <w:t xml:space="preserve"> </w:t>
      </w:r>
      <w:r w:rsidR="00A14EF0" w:rsidRPr="00894E55">
        <w:rPr>
          <w:rFonts w:cs="Arial"/>
          <w:color w:val="000000"/>
          <w:szCs w:val="28"/>
        </w:rPr>
        <w:t xml:space="preserve">(x </w:t>
      </w:r>
      <w:r w:rsidR="00A52D42">
        <w:rPr>
          <w:rFonts w:cs="Arial"/>
          <w:color w:val="000000"/>
          <w:szCs w:val="28"/>
        </w:rPr>
        <w:t>có gạch ngang bên trên</w:t>
      </w:r>
      <w:r w:rsidR="00A14EF0" w:rsidRPr="00894E55">
        <w:rPr>
          <w:rFonts w:cs="Arial"/>
          <w:color w:val="000000"/>
          <w:szCs w:val="28"/>
        </w:rPr>
        <w:t>)</w:t>
      </w:r>
      <w:r w:rsidR="00985BA4">
        <w:rPr>
          <w:rFonts w:cs="Arial"/>
          <w:color w:val="000000"/>
          <w:szCs w:val="28"/>
        </w:rPr>
        <w:br/>
      </w:r>
      <w:r w:rsidR="00A14EF0" w:rsidRPr="00894E55">
        <w:rPr>
          <w:rFonts w:ascii="SimBraille" w:hAnsi="SimBraille" w:cs="SimBraille"/>
          <w:color w:val="000000"/>
          <w:szCs w:val="28"/>
        </w:rPr>
        <w:t xml:space="preserve">x;: </w:t>
      </w:r>
      <w:r w:rsidR="00A14EF0" w:rsidRPr="00894E55">
        <w:rPr>
          <w:rFonts w:cs="Arial"/>
          <w:color w:val="000000"/>
          <w:szCs w:val="28"/>
        </w:rPr>
        <w:t>(</w:t>
      </w:r>
      <w:r w:rsidR="009D14A1" w:rsidRPr="00894E55">
        <w:rPr>
          <w:rFonts w:cs="Arial"/>
          <w:color w:val="000000"/>
          <w:szCs w:val="28"/>
        </w:rPr>
        <w:t>xem</w:t>
      </w:r>
      <w:r w:rsidR="00A14EF0" w:rsidRPr="00894E55">
        <w:rPr>
          <w:rFonts w:cs="Arial"/>
          <w:color w:val="000000"/>
          <w:szCs w:val="28"/>
        </w:rPr>
        <w:t xml:space="preserve"> </w:t>
      </w:r>
      <w:hyperlink w:anchor="_12.1_The_definition" w:history="1">
        <w:hyperlink w:anchor="_12_Dấu_gạch" w:history="1">
          <w:r w:rsidR="006626C7" w:rsidRPr="00226F9E">
            <w:rPr>
              <w:rStyle w:val="Hyperlink"/>
              <w:rFonts w:cs="Arial"/>
              <w:szCs w:val="28"/>
            </w:rPr>
            <w:t>Chương 12</w:t>
          </w:r>
        </w:hyperlink>
        <w:r w:rsidR="00A14EF0" w:rsidRPr="00985BA4">
          <w:rPr>
            <w:rStyle w:val="Hyperlink"/>
            <w:rFonts w:cs="Arial"/>
            <w:szCs w:val="28"/>
          </w:rPr>
          <w:t>.1</w:t>
        </w:r>
      </w:hyperlink>
      <w:r w:rsidR="00A14EF0" w:rsidRPr="00894E55">
        <w:rPr>
          <w:rFonts w:cs="Arial"/>
          <w:color w:val="000000"/>
          <w:szCs w:val="28"/>
        </w:rPr>
        <w:t>)</w:t>
      </w:r>
    </w:p>
    <w:p w14:paraId="669E2AE4" w14:textId="5439F572" w:rsidR="00A14EF0" w:rsidRPr="00894E55" w:rsidRDefault="00A14EF0" w:rsidP="00F13C28">
      <w:pPr>
        <w:pStyle w:val="Heading1"/>
        <w:rPr>
          <w:rStyle w:val="Heading1Char"/>
          <w:b/>
        </w:rPr>
      </w:pPr>
      <w:bookmarkStart w:id="69" w:name="_8_Căn_bậc"/>
      <w:bookmarkStart w:id="70" w:name="_Toc131507506"/>
      <w:bookmarkEnd w:id="69"/>
      <w:r w:rsidRPr="00894E55">
        <w:rPr>
          <w:rStyle w:val="Heading1Char"/>
          <w:b/>
        </w:rPr>
        <w:lastRenderedPageBreak/>
        <w:t xml:space="preserve">8 </w:t>
      </w:r>
      <w:r w:rsidR="00D8530D">
        <w:rPr>
          <w:rStyle w:val="Heading1Char"/>
          <w:b/>
        </w:rPr>
        <w:t>Căn bậc hai và các căn thức khác</w:t>
      </w:r>
      <w:bookmarkEnd w:id="70"/>
    </w:p>
    <w:tbl>
      <w:tblPr>
        <w:tblW w:w="0" w:type="auto"/>
        <w:tblLook w:val="04A0" w:firstRow="1" w:lastRow="0" w:firstColumn="1" w:lastColumn="0" w:noHBand="0" w:noVBand="1"/>
      </w:tblPr>
      <w:tblGrid>
        <w:gridCol w:w="1134"/>
        <w:gridCol w:w="4428"/>
      </w:tblGrid>
      <w:tr w:rsidR="00985BA4" w:rsidRPr="00985BA4" w14:paraId="7B0863AB" w14:textId="77777777" w:rsidTr="00985BA4">
        <w:tc>
          <w:tcPr>
            <w:tcW w:w="1134" w:type="dxa"/>
          </w:tcPr>
          <w:p w14:paraId="463BD6CF" w14:textId="77777777" w:rsidR="00985BA4" w:rsidRPr="00985BA4" w:rsidRDefault="00985BA4" w:rsidP="005B3DF1">
            <w:pPr>
              <w:rPr>
                <w:rFonts w:ascii="SimBraille" w:hAnsi="SimBraille" w:cs="SimBraille"/>
                <w:color w:val="000000"/>
                <w:szCs w:val="28"/>
              </w:rPr>
            </w:pPr>
            <w:r w:rsidRPr="00985BA4">
              <w:rPr>
                <w:rFonts w:ascii="SimBraille" w:hAnsi="SimBraille" w:cs="SimBraille"/>
                <w:color w:val="000000"/>
                <w:szCs w:val="28"/>
              </w:rPr>
              <w:t>.=%</w:t>
            </w:r>
          </w:p>
        </w:tc>
        <w:tc>
          <w:tcPr>
            <w:tcW w:w="0" w:type="auto"/>
          </w:tcPr>
          <w:p w14:paraId="00ACAA28" w14:textId="2F21A1B6" w:rsidR="00985BA4" w:rsidRPr="00985BA4" w:rsidRDefault="00A52D42" w:rsidP="005B3DF1">
            <w:pPr>
              <w:rPr>
                <w:rFonts w:cs="Arial"/>
                <w:color w:val="000000"/>
                <w:szCs w:val="28"/>
              </w:rPr>
            </w:pPr>
            <w:r>
              <w:rPr>
                <w:rFonts w:cs="Arial"/>
                <w:color w:val="000000"/>
                <w:szCs w:val="28"/>
              </w:rPr>
              <w:t>bắt đầu căn thức</w:t>
            </w:r>
          </w:p>
        </w:tc>
      </w:tr>
      <w:tr w:rsidR="00985BA4" w:rsidRPr="00985BA4" w14:paraId="405D6F85" w14:textId="77777777" w:rsidTr="00985BA4">
        <w:tc>
          <w:tcPr>
            <w:tcW w:w="1134" w:type="dxa"/>
          </w:tcPr>
          <w:p w14:paraId="0BE49E99" w14:textId="77777777" w:rsidR="00985BA4" w:rsidRPr="00985BA4" w:rsidRDefault="00985BA4" w:rsidP="005B3DF1">
            <w:pPr>
              <w:rPr>
                <w:rFonts w:ascii="SimBraille" w:hAnsi="SimBraille" w:cs="SimBraille"/>
                <w:color w:val="000000"/>
                <w:szCs w:val="28"/>
              </w:rPr>
            </w:pPr>
            <w:r w:rsidRPr="00985BA4">
              <w:rPr>
                <w:rFonts w:ascii="SimBraille" w:hAnsi="SimBraille" w:cs="SimBraille"/>
                <w:color w:val="000000"/>
                <w:szCs w:val="28"/>
              </w:rPr>
              <w:t>.=+</w:t>
            </w:r>
          </w:p>
        </w:tc>
        <w:tc>
          <w:tcPr>
            <w:tcW w:w="0" w:type="auto"/>
          </w:tcPr>
          <w:p w14:paraId="5CA4FBD1" w14:textId="6E61F630" w:rsidR="00985BA4" w:rsidRPr="00985BA4" w:rsidRDefault="006009C0" w:rsidP="005B3DF1">
            <w:pPr>
              <w:rPr>
                <w:rFonts w:cs="Arial"/>
                <w:color w:val="000000"/>
                <w:szCs w:val="28"/>
              </w:rPr>
            </w:pPr>
            <w:r>
              <w:rPr>
                <w:rFonts w:cs="Arial"/>
                <w:color w:val="000000"/>
                <w:szCs w:val="28"/>
              </w:rPr>
              <w:t>hết căn thức</w:t>
            </w:r>
          </w:p>
        </w:tc>
      </w:tr>
      <w:tr w:rsidR="00985BA4" w:rsidRPr="00985BA4" w14:paraId="1807E999" w14:textId="77777777" w:rsidTr="00985BA4">
        <w:tc>
          <w:tcPr>
            <w:tcW w:w="1134" w:type="dxa"/>
          </w:tcPr>
          <w:p w14:paraId="5B8C1F0D" w14:textId="459C5D40" w:rsidR="00985BA4" w:rsidRPr="00985BA4" w:rsidRDefault="00985BA4" w:rsidP="005B3DF1">
            <w:pPr>
              <w:rPr>
                <w:rFonts w:ascii="SimBraille" w:hAnsi="SimBraille" w:cs="SimBraille"/>
                <w:color w:val="000000"/>
                <w:szCs w:val="28"/>
              </w:rPr>
            </w:pPr>
            <w:r w:rsidRPr="00985BA4">
              <w:rPr>
                <w:rFonts w:ascii="SimBraille" w:hAnsi="SimBraille" w:cs="SimBraille"/>
                <w:color w:val="000000"/>
                <w:szCs w:val="28"/>
              </w:rPr>
              <w:t>.=</w:t>
            </w:r>
            <w:r w:rsidR="008435C3">
              <w:rPr>
                <w:rFonts w:ascii="SimBraille" w:hAnsi="SimBraille" w:cs="SimBraille"/>
                <w:color w:val="000000"/>
                <w:szCs w:val="28"/>
              </w:rPr>
              <w:t>"</w:t>
            </w:r>
            <w:r w:rsidRPr="00985BA4">
              <w:rPr>
                <w:rFonts w:ascii="SimBraille" w:hAnsi="SimBraille" w:cs="SimBraille"/>
                <w:color w:val="000000"/>
                <w:szCs w:val="28"/>
              </w:rPr>
              <w:t>%</w:t>
            </w:r>
          </w:p>
        </w:tc>
        <w:tc>
          <w:tcPr>
            <w:tcW w:w="0" w:type="auto"/>
          </w:tcPr>
          <w:p w14:paraId="2990187B" w14:textId="7FB5A11A" w:rsidR="00985BA4" w:rsidRPr="00985BA4" w:rsidRDefault="00F31ABB" w:rsidP="005B3DF1">
            <w:pPr>
              <w:rPr>
                <w:rFonts w:cs="Arial"/>
                <w:color w:val="000000"/>
                <w:szCs w:val="28"/>
              </w:rPr>
            </w:pPr>
            <w:r>
              <w:rPr>
                <w:rFonts w:cs="Arial"/>
                <w:color w:val="000000"/>
                <w:szCs w:val="28"/>
              </w:rPr>
              <w:t>dấu căn bậc hai không có gạch ngang ở trên</w:t>
            </w:r>
          </w:p>
        </w:tc>
      </w:tr>
    </w:tbl>
    <w:p w14:paraId="0C1FE328" w14:textId="734C4CBE" w:rsidR="00A14EF0" w:rsidRPr="00894E55" w:rsidRDefault="00A14EF0" w:rsidP="005B3DF1">
      <w:pPr>
        <w:pStyle w:val="Heading2"/>
        <w:rPr>
          <w:rStyle w:val="Heading2Char"/>
          <w:b/>
          <w:i/>
          <w:sz w:val="32"/>
        </w:rPr>
      </w:pPr>
      <w:bookmarkStart w:id="71" w:name="_Toc131507507"/>
      <w:r w:rsidRPr="00894E55">
        <w:rPr>
          <w:rStyle w:val="Heading2Char"/>
          <w:b/>
          <w:i/>
          <w:sz w:val="32"/>
        </w:rPr>
        <w:t xml:space="preserve">8.1 </w:t>
      </w:r>
      <w:r w:rsidR="00D8530D">
        <w:rPr>
          <w:rStyle w:val="Heading2Char"/>
          <w:b/>
          <w:i/>
          <w:sz w:val="32"/>
        </w:rPr>
        <w:t>Căn bậc hai</w:t>
      </w:r>
      <w:bookmarkEnd w:id="71"/>
    </w:p>
    <w:p w14:paraId="2D1D6102" w14:textId="4D1773CA" w:rsidR="00A14EF0" w:rsidRPr="002E4DE2" w:rsidRDefault="00C9235E" w:rsidP="008D4544">
      <w:pPr>
        <w:jc w:val="both"/>
        <w:rPr>
          <w:rFonts w:cs="Arial"/>
          <w:color w:val="000000"/>
          <w:szCs w:val="28"/>
        </w:rPr>
      </w:pPr>
      <w:r>
        <w:rPr>
          <w:rFonts w:cs="Arial"/>
          <w:color w:val="000000"/>
          <w:szCs w:val="28"/>
        </w:rPr>
        <w:t xml:space="preserve">Biểu thức bên trong ký hiệu căn bậc hai trong </w:t>
      </w:r>
      <w:r w:rsidR="00AB2027">
        <w:rPr>
          <w:rFonts w:cs="Arial"/>
          <w:color w:val="000000"/>
          <w:szCs w:val="28"/>
        </w:rPr>
        <w:t xml:space="preserve">bản </w:t>
      </w:r>
      <w:r w:rsidR="00E814F5">
        <w:rPr>
          <w:rFonts w:cs="Arial"/>
          <w:color w:val="000000"/>
          <w:szCs w:val="28"/>
        </w:rPr>
        <w:t>phổ thông</w:t>
      </w:r>
      <w:r>
        <w:rPr>
          <w:rFonts w:cs="Arial"/>
          <w:color w:val="000000"/>
          <w:szCs w:val="28"/>
        </w:rPr>
        <w:t xml:space="preserve"> (biểu thức dưới dấu căn</w:t>
      </w:r>
      <w:r w:rsidR="005970BF">
        <w:rPr>
          <w:rFonts w:cs="Arial"/>
          <w:color w:val="000000"/>
          <w:szCs w:val="28"/>
        </w:rPr>
        <w:t xml:space="preserve">) phải có ký hiệu bắt đầu căn thức đứng trước và ký hiệu kết thúc căn thức đứng sau. </w:t>
      </w:r>
      <w:r w:rsidR="00DE587F">
        <w:rPr>
          <w:rFonts w:cs="Arial"/>
          <w:color w:val="000000"/>
          <w:szCs w:val="28"/>
        </w:rPr>
        <w:t xml:space="preserve">Bản thân biểu thức dưới dấu căn có thể là biểu thức thuộc bất kỳ loại nào, và do đó có thể </w:t>
      </w:r>
      <w:r w:rsidR="00525903">
        <w:rPr>
          <w:rFonts w:cs="Arial"/>
          <w:color w:val="000000"/>
          <w:szCs w:val="28"/>
        </w:rPr>
        <w:t xml:space="preserve">chứa các căn thức khác hoặc các cấu trúc toán học khác. Lưu ý, cả </w:t>
      </w:r>
      <w:r w:rsidR="00621CEB">
        <w:rPr>
          <w:rFonts w:cs="Arial"/>
          <w:color w:val="000000"/>
          <w:szCs w:val="28"/>
        </w:rPr>
        <w:t xml:space="preserve">hai ký hiệu bắt đầu và kết thúc căn thức đều có nghĩa khác trong chữ tắt, vì vậy </w:t>
      </w:r>
      <w:r w:rsidR="00C42628">
        <w:rPr>
          <w:rFonts w:cs="Arial"/>
          <w:color w:val="000000"/>
          <w:szCs w:val="28"/>
        </w:rPr>
        <w:t xml:space="preserve">chúng có thể cần có dấu báo </w:t>
      </w:r>
      <w:r w:rsidR="00EA4E96">
        <w:rPr>
          <w:rFonts w:cs="Arial"/>
          <w:color w:val="000000"/>
          <w:szCs w:val="28"/>
        </w:rPr>
        <w:t>chữ</w:t>
      </w:r>
      <w:r w:rsidR="00C42628">
        <w:rPr>
          <w:rFonts w:cs="Arial"/>
          <w:color w:val="000000"/>
          <w:szCs w:val="28"/>
        </w:rPr>
        <w:t xml:space="preserve"> đủ.</w:t>
      </w:r>
    </w:p>
    <w:p w14:paraId="66542BB7" w14:textId="42AA932F" w:rsidR="00A14EF0" w:rsidRPr="00985BA4" w:rsidRDefault="001A14E5" w:rsidP="005B3DF1">
      <w:pPr>
        <w:rPr>
          <w:rFonts w:ascii="SimBraille" w:hAnsi="SimBraille" w:cs="SimBraille"/>
          <w:color w:val="000000"/>
          <w:szCs w:val="28"/>
        </w:rPr>
      </w:pPr>
      <w:r w:rsidRPr="00985BA4">
        <w:rPr>
          <w:noProof/>
          <w:position w:val="-8"/>
        </w:rPr>
        <w:object w:dxaOrig="720" w:dyaOrig="360" w14:anchorId="474E2CB6">
          <v:shape id="_x0000_i1083" type="#_x0000_t75" style="width:36pt;height:19.05pt" o:ole="">
            <v:imagedata r:id="rId136" o:title=""/>
          </v:shape>
          <o:OLEObject Type="Embed" ProgID="Equation.DSMT4" ShapeID="_x0000_i1083" DrawAspect="Content" ObjectID="_1742386993" r:id="rId137"/>
        </w:object>
      </w:r>
      <w:r w:rsidR="00A14EF0" w:rsidRPr="00894E55">
        <w:rPr>
          <w:rFonts w:cs="Arial"/>
          <w:color w:val="000000"/>
          <w:szCs w:val="28"/>
        </w:rPr>
        <w:t xml:space="preserve"> </w:t>
      </w:r>
      <w:r w:rsidR="00A14EF0" w:rsidRPr="002E4DE2">
        <w:rPr>
          <w:rFonts w:cs="Arial"/>
          <w:color w:val="000000"/>
          <w:szCs w:val="28"/>
        </w:rPr>
        <w:t>(</w:t>
      </w:r>
      <w:r w:rsidR="009B048A">
        <w:rPr>
          <w:rFonts w:cs="Arial"/>
          <w:color w:val="000000"/>
          <w:szCs w:val="28"/>
        </w:rPr>
        <w:t>căn bậc hai của</w:t>
      </w:r>
      <w:r w:rsidR="00A14EF0" w:rsidRPr="002E4DE2">
        <w:rPr>
          <w:rFonts w:cs="Arial"/>
          <w:color w:val="000000"/>
          <w:szCs w:val="28"/>
        </w:rPr>
        <w:t xml:space="preserve"> 9 = 3)</w:t>
      </w:r>
      <w:r w:rsidR="00985BA4">
        <w:rPr>
          <w:rFonts w:cs="Arial"/>
          <w:color w:val="000000"/>
          <w:szCs w:val="28"/>
        </w:rPr>
        <w:br/>
      </w:r>
      <w:r w:rsidR="00A14EF0" w:rsidRPr="002E4DE2">
        <w:rPr>
          <w:rFonts w:ascii="SimBraille" w:hAnsi="SimBraille" w:cs="SimBraille"/>
          <w:color w:val="000000"/>
          <w:szCs w:val="28"/>
        </w:rPr>
        <w:t xml:space="preserve">;%#i+ </w:t>
      </w:r>
      <w:r w:rsidR="008435C3">
        <w:rPr>
          <w:rFonts w:ascii="SimBraille" w:hAnsi="SimBraille" w:cs="SimBraille"/>
          <w:color w:val="000000"/>
          <w:szCs w:val="28"/>
        </w:rPr>
        <w:t>"</w:t>
      </w:r>
      <w:r w:rsidR="00A14EF0" w:rsidRPr="002E4DE2">
        <w:rPr>
          <w:rFonts w:ascii="SimBraille" w:hAnsi="SimBraille" w:cs="SimBraille"/>
          <w:color w:val="000000"/>
          <w:szCs w:val="28"/>
        </w:rPr>
        <w:t>7 #c</w:t>
      </w:r>
      <w:r w:rsidR="00985BA4">
        <w:rPr>
          <w:rFonts w:ascii="SimBraille" w:hAnsi="SimBraille" w:cs="SimBraille"/>
          <w:color w:val="000000"/>
          <w:szCs w:val="28"/>
        </w:rPr>
        <w:br/>
      </w:r>
      <w:r w:rsidR="00A14EF0" w:rsidRPr="002E4DE2">
        <w:rPr>
          <w:rFonts w:cs="Arial"/>
          <w:color w:val="000000"/>
          <w:szCs w:val="28"/>
        </w:rPr>
        <w:t>(</w:t>
      </w:r>
      <w:r w:rsidR="00421175">
        <w:rPr>
          <w:rFonts w:cs="Arial"/>
          <w:color w:val="000000"/>
          <w:szCs w:val="28"/>
        </w:rPr>
        <w:t>Lưu</w:t>
      </w:r>
      <w:r w:rsidR="009B048A">
        <w:rPr>
          <w:rFonts w:cs="Arial"/>
          <w:color w:val="000000"/>
          <w:szCs w:val="28"/>
        </w:rPr>
        <w:t xml:space="preserve"> ý, căn </w:t>
      </w:r>
      <w:r w:rsidR="00591463">
        <w:rPr>
          <w:rFonts w:cs="Arial"/>
          <w:color w:val="000000"/>
          <w:szCs w:val="28"/>
        </w:rPr>
        <w:t xml:space="preserve">bậc hai của số đơn giản vẫn phải </w:t>
      </w:r>
      <w:r w:rsidR="008D7C59">
        <w:rPr>
          <w:rFonts w:cs="Arial"/>
          <w:color w:val="000000"/>
          <w:szCs w:val="28"/>
        </w:rPr>
        <w:t>có ký hiệu kết thúc căn thức.)</w:t>
      </w:r>
    </w:p>
    <w:p w14:paraId="102A5101" w14:textId="33037172" w:rsidR="00985BA4" w:rsidRDefault="001A14E5" w:rsidP="005B3DF1">
      <w:pPr>
        <w:rPr>
          <w:rFonts w:ascii="SimBraille" w:hAnsi="SimBraille" w:cs="SimBraille"/>
          <w:color w:val="000000"/>
          <w:szCs w:val="28"/>
        </w:rPr>
      </w:pPr>
      <w:r w:rsidRPr="00985BA4">
        <w:rPr>
          <w:noProof/>
          <w:position w:val="-12"/>
        </w:rPr>
        <w:object w:dxaOrig="1280" w:dyaOrig="440" w14:anchorId="66F5AB54">
          <v:shape id="_x0000_i1084" type="#_x0000_t75" style="width:62.45pt;height:19.05pt" o:ole="">
            <v:imagedata r:id="rId138" o:title=""/>
          </v:shape>
          <o:OLEObject Type="Embed" ProgID="Equation.DSMT4" ShapeID="_x0000_i1084" DrawAspect="Content" ObjectID="_1742386994" r:id="rId139"/>
        </w:object>
      </w:r>
      <w:r w:rsidR="00985BA4" w:rsidRPr="00894E55">
        <w:rPr>
          <w:rFonts w:cs="Arial"/>
          <w:color w:val="000000"/>
          <w:szCs w:val="28"/>
        </w:rPr>
        <w:t xml:space="preserve"> </w:t>
      </w:r>
      <w:r w:rsidR="00A14EF0" w:rsidRPr="00894E55">
        <w:rPr>
          <w:rFonts w:cs="Arial"/>
          <w:color w:val="000000"/>
          <w:szCs w:val="28"/>
        </w:rPr>
        <w:t xml:space="preserve">(r = </w:t>
      </w:r>
      <w:r w:rsidR="00681183">
        <w:rPr>
          <w:rFonts w:cs="Arial"/>
          <w:color w:val="000000"/>
          <w:szCs w:val="28"/>
        </w:rPr>
        <w:t>căn bậc hai của</w:t>
      </w:r>
      <w:r w:rsidR="00A14EF0" w:rsidRPr="00894E55">
        <w:rPr>
          <w:rFonts w:cs="Arial"/>
          <w:color w:val="000000"/>
          <w:szCs w:val="28"/>
        </w:rPr>
        <w:t xml:space="preserve"> x </w:t>
      </w:r>
      <w:r w:rsidR="00681183">
        <w:rPr>
          <w:rFonts w:cs="Arial"/>
          <w:color w:val="000000"/>
          <w:szCs w:val="28"/>
        </w:rPr>
        <w:t>bình phương</w:t>
      </w:r>
      <w:r w:rsidR="00A14EF0" w:rsidRPr="00894E55">
        <w:rPr>
          <w:rFonts w:cs="Arial"/>
          <w:color w:val="000000"/>
          <w:szCs w:val="28"/>
        </w:rPr>
        <w:t xml:space="preserve"> + y </w:t>
      </w:r>
      <w:r w:rsidR="00681183">
        <w:rPr>
          <w:rFonts w:cs="Arial"/>
          <w:color w:val="000000"/>
          <w:szCs w:val="28"/>
        </w:rPr>
        <w:t>bình phương hết căn thức</w:t>
      </w:r>
      <w:r w:rsidR="00A14EF0" w:rsidRPr="00894E55">
        <w:rPr>
          <w:rFonts w:cs="Arial"/>
          <w:color w:val="000000"/>
          <w:szCs w:val="28"/>
        </w:rPr>
        <w:t>)</w:t>
      </w:r>
      <w:r w:rsidR="00985BA4">
        <w:rPr>
          <w:rFonts w:cs="Arial"/>
          <w:color w:val="000000"/>
          <w:szCs w:val="28"/>
        </w:rPr>
        <w:br/>
      </w:r>
      <w:r w:rsidR="00A14EF0" w:rsidRPr="00894E55">
        <w:rPr>
          <w:rFonts w:ascii="SimBraille" w:hAnsi="SimBraille" w:cs="SimBraille"/>
          <w:color w:val="000000"/>
          <w:szCs w:val="28"/>
        </w:rPr>
        <w:t xml:space="preserve">;;;r </w:t>
      </w:r>
      <w:r w:rsidR="008435C3">
        <w:rPr>
          <w:rFonts w:ascii="SimBraille" w:hAnsi="SimBraille" w:cs="SimBraille"/>
          <w:color w:val="000000"/>
          <w:szCs w:val="28"/>
        </w:rPr>
        <w:t>"</w:t>
      </w:r>
      <w:r w:rsidR="00A14EF0" w:rsidRPr="00894E55">
        <w:rPr>
          <w:rFonts w:ascii="SimBraille" w:hAnsi="SimBraille" w:cs="SimBraille"/>
          <w:color w:val="000000"/>
          <w:szCs w:val="28"/>
        </w:rPr>
        <w:t>7 %x9#b</w:t>
      </w:r>
      <w:r w:rsidR="008435C3">
        <w:rPr>
          <w:rFonts w:ascii="SimBraille" w:hAnsi="SimBraille" w:cs="SimBraille"/>
          <w:color w:val="000000"/>
          <w:szCs w:val="28"/>
        </w:rPr>
        <w:t>"</w:t>
      </w:r>
      <w:r w:rsidR="00A14EF0" w:rsidRPr="00894E55">
        <w:rPr>
          <w:rFonts w:ascii="SimBraille" w:hAnsi="SimBraille" w:cs="SimBraille"/>
          <w:color w:val="000000"/>
          <w:szCs w:val="28"/>
        </w:rPr>
        <w:t>6y9#b+;</w:t>
      </w:r>
      <w:r w:rsidR="008435C3">
        <w:rPr>
          <w:rFonts w:ascii="SimBraille" w:hAnsi="SimBraille" w:cs="SimBraille"/>
          <w:color w:val="000000"/>
          <w:szCs w:val="28"/>
        </w:rPr>
        <w:t>'</w:t>
      </w:r>
    </w:p>
    <w:p w14:paraId="0C558B81" w14:textId="2E380075" w:rsidR="00A14EF0" w:rsidRPr="002E4DE2" w:rsidRDefault="001A14E5" w:rsidP="005B3DF1">
      <w:pPr>
        <w:rPr>
          <w:rFonts w:ascii="SimBraille" w:hAnsi="SimBraille" w:cs="SimBraille"/>
          <w:color w:val="000000"/>
          <w:szCs w:val="28"/>
        </w:rPr>
      </w:pPr>
      <w:r w:rsidRPr="00985BA4">
        <w:rPr>
          <w:noProof/>
          <w:position w:val="-26"/>
        </w:rPr>
        <w:object w:dxaOrig="1560" w:dyaOrig="700" w14:anchorId="5B350EDC">
          <v:shape id="_x0000_i1085" type="#_x0000_t75" style="width:79.4pt;height:36pt" o:ole="">
            <v:imagedata r:id="rId140" o:title=""/>
          </v:shape>
          <o:OLEObject Type="Embed" ProgID="Equation.DSMT4" ShapeID="_x0000_i1085" DrawAspect="Content" ObjectID="_1742386995" r:id="rId141"/>
        </w:object>
      </w:r>
      <w:r w:rsidR="00985BA4">
        <w:rPr>
          <w:rFonts w:cs="Arial"/>
          <w:color w:val="000000"/>
          <w:szCs w:val="28"/>
        </w:rPr>
        <w:t xml:space="preserve"> </w:t>
      </w:r>
      <w:r w:rsidR="00A14EF0" w:rsidRPr="002E4DE2">
        <w:rPr>
          <w:rFonts w:cs="Arial"/>
          <w:color w:val="000000"/>
          <w:szCs w:val="28"/>
        </w:rPr>
        <w:t>(</w:t>
      </w:r>
      <w:r w:rsidR="006344DC">
        <w:rPr>
          <w:rFonts w:cs="Arial"/>
          <w:color w:val="000000"/>
          <w:szCs w:val="28"/>
        </w:rPr>
        <w:t xml:space="preserve">căn bậc hai của phân thức </w:t>
      </w:r>
      <w:r w:rsidR="00A14EF0" w:rsidRPr="002E4DE2">
        <w:rPr>
          <w:rFonts w:cs="Arial"/>
          <w:color w:val="000000"/>
          <w:szCs w:val="28"/>
        </w:rPr>
        <w:t xml:space="preserve">783.2 </w:t>
      </w:r>
      <w:r w:rsidR="006344DC">
        <w:rPr>
          <w:rFonts w:cs="Arial"/>
          <w:color w:val="000000"/>
          <w:szCs w:val="28"/>
        </w:rPr>
        <w:t>nhân</w:t>
      </w:r>
      <w:r w:rsidR="00A14EF0" w:rsidRPr="002E4DE2">
        <w:rPr>
          <w:rFonts w:cs="Arial"/>
          <w:color w:val="000000"/>
          <w:szCs w:val="28"/>
        </w:rPr>
        <w:t xml:space="preserve"> 6.547 </w:t>
      </w:r>
      <w:r w:rsidR="006344DC">
        <w:rPr>
          <w:rFonts w:cs="Arial"/>
          <w:color w:val="000000"/>
          <w:szCs w:val="28"/>
        </w:rPr>
        <w:t>trên</w:t>
      </w:r>
      <w:r w:rsidR="00A14EF0" w:rsidRPr="002E4DE2">
        <w:rPr>
          <w:rFonts w:cs="Arial"/>
          <w:color w:val="000000"/>
          <w:szCs w:val="28"/>
        </w:rPr>
        <w:t xml:space="preserve"> 0.4628 </w:t>
      </w:r>
      <w:r w:rsidR="00C07484">
        <w:rPr>
          <w:rFonts w:cs="Arial"/>
          <w:color w:val="000000"/>
          <w:szCs w:val="28"/>
        </w:rPr>
        <w:t>hết phân thức hết căn thức</w:t>
      </w:r>
      <w:r w:rsidR="00A14EF0" w:rsidRPr="002E4DE2">
        <w:rPr>
          <w:rFonts w:cs="Arial"/>
          <w:color w:val="000000"/>
          <w:szCs w:val="28"/>
        </w:rPr>
        <w:t>)</w:t>
      </w:r>
      <w:r w:rsidR="00985BA4">
        <w:rPr>
          <w:rFonts w:cs="Arial"/>
          <w:color w:val="000000"/>
          <w:szCs w:val="28"/>
        </w:rPr>
        <w:br/>
      </w:r>
      <w:r w:rsidR="00A14EF0" w:rsidRPr="002E4DE2">
        <w:rPr>
          <w:rFonts w:ascii="SimBraille" w:hAnsi="SimBraille" w:cs="SimBraille"/>
          <w:color w:val="000000"/>
          <w:szCs w:val="28"/>
        </w:rPr>
        <w:t>;;%(#ghc4b</w:t>
      </w:r>
      <w:r w:rsidR="008435C3">
        <w:rPr>
          <w:rFonts w:ascii="SimBraille" w:hAnsi="SimBraille" w:cs="SimBraille"/>
          <w:color w:val="000000"/>
          <w:szCs w:val="28"/>
        </w:rPr>
        <w:t>"</w:t>
      </w:r>
      <w:r w:rsidR="00A14EF0" w:rsidRPr="002E4DE2">
        <w:rPr>
          <w:rFonts w:ascii="SimBraille" w:hAnsi="SimBraille" w:cs="SimBraille"/>
          <w:color w:val="000000"/>
          <w:szCs w:val="28"/>
        </w:rPr>
        <w:t>8#f4edg./#j4dfbh)+</w:t>
      </w:r>
    </w:p>
    <w:p w14:paraId="66490EC5" w14:textId="4AA89CC8" w:rsidR="00A14EF0" w:rsidRPr="002E4DE2" w:rsidRDefault="001A14E5" w:rsidP="005B3DF1">
      <w:pPr>
        <w:rPr>
          <w:rFonts w:ascii="SimBraille" w:hAnsi="SimBraille" w:cs="SimBraille"/>
          <w:color w:val="000000"/>
          <w:szCs w:val="28"/>
        </w:rPr>
      </w:pPr>
      <w:r w:rsidRPr="00985BA4">
        <w:rPr>
          <w:noProof/>
          <w:position w:val="-24"/>
        </w:rPr>
        <w:object w:dxaOrig="1920" w:dyaOrig="700" w14:anchorId="5E2326D2">
          <v:shape id="_x0000_i1086" type="#_x0000_t75" style="width:96.35pt;height:36pt" o:ole="">
            <v:imagedata r:id="rId142" o:title=""/>
          </v:shape>
          <o:OLEObject Type="Embed" ProgID="Equation.DSMT4" ShapeID="_x0000_i1086" DrawAspect="Content" ObjectID="_1742386996" r:id="rId143"/>
        </w:object>
      </w:r>
      <w:r w:rsidR="00985BA4" w:rsidRPr="00894E55">
        <w:rPr>
          <w:rFonts w:cs="Arial"/>
          <w:color w:val="000000"/>
          <w:szCs w:val="28"/>
        </w:rPr>
        <w:t xml:space="preserve"> </w:t>
      </w:r>
      <w:r w:rsidR="00A14EF0" w:rsidRPr="002E4DE2">
        <w:rPr>
          <w:rFonts w:cs="Arial"/>
          <w:color w:val="000000"/>
          <w:szCs w:val="28"/>
        </w:rPr>
        <w:t xml:space="preserve">(x = </w:t>
      </w:r>
      <w:r w:rsidR="008E4791">
        <w:rPr>
          <w:rFonts w:cs="Arial"/>
          <w:color w:val="000000"/>
          <w:szCs w:val="28"/>
        </w:rPr>
        <w:t>phân thức</w:t>
      </w:r>
      <w:r w:rsidR="00A14EF0" w:rsidRPr="002E4DE2">
        <w:rPr>
          <w:rFonts w:cs="Arial"/>
          <w:color w:val="000000"/>
          <w:szCs w:val="28"/>
        </w:rPr>
        <w:t xml:space="preserve"> </w:t>
      </w:r>
      <w:r w:rsidR="008E4791">
        <w:rPr>
          <w:rFonts w:cs="Arial"/>
          <w:color w:val="000000"/>
          <w:szCs w:val="28"/>
        </w:rPr>
        <w:t>trừ</w:t>
      </w:r>
      <w:r w:rsidR="00A14EF0" w:rsidRPr="002E4DE2">
        <w:rPr>
          <w:rFonts w:cs="Arial"/>
          <w:color w:val="000000"/>
          <w:szCs w:val="28"/>
        </w:rPr>
        <w:t xml:space="preserve"> b </w:t>
      </w:r>
      <w:r w:rsidR="008E4791">
        <w:rPr>
          <w:rFonts w:cs="Arial"/>
          <w:color w:val="000000"/>
          <w:szCs w:val="28"/>
        </w:rPr>
        <w:t>cộng</w:t>
      </w:r>
      <w:r w:rsidR="00A14EF0" w:rsidRPr="002E4DE2">
        <w:rPr>
          <w:rFonts w:cs="Arial"/>
          <w:color w:val="000000"/>
          <w:szCs w:val="28"/>
        </w:rPr>
        <w:t>-</w:t>
      </w:r>
      <w:r w:rsidR="008E4791">
        <w:rPr>
          <w:rFonts w:cs="Arial"/>
          <w:color w:val="000000"/>
          <w:szCs w:val="28"/>
        </w:rPr>
        <w:t>hoặc</w:t>
      </w:r>
      <w:r w:rsidR="00A14EF0" w:rsidRPr="002E4DE2">
        <w:rPr>
          <w:rFonts w:cs="Arial"/>
          <w:color w:val="000000"/>
          <w:szCs w:val="28"/>
        </w:rPr>
        <w:t>-</w:t>
      </w:r>
      <w:r w:rsidR="008E4791">
        <w:rPr>
          <w:rFonts w:cs="Arial"/>
          <w:color w:val="000000"/>
          <w:szCs w:val="28"/>
        </w:rPr>
        <w:t>trừ</w:t>
      </w:r>
      <w:r w:rsidR="00A14EF0" w:rsidRPr="002E4DE2">
        <w:rPr>
          <w:rFonts w:cs="Arial"/>
          <w:color w:val="000000"/>
          <w:szCs w:val="28"/>
        </w:rPr>
        <w:t xml:space="preserve"> </w:t>
      </w:r>
      <w:r w:rsidR="008E4791">
        <w:rPr>
          <w:rFonts w:cs="Arial"/>
          <w:color w:val="000000"/>
          <w:szCs w:val="28"/>
        </w:rPr>
        <w:t>căn bậc hai của</w:t>
      </w:r>
      <w:r w:rsidR="00A14EF0" w:rsidRPr="002E4DE2">
        <w:rPr>
          <w:rFonts w:cs="Arial"/>
          <w:color w:val="000000"/>
          <w:szCs w:val="28"/>
        </w:rPr>
        <w:t xml:space="preserve"> b </w:t>
      </w:r>
      <w:r w:rsidR="008E4791">
        <w:rPr>
          <w:rFonts w:cs="Arial"/>
          <w:color w:val="000000"/>
          <w:szCs w:val="28"/>
        </w:rPr>
        <w:t>bình phương</w:t>
      </w:r>
      <w:r w:rsidR="00A14EF0" w:rsidRPr="002E4DE2">
        <w:rPr>
          <w:rFonts w:cs="Arial"/>
          <w:color w:val="000000"/>
          <w:szCs w:val="28"/>
        </w:rPr>
        <w:t xml:space="preserve"> </w:t>
      </w:r>
      <w:r w:rsidR="008E4791">
        <w:rPr>
          <w:rFonts w:cs="Arial"/>
          <w:color w:val="000000"/>
          <w:szCs w:val="28"/>
        </w:rPr>
        <w:t>trừ</w:t>
      </w:r>
      <w:r w:rsidR="00A14EF0" w:rsidRPr="002E4DE2">
        <w:rPr>
          <w:rFonts w:cs="Arial"/>
          <w:color w:val="000000"/>
          <w:szCs w:val="28"/>
        </w:rPr>
        <w:t xml:space="preserve"> 4ac</w:t>
      </w:r>
      <w:r w:rsidR="00985BA4">
        <w:rPr>
          <w:rFonts w:cs="Arial"/>
          <w:color w:val="000000"/>
          <w:szCs w:val="28"/>
        </w:rPr>
        <w:t xml:space="preserve"> </w:t>
      </w:r>
      <w:r w:rsidR="008D5668">
        <w:rPr>
          <w:rFonts w:cs="Arial"/>
          <w:color w:val="000000"/>
          <w:szCs w:val="28"/>
        </w:rPr>
        <w:t>hết căn thức</w:t>
      </w:r>
      <w:r w:rsidR="00A14EF0" w:rsidRPr="002E4DE2">
        <w:rPr>
          <w:rFonts w:cs="Arial"/>
          <w:color w:val="000000"/>
          <w:szCs w:val="28"/>
        </w:rPr>
        <w:t xml:space="preserve"> </w:t>
      </w:r>
      <w:r w:rsidR="008D5668">
        <w:rPr>
          <w:rFonts w:cs="Arial"/>
          <w:color w:val="000000"/>
          <w:szCs w:val="28"/>
        </w:rPr>
        <w:t>tất cả trên</w:t>
      </w:r>
      <w:r w:rsidR="00A14EF0" w:rsidRPr="002E4DE2">
        <w:rPr>
          <w:rFonts w:cs="Arial"/>
          <w:color w:val="000000"/>
          <w:szCs w:val="28"/>
        </w:rPr>
        <w:t xml:space="preserve"> 2a)</w:t>
      </w:r>
      <w:r w:rsidR="00985BA4">
        <w:rPr>
          <w:rFonts w:cs="Arial"/>
          <w:color w:val="000000"/>
          <w:szCs w:val="28"/>
        </w:rPr>
        <w:br/>
      </w:r>
      <w:r w:rsidR="00A14EF0" w:rsidRPr="002E4DE2">
        <w:rPr>
          <w:rFonts w:ascii="SimBraille" w:hAnsi="SimBraille" w:cs="SimBraille"/>
          <w:color w:val="000000"/>
          <w:szCs w:val="28"/>
        </w:rPr>
        <w:t xml:space="preserve">;;;x </w:t>
      </w:r>
      <w:r w:rsidR="008435C3">
        <w:rPr>
          <w:rFonts w:ascii="SimBraille" w:hAnsi="SimBraille" w:cs="SimBraille"/>
          <w:color w:val="000000"/>
          <w:szCs w:val="28"/>
        </w:rPr>
        <w:t>"</w:t>
      </w:r>
      <w:r w:rsidR="00A14EF0" w:rsidRPr="002E4DE2">
        <w:rPr>
          <w:rFonts w:ascii="SimBraille" w:hAnsi="SimBraille" w:cs="SimBraille"/>
          <w:color w:val="000000"/>
          <w:szCs w:val="28"/>
        </w:rPr>
        <w:t>7 (</w:t>
      </w:r>
      <w:r w:rsidR="008435C3">
        <w:rPr>
          <w:rFonts w:ascii="SimBraille" w:hAnsi="SimBraille" w:cs="SimBraille"/>
          <w:color w:val="000000"/>
          <w:szCs w:val="28"/>
        </w:rPr>
        <w:t>"</w:t>
      </w:r>
      <w:r w:rsidR="00A14EF0" w:rsidRPr="002E4DE2">
        <w:rPr>
          <w:rFonts w:ascii="SimBraille" w:hAnsi="SimBraille" w:cs="SimBraille"/>
          <w:color w:val="000000"/>
          <w:szCs w:val="28"/>
        </w:rPr>
        <w:t>-b_6%b9#b</w:t>
      </w:r>
      <w:r w:rsidR="008435C3">
        <w:rPr>
          <w:rFonts w:ascii="SimBraille" w:hAnsi="SimBraille" w:cs="SimBraille"/>
          <w:color w:val="000000"/>
          <w:szCs w:val="28"/>
        </w:rPr>
        <w:t>"</w:t>
      </w:r>
      <w:r w:rsidR="00A14EF0" w:rsidRPr="002E4DE2">
        <w:rPr>
          <w:rFonts w:ascii="SimBraille" w:hAnsi="SimBraille" w:cs="SimBraille"/>
          <w:color w:val="000000"/>
          <w:szCs w:val="28"/>
        </w:rPr>
        <w:t>-#d;ac+./#b;a);</w:t>
      </w:r>
      <w:r w:rsidR="008435C3">
        <w:rPr>
          <w:rFonts w:ascii="SimBraille" w:hAnsi="SimBraille" w:cs="SimBraille"/>
          <w:color w:val="000000"/>
          <w:szCs w:val="28"/>
        </w:rPr>
        <w:t>'</w:t>
      </w:r>
    </w:p>
    <w:p w14:paraId="40B7D28C" w14:textId="276A2B96" w:rsidR="00A14EF0" w:rsidRPr="00894E55" w:rsidRDefault="00A14EF0" w:rsidP="005B3DF1">
      <w:pPr>
        <w:pStyle w:val="Heading2"/>
        <w:rPr>
          <w:rStyle w:val="Heading2Char"/>
          <w:b/>
          <w:i/>
          <w:sz w:val="32"/>
        </w:rPr>
      </w:pPr>
      <w:bookmarkStart w:id="72" w:name="_Toc131507508"/>
      <w:r w:rsidRPr="00894E55">
        <w:rPr>
          <w:rStyle w:val="Heading2Char"/>
          <w:b/>
          <w:i/>
          <w:sz w:val="32"/>
        </w:rPr>
        <w:t xml:space="preserve">8.2 </w:t>
      </w:r>
      <w:r w:rsidR="00D8530D">
        <w:rPr>
          <w:rStyle w:val="Heading2Char"/>
          <w:b/>
          <w:i/>
          <w:sz w:val="32"/>
        </w:rPr>
        <w:t>Căn bậc ba, v.v…</w:t>
      </w:r>
      <w:bookmarkEnd w:id="72"/>
    </w:p>
    <w:p w14:paraId="22148644" w14:textId="688116CC" w:rsidR="00A14EF0" w:rsidRPr="002E4DE2" w:rsidRDefault="00346281" w:rsidP="008D4544">
      <w:pPr>
        <w:jc w:val="both"/>
        <w:rPr>
          <w:rFonts w:cs="Arial"/>
          <w:color w:val="000000"/>
          <w:szCs w:val="28"/>
        </w:rPr>
      </w:pPr>
      <w:r>
        <w:rPr>
          <w:rFonts w:cs="Arial"/>
          <w:color w:val="000000"/>
          <w:szCs w:val="28"/>
        </w:rPr>
        <w:t xml:space="preserve">Trong </w:t>
      </w:r>
      <w:r w:rsidR="00AB2027">
        <w:rPr>
          <w:rFonts w:cs="Arial"/>
          <w:color w:val="000000"/>
          <w:szCs w:val="28"/>
        </w:rPr>
        <w:t xml:space="preserve">chữ </w:t>
      </w:r>
      <w:r w:rsidR="00E814F5">
        <w:rPr>
          <w:rFonts w:cs="Arial"/>
          <w:color w:val="000000"/>
          <w:szCs w:val="28"/>
        </w:rPr>
        <w:t>phổ thông</w:t>
      </w:r>
      <w:r>
        <w:rPr>
          <w:rFonts w:cs="Arial"/>
          <w:color w:val="000000"/>
          <w:szCs w:val="28"/>
        </w:rPr>
        <w:t xml:space="preserve">, </w:t>
      </w:r>
      <w:r w:rsidR="00FF02C6">
        <w:rPr>
          <w:rFonts w:cs="Arial"/>
          <w:color w:val="000000"/>
          <w:szCs w:val="28"/>
        </w:rPr>
        <w:t xml:space="preserve">số chỉ bậc của </w:t>
      </w:r>
      <w:r w:rsidR="0009060A">
        <w:rPr>
          <w:rFonts w:cs="Arial"/>
          <w:color w:val="000000"/>
          <w:szCs w:val="28"/>
        </w:rPr>
        <w:t xml:space="preserve">phép căn, nếu có, được in phía trên bên trái của dấu căn. </w:t>
      </w:r>
      <w:r w:rsidR="00084678">
        <w:rPr>
          <w:rFonts w:cs="Arial"/>
          <w:color w:val="000000"/>
          <w:szCs w:val="28"/>
        </w:rPr>
        <w:t>Trong chữ nổi, viết số này như một chỉ số trên liền sau ký hiệu bắt đầu căn thức.</w:t>
      </w:r>
      <w:r>
        <w:rPr>
          <w:rFonts w:cs="Arial"/>
          <w:color w:val="000000"/>
          <w:szCs w:val="28"/>
        </w:rPr>
        <w:t xml:space="preserve"> </w:t>
      </w:r>
    </w:p>
    <w:p w14:paraId="3BAC5BDB" w14:textId="513564A9" w:rsidR="00A14EF0" w:rsidRPr="002E4DE2" w:rsidRDefault="001A14E5" w:rsidP="005B3DF1">
      <w:pPr>
        <w:rPr>
          <w:rFonts w:ascii="SimBraille" w:hAnsi="SimBraille" w:cs="SimBraille"/>
          <w:color w:val="000000"/>
          <w:szCs w:val="28"/>
        </w:rPr>
      </w:pPr>
      <w:r w:rsidRPr="00F9538B">
        <w:rPr>
          <w:noProof/>
          <w:position w:val="-8"/>
        </w:rPr>
        <w:object w:dxaOrig="720" w:dyaOrig="360" w14:anchorId="59BAFD06">
          <v:shape id="_x0000_i1087" type="#_x0000_t75" style="width:36pt;height:19.05pt" o:ole="">
            <v:imagedata r:id="rId144" o:title=""/>
          </v:shape>
          <o:OLEObject Type="Embed" ProgID="Equation.DSMT4" ShapeID="_x0000_i1087" DrawAspect="Content" ObjectID="_1742386997" r:id="rId145"/>
        </w:object>
      </w:r>
      <w:r w:rsidR="00A14EF0" w:rsidRPr="00894E55">
        <w:rPr>
          <w:rFonts w:cs="Arial"/>
          <w:color w:val="000000"/>
          <w:szCs w:val="28"/>
        </w:rPr>
        <w:t xml:space="preserve"> </w:t>
      </w:r>
      <w:r w:rsidR="00A14EF0" w:rsidRPr="002E4DE2">
        <w:rPr>
          <w:rFonts w:cs="Arial"/>
          <w:color w:val="000000"/>
          <w:szCs w:val="28"/>
        </w:rPr>
        <w:t>(</w:t>
      </w:r>
      <w:r w:rsidR="008D5668">
        <w:rPr>
          <w:rFonts w:cs="Arial"/>
          <w:color w:val="000000"/>
          <w:szCs w:val="28"/>
        </w:rPr>
        <w:t>căn bậc ba của</w:t>
      </w:r>
      <w:r w:rsidR="00A14EF0" w:rsidRPr="002E4DE2">
        <w:rPr>
          <w:rFonts w:cs="Arial"/>
          <w:color w:val="000000"/>
          <w:szCs w:val="28"/>
        </w:rPr>
        <w:t xml:space="preserve"> 8 = 2)</w:t>
      </w:r>
      <w:r w:rsidR="00F9538B">
        <w:rPr>
          <w:rFonts w:cs="Arial"/>
          <w:color w:val="000000"/>
          <w:szCs w:val="28"/>
        </w:rPr>
        <w:br/>
      </w:r>
      <w:r w:rsidR="00A14EF0" w:rsidRPr="002E4DE2">
        <w:rPr>
          <w:rFonts w:ascii="SimBraille" w:hAnsi="SimBraille" w:cs="SimBraille"/>
          <w:color w:val="000000"/>
          <w:szCs w:val="28"/>
        </w:rPr>
        <w:t xml:space="preserve">;;%9#c#h+ </w:t>
      </w:r>
      <w:r w:rsidR="008435C3">
        <w:rPr>
          <w:rFonts w:ascii="SimBraille" w:hAnsi="SimBraille" w:cs="SimBraille"/>
          <w:color w:val="000000"/>
          <w:szCs w:val="28"/>
        </w:rPr>
        <w:t>"</w:t>
      </w:r>
      <w:r w:rsidR="00A14EF0" w:rsidRPr="002E4DE2">
        <w:rPr>
          <w:rFonts w:ascii="SimBraille" w:hAnsi="SimBraille" w:cs="SimBraille"/>
          <w:color w:val="000000"/>
          <w:szCs w:val="28"/>
        </w:rPr>
        <w:t>7 #b</w:t>
      </w:r>
    </w:p>
    <w:p w14:paraId="7BF89A2A" w14:textId="5151CC5A" w:rsidR="00A14EF0" w:rsidRPr="002E4DE2" w:rsidRDefault="001A14E5" w:rsidP="005B3DF1">
      <w:pPr>
        <w:rPr>
          <w:rFonts w:ascii="SimBraille" w:hAnsi="SimBraille" w:cs="SimBraille"/>
          <w:color w:val="000000"/>
          <w:szCs w:val="28"/>
        </w:rPr>
      </w:pPr>
      <w:r w:rsidRPr="00F9538B">
        <w:rPr>
          <w:noProof/>
          <w:position w:val="-12"/>
        </w:rPr>
        <w:object w:dxaOrig="1700" w:dyaOrig="440" w14:anchorId="121314C6">
          <v:shape id="_x0000_i1088" type="#_x0000_t75" style="width:83.65pt;height:19.05pt" o:ole="">
            <v:imagedata r:id="rId146" o:title=""/>
          </v:shape>
          <o:OLEObject Type="Embed" ProgID="Equation.DSMT4" ShapeID="_x0000_i1088" DrawAspect="Content" ObjectID="_1742386998" r:id="rId147"/>
        </w:object>
      </w:r>
      <w:r w:rsidR="00F9538B" w:rsidRPr="00894E55">
        <w:rPr>
          <w:rFonts w:cs="Arial"/>
          <w:color w:val="000000"/>
          <w:szCs w:val="28"/>
        </w:rPr>
        <w:t xml:space="preserve"> </w:t>
      </w:r>
      <w:r w:rsidR="00A14EF0" w:rsidRPr="002E4DE2">
        <w:rPr>
          <w:rFonts w:cs="Arial"/>
          <w:color w:val="000000"/>
          <w:szCs w:val="28"/>
        </w:rPr>
        <w:t xml:space="preserve">(q = </w:t>
      </w:r>
      <w:r w:rsidR="00AF524B">
        <w:rPr>
          <w:rFonts w:cs="Arial"/>
          <w:color w:val="000000"/>
          <w:szCs w:val="28"/>
        </w:rPr>
        <w:t>căn bậc ba</w:t>
      </w:r>
      <w:r w:rsidR="00A14EF0" w:rsidRPr="002E4DE2">
        <w:rPr>
          <w:rFonts w:cs="Arial"/>
          <w:color w:val="000000"/>
          <w:szCs w:val="28"/>
        </w:rPr>
        <w:t xml:space="preserve"> x </w:t>
      </w:r>
      <w:r w:rsidR="00AF524B">
        <w:rPr>
          <w:rFonts w:cs="Arial"/>
          <w:color w:val="000000"/>
          <w:szCs w:val="28"/>
        </w:rPr>
        <w:t>lập phương</w:t>
      </w:r>
      <w:r w:rsidR="00A14EF0" w:rsidRPr="002E4DE2">
        <w:rPr>
          <w:rFonts w:cs="Arial"/>
          <w:color w:val="000000"/>
          <w:szCs w:val="28"/>
        </w:rPr>
        <w:t xml:space="preserve"> + y </w:t>
      </w:r>
      <w:r w:rsidR="00AF524B">
        <w:rPr>
          <w:rFonts w:cs="Arial"/>
          <w:color w:val="000000"/>
          <w:szCs w:val="28"/>
        </w:rPr>
        <w:t>lập phương</w:t>
      </w:r>
      <w:r w:rsidR="00A14EF0" w:rsidRPr="002E4DE2">
        <w:rPr>
          <w:rFonts w:cs="Arial"/>
          <w:color w:val="000000"/>
          <w:szCs w:val="28"/>
        </w:rPr>
        <w:t xml:space="preserve"> + z </w:t>
      </w:r>
      <w:r w:rsidR="00AF524B">
        <w:rPr>
          <w:rFonts w:cs="Arial"/>
          <w:color w:val="000000"/>
          <w:szCs w:val="28"/>
        </w:rPr>
        <w:t>lập phương</w:t>
      </w:r>
      <w:r w:rsidR="00A14EF0" w:rsidRPr="002E4DE2">
        <w:rPr>
          <w:rFonts w:cs="Arial"/>
          <w:color w:val="000000"/>
          <w:szCs w:val="28"/>
        </w:rPr>
        <w:t xml:space="preserve"> </w:t>
      </w:r>
      <w:r w:rsidR="00AF524B">
        <w:rPr>
          <w:rFonts w:cs="Arial"/>
          <w:color w:val="000000"/>
          <w:szCs w:val="28"/>
        </w:rPr>
        <w:t>hết căn thức</w:t>
      </w:r>
      <w:r w:rsidR="00A14EF0" w:rsidRPr="002E4DE2">
        <w:rPr>
          <w:rFonts w:cs="Arial"/>
          <w:color w:val="000000"/>
          <w:szCs w:val="28"/>
        </w:rPr>
        <w:t>)</w:t>
      </w:r>
      <w:r w:rsidR="00F9538B">
        <w:rPr>
          <w:rFonts w:cs="Arial"/>
          <w:color w:val="000000"/>
          <w:szCs w:val="28"/>
        </w:rPr>
        <w:br/>
      </w:r>
      <w:r w:rsidR="00A14EF0" w:rsidRPr="002E4DE2">
        <w:rPr>
          <w:rFonts w:ascii="SimBraille" w:hAnsi="SimBraille" w:cs="SimBraille"/>
          <w:color w:val="000000"/>
          <w:szCs w:val="28"/>
        </w:rPr>
        <w:t xml:space="preserve">;;;q </w:t>
      </w:r>
      <w:r w:rsidR="008435C3">
        <w:rPr>
          <w:rFonts w:ascii="SimBraille" w:hAnsi="SimBraille" w:cs="SimBraille"/>
          <w:color w:val="000000"/>
          <w:szCs w:val="28"/>
        </w:rPr>
        <w:t>"</w:t>
      </w:r>
      <w:r w:rsidR="00A14EF0" w:rsidRPr="002E4DE2">
        <w:rPr>
          <w:rFonts w:ascii="SimBraille" w:hAnsi="SimBraille" w:cs="SimBraille"/>
          <w:color w:val="000000"/>
          <w:szCs w:val="28"/>
        </w:rPr>
        <w:t>7 %9#cx9#c</w:t>
      </w:r>
      <w:r w:rsidR="008435C3">
        <w:rPr>
          <w:rFonts w:ascii="SimBraille" w:hAnsi="SimBraille" w:cs="SimBraille"/>
          <w:color w:val="000000"/>
          <w:szCs w:val="28"/>
        </w:rPr>
        <w:t>"</w:t>
      </w:r>
      <w:r w:rsidR="00A14EF0" w:rsidRPr="002E4DE2">
        <w:rPr>
          <w:rFonts w:ascii="SimBraille" w:hAnsi="SimBraille" w:cs="SimBraille"/>
          <w:color w:val="000000"/>
          <w:szCs w:val="28"/>
        </w:rPr>
        <w:t>6y9#c</w:t>
      </w:r>
      <w:r w:rsidR="008435C3">
        <w:rPr>
          <w:rFonts w:ascii="SimBraille" w:hAnsi="SimBraille" w:cs="SimBraille"/>
          <w:color w:val="000000"/>
          <w:szCs w:val="28"/>
        </w:rPr>
        <w:t>"</w:t>
      </w:r>
      <w:r w:rsidR="00A14EF0" w:rsidRPr="002E4DE2">
        <w:rPr>
          <w:rFonts w:ascii="SimBraille" w:hAnsi="SimBraille" w:cs="SimBraille"/>
          <w:color w:val="000000"/>
          <w:szCs w:val="28"/>
        </w:rPr>
        <w:t>6z9#c+;</w:t>
      </w:r>
      <w:r w:rsidR="008435C3">
        <w:rPr>
          <w:rFonts w:ascii="SimBraille" w:hAnsi="SimBraille" w:cs="SimBraille"/>
          <w:color w:val="000000"/>
          <w:szCs w:val="28"/>
        </w:rPr>
        <w:t>'</w:t>
      </w:r>
    </w:p>
    <w:p w14:paraId="1339F439" w14:textId="2CC256C0" w:rsidR="00A14EF0" w:rsidRPr="002E4DE2" w:rsidRDefault="001A14E5" w:rsidP="005B3DF1">
      <w:pPr>
        <w:rPr>
          <w:rFonts w:ascii="SimBraille" w:hAnsi="SimBraille" w:cs="SimBraille"/>
          <w:color w:val="000000"/>
          <w:szCs w:val="28"/>
        </w:rPr>
      </w:pPr>
      <w:r w:rsidRPr="00F9538B">
        <w:rPr>
          <w:noProof/>
          <w:position w:val="-12"/>
        </w:rPr>
        <w:object w:dxaOrig="560" w:dyaOrig="400" w14:anchorId="632F506A">
          <v:shape id="_x0000_i1089" type="#_x0000_t75" style="width:26.45pt;height:21.2pt" o:ole="">
            <v:imagedata r:id="rId148" o:title=""/>
          </v:shape>
          <o:OLEObject Type="Embed" ProgID="Equation.DSMT4" ShapeID="_x0000_i1089" DrawAspect="Content" ObjectID="_1742386999" r:id="rId149"/>
        </w:object>
      </w:r>
      <w:r w:rsidR="00A14EF0" w:rsidRPr="00894E55">
        <w:rPr>
          <w:rFonts w:cs="Arial"/>
          <w:color w:val="000000"/>
          <w:szCs w:val="28"/>
        </w:rPr>
        <w:t xml:space="preserve"> </w:t>
      </w:r>
      <w:r w:rsidR="00A14EF0" w:rsidRPr="002E4DE2">
        <w:rPr>
          <w:rFonts w:cs="Arial"/>
          <w:color w:val="000000"/>
          <w:szCs w:val="28"/>
        </w:rPr>
        <w:t>(</w:t>
      </w:r>
      <w:r w:rsidR="00433BAF">
        <w:rPr>
          <w:rFonts w:cs="Arial"/>
          <w:color w:val="000000"/>
          <w:szCs w:val="28"/>
        </w:rPr>
        <w:t>căn bậc</w:t>
      </w:r>
      <w:r w:rsidR="00A14EF0" w:rsidRPr="002E4DE2">
        <w:rPr>
          <w:rFonts w:cs="Arial"/>
          <w:color w:val="000000"/>
          <w:szCs w:val="28"/>
        </w:rPr>
        <w:t xml:space="preserve"> mn </w:t>
      </w:r>
      <w:r w:rsidR="00433BAF">
        <w:rPr>
          <w:rFonts w:cs="Arial"/>
          <w:color w:val="000000"/>
          <w:szCs w:val="28"/>
        </w:rPr>
        <w:t>của</w:t>
      </w:r>
      <w:r w:rsidR="00A14EF0" w:rsidRPr="002E4DE2">
        <w:rPr>
          <w:rFonts w:cs="Arial"/>
          <w:color w:val="000000"/>
          <w:szCs w:val="28"/>
        </w:rPr>
        <w:t xml:space="preserve"> xy)</w:t>
      </w:r>
      <w:r w:rsidR="00F9538B">
        <w:rPr>
          <w:rFonts w:cs="Arial"/>
          <w:color w:val="000000"/>
          <w:szCs w:val="28"/>
        </w:rPr>
        <w:br/>
      </w:r>
      <w:r w:rsidR="00A14EF0" w:rsidRPr="002E4DE2">
        <w:rPr>
          <w:rFonts w:ascii="SimBraille" w:hAnsi="SimBraille" w:cs="SimBraille"/>
          <w:color w:val="000000"/>
          <w:szCs w:val="28"/>
        </w:rPr>
        <w:t>;;%9&lt;mn&gt;xy+</w:t>
      </w:r>
    </w:p>
    <w:p w14:paraId="5707ADFA" w14:textId="4FA48869" w:rsidR="00A14EF0" w:rsidRPr="002E4DE2" w:rsidRDefault="001A14E5" w:rsidP="005B3DF1">
      <w:pPr>
        <w:rPr>
          <w:rFonts w:ascii="SimBraille" w:hAnsi="SimBraille" w:cs="SimBraille"/>
          <w:color w:val="000000"/>
          <w:szCs w:val="28"/>
        </w:rPr>
      </w:pPr>
      <w:r w:rsidRPr="00F9538B">
        <w:rPr>
          <w:noProof/>
          <w:position w:val="-24"/>
        </w:rPr>
        <w:object w:dxaOrig="4140" w:dyaOrig="660" w14:anchorId="38949AD1">
          <v:shape id="_x0000_i1090" type="#_x0000_t75" style="width:206.45pt;height:31.75pt" o:ole="">
            <v:imagedata r:id="rId150" o:title=""/>
          </v:shape>
          <o:OLEObject Type="Embed" ProgID="Equation.DSMT4" ShapeID="_x0000_i1090" DrawAspect="Content" ObjectID="_1742387000" r:id="rId151"/>
        </w:object>
      </w:r>
      <w:r w:rsidR="00F9538B" w:rsidRPr="00894E55">
        <w:rPr>
          <w:rFonts w:cs="Arial"/>
          <w:color w:val="000000"/>
          <w:szCs w:val="28"/>
        </w:rPr>
        <w:t xml:space="preserve"> </w:t>
      </w:r>
      <w:r w:rsidR="00A14EF0" w:rsidRPr="002E4DE2">
        <w:rPr>
          <w:rFonts w:cs="Arial"/>
          <w:color w:val="000000"/>
          <w:szCs w:val="28"/>
        </w:rPr>
        <w:t xml:space="preserve">(81 </w:t>
      </w:r>
      <w:r w:rsidR="00433BAF">
        <w:rPr>
          <w:rFonts w:cs="Arial"/>
          <w:color w:val="000000"/>
          <w:szCs w:val="28"/>
        </w:rPr>
        <w:t>mũ 3 phần 4</w:t>
      </w:r>
      <w:r w:rsidR="00A14EF0" w:rsidRPr="002E4DE2">
        <w:rPr>
          <w:rFonts w:cs="Arial"/>
          <w:color w:val="000000"/>
          <w:szCs w:val="28"/>
        </w:rPr>
        <w:t xml:space="preserve"> = (</w:t>
      </w:r>
      <w:r w:rsidR="00EA4164">
        <w:rPr>
          <w:rFonts w:cs="Arial"/>
          <w:color w:val="000000"/>
          <w:szCs w:val="28"/>
        </w:rPr>
        <w:t>căn bậc 4 của</w:t>
      </w:r>
      <w:r w:rsidR="00A14EF0" w:rsidRPr="002E4DE2">
        <w:rPr>
          <w:rFonts w:cs="Arial"/>
          <w:color w:val="000000"/>
          <w:szCs w:val="28"/>
        </w:rPr>
        <w:t xml:space="preserve"> 81) </w:t>
      </w:r>
      <w:r w:rsidR="00EA4164">
        <w:rPr>
          <w:rFonts w:cs="Arial"/>
          <w:color w:val="000000"/>
          <w:szCs w:val="28"/>
        </w:rPr>
        <w:t>lập phương</w:t>
      </w:r>
      <w:r w:rsidR="00A14EF0" w:rsidRPr="002E4DE2">
        <w:rPr>
          <w:rFonts w:cs="Arial"/>
          <w:color w:val="000000"/>
          <w:szCs w:val="28"/>
        </w:rPr>
        <w:t xml:space="preserve"> = (</w:t>
      </w:r>
      <w:r w:rsidR="002750FE">
        <w:rPr>
          <w:rFonts w:cs="Arial"/>
          <w:color w:val="000000"/>
          <w:szCs w:val="28"/>
        </w:rPr>
        <w:t>căn bậc hai</w:t>
      </w:r>
      <w:r w:rsidR="008D4544">
        <w:rPr>
          <w:rFonts w:cs="Arial"/>
          <w:color w:val="000000"/>
          <w:szCs w:val="28"/>
        </w:rPr>
        <w:t xml:space="preserve"> </w:t>
      </w:r>
      <w:r w:rsidR="002750FE">
        <w:rPr>
          <w:rFonts w:cs="Arial"/>
          <w:color w:val="000000"/>
          <w:szCs w:val="28"/>
        </w:rPr>
        <w:t>của</w:t>
      </w:r>
      <w:r w:rsidR="002750FE" w:rsidRPr="002750FE">
        <w:rPr>
          <w:rFonts w:cs="Arial"/>
          <w:color w:val="000000"/>
          <w:szCs w:val="28"/>
        </w:rPr>
        <w:t xml:space="preserve"> </w:t>
      </w:r>
      <w:r w:rsidR="002750FE">
        <w:rPr>
          <w:rFonts w:cs="Arial"/>
          <w:color w:val="000000"/>
          <w:szCs w:val="28"/>
        </w:rPr>
        <w:t>căn bậc hai của</w:t>
      </w:r>
      <w:r w:rsidR="00A14EF0" w:rsidRPr="002E4DE2">
        <w:rPr>
          <w:rFonts w:cs="Arial"/>
          <w:color w:val="000000"/>
          <w:szCs w:val="28"/>
        </w:rPr>
        <w:t xml:space="preserve"> 81) </w:t>
      </w:r>
      <w:r w:rsidR="002750FE">
        <w:rPr>
          <w:rFonts w:cs="Arial"/>
          <w:color w:val="000000"/>
          <w:szCs w:val="28"/>
        </w:rPr>
        <w:t>lập phương</w:t>
      </w:r>
      <w:r w:rsidR="00A14EF0" w:rsidRPr="002E4DE2">
        <w:rPr>
          <w:rFonts w:cs="Arial"/>
          <w:color w:val="000000"/>
          <w:szCs w:val="28"/>
        </w:rPr>
        <w:t xml:space="preserve"> = (</w:t>
      </w:r>
      <w:r w:rsidR="002750FE">
        <w:rPr>
          <w:rFonts w:cs="Arial"/>
          <w:color w:val="000000"/>
          <w:szCs w:val="28"/>
        </w:rPr>
        <w:t>căn bậc hai của</w:t>
      </w:r>
      <w:r w:rsidR="00A14EF0" w:rsidRPr="002E4DE2">
        <w:rPr>
          <w:rFonts w:cs="Arial"/>
          <w:color w:val="000000"/>
          <w:szCs w:val="28"/>
        </w:rPr>
        <w:t xml:space="preserve"> 9) </w:t>
      </w:r>
      <w:r w:rsidR="002750FE">
        <w:rPr>
          <w:rFonts w:cs="Arial"/>
          <w:color w:val="000000"/>
          <w:szCs w:val="28"/>
        </w:rPr>
        <w:t>lập phương</w:t>
      </w:r>
      <w:r w:rsidR="00A14EF0" w:rsidRPr="002E4DE2">
        <w:rPr>
          <w:rFonts w:cs="Arial"/>
          <w:color w:val="000000"/>
          <w:szCs w:val="28"/>
        </w:rPr>
        <w:t xml:space="preserve"> = </w:t>
      </w:r>
      <w:r w:rsidR="002750FE">
        <w:rPr>
          <w:rFonts w:cs="Arial"/>
          <w:color w:val="000000"/>
          <w:szCs w:val="28"/>
        </w:rPr>
        <w:t>3</w:t>
      </w:r>
      <w:r w:rsidR="00A14EF0" w:rsidRPr="002E4DE2">
        <w:rPr>
          <w:rFonts w:cs="Arial"/>
          <w:color w:val="000000"/>
          <w:szCs w:val="28"/>
        </w:rPr>
        <w:t xml:space="preserve"> </w:t>
      </w:r>
      <w:r w:rsidR="002750FE">
        <w:rPr>
          <w:rFonts w:cs="Arial"/>
          <w:color w:val="000000"/>
          <w:szCs w:val="28"/>
        </w:rPr>
        <w:t>lập phương</w:t>
      </w:r>
      <w:r w:rsidR="00A14EF0" w:rsidRPr="002E4DE2">
        <w:rPr>
          <w:rFonts w:cs="Arial"/>
          <w:color w:val="000000"/>
          <w:szCs w:val="28"/>
        </w:rPr>
        <w:t xml:space="preserve"> = 27)</w:t>
      </w:r>
      <w:r w:rsidR="00F9538B">
        <w:rPr>
          <w:rFonts w:cs="Arial"/>
          <w:color w:val="000000"/>
          <w:szCs w:val="28"/>
        </w:rPr>
        <w:br/>
      </w:r>
      <w:r w:rsidR="00A14EF0" w:rsidRPr="002E4DE2">
        <w:rPr>
          <w:rFonts w:ascii="SimBraille" w:hAnsi="SimBraille" w:cs="SimBraille"/>
          <w:color w:val="000000"/>
          <w:szCs w:val="28"/>
        </w:rPr>
        <w:t xml:space="preserve">;;;#ha9#c/d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7 </w:t>
      </w:r>
      <w:r w:rsidR="008435C3">
        <w:rPr>
          <w:rFonts w:ascii="SimBraille" w:hAnsi="SimBraille" w:cs="SimBraille"/>
          <w:color w:val="000000"/>
          <w:szCs w:val="28"/>
        </w:rPr>
        <w:t>"</w:t>
      </w:r>
      <w:r w:rsidR="00A14EF0" w:rsidRPr="002E4DE2">
        <w:rPr>
          <w:rFonts w:ascii="SimBraille" w:hAnsi="SimBraille" w:cs="SimBraille"/>
          <w:color w:val="000000"/>
          <w:szCs w:val="28"/>
        </w:rPr>
        <w:t>&lt;%9#d#ha+</w:t>
      </w:r>
      <w:r w:rsidR="008435C3">
        <w:rPr>
          <w:rFonts w:ascii="SimBraille" w:hAnsi="SimBraille" w:cs="SimBraille"/>
          <w:color w:val="000000"/>
          <w:szCs w:val="28"/>
        </w:rPr>
        <w:t>"</w:t>
      </w:r>
      <w:r w:rsidR="00A14EF0" w:rsidRPr="002E4DE2">
        <w:rPr>
          <w:rFonts w:ascii="SimBraille" w:hAnsi="SimBraille" w:cs="SimBraille"/>
          <w:color w:val="000000"/>
          <w:szCs w:val="28"/>
        </w:rPr>
        <w:t>&gt;9#c</w:t>
      </w:r>
      <w:r w:rsidR="00F9538B">
        <w:rPr>
          <w:rFonts w:ascii="SimBraille" w:hAnsi="SimBraille" w:cs="SimBraille"/>
          <w:color w:val="000000"/>
          <w:szCs w:val="28"/>
        </w:rPr>
        <w:br/>
      </w:r>
      <w:r w:rsidR="008D4544">
        <w:rPr>
          <w:rFonts w:ascii="SimBraille" w:hAnsi="SimBraille" w:cs="SimBraille"/>
          <w:color w:val="000000"/>
          <w:szCs w:val="28"/>
        </w:rP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7 </w:t>
      </w:r>
      <w:r w:rsidR="008435C3">
        <w:rPr>
          <w:rFonts w:ascii="SimBraille" w:hAnsi="SimBraille" w:cs="SimBraille"/>
          <w:color w:val="000000"/>
          <w:szCs w:val="28"/>
        </w:rPr>
        <w:t>"</w:t>
      </w:r>
      <w:r w:rsidR="00A14EF0" w:rsidRPr="002E4DE2">
        <w:rPr>
          <w:rFonts w:ascii="SimBraille" w:hAnsi="SimBraille" w:cs="SimBraille"/>
          <w:color w:val="000000"/>
          <w:szCs w:val="28"/>
        </w:rPr>
        <w:t>&lt;%%#ha++</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gt;9#c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7 </w:t>
      </w:r>
      <w:r w:rsidR="008435C3">
        <w:rPr>
          <w:rFonts w:ascii="SimBraille" w:hAnsi="SimBraille" w:cs="SimBraille"/>
          <w:color w:val="000000"/>
          <w:szCs w:val="28"/>
        </w:rPr>
        <w:t>"</w:t>
      </w:r>
      <w:r w:rsidR="00A14EF0" w:rsidRPr="002E4DE2">
        <w:rPr>
          <w:rFonts w:ascii="SimBraille" w:hAnsi="SimBraille" w:cs="SimBraille"/>
          <w:color w:val="000000"/>
          <w:szCs w:val="28"/>
        </w:rPr>
        <w:t>&lt;%#i+</w:t>
      </w:r>
      <w:r w:rsidR="008435C3">
        <w:rPr>
          <w:rFonts w:ascii="SimBraille" w:hAnsi="SimBraille" w:cs="SimBraille"/>
          <w:color w:val="000000"/>
          <w:szCs w:val="28"/>
        </w:rPr>
        <w:t>"</w:t>
      </w:r>
      <w:r w:rsidR="00A14EF0" w:rsidRPr="002E4DE2">
        <w:rPr>
          <w:rFonts w:ascii="SimBraille" w:hAnsi="SimBraille" w:cs="SimBraille"/>
          <w:color w:val="000000"/>
          <w:szCs w:val="28"/>
        </w:rPr>
        <w:t>&gt;9#c</w:t>
      </w:r>
      <w:r w:rsidR="00F9538B">
        <w:rPr>
          <w:rFonts w:ascii="SimBraille" w:hAnsi="SimBraille" w:cs="SimBraille"/>
          <w:color w:val="000000"/>
          <w:szCs w:val="28"/>
        </w:rPr>
        <w:br/>
      </w:r>
      <w:r w:rsidR="008D4544">
        <w:rPr>
          <w:rFonts w:ascii="SimBraille" w:hAnsi="SimBraille" w:cs="SimBraille"/>
          <w:color w:val="000000"/>
          <w:szCs w:val="28"/>
        </w:rP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7 #c9#c </w:t>
      </w:r>
      <w:r w:rsidR="008435C3">
        <w:rPr>
          <w:rFonts w:ascii="SimBraille" w:hAnsi="SimBraille" w:cs="SimBraille"/>
          <w:color w:val="000000"/>
          <w:szCs w:val="28"/>
        </w:rPr>
        <w:t>"</w:t>
      </w:r>
      <w:r w:rsidR="00A14EF0" w:rsidRPr="002E4DE2">
        <w:rPr>
          <w:rFonts w:ascii="SimBraille" w:hAnsi="SimBraille" w:cs="SimBraille"/>
          <w:color w:val="000000"/>
          <w:szCs w:val="28"/>
        </w:rPr>
        <w:t>7 #bg;</w:t>
      </w:r>
      <w:r w:rsidR="008435C3">
        <w:rPr>
          <w:rFonts w:ascii="SimBraille" w:hAnsi="SimBraille" w:cs="SimBraille"/>
          <w:color w:val="000000"/>
          <w:szCs w:val="28"/>
        </w:rPr>
        <w:t>'</w:t>
      </w:r>
    </w:p>
    <w:p w14:paraId="5CAA3619" w14:textId="4C70DE72" w:rsidR="00A14EF0" w:rsidRPr="00894E55" w:rsidRDefault="00A14EF0" w:rsidP="005B3DF1">
      <w:pPr>
        <w:pStyle w:val="Heading2"/>
        <w:rPr>
          <w:rStyle w:val="Heading2Char"/>
          <w:b/>
          <w:i/>
          <w:sz w:val="32"/>
        </w:rPr>
      </w:pPr>
      <w:bookmarkStart w:id="73" w:name="_Toc131507509"/>
      <w:r w:rsidRPr="00894E55">
        <w:rPr>
          <w:rStyle w:val="Heading2Char"/>
          <w:b/>
          <w:i/>
          <w:sz w:val="32"/>
        </w:rPr>
        <w:t xml:space="preserve">8.3 </w:t>
      </w:r>
      <w:r w:rsidR="00744838">
        <w:rPr>
          <w:rStyle w:val="Heading2Char"/>
          <w:b/>
          <w:i/>
          <w:sz w:val="32"/>
        </w:rPr>
        <w:t>Dấu căn bậc hai viết riêng</w:t>
      </w:r>
      <w:bookmarkEnd w:id="73"/>
    </w:p>
    <w:p w14:paraId="794CAE22" w14:textId="602687EA" w:rsidR="008D4544" w:rsidRDefault="00A548BE" w:rsidP="008D4544">
      <w:pPr>
        <w:jc w:val="both"/>
        <w:rPr>
          <w:rFonts w:cs="Arial"/>
          <w:color w:val="000000"/>
          <w:szCs w:val="28"/>
        </w:rPr>
      </w:pPr>
      <w:r>
        <w:rPr>
          <w:rFonts w:cs="Arial"/>
          <w:color w:val="000000"/>
          <w:szCs w:val="28"/>
        </w:rPr>
        <w:t xml:space="preserve">Có khi </w:t>
      </w:r>
      <w:r w:rsidR="00AB2027">
        <w:rPr>
          <w:rFonts w:cs="Arial"/>
          <w:color w:val="000000"/>
          <w:szCs w:val="28"/>
        </w:rPr>
        <w:t xml:space="preserve">bản </w:t>
      </w:r>
      <w:r w:rsidR="00E814F5">
        <w:rPr>
          <w:rFonts w:cs="Arial"/>
          <w:color w:val="000000"/>
          <w:szCs w:val="28"/>
        </w:rPr>
        <w:t>phổ thông</w:t>
      </w:r>
      <w:r>
        <w:rPr>
          <w:rFonts w:cs="Arial"/>
          <w:color w:val="000000"/>
          <w:szCs w:val="28"/>
        </w:rPr>
        <w:t xml:space="preserve"> lược bỏ đường gạch ngang </w:t>
      </w:r>
      <w:r w:rsidR="00A37FBE">
        <w:rPr>
          <w:rFonts w:cs="Arial"/>
          <w:color w:val="000000"/>
          <w:szCs w:val="28"/>
        </w:rPr>
        <w:t xml:space="preserve">(vinculum) bên trên biểu thức dưới dấu căn. </w:t>
      </w:r>
      <w:r w:rsidR="00A82781">
        <w:rPr>
          <w:rFonts w:cs="Arial"/>
          <w:color w:val="000000"/>
          <w:szCs w:val="28"/>
        </w:rPr>
        <w:t xml:space="preserve">Trong các sách thời xưa, </w:t>
      </w:r>
      <w:r w:rsidR="00A82781" w:rsidRPr="002E4DE2">
        <w:rPr>
          <w:rFonts w:cs="Arial"/>
          <w:color w:val="000000"/>
          <w:szCs w:val="28"/>
        </w:rPr>
        <w:t xml:space="preserve">√4 </w:t>
      </w:r>
      <w:r w:rsidR="00A82781">
        <w:rPr>
          <w:rFonts w:cs="Arial"/>
          <w:color w:val="000000"/>
          <w:szCs w:val="28"/>
        </w:rPr>
        <w:t xml:space="preserve">có thể có nghĩa là căn bậc hai của 4, nhưng trong một số ngữ cảnh hiện đại, đây có thể chỉ là một dãy ký hiệu (gồm dấu </w:t>
      </w:r>
      <w:r w:rsidR="003767CA" w:rsidRPr="002E4DE2">
        <w:rPr>
          <w:rFonts w:cs="Arial"/>
          <w:color w:val="000000"/>
          <w:szCs w:val="28"/>
        </w:rPr>
        <w:t>√</w:t>
      </w:r>
      <w:r w:rsidR="003767CA">
        <w:rPr>
          <w:rFonts w:cs="Arial"/>
          <w:color w:val="000000"/>
          <w:szCs w:val="28"/>
        </w:rPr>
        <w:t xml:space="preserve"> và số </w:t>
      </w:r>
      <w:r w:rsidR="003767CA" w:rsidRPr="002E4DE2">
        <w:rPr>
          <w:rFonts w:cs="Arial"/>
          <w:color w:val="000000"/>
          <w:szCs w:val="28"/>
        </w:rPr>
        <w:t>4</w:t>
      </w:r>
      <w:r w:rsidR="003767CA">
        <w:rPr>
          <w:rFonts w:cs="Arial"/>
          <w:color w:val="000000"/>
          <w:szCs w:val="28"/>
        </w:rPr>
        <w:t xml:space="preserve">). Khi giảng dạy các phép căn đơn giản cho trẻ nhỏ, </w:t>
      </w:r>
      <w:r w:rsidR="001F47F8">
        <w:rPr>
          <w:rFonts w:cs="Arial"/>
          <w:color w:val="000000"/>
          <w:szCs w:val="28"/>
        </w:rPr>
        <w:t xml:space="preserve">tốt hơn nên dạy </w:t>
      </w:r>
      <w:r w:rsidR="008D4544">
        <w:rPr>
          <w:rFonts w:cs="Arial"/>
          <w:color w:val="000000"/>
          <w:szCs w:val="28"/>
        </w:rPr>
        <w:t xml:space="preserve">khái niệm về </w:t>
      </w:r>
      <w:r w:rsidR="001F47F8">
        <w:rPr>
          <w:rFonts w:cs="Arial"/>
          <w:color w:val="000000"/>
          <w:szCs w:val="28"/>
        </w:rPr>
        <w:t>các dấu báo bắt đầu và kết thúc căn thức</w:t>
      </w:r>
      <w:r w:rsidR="008D4544">
        <w:rPr>
          <w:rFonts w:cs="Arial"/>
          <w:color w:val="000000"/>
          <w:szCs w:val="28"/>
        </w:rPr>
        <w:t xml:space="preserve"> ngay</w:t>
      </w:r>
      <w:r w:rsidR="001F47F8">
        <w:rPr>
          <w:rFonts w:cs="Arial"/>
          <w:color w:val="000000"/>
          <w:szCs w:val="28"/>
        </w:rPr>
        <w:t xml:space="preserve"> </w:t>
      </w:r>
      <w:r w:rsidR="00CC5FBE">
        <w:rPr>
          <w:rFonts w:cs="Arial"/>
          <w:color w:val="000000"/>
          <w:szCs w:val="28"/>
        </w:rPr>
        <w:t xml:space="preserve">từ đầu. Nếu dựa vào ngữ cảnh có thể thấy rõ đây là một căn thức bậc hai, </w:t>
      </w:r>
      <w:r w:rsidR="007441FC">
        <w:rPr>
          <w:rFonts w:cs="Arial"/>
          <w:color w:val="000000"/>
          <w:szCs w:val="28"/>
        </w:rPr>
        <w:t xml:space="preserve">tốt nhất là </w:t>
      </w:r>
      <w:r w:rsidR="00334D26">
        <w:rPr>
          <w:rFonts w:cs="Arial"/>
          <w:color w:val="000000"/>
          <w:szCs w:val="28"/>
        </w:rPr>
        <w:t xml:space="preserve">giả sử có đường gạch ngang, và sử dụng dạng căn thức </w:t>
      </w:r>
      <w:r w:rsidR="00675DE9">
        <w:rPr>
          <w:rFonts w:cs="Arial"/>
          <w:color w:val="000000"/>
          <w:szCs w:val="28"/>
        </w:rPr>
        <w:t xml:space="preserve">cơ bản thường dùng. Tuy nhiên, nếu ký hiệu </w:t>
      </w:r>
      <w:r w:rsidR="003C11FF">
        <w:rPr>
          <w:rFonts w:cs="Arial"/>
          <w:color w:val="000000"/>
          <w:szCs w:val="28"/>
        </w:rPr>
        <w:t xml:space="preserve">căn bậc hai đang được dùng như một </w:t>
      </w:r>
      <w:r w:rsidR="00084336">
        <w:rPr>
          <w:rFonts w:cs="Arial"/>
          <w:color w:val="000000"/>
          <w:szCs w:val="28"/>
        </w:rPr>
        <w:t>ký hiệu</w:t>
      </w:r>
      <w:r w:rsidR="003C11FF">
        <w:rPr>
          <w:rFonts w:cs="Arial"/>
          <w:color w:val="000000"/>
          <w:szCs w:val="28"/>
        </w:rPr>
        <w:t xml:space="preserve"> hình ảnh độc lập, có thể </w:t>
      </w:r>
      <w:r w:rsidR="008C3CA2">
        <w:rPr>
          <w:rFonts w:cs="Arial"/>
          <w:color w:val="000000"/>
          <w:szCs w:val="28"/>
        </w:rPr>
        <w:t>dùng dạng chấm 5.</w:t>
      </w:r>
      <w:r w:rsidR="008D4544">
        <w:rPr>
          <w:rFonts w:cs="Arial"/>
          <w:color w:val="000000"/>
          <w:szCs w:val="28"/>
        </w:rPr>
        <w:t xml:space="preserve"> </w:t>
      </w:r>
      <w:r w:rsidR="003767CA">
        <w:rPr>
          <w:rFonts w:cs="Arial"/>
          <w:color w:val="000000"/>
          <w:szCs w:val="28"/>
        </w:rPr>
        <w:t>Ví dụ:</w:t>
      </w:r>
    </w:p>
    <w:p w14:paraId="6D9E1B87" w14:textId="7894A12B" w:rsidR="00A14EF0" w:rsidRPr="002E4DE2" w:rsidRDefault="001A14E5" w:rsidP="008D4544">
      <w:pPr>
        <w:rPr>
          <w:rFonts w:ascii="SimBraille" w:hAnsi="SimBraille" w:cs="SimBraille"/>
          <w:color w:val="000000"/>
          <w:szCs w:val="28"/>
        </w:rPr>
      </w:pPr>
      <w:r w:rsidRPr="00FB56D9">
        <w:rPr>
          <w:noProof/>
          <w:position w:val="-6"/>
        </w:rPr>
        <w:object w:dxaOrig="740" w:dyaOrig="340" w14:anchorId="0B9EA294">
          <v:shape id="_x0000_i1091" type="#_x0000_t75" style="width:36pt;height:19.05pt" o:ole="">
            <v:imagedata r:id="rId152" o:title=""/>
          </v:shape>
          <o:OLEObject Type="Embed" ProgID="Equation.DSMT4" ShapeID="_x0000_i1091" DrawAspect="Content" ObjectID="_1742387001" r:id="rId153"/>
        </w:object>
      </w:r>
      <w:r w:rsidR="00F9538B">
        <w:rPr>
          <w:color w:val="000000"/>
          <w:szCs w:val="28"/>
        </w:rPr>
        <w:tab/>
      </w:r>
      <w:r w:rsidR="00A14EF0" w:rsidRPr="002E4DE2">
        <w:rPr>
          <w:rFonts w:ascii="SimBraille" w:hAnsi="SimBraille" w:cs="SimBraille"/>
          <w:color w:val="000000"/>
          <w:szCs w:val="28"/>
        </w:rPr>
        <w:t xml:space="preserve">;%#d+ </w:t>
      </w:r>
      <w:r w:rsidR="008435C3">
        <w:rPr>
          <w:rFonts w:ascii="SimBraille" w:hAnsi="SimBraille" w:cs="SimBraille"/>
          <w:color w:val="000000"/>
          <w:szCs w:val="28"/>
        </w:rPr>
        <w:t>"</w:t>
      </w:r>
      <w:r w:rsidR="00A14EF0" w:rsidRPr="002E4DE2">
        <w:rPr>
          <w:rFonts w:ascii="SimBraille" w:hAnsi="SimBraille" w:cs="SimBraille"/>
          <w:color w:val="000000"/>
          <w:szCs w:val="28"/>
        </w:rPr>
        <w:t>7 #b</w:t>
      </w:r>
      <w:r w:rsidR="00F9538B">
        <w:rPr>
          <w:rFonts w:ascii="SimBraille" w:hAnsi="SimBraille" w:cs="SimBraille"/>
          <w:color w:val="000000"/>
          <w:szCs w:val="28"/>
        </w:rPr>
        <w:br/>
      </w:r>
      <w:r w:rsidR="00A14EF0" w:rsidRPr="00894E55">
        <w:rPr>
          <w:rFonts w:ascii="Arial Unicode MS" w:hAnsi="Arial Unicode MS" w:cs="Arial Unicode MS"/>
          <w:color w:val="000000"/>
          <w:sz w:val="22"/>
          <w:szCs w:val="28"/>
        </w:rPr>
        <w:t>√</w:t>
      </w:r>
      <w:r w:rsidR="00A14EF0" w:rsidRPr="002E4DE2">
        <w:rPr>
          <w:color w:val="000000"/>
          <w:szCs w:val="28"/>
        </w:rPr>
        <w:t xml:space="preserve">4 </w:t>
      </w:r>
      <w:r w:rsidR="00A14EF0" w:rsidRPr="002E4DE2">
        <w:rPr>
          <w:rFonts w:ascii="Symbol" w:hAnsi="Symbol" w:cs="Symbol"/>
          <w:color w:val="000000"/>
          <w:szCs w:val="28"/>
        </w:rPr>
        <w:t></w:t>
      </w:r>
      <w:r w:rsidR="00A14EF0" w:rsidRPr="002E4DE2">
        <w:rPr>
          <w:rFonts w:ascii="Symbol" w:hAnsi="Symbol" w:cs="Symbol"/>
          <w:color w:val="000000"/>
          <w:szCs w:val="28"/>
        </w:rPr>
        <w:t></w:t>
      </w:r>
      <w:r w:rsidR="00A14EF0" w:rsidRPr="002E4DE2">
        <w:rPr>
          <w:color w:val="000000"/>
          <w:szCs w:val="28"/>
        </w:rPr>
        <w:t>2</w:t>
      </w:r>
      <w:r w:rsidR="00F9538B">
        <w:rPr>
          <w:color w:val="000000"/>
          <w:szCs w:val="28"/>
        </w:rPr>
        <w:tab/>
      </w:r>
      <w:r w:rsidR="00F9538B">
        <w:rPr>
          <w:color w:val="000000"/>
          <w:szCs w:val="28"/>
        </w:rPr>
        <w:tab/>
      </w:r>
      <w:r w:rsidR="00A14EF0" w:rsidRPr="002E4DE2">
        <w:rPr>
          <w:rFonts w:ascii="SimBraille" w:hAnsi="SimBraille" w:cs="SimBraille"/>
          <w:color w:val="000000"/>
          <w:szCs w:val="28"/>
        </w:rPr>
        <w:t xml:space="preserve">;%#d+ </w:t>
      </w:r>
      <w:r w:rsidR="008435C3">
        <w:rPr>
          <w:rFonts w:ascii="SimBraille" w:hAnsi="SimBraille" w:cs="SimBraille"/>
          <w:color w:val="000000"/>
          <w:szCs w:val="28"/>
        </w:rPr>
        <w:t>"</w:t>
      </w:r>
      <w:r w:rsidR="00A14EF0" w:rsidRPr="002E4DE2">
        <w:rPr>
          <w:rFonts w:ascii="SimBraille" w:hAnsi="SimBraille" w:cs="SimBraille"/>
          <w:color w:val="000000"/>
          <w:szCs w:val="28"/>
        </w:rPr>
        <w:t>7 #b</w:t>
      </w:r>
      <w:r w:rsidR="00F9538B">
        <w:rPr>
          <w:rFonts w:ascii="SimBraille" w:hAnsi="SimBraille" w:cs="SimBraille"/>
          <w:color w:val="000000"/>
          <w:szCs w:val="28"/>
        </w:rPr>
        <w:br/>
      </w:r>
      <w:r w:rsidR="00A14EF0" w:rsidRPr="00894E55">
        <w:rPr>
          <w:rFonts w:ascii="Arial Unicode MS" w:hAnsi="Arial Unicode MS" w:cs="Arial Unicode MS"/>
          <w:color w:val="000000"/>
          <w:sz w:val="22"/>
          <w:szCs w:val="28"/>
        </w:rPr>
        <w:t>The</w:t>
      </w:r>
      <w:r w:rsidR="00F9538B">
        <w:rPr>
          <w:rFonts w:ascii="Arial Unicode MS" w:hAnsi="Arial Unicode MS" w:cs="Arial Unicode MS"/>
          <w:color w:val="000000"/>
          <w:sz w:val="22"/>
          <w:szCs w:val="28"/>
        </w:rPr>
        <w:t xml:space="preserve"> </w:t>
      </w:r>
      <w:r w:rsidR="00A14EF0" w:rsidRPr="00894E55">
        <w:rPr>
          <w:rFonts w:ascii="Arial Unicode MS" w:hAnsi="Arial Unicode MS" w:cs="Arial Unicode MS"/>
          <w:color w:val="000000"/>
          <w:sz w:val="22"/>
          <w:szCs w:val="28"/>
        </w:rPr>
        <w:t>√</w:t>
      </w:r>
      <w:r w:rsidR="00F9538B">
        <w:rPr>
          <w:rFonts w:ascii="Arial Unicode MS" w:hAnsi="Arial Unicode MS" w:cs="Arial Unicode MS"/>
          <w:color w:val="000000"/>
          <w:sz w:val="22"/>
          <w:szCs w:val="28"/>
        </w:rPr>
        <w:t xml:space="preserve"> </w:t>
      </w:r>
      <w:r w:rsidR="00A14EF0" w:rsidRPr="00894E55">
        <w:rPr>
          <w:rFonts w:ascii="Arial Unicode MS" w:hAnsi="Arial Unicode MS" w:cs="Arial Unicode MS"/>
          <w:color w:val="000000"/>
          <w:sz w:val="22"/>
          <w:szCs w:val="28"/>
        </w:rPr>
        <w:t>sign</w:t>
      </w:r>
      <w:r w:rsidR="00F9538B">
        <w:rPr>
          <w:rFonts w:ascii="Arial Unicode MS" w:hAnsi="Arial Unicode MS" w:cs="Arial Unicode MS"/>
          <w:color w:val="000000"/>
          <w:sz w:val="22"/>
          <w:szCs w:val="28"/>
        </w:rPr>
        <w:tab/>
      </w:r>
      <w:r w:rsidR="00A14EF0" w:rsidRPr="002E4DE2">
        <w:rPr>
          <w:rFonts w:ascii="SimBraille" w:hAnsi="SimBraille" w:cs="SimBraille"/>
          <w:color w:val="000000"/>
          <w:szCs w:val="28"/>
        </w:rP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 sign</w:t>
      </w:r>
    </w:p>
    <w:p w14:paraId="6168CEFD" w14:textId="345DC4D0" w:rsidR="00A14EF0" w:rsidRPr="00894E55" w:rsidRDefault="00A14EF0" w:rsidP="00F13C28">
      <w:pPr>
        <w:pStyle w:val="Heading1"/>
        <w:rPr>
          <w:rStyle w:val="Heading1Char"/>
          <w:b/>
        </w:rPr>
      </w:pPr>
      <w:bookmarkStart w:id="74" w:name="_Toc131507510"/>
      <w:r w:rsidRPr="00894E55">
        <w:rPr>
          <w:rStyle w:val="Heading1Char"/>
          <w:b/>
        </w:rPr>
        <w:t xml:space="preserve">9 </w:t>
      </w:r>
      <w:r w:rsidR="00D8530D">
        <w:rPr>
          <w:rStyle w:val="Heading1Char"/>
          <w:b/>
        </w:rPr>
        <w:t>Hàm số</w:t>
      </w:r>
      <w:bookmarkEnd w:id="74"/>
    </w:p>
    <w:p w14:paraId="1C093C30" w14:textId="387A5B02" w:rsidR="00A14EF0" w:rsidRPr="002E4DE2" w:rsidRDefault="007A1D1F" w:rsidP="00C02F0E">
      <w:pPr>
        <w:jc w:val="both"/>
        <w:rPr>
          <w:rFonts w:cs="Arial"/>
          <w:color w:val="000000"/>
          <w:szCs w:val="28"/>
        </w:rPr>
      </w:pPr>
      <w:r>
        <w:rPr>
          <w:rFonts w:cs="Arial"/>
          <w:color w:val="000000"/>
          <w:szCs w:val="28"/>
        </w:rPr>
        <w:t xml:space="preserve">Nếu tên hàm số </w:t>
      </w:r>
      <w:r w:rsidR="00654C76">
        <w:rPr>
          <w:rFonts w:cs="Arial"/>
          <w:color w:val="000000"/>
          <w:szCs w:val="28"/>
        </w:rPr>
        <w:t xml:space="preserve">được theo trước hoặc theo sau bởi một chữ cái có cùng phông chữ và thuộc cùng bảng chữ cái, </w:t>
      </w:r>
      <w:r w:rsidR="00DC12D7">
        <w:rPr>
          <w:rFonts w:cs="Arial"/>
          <w:color w:val="000000"/>
          <w:szCs w:val="28"/>
        </w:rPr>
        <w:t xml:space="preserve">có thể sẽ không rõ hàm số bắt đầu và kết thúc ở vị trí nào. </w:t>
      </w:r>
      <w:r w:rsidR="006A0CCE">
        <w:rPr>
          <w:rFonts w:cs="Arial"/>
          <w:color w:val="000000"/>
          <w:szCs w:val="28"/>
        </w:rPr>
        <w:t xml:space="preserve">Trong </w:t>
      </w:r>
      <w:r w:rsidR="00AB2027">
        <w:rPr>
          <w:rFonts w:cs="Arial"/>
          <w:color w:val="000000"/>
          <w:szCs w:val="28"/>
        </w:rPr>
        <w:t xml:space="preserve">bản </w:t>
      </w:r>
      <w:r w:rsidR="00E814F5">
        <w:rPr>
          <w:rFonts w:cs="Arial"/>
          <w:color w:val="000000"/>
          <w:szCs w:val="28"/>
        </w:rPr>
        <w:t>phổ thông</w:t>
      </w:r>
      <w:r w:rsidR="006A0CCE">
        <w:rPr>
          <w:rFonts w:cs="Arial"/>
          <w:color w:val="000000"/>
          <w:szCs w:val="28"/>
        </w:rPr>
        <w:t>, vấn đề này được làm rõ bằng nhiều cách.</w:t>
      </w:r>
      <w:r w:rsidR="004C1E46">
        <w:rPr>
          <w:rFonts w:cs="Arial"/>
          <w:color w:val="000000"/>
          <w:szCs w:val="28"/>
        </w:rPr>
        <w:t xml:space="preserve"> Lấy ví dụ với biểu thức a nhân </w:t>
      </w:r>
      <w:r w:rsidR="005F3AB9">
        <w:rPr>
          <w:rFonts w:cs="Arial"/>
          <w:color w:val="000000"/>
          <w:szCs w:val="28"/>
        </w:rPr>
        <w:t>co</w:t>
      </w:r>
      <w:r w:rsidR="004C1E46">
        <w:rPr>
          <w:rFonts w:cs="Arial"/>
          <w:color w:val="000000"/>
          <w:szCs w:val="28"/>
        </w:rPr>
        <w:t>sin của t.</w:t>
      </w:r>
      <w:r w:rsidR="006A0CCE">
        <w:rPr>
          <w:rFonts w:cs="Arial"/>
          <w:color w:val="000000"/>
          <w:szCs w:val="28"/>
        </w:rPr>
        <w:t xml:space="preserve"> </w:t>
      </w:r>
      <w:r w:rsidR="001140E9">
        <w:rPr>
          <w:rFonts w:cs="Arial"/>
          <w:color w:val="000000"/>
          <w:szCs w:val="28"/>
        </w:rPr>
        <w:t>Thông thường các sách sẽ in thành</w:t>
      </w:r>
      <w:r w:rsidR="00A14EF0" w:rsidRPr="002E4DE2">
        <w:rPr>
          <w:rFonts w:cs="Arial"/>
          <w:color w:val="000000"/>
          <w:szCs w:val="28"/>
        </w:rPr>
        <w:t xml:space="preserve"> </w:t>
      </w:r>
      <w:r w:rsidR="00A14EF0" w:rsidRPr="002E4DE2">
        <w:rPr>
          <w:i/>
          <w:iCs/>
          <w:color w:val="000000"/>
          <w:szCs w:val="28"/>
        </w:rPr>
        <w:t>a</w:t>
      </w:r>
      <w:r w:rsidR="00A14EF0" w:rsidRPr="002E4DE2">
        <w:rPr>
          <w:color w:val="000000"/>
          <w:szCs w:val="28"/>
        </w:rPr>
        <w:t xml:space="preserve">cos </w:t>
      </w:r>
      <w:r w:rsidR="00A14EF0" w:rsidRPr="002E4DE2">
        <w:rPr>
          <w:i/>
          <w:iCs/>
          <w:color w:val="000000"/>
          <w:szCs w:val="28"/>
        </w:rPr>
        <w:t>t</w:t>
      </w:r>
      <w:r w:rsidR="00250D93">
        <w:rPr>
          <w:i/>
          <w:iCs/>
          <w:color w:val="000000"/>
          <w:szCs w:val="28"/>
        </w:rPr>
        <w:t xml:space="preserve"> </w:t>
      </w:r>
      <w:r w:rsidR="00A14EF0" w:rsidRPr="002E4DE2">
        <w:rPr>
          <w:rFonts w:cs="Arial"/>
          <w:color w:val="000000"/>
          <w:szCs w:val="28"/>
        </w:rPr>
        <w:t xml:space="preserve">. </w:t>
      </w:r>
      <w:r w:rsidR="00421175">
        <w:rPr>
          <w:rFonts w:cs="Arial"/>
          <w:color w:val="000000"/>
          <w:szCs w:val="28"/>
        </w:rPr>
        <w:t>Lưu</w:t>
      </w:r>
      <w:r w:rsidR="009D7A96">
        <w:rPr>
          <w:rFonts w:cs="Arial"/>
          <w:color w:val="000000"/>
          <w:szCs w:val="28"/>
        </w:rPr>
        <w:t xml:space="preserve"> ý, ở đây chữ cái</w:t>
      </w:r>
      <w:r w:rsidR="00A14EF0" w:rsidRPr="002E4DE2">
        <w:rPr>
          <w:rFonts w:cs="Arial"/>
          <w:color w:val="000000"/>
          <w:szCs w:val="28"/>
        </w:rPr>
        <w:t xml:space="preserve"> </w:t>
      </w:r>
      <w:r w:rsidR="00A14EF0" w:rsidRPr="002E4DE2">
        <w:rPr>
          <w:rFonts w:cs="Arial"/>
          <w:i/>
          <w:iCs/>
          <w:color w:val="000000"/>
          <w:szCs w:val="28"/>
        </w:rPr>
        <w:t xml:space="preserve">a </w:t>
      </w:r>
      <w:r w:rsidR="009D7A96">
        <w:rPr>
          <w:rFonts w:cs="Arial"/>
          <w:color w:val="000000"/>
          <w:szCs w:val="28"/>
        </w:rPr>
        <w:t>và</w:t>
      </w:r>
      <w:r w:rsidR="00A14EF0" w:rsidRPr="002E4DE2">
        <w:rPr>
          <w:rFonts w:cs="Arial"/>
          <w:color w:val="000000"/>
          <w:szCs w:val="28"/>
        </w:rPr>
        <w:t xml:space="preserve"> </w:t>
      </w:r>
      <w:r w:rsidR="00A14EF0" w:rsidRPr="002E4DE2">
        <w:rPr>
          <w:rFonts w:cs="Arial"/>
          <w:i/>
          <w:iCs/>
          <w:color w:val="000000"/>
          <w:szCs w:val="28"/>
        </w:rPr>
        <w:t xml:space="preserve">t </w:t>
      </w:r>
      <w:r w:rsidR="009D7A96">
        <w:rPr>
          <w:rFonts w:cs="Arial"/>
          <w:color w:val="000000"/>
          <w:szCs w:val="28"/>
        </w:rPr>
        <w:t xml:space="preserve">được in nghiêng để thể hiện chúng là biến, và </w:t>
      </w:r>
      <w:r w:rsidR="00250D93">
        <w:rPr>
          <w:rFonts w:cs="Arial"/>
          <w:color w:val="000000"/>
          <w:szCs w:val="28"/>
        </w:rPr>
        <w:t xml:space="preserve">có khoảng trắng nhỏ ở hai bên </w:t>
      </w:r>
      <w:r w:rsidR="00811EB0">
        <w:rPr>
          <w:rFonts w:cs="Arial"/>
          <w:color w:val="000000"/>
          <w:szCs w:val="28"/>
        </w:rPr>
        <w:t>của hàm số</w:t>
      </w:r>
      <w:r w:rsidR="00A14EF0" w:rsidRPr="002E4DE2">
        <w:rPr>
          <w:rFonts w:cs="Arial"/>
          <w:color w:val="000000"/>
          <w:szCs w:val="28"/>
        </w:rPr>
        <w:t xml:space="preserve">. </w:t>
      </w:r>
      <w:r w:rsidR="008C34C7">
        <w:rPr>
          <w:rFonts w:cs="Arial"/>
          <w:color w:val="000000"/>
          <w:szCs w:val="28"/>
        </w:rPr>
        <w:t xml:space="preserve">Cách này cũng dùng để phân biệt các </w:t>
      </w:r>
      <w:r w:rsidR="00EC5874">
        <w:rPr>
          <w:rFonts w:cs="Arial"/>
          <w:color w:val="000000"/>
          <w:szCs w:val="28"/>
        </w:rPr>
        <w:t>cụm từ khác hàm số.</w:t>
      </w:r>
    </w:p>
    <w:p w14:paraId="536D9189" w14:textId="78797673" w:rsidR="009B04B8" w:rsidRDefault="00EC5874" w:rsidP="00C02F0E">
      <w:pPr>
        <w:jc w:val="both"/>
        <w:rPr>
          <w:rFonts w:cs="Arial"/>
          <w:color w:val="000000"/>
          <w:szCs w:val="28"/>
        </w:rPr>
      </w:pPr>
      <w:r>
        <w:rPr>
          <w:rFonts w:cs="Arial"/>
          <w:color w:val="000000"/>
          <w:szCs w:val="28"/>
        </w:rPr>
        <w:t xml:space="preserve">Các ví dụ trong chương này </w:t>
      </w:r>
      <w:r w:rsidR="00D06614">
        <w:rPr>
          <w:rFonts w:cs="Arial"/>
          <w:color w:val="000000"/>
          <w:szCs w:val="28"/>
        </w:rPr>
        <w:t xml:space="preserve">được trích từ sách toán và khoa học </w:t>
      </w:r>
      <w:r w:rsidR="00656F12">
        <w:rPr>
          <w:rFonts w:cs="Arial"/>
          <w:color w:val="000000"/>
          <w:szCs w:val="28"/>
        </w:rPr>
        <w:t xml:space="preserve">cho cấp </w:t>
      </w:r>
      <w:r w:rsidR="00395437">
        <w:rPr>
          <w:rFonts w:cs="Arial"/>
          <w:color w:val="000000"/>
          <w:szCs w:val="28"/>
        </w:rPr>
        <w:t>trung học</w:t>
      </w:r>
      <w:r w:rsidR="00656F12">
        <w:rPr>
          <w:rFonts w:cs="Arial"/>
          <w:color w:val="000000"/>
          <w:szCs w:val="28"/>
        </w:rPr>
        <w:t xml:space="preserve">, nhưng </w:t>
      </w:r>
      <w:r w:rsidR="00C02F0E">
        <w:rPr>
          <w:rFonts w:cs="Arial"/>
          <w:color w:val="000000"/>
          <w:szCs w:val="28"/>
        </w:rPr>
        <w:t xml:space="preserve">khi xử lý các hàm số trong lĩnh vực bất kỳ nào khác thì </w:t>
      </w:r>
      <w:r w:rsidR="00573BB0">
        <w:rPr>
          <w:rFonts w:cs="Arial"/>
          <w:color w:val="000000"/>
          <w:szCs w:val="28"/>
        </w:rPr>
        <w:t>vẫn tuân theo các quy tắc giống nha</w:t>
      </w:r>
      <w:r w:rsidR="00C02F0E">
        <w:rPr>
          <w:rFonts w:cs="Arial"/>
          <w:color w:val="000000"/>
          <w:szCs w:val="28"/>
        </w:rPr>
        <w:t>u.</w:t>
      </w:r>
    </w:p>
    <w:p w14:paraId="7F691480" w14:textId="6542EC3B" w:rsidR="00A14EF0" w:rsidRPr="00894E55" w:rsidRDefault="00A14EF0" w:rsidP="005B3DF1">
      <w:pPr>
        <w:rPr>
          <w:rStyle w:val="Heading2Char"/>
          <w:b w:val="0"/>
          <w:i w:val="0"/>
          <w:sz w:val="32"/>
        </w:rPr>
      </w:pPr>
      <w:bookmarkStart w:id="75" w:name="_Toc131507511"/>
      <w:r w:rsidRPr="00894E55">
        <w:rPr>
          <w:rStyle w:val="Heading2Char"/>
          <w:sz w:val="32"/>
        </w:rPr>
        <w:t xml:space="preserve">9.1 </w:t>
      </w:r>
      <w:r w:rsidR="00D8530D">
        <w:rPr>
          <w:rStyle w:val="Heading2Char"/>
          <w:sz w:val="32"/>
        </w:rPr>
        <w:t>Chính tả và viết hoa</w:t>
      </w:r>
      <w:bookmarkEnd w:id="75"/>
    </w:p>
    <w:p w14:paraId="7D447296" w14:textId="75800554" w:rsidR="00A14EF0" w:rsidRPr="002E4DE2" w:rsidRDefault="00E36194" w:rsidP="005B3DF1">
      <w:pPr>
        <w:rPr>
          <w:rFonts w:cs="Arial"/>
          <w:color w:val="000000"/>
          <w:szCs w:val="28"/>
        </w:rPr>
      </w:pPr>
      <w:r>
        <w:rPr>
          <w:rFonts w:cs="Arial"/>
          <w:color w:val="000000"/>
          <w:szCs w:val="28"/>
        </w:rPr>
        <w:t xml:space="preserve">Đánh vần và viết hoa tên hàm theo như </w:t>
      </w:r>
      <w:r w:rsidR="00AB2027">
        <w:rPr>
          <w:rFonts w:cs="Arial"/>
          <w:color w:val="000000"/>
          <w:szCs w:val="28"/>
        </w:rPr>
        <w:t xml:space="preserve">bản </w:t>
      </w:r>
      <w:r w:rsidR="00E814F5">
        <w:rPr>
          <w:rFonts w:cs="Arial"/>
          <w:color w:val="000000"/>
          <w:szCs w:val="28"/>
        </w:rPr>
        <w:t>phổ thông</w:t>
      </w:r>
      <w:r>
        <w:rPr>
          <w:rFonts w:cs="Arial"/>
          <w:color w:val="000000"/>
          <w:szCs w:val="28"/>
        </w:rPr>
        <w:t>.</w:t>
      </w:r>
    </w:p>
    <w:p w14:paraId="2C255161" w14:textId="31BFB976" w:rsidR="00A14EF0" w:rsidRPr="002E4DE2" w:rsidRDefault="00A14EF0" w:rsidP="005B3DF1">
      <w:pPr>
        <w:rPr>
          <w:rFonts w:ascii="SimBraille" w:hAnsi="SimBraille" w:cs="SimBraille"/>
          <w:color w:val="000000"/>
          <w:szCs w:val="28"/>
        </w:rPr>
      </w:pPr>
      <w:r w:rsidRPr="002E4DE2">
        <w:rPr>
          <w:rFonts w:cs="Arial"/>
          <w:color w:val="000000"/>
          <w:szCs w:val="28"/>
        </w:rPr>
        <w:t>Find the value of Cosine B.</w:t>
      </w:r>
      <w:r w:rsidR="00EE1ED1">
        <w:rPr>
          <w:rFonts w:cs="Arial"/>
          <w:color w:val="000000"/>
          <w:szCs w:val="28"/>
        </w:rPr>
        <w:t xml:space="preserve"> (Tìm giá trị của c</w:t>
      </w:r>
      <w:r w:rsidR="00437619">
        <w:rPr>
          <w:rFonts w:cs="Arial"/>
          <w:color w:val="000000"/>
          <w:szCs w:val="28"/>
        </w:rPr>
        <w:t>o</w:t>
      </w:r>
      <w:r w:rsidR="00EE1ED1">
        <w:rPr>
          <w:rFonts w:cs="Arial"/>
          <w:color w:val="000000"/>
          <w:szCs w:val="28"/>
        </w:rPr>
        <w:t>sin B)</w:t>
      </w:r>
      <w:r w:rsidR="00F9538B">
        <w:rPr>
          <w:rFonts w:cs="Arial"/>
          <w:color w:val="000000"/>
          <w:szCs w:val="28"/>
        </w:rPr>
        <w:br/>
      </w:r>
      <w:r w:rsidRPr="002E4DE2">
        <w:rPr>
          <w:rFonts w:ascii="SimBraille" w:hAnsi="SimBraille" w:cs="SimBraille"/>
          <w:color w:val="000000"/>
          <w:szCs w:val="28"/>
        </w:rPr>
        <w:t>,f9d ! value ( ,cos9e ;,b4</w:t>
      </w:r>
    </w:p>
    <w:p w14:paraId="2EAFB5A1" w14:textId="4EA9E33E" w:rsidR="00A14EF0" w:rsidRPr="00894E55" w:rsidRDefault="00A14EF0" w:rsidP="005B3DF1">
      <w:pPr>
        <w:pStyle w:val="Heading2"/>
        <w:rPr>
          <w:rStyle w:val="Heading2Char"/>
          <w:b/>
          <w:i/>
          <w:sz w:val="32"/>
        </w:rPr>
      </w:pPr>
      <w:bookmarkStart w:id="76" w:name="_Toc131507512"/>
      <w:r w:rsidRPr="00894E55">
        <w:rPr>
          <w:rStyle w:val="Heading2Char"/>
          <w:b/>
          <w:i/>
          <w:sz w:val="32"/>
        </w:rPr>
        <w:t xml:space="preserve">9.2 </w:t>
      </w:r>
      <w:r w:rsidR="00D8530D">
        <w:rPr>
          <w:rStyle w:val="Heading2Char"/>
          <w:b/>
          <w:i/>
          <w:sz w:val="32"/>
        </w:rPr>
        <w:t>In nghiêng</w:t>
      </w:r>
      <w:bookmarkEnd w:id="76"/>
    </w:p>
    <w:p w14:paraId="5E51AD2C" w14:textId="53761F11" w:rsidR="00A14EF0" w:rsidRPr="002E4DE2" w:rsidRDefault="00AB61ED" w:rsidP="00C02F0E">
      <w:pPr>
        <w:jc w:val="both"/>
        <w:rPr>
          <w:rFonts w:cs="Arial"/>
          <w:color w:val="000000"/>
          <w:szCs w:val="28"/>
        </w:rPr>
      </w:pPr>
      <w:r>
        <w:rPr>
          <w:rFonts w:cs="Arial"/>
          <w:color w:val="000000"/>
          <w:szCs w:val="28"/>
        </w:rPr>
        <w:t>K</w:t>
      </w:r>
      <w:r w:rsidR="00DB073B">
        <w:rPr>
          <w:rFonts w:cs="Arial"/>
          <w:color w:val="000000"/>
          <w:szCs w:val="28"/>
        </w:rPr>
        <w:t xml:space="preserve">hi các chữ cái trước hoặc sau tên hàm được </w:t>
      </w:r>
      <w:r w:rsidR="002C5AA8">
        <w:rPr>
          <w:rFonts w:cs="Arial"/>
          <w:color w:val="000000"/>
          <w:szCs w:val="28"/>
        </w:rPr>
        <w:t xml:space="preserve">in nghiêng để chỉ ra chúng là các biến, </w:t>
      </w:r>
      <w:r w:rsidR="00F652C3">
        <w:rPr>
          <w:rFonts w:cs="Arial"/>
          <w:color w:val="000000"/>
          <w:szCs w:val="28"/>
        </w:rPr>
        <w:t xml:space="preserve">cần bỏ kiểu in nghiêng và viết như bình thường </w:t>
      </w:r>
      <w:r>
        <w:rPr>
          <w:rFonts w:cs="Arial"/>
          <w:color w:val="000000"/>
          <w:szCs w:val="28"/>
        </w:rPr>
        <w:t>theo quy tắc</w:t>
      </w:r>
      <w:r w:rsidR="00A14EF0" w:rsidRPr="002E4DE2">
        <w:rPr>
          <w:rFonts w:cs="Arial"/>
          <w:color w:val="000000"/>
          <w:szCs w:val="28"/>
        </w:rPr>
        <w:t xml:space="preserve"> </w:t>
      </w:r>
      <w:hyperlink w:anchor="_1.3_Các_ký" w:history="1">
        <w:r w:rsidR="00A14EF0" w:rsidRPr="00F9538B">
          <w:rPr>
            <w:rStyle w:val="Hyperlink"/>
            <w:rFonts w:cs="Arial"/>
            <w:szCs w:val="28"/>
          </w:rPr>
          <w:t>1.3</w:t>
        </w:r>
      </w:hyperlink>
      <w:r w:rsidR="00A14EF0" w:rsidRPr="00894E55">
        <w:rPr>
          <w:rFonts w:cs="Arial"/>
          <w:color w:val="000000"/>
          <w:szCs w:val="28"/>
        </w:rPr>
        <w:t>.</w:t>
      </w:r>
    </w:p>
    <w:p w14:paraId="5F8405B2" w14:textId="4A6971B2" w:rsidR="00A14EF0" w:rsidRPr="00894E55" w:rsidRDefault="00A14EF0" w:rsidP="005B3DF1">
      <w:pPr>
        <w:pStyle w:val="Heading2"/>
        <w:rPr>
          <w:rStyle w:val="Heading2Char"/>
          <w:b/>
          <w:i/>
          <w:sz w:val="32"/>
        </w:rPr>
      </w:pPr>
      <w:bookmarkStart w:id="77" w:name="_Toc131507513"/>
      <w:r w:rsidRPr="00894E55">
        <w:rPr>
          <w:rStyle w:val="Heading2Char"/>
          <w:b/>
          <w:i/>
          <w:sz w:val="32"/>
        </w:rPr>
        <w:lastRenderedPageBreak/>
        <w:t xml:space="preserve">9.3 </w:t>
      </w:r>
      <w:r w:rsidR="00D8530D">
        <w:rPr>
          <w:rStyle w:val="Heading2Char"/>
          <w:b/>
          <w:i/>
          <w:sz w:val="32"/>
        </w:rPr>
        <w:t>Giãn cách</w:t>
      </w:r>
      <w:bookmarkEnd w:id="77"/>
    </w:p>
    <w:p w14:paraId="5CE041B4" w14:textId="0C595CF3" w:rsidR="00A14EF0" w:rsidRPr="002E4DE2" w:rsidRDefault="00C9063B" w:rsidP="00C02F0E">
      <w:pPr>
        <w:jc w:val="both"/>
        <w:rPr>
          <w:rFonts w:cs="Arial"/>
          <w:color w:val="000000"/>
          <w:szCs w:val="28"/>
        </w:rPr>
      </w:pPr>
      <w:r>
        <w:rPr>
          <w:rFonts w:cs="Arial"/>
          <w:color w:val="000000"/>
          <w:szCs w:val="28"/>
        </w:rPr>
        <w:t>T</w:t>
      </w:r>
      <w:r w:rsidR="00F609D5">
        <w:rPr>
          <w:rFonts w:cs="Arial"/>
          <w:color w:val="000000"/>
          <w:szCs w:val="28"/>
        </w:rPr>
        <w:t xml:space="preserve">ại vị trí </w:t>
      </w:r>
      <w:r w:rsidR="003C3CC7">
        <w:rPr>
          <w:rFonts w:cs="Arial"/>
          <w:color w:val="000000"/>
          <w:szCs w:val="28"/>
        </w:rPr>
        <w:t xml:space="preserve">có tên hàm </w:t>
      </w:r>
      <w:r w:rsidR="001048EB">
        <w:rPr>
          <w:rFonts w:cs="Arial"/>
          <w:color w:val="000000"/>
          <w:szCs w:val="28"/>
        </w:rPr>
        <w:t xml:space="preserve">số </w:t>
      </w:r>
      <w:r w:rsidR="003C3CC7">
        <w:rPr>
          <w:rFonts w:cs="Arial"/>
          <w:color w:val="000000"/>
          <w:szCs w:val="28"/>
        </w:rPr>
        <w:t xml:space="preserve">được theo trước hoặc theo sau bởi một chữ cái, có thể </w:t>
      </w:r>
      <w:r w:rsidR="00251722">
        <w:rPr>
          <w:rFonts w:cs="Arial"/>
          <w:color w:val="000000"/>
          <w:szCs w:val="28"/>
        </w:rPr>
        <w:t xml:space="preserve">sẽ cần có một khoảng trắng, để tránh gây mơ hồ </w:t>
      </w:r>
      <w:r w:rsidR="001048EB">
        <w:rPr>
          <w:rFonts w:cs="Arial"/>
          <w:color w:val="000000"/>
          <w:szCs w:val="28"/>
        </w:rPr>
        <w:t xml:space="preserve">về điểm bắt đầu và kết thúc tên hàm. </w:t>
      </w:r>
      <w:r w:rsidR="005C03E9">
        <w:rPr>
          <w:rFonts w:cs="Arial"/>
          <w:color w:val="000000"/>
          <w:szCs w:val="28"/>
        </w:rPr>
        <w:t>Không cần thêm khoảng trắng n</w:t>
      </w:r>
      <w:r w:rsidR="00996393">
        <w:rPr>
          <w:rFonts w:cs="Arial"/>
          <w:color w:val="000000"/>
          <w:szCs w:val="28"/>
        </w:rPr>
        <w:t xml:space="preserve">ếu tên hàm đã được ngăn cách bằng dấu ngoặc </w:t>
      </w:r>
      <w:r w:rsidR="005C03E9">
        <w:rPr>
          <w:rFonts w:cs="Arial"/>
          <w:color w:val="000000"/>
          <w:szCs w:val="28"/>
        </w:rPr>
        <w:t xml:space="preserve">hoặc bằng dấu báo </w:t>
      </w:r>
      <w:r w:rsidR="00E11576">
        <w:rPr>
          <w:rFonts w:cs="Arial"/>
          <w:color w:val="000000"/>
          <w:szCs w:val="28"/>
        </w:rPr>
        <w:t xml:space="preserve">trong chữ nổi, như dấu báo viết hoa, dấu báo chữ Hy Lạp, </w:t>
      </w:r>
      <w:r w:rsidR="002F5616">
        <w:rPr>
          <w:rFonts w:cs="Arial"/>
          <w:color w:val="000000"/>
          <w:szCs w:val="28"/>
        </w:rPr>
        <w:t xml:space="preserve">hoặc dấu báo phân thức. Cần </w:t>
      </w:r>
      <w:r w:rsidR="00AE4A7C">
        <w:rPr>
          <w:rFonts w:cs="Arial"/>
          <w:color w:val="000000"/>
          <w:szCs w:val="28"/>
        </w:rPr>
        <w:t>chú ý</w:t>
      </w:r>
      <w:r w:rsidR="002F5616">
        <w:rPr>
          <w:rFonts w:cs="Arial"/>
          <w:color w:val="000000"/>
          <w:szCs w:val="28"/>
        </w:rPr>
        <w:t xml:space="preserve"> khi </w:t>
      </w:r>
      <w:r w:rsidR="0042262B">
        <w:rPr>
          <w:rFonts w:cs="Arial"/>
          <w:color w:val="000000"/>
          <w:szCs w:val="28"/>
        </w:rPr>
        <w:t xml:space="preserve">một chữ cái viết hoa đứng trước tên hàm số. Quy tắc này được tóm tắt như dưới đây. </w:t>
      </w:r>
    </w:p>
    <w:p w14:paraId="5EB8648B" w14:textId="5ADD2A49" w:rsidR="00A14EF0" w:rsidRPr="002E4DE2" w:rsidRDefault="00A14EF0" w:rsidP="00C02F0E">
      <w:pPr>
        <w:jc w:val="both"/>
        <w:rPr>
          <w:rFonts w:cs="Arial"/>
          <w:color w:val="000000"/>
          <w:szCs w:val="28"/>
        </w:rPr>
      </w:pPr>
      <w:r w:rsidRPr="005B3DF1">
        <w:rPr>
          <w:b/>
          <w:color w:val="1F3864" w:themeColor="accent1" w:themeShade="80"/>
        </w:rPr>
        <w:t xml:space="preserve">9.3.1 </w:t>
      </w:r>
      <w:r w:rsidR="00C9063B">
        <w:rPr>
          <w:rFonts w:cs="Arial"/>
          <w:color w:val="000000"/>
          <w:szCs w:val="28"/>
        </w:rPr>
        <w:t xml:space="preserve">Nếu tên hàm số </w:t>
      </w:r>
      <w:r w:rsidR="00E85ADD">
        <w:rPr>
          <w:rFonts w:cs="Arial"/>
          <w:color w:val="000000"/>
          <w:szCs w:val="28"/>
        </w:rPr>
        <w:t xml:space="preserve">có một số đứng liền trước hoặc sau, </w:t>
      </w:r>
      <w:r w:rsidR="00457B16">
        <w:rPr>
          <w:rFonts w:cs="Arial"/>
          <w:color w:val="000000"/>
          <w:szCs w:val="28"/>
        </w:rPr>
        <w:t>thì phải viết số liền kề</w:t>
      </w:r>
      <w:r w:rsidR="00EC463F">
        <w:rPr>
          <w:rFonts w:cs="Arial"/>
          <w:color w:val="000000"/>
          <w:szCs w:val="28"/>
        </w:rPr>
        <w:t>,</w:t>
      </w:r>
      <w:r w:rsidR="00457B16">
        <w:rPr>
          <w:rFonts w:cs="Arial"/>
          <w:color w:val="000000"/>
          <w:szCs w:val="28"/>
        </w:rPr>
        <w:t xml:space="preserve"> không có khoảng trắng xen giữa với </w:t>
      </w:r>
      <w:r w:rsidR="00EC463F">
        <w:rPr>
          <w:rFonts w:cs="Arial"/>
          <w:color w:val="000000"/>
          <w:szCs w:val="28"/>
        </w:rPr>
        <w:t>tên hàm.</w:t>
      </w:r>
    </w:p>
    <w:p w14:paraId="123D54FF" w14:textId="11EA80FD" w:rsidR="00A14EF0" w:rsidRPr="002E4DE2" w:rsidRDefault="00A14EF0" w:rsidP="005B3DF1">
      <w:pPr>
        <w:rPr>
          <w:rFonts w:ascii="SimBraille" w:hAnsi="SimBraille" w:cs="SimBraille"/>
          <w:color w:val="000000"/>
          <w:szCs w:val="28"/>
        </w:rPr>
      </w:pPr>
      <w:r w:rsidRPr="00894E55">
        <w:rPr>
          <w:color w:val="000000"/>
          <w:szCs w:val="28"/>
        </w:rPr>
        <w:t>Sin</w:t>
      </w:r>
      <w:r w:rsidR="00F9538B">
        <w:rPr>
          <w:color w:val="000000"/>
          <w:szCs w:val="28"/>
        </w:rPr>
        <w:t xml:space="preserve"> </w:t>
      </w:r>
      <w:r w:rsidRPr="00894E55">
        <w:rPr>
          <w:color w:val="000000"/>
          <w:szCs w:val="28"/>
        </w:rPr>
        <w:t>30</w:t>
      </w:r>
      <w:r w:rsidR="00F9538B">
        <w:rPr>
          <w:color w:val="000000"/>
          <w:szCs w:val="28"/>
        </w:rPr>
        <w:br/>
      </w:r>
      <w:r w:rsidRPr="002E4DE2">
        <w:rPr>
          <w:rFonts w:ascii="SimBraille" w:hAnsi="SimBraille" w:cs="SimBraille"/>
          <w:color w:val="000000"/>
          <w:szCs w:val="28"/>
        </w:rPr>
        <w:t>,s9#cj</w:t>
      </w:r>
    </w:p>
    <w:p w14:paraId="50ADBDC0" w14:textId="59D6640E" w:rsidR="00A14EF0" w:rsidRPr="00F9538B" w:rsidRDefault="00A14EF0" w:rsidP="005B3DF1">
      <w:pPr>
        <w:rPr>
          <w:rFonts w:cs="Arial"/>
          <w:color w:val="000000"/>
          <w:szCs w:val="28"/>
        </w:rPr>
      </w:pPr>
      <w:r w:rsidRPr="002E4DE2">
        <w:rPr>
          <w:color w:val="000000"/>
          <w:szCs w:val="28"/>
        </w:rPr>
        <w:t>3tan 45</w:t>
      </w:r>
      <w:r w:rsidRPr="00894E55">
        <w:rPr>
          <w:rFonts w:ascii="Arial Unicode MS" w:hAnsi="Arial Unicode MS" w:cs="Arial Unicode MS"/>
          <w:color w:val="000000"/>
          <w:sz w:val="22"/>
          <w:szCs w:val="28"/>
        </w:rPr>
        <w:t>°</w:t>
      </w:r>
      <w:r w:rsidR="00F9538B">
        <w:rPr>
          <w:rFonts w:ascii="Arial Unicode MS" w:hAnsi="Arial Unicode MS" w:cs="Arial Unicode MS"/>
          <w:color w:val="000000"/>
          <w:sz w:val="22"/>
          <w:szCs w:val="28"/>
        </w:rPr>
        <w:tab/>
      </w:r>
      <w:r w:rsidRPr="002E4DE2">
        <w:rPr>
          <w:rFonts w:cs="Arial"/>
          <w:color w:val="000000"/>
          <w:szCs w:val="28"/>
        </w:rPr>
        <w:t xml:space="preserve">(3 tan 45 </w:t>
      </w:r>
      <w:r w:rsidR="00FA1CCB">
        <w:rPr>
          <w:rFonts w:cs="Arial"/>
          <w:color w:val="000000"/>
          <w:szCs w:val="28"/>
        </w:rPr>
        <w:t>độ</w:t>
      </w:r>
      <w:r w:rsidRPr="002E4DE2">
        <w:rPr>
          <w:rFonts w:cs="Arial"/>
          <w:color w:val="000000"/>
          <w:szCs w:val="28"/>
        </w:rPr>
        <w:t>)</w:t>
      </w:r>
      <w:r w:rsidR="00F9538B">
        <w:rPr>
          <w:rFonts w:cs="Arial"/>
          <w:color w:val="000000"/>
          <w:szCs w:val="28"/>
        </w:rPr>
        <w:br/>
      </w:r>
      <w:r w:rsidRPr="002E4DE2">
        <w:rPr>
          <w:rFonts w:ascii="SimBraille" w:hAnsi="SimBraille" w:cs="SimBraille"/>
          <w:color w:val="000000"/>
          <w:szCs w:val="28"/>
        </w:rPr>
        <w:t>#ctan#de^j</w:t>
      </w:r>
    </w:p>
    <w:p w14:paraId="4680FE05" w14:textId="5D510233" w:rsidR="00A14EF0" w:rsidRPr="002E4DE2" w:rsidRDefault="00A14EF0" w:rsidP="005B3DF1">
      <w:pPr>
        <w:rPr>
          <w:rFonts w:ascii="SimBraille" w:hAnsi="SimBraille" w:cs="SimBraille"/>
          <w:color w:val="000000"/>
          <w:szCs w:val="28"/>
        </w:rPr>
      </w:pPr>
      <w:r w:rsidRPr="002E4DE2">
        <w:rPr>
          <w:color w:val="000000"/>
          <w:szCs w:val="28"/>
        </w:rPr>
        <w:t>4cos5</w:t>
      </w:r>
      <w:r w:rsidRPr="002E4DE2">
        <w:rPr>
          <w:i/>
          <w:iCs/>
          <w:color w:val="000000"/>
          <w:szCs w:val="28"/>
        </w:rPr>
        <w:t>x</w:t>
      </w:r>
      <w:r w:rsidR="00F9538B">
        <w:rPr>
          <w:i/>
          <w:iCs/>
          <w:color w:val="000000"/>
          <w:szCs w:val="28"/>
        </w:rPr>
        <w:br/>
      </w:r>
      <w:r w:rsidRPr="002E4DE2">
        <w:rPr>
          <w:rFonts w:ascii="SimBraille" w:hAnsi="SimBraille" w:cs="SimBraille"/>
          <w:color w:val="000000"/>
          <w:szCs w:val="28"/>
        </w:rPr>
        <w:t>#d;cos#ex</w:t>
      </w:r>
    </w:p>
    <w:p w14:paraId="0BF62914" w14:textId="60D812DF" w:rsidR="00A14EF0" w:rsidRPr="002E4DE2" w:rsidRDefault="00A14EF0" w:rsidP="00C02F0E">
      <w:pPr>
        <w:jc w:val="both"/>
        <w:rPr>
          <w:rFonts w:cs="Arial"/>
          <w:color w:val="000000"/>
          <w:szCs w:val="28"/>
        </w:rPr>
      </w:pPr>
      <w:r w:rsidRPr="005B3DF1">
        <w:rPr>
          <w:b/>
          <w:color w:val="1F3864" w:themeColor="accent1" w:themeShade="80"/>
        </w:rPr>
        <w:t xml:space="preserve">9.3.2 </w:t>
      </w:r>
      <w:r w:rsidR="00EC463F">
        <w:rPr>
          <w:rFonts w:cs="Arial"/>
          <w:color w:val="000000"/>
          <w:szCs w:val="28"/>
        </w:rPr>
        <w:t xml:space="preserve">Thêm khoảng trắng nếu theo sau tên hàm số là một chữ cái Latin viết thường </w:t>
      </w:r>
      <w:r w:rsidR="00D471F9">
        <w:rPr>
          <w:rFonts w:cs="Arial"/>
          <w:color w:val="000000"/>
          <w:szCs w:val="28"/>
        </w:rPr>
        <w:t>và không có dấu báo hay dấu ngoặc xen giữa.</w:t>
      </w:r>
    </w:p>
    <w:p w14:paraId="7C77FE52" w14:textId="587F65E6" w:rsidR="00A14EF0" w:rsidRPr="002E4DE2" w:rsidRDefault="00A14EF0" w:rsidP="005B3DF1">
      <w:pPr>
        <w:rPr>
          <w:rFonts w:ascii="SimBraille" w:hAnsi="SimBraille" w:cs="SimBraille"/>
          <w:color w:val="000000"/>
          <w:szCs w:val="28"/>
        </w:rPr>
      </w:pPr>
      <w:r w:rsidRPr="002E4DE2">
        <w:rPr>
          <w:color w:val="000000"/>
          <w:szCs w:val="28"/>
        </w:rPr>
        <w:t xml:space="preserve">log </w:t>
      </w:r>
      <w:r w:rsidRPr="002E4DE2">
        <w:rPr>
          <w:i/>
          <w:iCs/>
          <w:color w:val="000000"/>
          <w:szCs w:val="28"/>
        </w:rPr>
        <w:t>y</w:t>
      </w:r>
      <w:r w:rsidR="00F9538B">
        <w:rPr>
          <w:i/>
          <w:iCs/>
          <w:color w:val="000000"/>
          <w:szCs w:val="28"/>
        </w:rPr>
        <w:br/>
      </w:r>
      <w:r w:rsidRPr="002E4DE2">
        <w:rPr>
          <w:rFonts w:ascii="SimBraille" w:hAnsi="SimBraille" w:cs="SimBraille"/>
          <w:color w:val="000000"/>
          <w:szCs w:val="28"/>
        </w:rPr>
        <w:t>log ;y</w:t>
      </w:r>
    </w:p>
    <w:p w14:paraId="06315DD1" w14:textId="22BD9006" w:rsidR="00A14EF0" w:rsidRPr="002E4DE2" w:rsidRDefault="00A14EF0" w:rsidP="005B3DF1">
      <w:pPr>
        <w:rPr>
          <w:rFonts w:ascii="SimBraille" w:hAnsi="SimBraille" w:cs="SimBraille"/>
          <w:color w:val="000000"/>
          <w:szCs w:val="28"/>
        </w:rPr>
      </w:pPr>
      <w:r w:rsidRPr="002E4DE2">
        <w:rPr>
          <w:color w:val="000000"/>
          <w:szCs w:val="28"/>
        </w:rPr>
        <w:t>sin</w:t>
      </w:r>
      <w:r w:rsidRPr="00894E55">
        <w:rPr>
          <w:rFonts w:ascii="Symbol" w:hAnsi="Symbol" w:cs="Symbol"/>
          <w:color w:val="000000"/>
          <w:szCs w:val="28"/>
        </w:rPr>
        <w:t></w:t>
      </w:r>
      <w:r w:rsidR="00F9538B">
        <w:rPr>
          <w:rFonts w:ascii="Symbol" w:hAnsi="Symbol" w:cs="Symbol"/>
          <w:color w:val="000000"/>
          <w:szCs w:val="28"/>
        </w:rPr>
        <w:tab/>
      </w:r>
      <w:r w:rsidRPr="00894E55">
        <w:rPr>
          <w:rFonts w:cs="Arial"/>
          <w:color w:val="000000"/>
          <w:szCs w:val="28"/>
        </w:rPr>
        <w:t>(</w:t>
      </w:r>
      <w:r w:rsidRPr="002E4DE2">
        <w:rPr>
          <w:rFonts w:cs="Arial"/>
          <w:color w:val="000000"/>
          <w:szCs w:val="28"/>
        </w:rPr>
        <w:t>sin theta)</w:t>
      </w:r>
      <w:r w:rsidR="00F9538B">
        <w:rPr>
          <w:rFonts w:cs="Arial"/>
          <w:color w:val="000000"/>
          <w:szCs w:val="28"/>
        </w:rPr>
        <w:br/>
      </w:r>
      <w:r w:rsidRPr="002E4DE2">
        <w:rPr>
          <w:rFonts w:ascii="SimBraille" w:hAnsi="SimBraille" w:cs="SimBraille"/>
          <w:color w:val="000000"/>
          <w:szCs w:val="28"/>
        </w:rPr>
        <w:t>s9.?</w:t>
      </w:r>
    </w:p>
    <w:p w14:paraId="36FD97AA" w14:textId="09EE18F0" w:rsidR="00A14EF0" w:rsidRPr="00F9538B" w:rsidRDefault="00A14EF0" w:rsidP="005B3DF1">
      <w:pPr>
        <w:rPr>
          <w:i/>
          <w:color w:val="000000"/>
          <w:szCs w:val="28"/>
        </w:rPr>
      </w:pPr>
      <w:r w:rsidRPr="002E4DE2">
        <w:rPr>
          <w:color w:val="000000"/>
          <w:szCs w:val="28"/>
        </w:rPr>
        <w:t xml:space="preserve">Sec </w:t>
      </w:r>
      <w:r w:rsidRPr="002E4DE2">
        <w:rPr>
          <w:i/>
          <w:iCs/>
          <w:color w:val="000000"/>
          <w:szCs w:val="28"/>
        </w:rPr>
        <w:t>A</w:t>
      </w:r>
      <w:r w:rsidR="00F9538B">
        <w:rPr>
          <w:i/>
          <w:iCs/>
          <w:color w:val="000000"/>
          <w:szCs w:val="28"/>
        </w:rPr>
        <w:br/>
      </w:r>
      <w:r w:rsidRPr="002E4DE2">
        <w:rPr>
          <w:rFonts w:ascii="SimBraille" w:hAnsi="SimBraille" w:cs="SimBraille"/>
          <w:color w:val="000000"/>
          <w:szCs w:val="28"/>
        </w:rPr>
        <w:t>,sec,a</w:t>
      </w:r>
    </w:p>
    <w:p w14:paraId="364EDCE3" w14:textId="743AF4A3" w:rsidR="00A14EF0" w:rsidRPr="00F9538B" w:rsidRDefault="00A14EF0" w:rsidP="005B3DF1">
      <w:pPr>
        <w:rPr>
          <w:color w:val="000000"/>
          <w:szCs w:val="28"/>
        </w:rPr>
      </w:pPr>
      <w:r w:rsidRPr="002E4DE2">
        <w:rPr>
          <w:color w:val="000000"/>
          <w:szCs w:val="28"/>
        </w:rPr>
        <w:t>log(</w:t>
      </w:r>
      <w:r w:rsidRPr="002E4DE2">
        <w:rPr>
          <w:i/>
          <w:iCs/>
          <w:color w:val="000000"/>
          <w:szCs w:val="28"/>
        </w:rPr>
        <w:t xml:space="preserve">x </w:t>
      </w:r>
      <w:r w:rsidRPr="002E4DE2">
        <w:rPr>
          <w:rFonts w:ascii="Symbol" w:hAnsi="Symbol" w:cs="Symbol"/>
          <w:color w:val="000000"/>
          <w:szCs w:val="28"/>
        </w:rPr>
        <w:t></w:t>
      </w:r>
      <w:r w:rsidRPr="002E4DE2">
        <w:rPr>
          <w:rFonts w:ascii="Symbol" w:hAnsi="Symbol" w:cs="Symbol"/>
          <w:color w:val="000000"/>
          <w:szCs w:val="28"/>
        </w:rPr>
        <w:t></w:t>
      </w:r>
      <w:r w:rsidRPr="002E4DE2">
        <w:rPr>
          <w:i/>
          <w:iCs/>
          <w:color w:val="000000"/>
          <w:szCs w:val="28"/>
        </w:rPr>
        <w:t>y</w:t>
      </w:r>
      <w:r w:rsidRPr="002E4DE2">
        <w:rPr>
          <w:color w:val="000000"/>
          <w:szCs w:val="28"/>
        </w:rPr>
        <w:t>)</w:t>
      </w:r>
      <w:r w:rsidR="00F9538B">
        <w:rPr>
          <w:color w:val="000000"/>
          <w:szCs w:val="28"/>
        </w:rPr>
        <w:br/>
      </w:r>
      <w:r w:rsidRPr="002E4DE2">
        <w:rPr>
          <w:rFonts w:ascii="SimBraille" w:hAnsi="SimBraille" w:cs="SimBraille"/>
          <w:color w:val="000000"/>
          <w:szCs w:val="28"/>
        </w:rPr>
        <w:t>log</w:t>
      </w:r>
      <w:r w:rsidR="008435C3">
        <w:rPr>
          <w:rFonts w:ascii="SimBraille" w:hAnsi="SimBraille" w:cs="SimBraille"/>
          <w:color w:val="000000"/>
          <w:szCs w:val="28"/>
        </w:rPr>
        <w:t>"</w:t>
      </w:r>
      <w:r w:rsidRPr="002E4DE2">
        <w:rPr>
          <w:rFonts w:ascii="SimBraille" w:hAnsi="SimBraille" w:cs="SimBraille"/>
          <w:color w:val="000000"/>
          <w:szCs w:val="28"/>
        </w:rPr>
        <w:t>&lt;x</w:t>
      </w:r>
      <w:r w:rsidR="008435C3">
        <w:rPr>
          <w:rFonts w:ascii="SimBraille" w:hAnsi="SimBraille" w:cs="SimBraille"/>
          <w:color w:val="000000"/>
          <w:szCs w:val="28"/>
        </w:rPr>
        <w:t>"</w:t>
      </w:r>
      <w:r w:rsidRPr="002E4DE2">
        <w:rPr>
          <w:rFonts w:ascii="SimBraille" w:hAnsi="SimBraille" w:cs="SimBraille"/>
          <w:color w:val="000000"/>
          <w:szCs w:val="28"/>
        </w:rPr>
        <w:t>6y</w:t>
      </w:r>
      <w:r w:rsidR="008435C3">
        <w:rPr>
          <w:rFonts w:ascii="SimBraille" w:hAnsi="SimBraille" w:cs="SimBraille"/>
          <w:color w:val="000000"/>
          <w:szCs w:val="28"/>
        </w:rPr>
        <w:t>"</w:t>
      </w:r>
      <w:r w:rsidRPr="002E4DE2">
        <w:rPr>
          <w:rFonts w:ascii="SimBraille" w:hAnsi="SimBraille" w:cs="SimBraille"/>
          <w:color w:val="000000"/>
          <w:szCs w:val="28"/>
        </w:rPr>
        <w:t>&gt;</w:t>
      </w:r>
    </w:p>
    <w:p w14:paraId="37989C13" w14:textId="57B345D3" w:rsidR="00A14EF0" w:rsidRPr="002E4DE2" w:rsidRDefault="00A14EF0" w:rsidP="005B3DF1">
      <w:pPr>
        <w:rPr>
          <w:rFonts w:ascii="SimBraille" w:hAnsi="SimBraille" w:cs="SimBraille"/>
          <w:color w:val="000000"/>
          <w:szCs w:val="28"/>
        </w:rPr>
      </w:pPr>
      <w:r w:rsidRPr="002E4DE2">
        <w:rPr>
          <w:color w:val="000000"/>
          <w:szCs w:val="28"/>
        </w:rPr>
        <w:t>Lim</w:t>
      </w:r>
      <w:r w:rsidR="001A14E5" w:rsidRPr="00F9538B">
        <w:rPr>
          <w:noProof/>
          <w:position w:val="-24"/>
        </w:rPr>
        <w:object w:dxaOrig="240" w:dyaOrig="620" w14:anchorId="2C6F2B22">
          <v:shape id="_x0000_i1092" type="#_x0000_t75" style="width:11.65pt;height:31.75pt" o:ole="">
            <v:imagedata r:id="rId154" o:title=""/>
          </v:shape>
          <o:OLEObject Type="Embed" ProgID="Equation.DSMT4" ShapeID="_x0000_i1092" DrawAspect="Content" ObjectID="_1742387002" r:id="rId155"/>
        </w:object>
      </w:r>
      <w:r w:rsidR="00F9538B">
        <w:tab/>
      </w:r>
      <w:r w:rsidRPr="002E4DE2">
        <w:rPr>
          <w:rFonts w:cs="Arial"/>
          <w:color w:val="000000"/>
          <w:szCs w:val="28"/>
        </w:rPr>
        <w:t>(</w:t>
      </w:r>
      <w:r w:rsidR="00396F76">
        <w:rPr>
          <w:rFonts w:cs="Arial"/>
          <w:color w:val="000000"/>
          <w:szCs w:val="28"/>
        </w:rPr>
        <w:t>Giới hạn</w:t>
      </w:r>
      <w:r w:rsidRPr="002E4DE2">
        <w:rPr>
          <w:rFonts w:cs="Arial"/>
          <w:color w:val="000000"/>
          <w:szCs w:val="28"/>
        </w:rPr>
        <w:t xml:space="preserve"> </w:t>
      </w:r>
      <w:r w:rsidR="008435C3">
        <w:rPr>
          <w:rFonts w:cs="Arial"/>
          <w:color w:val="000000"/>
          <w:szCs w:val="28"/>
        </w:rPr>
        <w:t>"</w:t>
      </w:r>
      <w:r w:rsidRPr="002E4DE2">
        <w:rPr>
          <w:rFonts w:cs="Arial"/>
          <w:color w:val="000000"/>
          <w:szCs w:val="28"/>
        </w:rPr>
        <w:t xml:space="preserve">x </w:t>
      </w:r>
      <w:r w:rsidR="00FA1CCB">
        <w:rPr>
          <w:rFonts w:cs="Arial"/>
          <w:color w:val="000000"/>
          <w:szCs w:val="28"/>
        </w:rPr>
        <w:t>trên</w:t>
      </w:r>
      <w:r w:rsidRPr="002E4DE2">
        <w:rPr>
          <w:rFonts w:cs="Arial"/>
          <w:color w:val="000000"/>
          <w:szCs w:val="28"/>
        </w:rPr>
        <w:t xml:space="preserve"> 2</w:t>
      </w:r>
      <w:r w:rsidR="008435C3">
        <w:rPr>
          <w:rFonts w:cs="Arial"/>
          <w:color w:val="000000"/>
          <w:szCs w:val="28"/>
        </w:rPr>
        <w:t>"</w:t>
      </w:r>
      <w:r w:rsidRPr="002E4DE2">
        <w:rPr>
          <w:rFonts w:cs="Arial"/>
          <w:color w:val="000000"/>
          <w:szCs w:val="28"/>
        </w:rPr>
        <w:t>)</w:t>
      </w:r>
      <w:r w:rsidR="00F9538B">
        <w:rPr>
          <w:rFonts w:cs="Arial"/>
          <w:color w:val="000000"/>
          <w:szCs w:val="28"/>
        </w:rPr>
        <w:br/>
      </w:r>
      <w:r w:rsidRPr="002E4DE2">
        <w:rPr>
          <w:rFonts w:ascii="SimBraille" w:hAnsi="SimBraille" w:cs="SimBraille"/>
          <w:color w:val="000000"/>
          <w:szCs w:val="28"/>
        </w:rPr>
        <w:t>;;,lim(x./#b)</w:t>
      </w:r>
    </w:p>
    <w:p w14:paraId="45A03F23" w14:textId="0F6CE2F1" w:rsidR="00A14EF0" w:rsidRPr="002E4DE2" w:rsidRDefault="00A14EF0" w:rsidP="00C02F0E">
      <w:pPr>
        <w:jc w:val="both"/>
        <w:rPr>
          <w:rFonts w:cs="Arial"/>
          <w:color w:val="000000"/>
          <w:szCs w:val="28"/>
        </w:rPr>
      </w:pPr>
      <w:r w:rsidRPr="005B3DF1">
        <w:rPr>
          <w:b/>
          <w:color w:val="1F3864" w:themeColor="accent1" w:themeShade="80"/>
        </w:rPr>
        <w:t xml:space="preserve">9.3.3 </w:t>
      </w:r>
      <w:r w:rsidR="0087572F">
        <w:rPr>
          <w:rFonts w:cs="Arial"/>
          <w:color w:val="000000"/>
          <w:szCs w:val="28"/>
        </w:rPr>
        <w:t xml:space="preserve">Thêm khoảng trắng nếu liền trước tên hàm số là </w:t>
      </w:r>
      <w:r w:rsidR="00CD3AA1">
        <w:rPr>
          <w:rFonts w:cs="Arial"/>
          <w:color w:val="000000"/>
          <w:szCs w:val="28"/>
        </w:rPr>
        <w:t xml:space="preserve">một chữ cái Latin viết hoa hoặc viết thường, và không có dấu báo </w:t>
      </w:r>
      <w:r w:rsidR="007C47DC">
        <w:rPr>
          <w:rFonts w:cs="Arial"/>
          <w:color w:val="000000"/>
          <w:szCs w:val="28"/>
        </w:rPr>
        <w:t xml:space="preserve">hay dấu ngoặc xen giữa. Lưu ý, các chữ cái bị tách biệt bởi các khoảng trắng thêm </w:t>
      </w:r>
      <w:r w:rsidR="00F00783">
        <w:rPr>
          <w:rFonts w:cs="Arial"/>
          <w:color w:val="000000"/>
          <w:szCs w:val="28"/>
        </w:rPr>
        <w:t xml:space="preserve">vào có thể cần có dấu báo </w:t>
      </w:r>
      <w:r w:rsidR="00EA4E96">
        <w:rPr>
          <w:rFonts w:cs="Arial"/>
          <w:color w:val="000000"/>
          <w:szCs w:val="28"/>
        </w:rPr>
        <w:t>chữ</w:t>
      </w:r>
      <w:r w:rsidR="00F00783">
        <w:rPr>
          <w:rFonts w:cs="Arial"/>
          <w:color w:val="000000"/>
          <w:szCs w:val="28"/>
        </w:rPr>
        <w:t xml:space="preserve"> đủ.</w:t>
      </w:r>
    </w:p>
    <w:p w14:paraId="183DA36B" w14:textId="75176781" w:rsidR="00A14EF0" w:rsidRPr="002E4DE2" w:rsidRDefault="00A14EF0" w:rsidP="005B3DF1">
      <w:pPr>
        <w:rPr>
          <w:rFonts w:ascii="SimBraille" w:hAnsi="SimBraille" w:cs="SimBraille"/>
          <w:color w:val="000000"/>
          <w:szCs w:val="28"/>
        </w:rPr>
      </w:pPr>
      <w:r w:rsidRPr="002E4DE2">
        <w:rPr>
          <w:i/>
          <w:iCs/>
          <w:color w:val="000000"/>
          <w:szCs w:val="28"/>
        </w:rPr>
        <w:t xml:space="preserve">x </w:t>
      </w:r>
      <w:r w:rsidRPr="002E4DE2">
        <w:rPr>
          <w:color w:val="000000"/>
          <w:szCs w:val="28"/>
        </w:rPr>
        <w:t>sin 60</w:t>
      </w:r>
      <w:r w:rsidR="00F9538B">
        <w:rPr>
          <w:color w:val="000000"/>
          <w:szCs w:val="28"/>
        </w:rPr>
        <w:br/>
      </w:r>
      <w:r w:rsidRPr="002E4DE2">
        <w:rPr>
          <w:rFonts w:ascii="SimBraille" w:hAnsi="SimBraille" w:cs="SimBraille"/>
          <w:color w:val="000000"/>
          <w:szCs w:val="28"/>
        </w:rPr>
        <w:t>;x s9#fj</w:t>
      </w:r>
    </w:p>
    <w:p w14:paraId="62534ACA" w14:textId="1C145C9A" w:rsidR="00A14EF0" w:rsidRPr="002E4DE2" w:rsidRDefault="00A14EF0" w:rsidP="005B3DF1">
      <w:pPr>
        <w:rPr>
          <w:rFonts w:ascii="SimBraille" w:hAnsi="SimBraille" w:cs="SimBraille"/>
          <w:color w:val="000000"/>
          <w:szCs w:val="28"/>
        </w:rPr>
      </w:pPr>
      <w:r w:rsidRPr="002E4DE2">
        <w:rPr>
          <w:i/>
          <w:iCs/>
          <w:color w:val="000000"/>
          <w:szCs w:val="28"/>
        </w:rPr>
        <w:t>x</w:t>
      </w:r>
      <w:r w:rsidRPr="002E4DE2">
        <w:rPr>
          <w:color w:val="000000"/>
          <w:szCs w:val="28"/>
        </w:rPr>
        <w:t>Sin 60</w:t>
      </w:r>
      <w:r w:rsidR="00F9538B">
        <w:rPr>
          <w:color w:val="000000"/>
          <w:szCs w:val="28"/>
        </w:rPr>
        <w:br/>
      </w:r>
      <w:r w:rsidRPr="002E4DE2">
        <w:rPr>
          <w:rFonts w:ascii="SimBraille" w:hAnsi="SimBraille" w:cs="SimBraille"/>
          <w:color w:val="000000"/>
          <w:szCs w:val="28"/>
        </w:rPr>
        <w:t>x,s9#fj</w:t>
      </w:r>
    </w:p>
    <w:p w14:paraId="4C9C3D1D" w14:textId="2A6F4157" w:rsidR="00A14EF0" w:rsidRPr="002E4DE2" w:rsidRDefault="00A14EF0" w:rsidP="005B3DF1">
      <w:pPr>
        <w:rPr>
          <w:rFonts w:ascii="SimBraille" w:hAnsi="SimBraille" w:cs="SimBraille"/>
          <w:color w:val="000000"/>
          <w:szCs w:val="28"/>
        </w:rPr>
      </w:pPr>
      <w:r w:rsidRPr="002E4DE2">
        <w:rPr>
          <w:i/>
          <w:iCs/>
          <w:color w:val="000000"/>
          <w:szCs w:val="28"/>
        </w:rPr>
        <w:lastRenderedPageBreak/>
        <w:t xml:space="preserve">X </w:t>
      </w:r>
      <w:r w:rsidRPr="002E4DE2">
        <w:rPr>
          <w:color w:val="000000"/>
          <w:szCs w:val="28"/>
        </w:rPr>
        <w:t xml:space="preserve">log </w:t>
      </w:r>
      <w:r w:rsidRPr="002E4DE2">
        <w:rPr>
          <w:i/>
          <w:iCs/>
          <w:color w:val="000000"/>
          <w:szCs w:val="28"/>
        </w:rPr>
        <w:t>y</w:t>
      </w:r>
      <w:r w:rsidR="00F9538B">
        <w:rPr>
          <w:i/>
          <w:iCs/>
          <w:color w:val="000000"/>
          <w:szCs w:val="28"/>
        </w:rPr>
        <w:br/>
      </w:r>
      <w:r w:rsidRPr="002E4DE2">
        <w:rPr>
          <w:rFonts w:ascii="SimBraille" w:hAnsi="SimBraille" w:cs="SimBraille"/>
          <w:color w:val="000000"/>
          <w:szCs w:val="28"/>
        </w:rPr>
        <w:t>;,x log ;y</w:t>
      </w:r>
    </w:p>
    <w:p w14:paraId="0013C835" w14:textId="1D48A13D" w:rsidR="00A14EF0" w:rsidRPr="002E4DE2" w:rsidRDefault="00A14EF0" w:rsidP="005B3DF1">
      <w:pPr>
        <w:rPr>
          <w:rFonts w:ascii="SimBraille" w:hAnsi="SimBraille" w:cs="SimBraille"/>
          <w:color w:val="000000"/>
          <w:szCs w:val="28"/>
        </w:rPr>
      </w:pPr>
      <w:r w:rsidRPr="002E4DE2">
        <w:rPr>
          <w:i/>
          <w:iCs/>
          <w:color w:val="000000"/>
          <w:szCs w:val="28"/>
        </w:rPr>
        <w:t>x</w:t>
      </w:r>
      <w:r w:rsidRPr="002E4DE2">
        <w:rPr>
          <w:color w:val="000000"/>
          <w:szCs w:val="28"/>
        </w:rPr>
        <w:t xml:space="preserve">Log </w:t>
      </w:r>
      <w:r w:rsidRPr="002E4DE2">
        <w:rPr>
          <w:i/>
          <w:iCs/>
          <w:color w:val="000000"/>
          <w:szCs w:val="28"/>
        </w:rPr>
        <w:t>y</w:t>
      </w:r>
      <w:r w:rsidR="00F9538B">
        <w:rPr>
          <w:i/>
          <w:iCs/>
          <w:color w:val="000000"/>
          <w:szCs w:val="28"/>
        </w:rPr>
        <w:br/>
      </w:r>
      <w:r w:rsidRPr="002E4DE2">
        <w:rPr>
          <w:rFonts w:ascii="SimBraille" w:hAnsi="SimBraille" w:cs="SimBraille"/>
          <w:color w:val="000000"/>
          <w:szCs w:val="28"/>
        </w:rPr>
        <w:t>x,log ;y</w:t>
      </w:r>
    </w:p>
    <w:p w14:paraId="51754C72" w14:textId="51F85EF3" w:rsidR="00A14EF0" w:rsidRPr="002E4DE2" w:rsidRDefault="00A14EF0" w:rsidP="005B3DF1">
      <w:pPr>
        <w:rPr>
          <w:rFonts w:ascii="SimBraille" w:hAnsi="SimBraille" w:cs="SimBraille"/>
          <w:color w:val="000000"/>
          <w:szCs w:val="28"/>
        </w:rPr>
      </w:pPr>
      <w:r w:rsidRPr="002E4DE2">
        <w:rPr>
          <w:color w:val="000000"/>
          <w:szCs w:val="28"/>
        </w:rPr>
        <w:t>sin(</w:t>
      </w:r>
      <w:r w:rsidRPr="002E4DE2">
        <w:rPr>
          <w:i/>
          <w:iCs/>
          <w:color w:val="000000"/>
          <w:szCs w:val="28"/>
        </w:rPr>
        <w:t>A</w:t>
      </w:r>
      <w:r w:rsidRPr="002E4DE2">
        <w:rPr>
          <w:rFonts w:ascii="Symbol" w:hAnsi="Symbol" w:cs="Symbol"/>
          <w:color w:val="000000"/>
          <w:szCs w:val="28"/>
        </w:rPr>
        <w:t></w:t>
      </w:r>
      <w:r w:rsidRPr="002E4DE2">
        <w:rPr>
          <w:rFonts w:ascii="Symbol" w:hAnsi="Symbol" w:cs="Symbol"/>
          <w:color w:val="000000"/>
          <w:szCs w:val="28"/>
        </w:rPr>
        <w:t></w:t>
      </w:r>
      <w:r w:rsidRPr="002E4DE2">
        <w:rPr>
          <w:i/>
          <w:iCs/>
          <w:color w:val="000000"/>
          <w:szCs w:val="28"/>
        </w:rPr>
        <w:t>B</w:t>
      </w:r>
      <w:r w:rsidRPr="002E4DE2">
        <w:rPr>
          <w:color w:val="000000"/>
          <w:szCs w:val="28"/>
        </w:rPr>
        <w:t xml:space="preserve">) </w:t>
      </w:r>
      <w:r w:rsidRPr="002E4DE2">
        <w:rPr>
          <w:rFonts w:ascii="Symbol" w:hAnsi="Symbol" w:cs="Symbol"/>
          <w:color w:val="000000"/>
          <w:szCs w:val="28"/>
        </w:rPr>
        <w:t></w:t>
      </w:r>
      <w:r w:rsidRPr="002E4DE2">
        <w:rPr>
          <w:rFonts w:ascii="Symbol" w:hAnsi="Symbol" w:cs="Symbol"/>
          <w:color w:val="000000"/>
          <w:szCs w:val="28"/>
        </w:rPr>
        <w:t></w:t>
      </w:r>
      <w:r w:rsidRPr="002E4DE2">
        <w:rPr>
          <w:color w:val="000000"/>
          <w:szCs w:val="28"/>
        </w:rPr>
        <w:t xml:space="preserve">sin </w:t>
      </w:r>
      <w:r w:rsidRPr="002E4DE2">
        <w:rPr>
          <w:i/>
          <w:iCs/>
          <w:color w:val="000000"/>
          <w:szCs w:val="28"/>
        </w:rPr>
        <w:t>A</w:t>
      </w:r>
      <w:r w:rsidRPr="002E4DE2">
        <w:rPr>
          <w:color w:val="000000"/>
          <w:szCs w:val="28"/>
        </w:rPr>
        <w:t>cos</w:t>
      </w:r>
      <w:r w:rsidRPr="002E4DE2">
        <w:rPr>
          <w:i/>
          <w:iCs/>
          <w:color w:val="000000"/>
          <w:szCs w:val="28"/>
        </w:rPr>
        <w:t>B</w:t>
      </w:r>
      <w:r w:rsidRPr="002E4DE2">
        <w:rPr>
          <w:rFonts w:ascii="Symbol" w:hAnsi="Symbol" w:cs="Symbol"/>
          <w:color w:val="000000"/>
          <w:szCs w:val="28"/>
        </w:rPr>
        <w:t></w:t>
      </w:r>
      <w:r w:rsidRPr="002E4DE2">
        <w:rPr>
          <w:color w:val="000000"/>
          <w:szCs w:val="28"/>
        </w:rPr>
        <w:t xml:space="preserve">cos </w:t>
      </w:r>
      <w:r w:rsidRPr="002E4DE2">
        <w:rPr>
          <w:i/>
          <w:iCs/>
          <w:color w:val="000000"/>
          <w:szCs w:val="28"/>
        </w:rPr>
        <w:t>A</w:t>
      </w:r>
      <w:r w:rsidRPr="002E4DE2">
        <w:rPr>
          <w:color w:val="000000"/>
          <w:szCs w:val="28"/>
        </w:rPr>
        <w:t xml:space="preserve">sin </w:t>
      </w:r>
      <w:r w:rsidRPr="002E4DE2">
        <w:rPr>
          <w:i/>
          <w:iCs/>
          <w:color w:val="000000"/>
          <w:szCs w:val="28"/>
        </w:rPr>
        <w:t>B</w:t>
      </w:r>
      <w:r w:rsidR="00F9538B">
        <w:rPr>
          <w:i/>
          <w:iCs/>
          <w:color w:val="000000"/>
          <w:szCs w:val="28"/>
        </w:rPr>
        <w:br/>
      </w:r>
      <w:r w:rsidRPr="002E4DE2">
        <w:rPr>
          <w:rFonts w:ascii="SimBraille" w:hAnsi="SimBraille" w:cs="SimBraille"/>
          <w:color w:val="000000"/>
          <w:szCs w:val="28"/>
        </w:rPr>
        <w:t>s9</w:t>
      </w:r>
      <w:r w:rsidR="008435C3">
        <w:rPr>
          <w:rFonts w:ascii="SimBraille" w:hAnsi="SimBraille" w:cs="SimBraille"/>
          <w:color w:val="000000"/>
          <w:szCs w:val="28"/>
        </w:rPr>
        <w:t>"</w:t>
      </w:r>
      <w:r w:rsidRPr="002E4DE2">
        <w:rPr>
          <w:rFonts w:ascii="SimBraille" w:hAnsi="SimBraille" w:cs="SimBraille"/>
          <w:color w:val="000000"/>
          <w:szCs w:val="28"/>
        </w:rPr>
        <w:t>&lt;,a</w:t>
      </w:r>
      <w:r w:rsidR="008435C3">
        <w:rPr>
          <w:rFonts w:ascii="SimBraille" w:hAnsi="SimBraille" w:cs="SimBraille"/>
          <w:color w:val="000000"/>
          <w:szCs w:val="28"/>
        </w:rPr>
        <w:t>"</w:t>
      </w:r>
      <w:r w:rsidRPr="002E4DE2">
        <w:rPr>
          <w:rFonts w:ascii="SimBraille" w:hAnsi="SimBraille" w:cs="SimBraille"/>
          <w:color w:val="000000"/>
          <w:szCs w:val="28"/>
        </w:rPr>
        <w:t>6,b</w:t>
      </w:r>
      <w:r w:rsidR="008435C3">
        <w:rPr>
          <w:rFonts w:ascii="SimBraille" w:hAnsi="SimBraille" w:cs="SimBraille"/>
          <w:color w:val="000000"/>
          <w:szCs w:val="28"/>
        </w:rPr>
        <w:t>"</w:t>
      </w:r>
      <w:r w:rsidRPr="002E4DE2">
        <w:rPr>
          <w:rFonts w:ascii="SimBraille" w:hAnsi="SimBraille" w:cs="SimBraille"/>
          <w:color w:val="000000"/>
          <w:szCs w:val="28"/>
        </w:rPr>
        <w:t>&gt;</w:t>
      </w:r>
      <w:r w:rsidR="00F9538B">
        <w:rPr>
          <w:rFonts w:ascii="SimBraille" w:hAnsi="SimBraille" w:cs="SimBraille"/>
          <w:color w:val="000000"/>
          <w:szCs w:val="28"/>
        </w:rPr>
        <w:br/>
        <w:t xml:space="preserve">  </w:t>
      </w:r>
      <w:r w:rsidR="008435C3">
        <w:rPr>
          <w:rFonts w:ascii="SimBraille" w:hAnsi="SimBraille" w:cs="SimBraille"/>
          <w:color w:val="000000"/>
          <w:szCs w:val="28"/>
        </w:rPr>
        <w:t>"</w:t>
      </w:r>
      <w:r w:rsidRPr="002E4DE2">
        <w:rPr>
          <w:rFonts w:ascii="SimBraille" w:hAnsi="SimBraille" w:cs="SimBraille"/>
          <w:color w:val="000000"/>
          <w:szCs w:val="28"/>
        </w:rPr>
        <w:t>7 s9,a cos,b</w:t>
      </w:r>
      <w:r w:rsidR="008435C3">
        <w:rPr>
          <w:rFonts w:ascii="SimBraille" w:hAnsi="SimBraille" w:cs="SimBraille"/>
          <w:color w:val="000000"/>
          <w:szCs w:val="28"/>
        </w:rPr>
        <w:t>"</w:t>
      </w:r>
      <w:r w:rsidRPr="002E4DE2">
        <w:rPr>
          <w:rFonts w:ascii="SimBraille" w:hAnsi="SimBraille" w:cs="SimBraille"/>
          <w:color w:val="000000"/>
          <w:szCs w:val="28"/>
        </w:rPr>
        <w:t>6cos,A s9,B</w:t>
      </w:r>
    </w:p>
    <w:p w14:paraId="27A819AB" w14:textId="16AC0746" w:rsidR="00A14EF0" w:rsidRPr="002E4DE2" w:rsidRDefault="00A14EF0" w:rsidP="005B3DF1">
      <w:pPr>
        <w:rPr>
          <w:rFonts w:ascii="SimBraille" w:hAnsi="SimBraille" w:cs="SimBraille"/>
          <w:color w:val="000000"/>
          <w:szCs w:val="28"/>
        </w:rPr>
      </w:pPr>
      <w:r w:rsidRPr="002E4DE2">
        <w:rPr>
          <w:color w:val="000000"/>
          <w:szCs w:val="28"/>
        </w:rPr>
        <w:t>sin 2</w:t>
      </w:r>
      <w:r w:rsidRPr="002E4DE2">
        <w:rPr>
          <w:rFonts w:ascii="Symbol" w:hAnsi="Symbol" w:cs="Symbol"/>
          <w:color w:val="000000"/>
          <w:szCs w:val="28"/>
        </w:rPr>
        <w:t></w:t>
      </w:r>
      <w:r w:rsidRPr="002E4DE2">
        <w:rPr>
          <w:rFonts w:ascii="Symbol" w:hAnsi="Symbol" w:cs="Symbol"/>
          <w:color w:val="000000"/>
          <w:szCs w:val="28"/>
        </w:rPr>
        <w:t></w:t>
      </w:r>
      <w:r w:rsidRPr="002E4DE2">
        <w:rPr>
          <w:rFonts w:ascii="Symbol" w:hAnsi="Symbol" w:cs="Symbol"/>
          <w:color w:val="000000"/>
          <w:szCs w:val="28"/>
        </w:rPr>
        <w:t></w:t>
      </w:r>
      <w:r w:rsidRPr="002E4DE2">
        <w:rPr>
          <w:rFonts w:ascii="Symbol" w:hAnsi="Symbol" w:cs="Symbol"/>
          <w:color w:val="000000"/>
          <w:szCs w:val="28"/>
        </w:rPr>
        <w:t></w:t>
      </w:r>
      <w:r w:rsidRPr="002E4DE2">
        <w:rPr>
          <w:color w:val="000000"/>
          <w:szCs w:val="28"/>
        </w:rPr>
        <w:t>2sin</w:t>
      </w:r>
      <w:r w:rsidRPr="002E4DE2">
        <w:rPr>
          <w:rFonts w:ascii="Symbol" w:hAnsi="Symbol" w:cs="Symbol"/>
          <w:color w:val="000000"/>
          <w:szCs w:val="28"/>
        </w:rPr>
        <w:t></w:t>
      </w:r>
      <w:r w:rsidRPr="002E4DE2">
        <w:rPr>
          <w:rFonts w:ascii="Symbol" w:hAnsi="Symbol" w:cs="Symbol"/>
          <w:color w:val="000000"/>
          <w:szCs w:val="28"/>
        </w:rPr>
        <w:t></w:t>
      </w:r>
      <w:r w:rsidRPr="002E4DE2">
        <w:rPr>
          <w:color w:val="000000"/>
          <w:szCs w:val="28"/>
        </w:rPr>
        <w:t>cos</w:t>
      </w:r>
      <w:r w:rsidRPr="00894E55">
        <w:rPr>
          <w:rFonts w:ascii="Symbol" w:hAnsi="Symbol" w:cs="Symbol"/>
          <w:color w:val="000000"/>
          <w:szCs w:val="28"/>
        </w:rPr>
        <w:t></w:t>
      </w:r>
      <w:r w:rsidR="00F9538B">
        <w:rPr>
          <w:rFonts w:ascii="Symbol" w:hAnsi="Symbol" w:cs="Symbol"/>
          <w:color w:val="000000"/>
          <w:szCs w:val="28"/>
        </w:rPr>
        <w:tab/>
      </w:r>
      <w:r w:rsidRPr="00894E55">
        <w:rPr>
          <w:rFonts w:cs="Arial"/>
          <w:color w:val="000000"/>
          <w:szCs w:val="28"/>
        </w:rPr>
        <w:t>(</w:t>
      </w:r>
      <w:r w:rsidRPr="002E4DE2">
        <w:rPr>
          <w:rFonts w:cs="Arial"/>
          <w:color w:val="000000"/>
          <w:szCs w:val="28"/>
        </w:rPr>
        <w:t>sin 2 beta = 2 sin beta cos beta)</w:t>
      </w:r>
      <w:r w:rsidR="00F9538B">
        <w:rPr>
          <w:rFonts w:cs="Arial"/>
          <w:color w:val="000000"/>
          <w:szCs w:val="28"/>
        </w:rPr>
        <w:br/>
      </w:r>
      <w:r w:rsidRPr="002E4DE2">
        <w:rPr>
          <w:rFonts w:ascii="SimBraille" w:hAnsi="SimBraille" w:cs="SimBraille"/>
          <w:color w:val="000000"/>
          <w:szCs w:val="28"/>
        </w:rPr>
        <w:t xml:space="preserve">s9#b.b </w:t>
      </w:r>
      <w:r w:rsidR="008435C3">
        <w:rPr>
          <w:rFonts w:ascii="SimBraille" w:hAnsi="SimBraille" w:cs="SimBraille"/>
          <w:color w:val="000000"/>
          <w:szCs w:val="28"/>
        </w:rPr>
        <w:t>"</w:t>
      </w:r>
      <w:r w:rsidRPr="002E4DE2">
        <w:rPr>
          <w:rFonts w:ascii="SimBraille" w:hAnsi="SimBraille" w:cs="SimBraille"/>
          <w:color w:val="000000"/>
          <w:szCs w:val="28"/>
        </w:rPr>
        <w:t>7 #bsin.bcos.b</w:t>
      </w:r>
    </w:p>
    <w:p w14:paraId="76ED7987" w14:textId="0FDB6F31" w:rsidR="00A14EF0" w:rsidRPr="00894E55" w:rsidRDefault="00A14EF0" w:rsidP="005B3DF1">
      <w:pPr>
        <w:pStyle w:val="Heading2"/>
        <w:rPr>
          <w:rStyle w:val="Heading2Char"/>
          <w:b/>
          <w:i/>
          <w:sz w:val="32"/>
        </w:rPr>
      </w:pPr>
      <w:bookmarkStart w:id="78" w:name="_Toc131507514"/>
      <w:r w:rsidRPr="00894E55">
        <w:rPr>
          <w:rStyle w:val="Heading2Char"/>
          <w:b/>
          <w:i/>
          <w:sz w:val="32"/>
        </w:rPr>
        <w:t xml:space="preserve">9.4 </w:t>
      </w:r>
      <w:r w:rsidR="00D8530D">
        <w:rPr>
          <w:rStyle w:val="Heading2Char"/>
          <w:b/>
          <w:i/>
          <w:sz w:val="32"/>
        </w:rPr>
        <w:t>Các hàm lượng giác</w:t>
      </w:r>
      <w:bookmarkEnd w:id="78"/>
    </w:p>
    <w:p w14:paraId="67239A31" w14:textId="645B7D8A" w:rsidR="00A14EF0" w:rsidRPr="002E4DE2" w:rsidRDefault="00592C8F" w:rsidP="00C02F0E">
      <w:pPr>
        <w:rPr>
          <w:rFonts w:cs="Arial"/>
          <w:color w:val="000000"/>
          <w:szCs w:val="28"/>
        </w:rPr>
      </w:pPr>
      <w:r>
        <w:rPr>
          <w:rFonts w:cs="Arial"/>
          <w:color w:val="000000"/>
          <w:szCs w:val="28"/>
        </w:rPr>
        <w:t>Các hàm lượng giác phổ biến như</w:t>
      </w:r>
      <w:r w:rsidR="00F9538B">
        <w:rPr>
          <w:rFonts w:cs="Arial"/>
          <w:color w:val="000000"/>
          <w:szCs w:val="28"/>
        </w:rPr>
        <w:br/>
      </w:r>
      <w:r w:rsidR="00A14EF0" w:rsidRPr="002E4DE2">
        <w:rPr>
          <w:rFonts w:cs="Arial"/>
          <w:color w:val="000000"/>
          <w:szCs w:val="28"/>
        </w:rPr>
        <w:t xml:space="preserve">Sine, Cosine, Tangent, Secant, Cosecant </w:t>
      </w:r>
      <w:r w:rsidR="00F00B5B">
        <w:rPr>
          <w:rFonts w:cs="Arial"/>
          <w:color w:val="000000"/>
          <w:szCs w:val="28"/>
        </w:rPr>
        <w:t>và</w:t>
      </w:r>
      <w:r w:rsidR="00A14EF0" w:rsidRPr="002E4DE2">
        <w:rPr>
          <w:rFonts w:cs="Arial"/>
          <w:color w:val="000000"/>
          <w:szCs w:val="28"/>
        </w:rPr>
        <w:t xml:space="preserve"> Cotangent,</w:t>
      </w:r>
      <w:r w:rsidR="00F9538B">
        <w:rPr>
          <w:rFonts w:cs="Arial"/>
          <w:color w:val="000000"/>
          <w:szCs w:val="28"/>
        </w:rPr>
        <w:br/>
      </w:r>
      <w:r>
        <w:rPr>
          <w:rFonts w:cs="Arial"/>
          <w:color w:val="000000"/>
          <w:szCs w:val="28"/>
        </w:rPr>
        <w:t>thường được in ở dạng viết tắt thành</w:t>
      </w:r>
      <w:r w:rsidR="00F9538B">
        <w:rPr>
          <w:rFonts w:cs="Arial"/>
          <w:color w:val="000000"/>
          <w:szCs w:val="28"/>
        </w:rPr>
        <w:br/>
      </w:r>
      <w:r w:rsidR="00A14EF0" w:rsidRPr="002E4DE2">
        <w:rPr>
          <w:rFonts w:cs="Arial"/>
          <w:color w:val="000000"/>
          <w:szCs w:val="28"/>
        </w:rPr>
        <w:t>sin, cos, tan, sec, cosec and cot.</w:t>
      </w:r>
      <w:r w:rsidR="00F9538B">
        <w:rPr>
          <w:rFonts w:cs="Arial"/>
          <w:color w:val="000000"/>
          <w:szCs w:val="28"/>
        </w:rPr>
        <w:br/>
      </w:r>
      <w:r>
        <w:rPr>
          <w:rFonts w:cs="Arial"/>
          <w:color w:val="000000"/>
          <w:szCs w:val="28"/>
        </w:rPr>
        <w:t xml:space="preserve">Hàm nghịch đảo của chúng </w:t>
      </w:r>
      <w:r w:rsidR="00C74691">
        <w:rPr>
          <w:rFonts w:cs="Arial"/>
          <w:color w:val="000000"/>
          <w:szCs w:val="28"/>
        </w:rPr>
        <w:t xml:space="preserve">(hàm lượng giác ngược) </w:t>
      </w:r>
      <w:r>
        <w:rPr>
          <w:rFonts w:cs="Arial"/>
          <w:color w:val="000000"/>
          <w:szCs w:val="28"/>
        </w:rPr>
        <w:t>có thể được in thành</w:t>
      </w:r>
      <w:r w:rsidR="00F9538B">
        <w:rPr>
          <w:rFonts w:cs="Arial"/>
          <w:color w:val="000000"/>
          <w:szCs w:val="28"/>
        </w:rPr>
        <w:br/>
      </w:r>
      <w:r w:rsidR="00A14EF0" w:rsidRPr="002E4DE2">
        <w:rPr>
          <w:rFonts w:cs="Arial"/>
          <w:color w:val="000000"/>
          <w:szCs w:val="28"/>
        </w:rPr>
        <w:t xml:space="preserve">sin−¹ (sin </w:t>
      </w:r>
      <w:r w:rsidR="00502EA7">
        <w:rPr>
          <w:rFonts w:cs="Arial"/>
          <w:color w:val="000000"/>
          <w:szCs w:val="28"/>
        </w:rPr>
        <w:t>mũ trừ</w:t>
      </w:r>
      <w:r w:rsidR="00A14EF0" w:rsidRPr="002E4DE2">
        <w:rPr>
          <w:rFonts w:cs="Arial"/>
          <w:color w:val="000000"/>
          <w:szCs w:val="28"/>
        </w:rPr>
        <w:t xml:space="preserve"> 1), cos−¹, tan−¹, sec−¹, cosec−¹ and cot−¹,</w:t>
      </w:r>
      <w:r w:rsidR="00F9538B">
        <w:rPr>
          <w:rFonts w:cs="Arial"/>
          <w:color w:val="000000"/>
          <w:szCs w:val="28"/>
        </w:rPr>
        <w:br/>
      </w:r>
      <w:r w:rsidR="00502EA7">
        <w:rPr>
          <w:rFonts w:cs="Arial"/>
          <w:color w:val="000000"/>
          <w:szCs w:val="28"/>
        </w:rPr>
        <w:t>hoặc ít gặp hơn là</w:t>
      </w:r>
      <w:r w:rsidR="00A14EF0" w:rsidRPr="002E4DE2">
        <w:rPr>
          <w:rFonts w:cs="Arial"/>
          <w:color w:val="000000"/>
          <w:szCs w:val="28"/>
        </w:rPr>
        <w:t xml:space="preserve"> arcsin, arccos, arctan, arcsec, arccosec </w:t>
      </w:r>
      <w:r w:rsidR="00502EA7">
        <w:rPr>
          <w:rFonts w:cs="Arial"/>
          <w:color w:val="000000"/>
          <w:szCs w:val="28"/>
        </w:rPr>
        <w:t>và</w:t>
      </w:r>
      <w:r w:rsidR="00A14EF0" w:rsidRPr="002E4DE2">
        <w:rPr>
          <w:rFonts w:cs="Arial"/>
          <w:color w:val="000000"/>
          <w:szCs w:val="28"/>
        </w:rPr>
        <w:t xml:space="preserve"> arccot.</w:t>
      </w:r>
      <w:r w:rsidR="00F9538B">
        <w:rPr>
          <w:rFonts w:cs="Arial"/>
          <w:color w:val="000000"/>
          <w:szCs w:val="28"/>
        </w:rPr>
        <w:br/>
      </w:r>
      <w:r w:rsidR="00502EA7">
        <w:rPr>
          <w:rFonts w:cs="Arial"/>
          <w:color w:val="000000"/>
          <w:szCs w:val="28"/>
        </w:rPr>
        <w:t xml:space="preserve">Cũng có thể gặp </w:t>
      </w:r>
      <w:r w:rsidR="00302C5C">
        <w:rPr>
          <w:rFonts w:cs="Arial"/>
          <w:color w:val="000000"/>
          <w:szCs w:val="28"/>
        </w:rPr>
        <w:t xml:space="preserve">các hàm </w:t>
      </w:r>
      <w:r w:rsidR="00A14EF0" w:rsidRPr="002E4DE2">
        <w:rPr>
          <w:rFonts w:cs="Arial"/>
          <w:color w:val="000000"/>
          <w:szCs w:val="28"/>
        </w:rPr>
        <w:t>hyperbolic</w:t>
      </w:r>
      <w:r w:rsidR="00237F9A">
        <w:rPr>
          <w:rFonts w:cs="Arial"/>
          <w:color w:val="000000"/>
          <w:szCs w:val="28"/>
        </w:rPr>
        <w:t xml:space="preserve"> như</w:t>
      </w:r>
      <w:r w:rsidR="00F9538B">
        <w:rPr>
          <w:rFonts w:cs="Arial"/>
          <w:color w:val="000000"/>
          <w:szCs w:val="28"/>
        </w:rPr>
        <w:br/>
      </w:r>
      <w:r w:rsidR="00A14EF0" w:rsidRPr="002E4DE2">
        <w:rPr>
          <w:rFonts w:cs="Arial"/>
          <w:color w:val="000000"/>
          <w:szCs w:val="28"/>
        </w:rPr>
        <w:t>sinh, cosh, tanh, sech, cosech</w:t>
      </w:r>
      <w:r w:rsidR="005F37E6">
        <w:rPr>
          <w:rFonts w:cs="Arial"/>
          <w:color w:val="000000"/>
          <w:szCs w:val="28"/>
        </w:rPr>
        <w:t>,</w:t>
      </w:r>
      <w:r w:rsidR="00A14EF0" w:rsidRPr="002E4DE2">
        <w:rPr>
          <w:rFonts w:cs="Arial"/>
          <w:color w:val="000000"/>
          <w:szCs w:val="28"/>
        </w:rPr>
        <w:t xml:space="preserve"> coth </w:t>
      </w:r>
      <w:r w:rsidR="00C74691">
        <w:rPr>
          <w:rFonts w:cs="Arial"/>
          <w:color w:val="000000"/>
          <w:szCs w:val="28"/>
        </w:rPr>
        <w:t>và các hàm ngược của chúng</w:t>
      </w:r>
      <w:r w:rsidR="00A14EF0" w:rsidRPr="002E4DE2">
        <w:rPr>
          <w:rFonts w:cs="Arial"/>
          <w:color w:val="000000"/>
          <w:szCs w:val="28"/>
        </w:rPr>
        <w:t>.</w:t>
      </w:r>
    </w:p>
    <w:p w14:paraId="4134E9AC" w14:textId="64A51927" w:rsidR="00A14EF0" w:rsidRPr="002E4DE2" w:rsidRDefault="00A14EF0" w:rsidP="005B3DF1">
      <w:pPr>
        <w:rPr>
          <w:rFonts w:ascii="SimBraille" w:hAnsi="SimBraille" w:cs="SimBraille"/>
          <w:color w:val="000000"/>
          <w:szCs w:val="28"/>
        </w:rPr>
      </w:pPr>
      <w:r w:rsidRPr="002E4DE2">
        <w:rPr>
          <w:rFonts w:cs="Arial"/>
          <w:color w:val="000000"/>
          <w:szCs w:val="28"/>
        </w:rPr>
        <w:t>If</w:t>
      </w:r>
      <w:r w:rsidR="00F9538B">
        <w:rPr>
          <w:rFonts w:cs="Arial"/>
          <w:color w:val="000000"/>
          <w:szCs w:val="28"/>
        </w:rPr>
        <w:t xml:space="preserve"> </w:t>
      </w:r>
      <w:r w:rsidR="001A14E5" w:rsidRPr="00F9538B">
        <w:rPr>
          <w:noProof/>
          <w:position w:val="-24"/>
        </w:rPr>
        <w:object w:dxaOrig="1320" w:dyaOrig="620" w14:anchorId="0629F8CF">
          <v:shape id="_x0000_i1093" type="#_x0000_t75" style="width:64.6pt;height:31.75pt" o:ole="">
            <v:imagedata r:id="rId156" o:title=""/>
          </v:shape>
          <o:OLEObject Type="Embed" ProgID="Equation.DSMT4" ShapeID="_x0000_i1093" DrawAspect="Content" ObjectID="_1742387003" r:id="rId157"/>
        </w:object>
      </w:r>
      <w:r w:rsidR="00F9538B" w:rsidRPr="00894E55">
        <w:rPr>
          <w:rFonts w:cs="Arial"/>
          <w:color w:val="000000"/>
          <w:szCs w:val="28"/>
        </w:rPr>
        <w:t xml:space="preserve"> </w:t>
      </w:r>
      <w:r w:rsidRPr="002E4DE2">
        <w:rPr>
          <w:rFonts w:cs="Arial"/>
          <w:color w:val="000000"/>
          <w:szCs w:val="28"/>
        </w:rPr>
        <w:t xml:space="preserve">then </w:t>
      </w:r>
      <w:r w:rsidR="001A14E5" w:rsidRPr="00FB56D9">
        <w:rPr>
          <w:noProof/>
          <w:position w:val="-6"/>
        </w:rPr>
        <w:object w:dxaOrig="1760" w:dyaOrig="320" w14:anchorId="7D9C576C">
          <v:shape id="_x0000_i1094" type="#_x0000_t75" style="width:88.95pt;height:16.95pt" o:ole="">
            <v:imagedata r:id="rId158" o:title=""/>
          </v:shape>
          <o:OLEObject Type="Embed" ProgID="Equation.DSMT4" ShapeID="_x0000_i1094" DrawAspect="Content" ObjectID="_1742387004" r:id="rId159"/>
        </w:object>
      </w:r>
      <w:r w:rsidR="00F9538B" w:rsidRPr="00894E55">
        <w:rPr>
          <w:rFonts w:cs="Arial"/>
          <w:color w:val="000000"/>
          <w:szCs w:val="28"/>
        </w:rPr>
        <w:t xml:space="preserve"> </w:t>
      </w:r>
      <w:r w:rsidRPr="002E4DE2">
        <w:rPr>
          <w:rFonts w:cs="Arial"/>
          <w:color w:val="000000"/>
          <w:szCs w:val="28"/>
        </w:rPr>
        <w:t>(</w:t>
      </w:r>
      <w:r w:rsidR="005F37E6">
        <w:rPr>
          <w:rFonts w:cs="Arial"/>
          <w:color w:val="000000"/>
          <w:szCs w:val="28"/>
        </w:rPr>
        <w:t>Nếu</w:t>
      </w:r>
      <w:r w:rsidRPr="002E4DE2">
        <w:rPr>
          <w:rFonts w:cs="Arial"/>
          <w:color w:val="000000"/>
          <w:szCs w:val="28"/>
        </w:rPr>
        <w:t xml:space="preserve"> sin theta = o </w:t>
      </w:r>
      <w:r w:rsidR="005F37E6">
        <w:rPr>
          <w:rFonts w:cs="Arial"/>
          <w:color w:val="000000"/>
          <w:szCs w:val="28"/>
        </w:rPr>
        <w:t>trên</w:t>
      </w:r>
      <w:r w:rsidRPr="002E4DE2">
        <w:rPr>
          <w:rFonts w:cs="Arial"/>
          <w:color w:val="000000"/>
          <w:szCs w:val="28"/>
        </w:rPr>
        <w:t xml:space="preserve"> h = 2 </w:t>
      </w:r>
      <w:r w:rsidR="005F37E6">
        <w:rPr>
          <w:rFonts w:cs="Arial"/>
          <w:color w:val="000000"/>
          <w:szCs w:val="28"/>
        </w:rPr>
        <w:t>trên</w:t>
      </w:r>
      <w:r w:rsidRPr="002E4DE2">
        <w:rPr>
          <w:rFonts w:cs="Arial"/>
          <w:color w:val="000000"/>
          <w:szCs w:val="28"/>
        </w:rPr>
        <w:t xml:space="preserve"> 4 </w:t>
      </w:r>
      <w:r w:rsidR="005F37E6">
        <w:rPr>
          <w:rFonts w:cs="Arial"/>
          <w:color w:val="000000"/>
          <w:szCs w:val="28"/>
        </w:rPr>
        <w:t>thì</w:t>
      </w:r>
      <w:r w:rsidRPr="002E4DE2">
        <w:rPr>
          <w:rFonts w:cs="Arial"/>
          <w:color w:val="000000"/>
          <w:szCs w:val="28"/>
        </w:rPr>
        <w:t xml:space="preserve"> theta = sin </w:t>
      </w:r>
      <w:r w:rsidR="005F37E6">
        <w:rPr>
          <w:rFonts w:cs="Arial"/>
          <w:color w:val="000000"/>
          <w:szCs w:val="28"/>
        </w:rPr>
        <w:t>mũ trừ</w:t>
      </w:r>
      <w:r w:rsidRPr="002E4DE2">
        <w:rPr>
          <w:rFonts w:cs="Arial"/>
          <w:color w:val="000000"/>
          <w:szCs w:val="28"/>
        </w:rPr>
        <w:t xml:space="preserve"> 1 </w:t>
      </w:r>
      <w:r w:rsidR="005F37E6">
        <w:rPr>
          <w:rFonts w:cs="Arial"/>
          <w:color w:val="000000"/>
          <w:szCs w:val="28"/>
        </w:rPr>
        <w:t>của</w:t>
      </w:r>
      <w:r w:rsidRPr="002E4DE2">
        <w:rPr>
          <w:rFonts w:cs="Arial"/>
          <w:color w:val="000000"/>
          <w:szCs w:val="28"/>
        </w:rPr>
        <w:t xml:space="preserve"> 0.5 = 30</w:t>
      </w:r>
      <w:r w:rsidR="00843F04">
        <w:rPr>
          <w:rFonts w:cs="Arial"/>
          <w:color w:val="000000"/>
          <w:szCs w:val="28"/>
        </w:rPr>
        <w:t xml:space="preserve"> </w:t>
      </w:r>
      <w:r w:rsidR="005F37E6">
        <w:rPr>
          <w:rFonts w:cs="Arial"/>
          <w:color w:val="000000"/>
          <w:szCs w:val="28"/>
        </w:rPr>
        <w:t>độ</w:t>
      </w:r>
      <w:r w:rsidRPr="002E4DE2">
        <w:rPr>
          <w:rFonts w:cs="Arial"/>
          <w:color w:val="000000"/>
          <w:szCs w:val="28"/>
        </w:rPr>
        <w:t>)</w:t>
      </w:r>
      <w:r w:rsidR="00843F04">
        <w:rPr>
          <w:rFonts w:cs="Arial"/>
          <w:color w:val="000000"/>
          <w:szCs w:val="28"/>
        </w:rPr>
        <w:br/>
      </w:r>
      <w:r w:rsidRPr="002E4DE2">
        <w:rPr>
          <w:rFonts w:ascii="SimBraille" w:hAnsi="SimBraille" w:cs="SimBraille"/>
          <w:color w:val="000000"/>
          <w:szCs w:val="28"/>
        </w:rPr>
        <w:t xml:space="preserve">,If ;;;sin.? </w:t>
      </w:r>
      <w:r w:rsidR="008435C3">
        <w:rPr>
          <w:rFonts w:ascii="SimBraille" w:hAnsi="SimBraille" w:cs="SimBraille"/>
          <w:color w:val="000000"/>
          <w:szCs w:val="28"/>
        </w:rPr>
        <w:t>"</w:t>
      </w:r>
      <w:r w:rsidRPr="002E4DE2">
        <w:rPr>
          <w:rFonts w:ascii="SimBraille" w:hAnsi="SimBraille" w:cs="SimBraille"/>
          <w:color w:val="000000"/>
          <w:szCs w:val="28"/>
        </w:rPr>
        <w:t xml:space="preserve">7 (o./h) </w:t>
      </w:r>
      <w:r w:rsidR="008435C3">
        <w:rPr>
          <w:rFonts w:ascii="SimBraille" w:hAnsi="SimBraille" w:cs="SimBraille"/>
          <w:color w:val="000000"/>
          <w:szCs w:val="28"/>
        </w:rPr>
        <w:t>"</w:t>
      </w:r>
      <w:r w:rsidRPr="002E4DE2">
        <w:rPr>
          <w:rFonts w:ascii="SimBraille" w:hAnsi="SimBraille" w:cs="SimBraille"/>
          <w:color w:val="000000"/>
          <w:szCs w:val="28"/>
        </w:rPr>
        <w:t>7 #b/d;</w:t>
      </w:r>
      <w:r w:rsidR="008435C3">
        <w:rPr>
          <w:rFonts w:ascii="SimBraille" w:hAnsi="SimBraille" w:cs="SimBraille"/>
          <w:color w:val="000000"/>
          <w:szCs w:val="28"/>
        </w:rPr>
        <w:t>'</w:t>
      </w:r>
      <w:r w:rsidRPr="002E4DE2">
        <w:rPr>
          <w:rFonts w:ascii="SimBraille" w:hAnsi="SimBraille" w:cs="SimBraille"/>
          <w:color w:val="000000"/>
          <w:szCs w:val="28"/>
        </w:rPr>
        <w:t xml:space="preserve"> !n</w:t>
      </w:r>
      <w:r w:rsidR="00843F04">
        <w:rPr>
          <w:rFonts w:ascii="SimBraille" w:hAnsi="SimBraille" w:cs="SimBraille"/>
          <w:color w:val="000000"/>
          <w:szCs w:val="28"/>
        </w:rPr>
        <w:br/>
      </w:r>
      <w:r w:rsidRPr="002E4DE2">
        <w:rPr>
          <w:rFonts w:ascii="SimBraille" w:hAnsi="SimBraille" w:cs="SimBraille"/>
          <w:color w:val="000000"/>
          <w:szCs w:val="28"/>
        </w:rPr>
        <w:t xml:space="preserve">;;;.? </w:t>
      </w:r>
      <w:r w:rsidR="008435C3">
        <w:rPr>
          <w:rFonts w:ascii="SimBraille" w:hAnsi="SimBraille" w:cs="SimBraille"/>
          <w:color w:val="000000"/>
          <w:szCs w:val="28"/>
        </w:rPr>
        <w:t>"</w:t>
      </w:r>
      <w:r w:rsidRPr="002E4DE2">
        <w:rPr>
          <w:rFonts w:ascii="SimBraille" w:hAnsi="SimBraille" w:cs="SimBraille"/>
          <w:color w:val="000000"/>
          <w:szCs w:val="28"/>
        </w:rPr>
        <w:t>7 sin9&lt;</w:t>
      </w:r>
      <w:r w:rsidR="008435C3">
        <w:rPr>
          <w:rFonts w:ascii="SimBraille" w:hAnsi="SimBraille" w:cs="SimBraille"/>
          <w:color w:val="000000"/>
          <w:szCs w:val="28"/>
        </w:rPr>
        <w:t>"</w:t>
      </w:r>
      <w:r w:rsidRPr="002E4DE2">
        <w:rPr>
          <w:rFonts w:ascii="SimBraille" w:hAnsi="SimBraille" w:cs="SimBraille"/>
          <w:color w:val="000000"/>
          <w:szCs w:val="28"/>
        </w:rPr>
        <w:t xml:space="preserve">-#a&gt;#j4e </w:t>
      </w:r>
      <w:r w:rsidR="008435C3">
        <w:rPr>
          <w:rFonts w:ascii="SimBraille" w:hAnsi="SimBraille" w:cs="SimBraille"/>
          <w:color w:val="000000"/>
          <w:szCs w:val="28"/>
        </w:rPr>
        <w:t>"</w:t>
      </w:r>
      <w:r w:rsidRPr="002E4DE2">
        <w:rPr>
          <w:rFonts w:ascii="SimBraille" w:hAnsi="SimBraille" w:cs="SimBraille"/>
          <w:color w:val="000000"/>
          <w:szCs w:val="28"/>
        </w:rPr>
        <w:t>7 #cj^j;</w:t>
      </w:r>
      <w:r w:rsidR="008435C3">
        <w:rPr>
          <w:rFonts w:ascii="SimBraille" w:hAnsi="SimBraille" w:cs="SimBraille"/>
          <w:color w:val="000000"/>
          <w:szCs w:val="28"/>
        </w:rPr>
        <w:t>'</w:t>
      </w:r>
    </w:p>
    <w:p w14:paraId="70FA89C2" w14:textId="48F756C6" w:rsidR="00A14EF0" w:rsidRPr="002E4DE2" w:rsidRDefault="00A14EF0" w:rsidP="005B3DF1">
      <w:pPr>
        <w:rPr>
          <w:rFonts w:ascii="SimBraille" w:hAnsi="SimBraille" w:cs="SimBraille"/>
          <w:color w:val="000000"/>
          <w:szCs w:val="28"/>
        </w:rPr>
      </w:pPr>
      <w:r w:rsidRPr="002E4DE2">
        <w:rPr>
          <w:rFonts w:cs="Arial"/>
          <w:color w:val="000000"/>
          <w:szCs w:val="28"/>
        </w:rPr>
        <w:t>Prove sec</w:t>
      </w:r>
      <w:r w:rsidRPr="00843F04">
        <w:rPr>
          <w:rFonts w:cs="Arial"/>
          <w:color w:val="000000"/>
          <w:szCs w:val="28"/>
          <w:vertAlign w:val="superscript"/>
        </w:rPr>
        <w:t>2</w:t>
      </w:r>
      <w:r w:rsidRPr="002E4DE2">
        <w:rPr>
          <w:rFonts w:cs="Arial"/>
          <w:color w:val="000000"/>
          <w:szCs w:val="28"/>
        </w:rPr>
        <w:t xml:space="preserve"> x = 1 + tan</w:t>
      </w:r>
      <w:r w:rsidRPr="00843F04">
        <w:rPr>
          <w:rFonts w:cs="Arial"/>
          <w:color w:val="000000"/>
          <w:szCs w:val="28"/>
          <w:vertAlign w:val="superscript"/>
        </w:rPr>
        <w:t>2</w:t>
      </w:r>
      <w:r w:rsidRPr="002E4DE2">
        <w:rPr>
          <w:rFonts w:cs="Arial"/>
          <w:color w:val="000000"/>
          <w:szCs w:val="28"/>
        </w:rPr>
        <w:t xml:space="preserve"> x (</w:t>
      </w:r>
      <w:r w:rsidR="005F37E6">
        <w:rPr>
          <w:rFonts w:cs="Arial"/>
          <w:color w:val="000000"/>
          <w:szCs w:val="28"/>
        </w:rPr>
        <w:t>Chứng minh</w:t>
      </w:r>
      <w:r w:rsidRPr="002E4DE2">
        <w:rPr>
          <w:rFonts w:cs="Arial"/>
          <w:color w:val="000000"/>
          <w:szCs w:val="28"/>
        </w:rPr>
        <w:t xml:space="preserve"> sec </w:t>
      </w:r>
      <w:r w:rsidR="005F37E6">
        <w:rPr>
          <w:rFonts w:cs="Arial"/>
          <w:color w:val="000000"/>
          <w:szCs w:val="28"/>
        </w:rPr>
        <w:t>bình phương</w:t>
      </w:r>
      <w:r w:rsidRPr="002E4DE2">
        <w:rPr>
          <w:rFonts w:cs="Arial"/>
          <w:color w:val="000000"/>
          <w:szCs w:val="28"/>
        </w:rPr>
        <w:t xml:space="preserve"> x = 1 + tan </w:t>
      </w:r>
      <w:r w:rsidR="0000239F">
        <w:rPr>
          <w:rFonts w:cs="Arial"/>
          <w:color w:val="000000"/>
          <w:szCs w:val="28"/>
        </w:rPr>
        <w:t>bình phương</w:t>
      </w:r>
      <w:r w:rsidRPr="002E4DE2">
        <w:rPr>
          <w:rFonts w:cs="Arial"/>
          <w:color w:val="000000"/>
          <w:szCs w:val="28"/>
        </w:rPr>
        <w:t xml:space="preserve"> x)</w:t>
      </w:r>
      <w:r w:rsidR="00843F04">
        <w:rPr>
          <w:rFonts w:cs="Arial"/>
          <w:color w:val="000000"/>
          <w:szCs w:val="28"/>
        </w:rPr>
        <w:br/>
      </w:r>
      <w:r w:rsidRPr="002E4DE2">
        <w:rPr>
          <w:rFonts w:ascii="SimBraille" w:hAnsi="SimBraille" w:cs="SimBraille"/>
          <w:color w:val="000000"/>
          <w:szCs w:val="28"/>
        </w:rPr>
        <w:t xml:space="preserve">,Prove ;;;sec9#bx </w:t>
      </w:r>
      <w:r w:rsidR="008435C3">
        <w:rPr>
          <w:rFonts w:ascii="SimBraille" w:hAnsi="SimBraille" w:cs="SimBraille"/>
          <w:color w:val="000000"/>
          <w:szCs w:val="28"/>
        </w:rPr>
        <w:t>"</w:t>
      </w:r>
      <w:r w:rsidRPr="002E4DE2">
        <w:rPr>
          <w:rFonts w:ascii="SimBraille" w:hAnsi="SimBraille" w:cs="SimBraille"/>
          <w:color w:val="000000"/>
          <w:szCs w:val="28"/>
        </w:rPr>
        <w:t>7 #a</w:t>
      </w:r>
      <w:r w:rsidR="008435C3">
        <w:rPr>
          <w:rFonts w:ascii="SimBraille" w:hAnsi="SimBraille" w:cs="SimBraille"/>
          <w:color w:val="000000"/>
          <w:szCs w:val="28"/>
        </w:rPr>
        <w:t>"</w:t>
      </w:r>
      <w:r w:rsidRPr="002E4DE2">
        <w:rPr>
          <w:rFonts w:ascii="SimBraille" w:hAnsi="SimBraille" w:cs="SimBraille"/>
          <w:color w:val="000000"/>
          <w:szCs w:val="28"/>
        </w:rPr>
        <w:t>6tan9#bx;</w:t>
      </w:r>
      <w:r w:rsidR="008435C3">
        <w:rPr>
          <w:rFonts w:ascii="SimBraille" w:hAnsi="SimBraille" w:cs="SimBraille"/>
          <w:color w:val="000000"/>
          <w:szCs w:val="28"/>
        </w:rPr>
        <w:t>'</w:t>
      </w:r>
    </w:p>
    <w:p w14:paraId="51E8D4A9" w14:textId="5B07CBD6" w:rsidR="00A14EF0" w:rsidRPr="002E4DE2" w:rsidRDefault="00A14EF0" w:rsidP="005B3DF1">
      <w:pPr>
        <w:rPr>
          <w:rFonts w:ascii="SimBraille" w:hAnsi="SimBraille" w:cs="SimBraille"/>
          <w:color w:val="000000"/>
          <w:szCs w:val="28"/>
        </w:rPr>
      </w:pPr>
      <w:r w:rsidRPr="002E4DE2">
        <w:rPr>
          <w:rFonts w:cs="Arial"/>
          <w:color w:val="000000"/>
          <w:szCs w:val="28"/>
        </w:rPr>
        <w:t xml:space="preserve">Find the derivative of </w:t>
      </w:r>
      <w:r w:rsidR="001A14E5" w:rsidRPr="00843F04">
        <w:rPr>
          <w:noProof/>
          <w:position w:val="-24"/>
        </w:rPr>
        <w:object w:dxaOrig="1480" w:dyaOrig="620" w14:anchorId="0535B226">
          <v:shape id="_x0000_i1095" type="#_x0000_t75" style="width:74.1pt;height:31.75pt" o:ole="">
            <v:imagedata r:id="rId160" o:title=""/>
          </v:shape>
          <o:OLEObject Type="Embed" ProgID="Equation.DSMT4" ShapeID="_x0000_i1095" DrawAspect="Content" ObjectID="_1742387005" r:id="rId161"/>
        </w:object>
      </w:r>
      <w:r w:rsidR="00843F04">
        <w:br/>
      </w:r>
      <w:r w:rsidRPr="002E4DE2">
        <w:rPr>
          <w:rFonts w:cs="Arial"/>
          <w:color w:val="000000"/>
          <w:szCs w:val="28"/>
        </w:rPr>
        <w:t>(</w:t>
      </w:r>
      <w:r w:rsidR="002046D9">
        <w:rPr>
          <w:rFonts w:cs="Arial"/>
          <w:color w:val="000000"/>
          <w:szCs w:val="28"/>
        </w:rPr>
        <w:t>Tìm đạo hàm của</w:t>
      </w:r>
      <w:r w:rsidRPr="002E4DE2">
        <w:rPr>
          <w:rFonts w:cs="Arial"/>
          <w:color w:val="000000"/>
          <w:szCs w:val="28"/>
        </w:rPr>
        <w:t xml:space="preserve"> </w:t>
      </w:r>
      <w:r w:rsidR="002046D9">
        <w:rPr>
          <w:rFonts w:cs="Arial"/>
          <w:color w:val="000000"/>
          <w:szCs w:val="28"/>
        </w:rPr>
        <w:t>hàm số</w:t>
      </w:r>
      <w:r w:rsidRPr="002E4DE2">
        <w:rPr>
          <w:rFonts w:cs="Arial"/>
          <w:color w:val="000000"/>
          <w:szCs w:val="28"/>
        </w:rPr>
        <w:t xml:space="preserve"> f </w:t>
      </w:r>
      <w:r w:rsidR="002046D9">
        <w:rPr>
          <w:rFonts w:cs="Arial"/>
          <w:color w:val="000000"/>
          <w:szCs w:val="28"/>
        </w:rPr>
        <w:t>của</w:t>
      </w:r>
      <w:r w:rsidRPr="002E4DE2">
        <w:rPr>
          <w:rFonts w:cs="Arial"/>
          <w:color w:val="000000"/>
          <w:szCs w:val="28"/>
        </w:rPr>
        <w:t xml:space="preserve"> x = </w:t>
      </w:r>
      <w:r w:rsidR="002046D9">
        <w:rPr>
          <w:rFonts w:cs="Arial"/>
          <w:color w:val="000000"/>
          <w:szCs w:val="28"/>
        </w:rPr>
        <w:t>phân thức</w:t>
      </w:r>
      <w:r w:rsidRPr="002E4DE2">
        <w:rPr>
          <w:rFonts w:cs="Arial"/>
          <w:color w:val="000000"/>
          <w:szCs w:val="28"/>
        </w:rPr>
        <w:t xml:space="preserve"> cosh x </w:t>
      </w:r>
      <w:r w:rsidR="002046D9">
        <w:rPr>
          <w:rFonts w:cs="Arial"/>
          <w:color w:val="000000"/>
          <w:szCs w:val="28"/>
        </w:rPr>
        <w:t>trên</w:t>
      </w:r>
      <w:r w:rsidRPr="002E4DE2">
        <w:rPr>
          <w:rFonts w:cs="Arial"/>
          <w:color w:val="000000"/>
          <w:szCs w:val="28"/>
        </w:rPr>
        <w:t xml:space="preserve"> sinh x </w:t>
      </w:r>
      <w:r w:rsidR="002046D9">
        <w:rPr>
          <w:rFonts w:cs="Arial"/>
          <w:color w:val="000000"/>
          <w:szCs w:val="28"/>
        </w:rPr>
        <w:t>bình phương hết phân thức</w:t>
      </w:r>
      <w:r w:rsidRPr="002E4DE2">
        <w:rPr>
          <w:rFonts w:cs="Arial"/>
          <w:color w:val="000000"/>
          <w:szCs w:val="28"/>
        </w:rPr>
        <w:t>)</w:t>
      </w:r>
      <w:r w:rsidR="00843F04">
        <w:rPr>
          <w:rFonts w:cs="Arial"/>
          <w:color w:val="000000"/>
          <w:szCs w:val="28"/>
        </w:rPr>
        <w:br/>
      </w:r>
      <w:r w:rsidRPr="002E4DE2">
        <w:rPr>
          <w:rFonts w:ascii="SimBraille" w:hAnsi="SimBraille" w:cs="SimBraille"/>
          <w:color w:val="000000"/>
          <w:szCs w:val="28"/>
        </w:rPr>
        <w:t>,f9d ! d]ivative (</w:t>
      </w:r>
      <w:r w:rsidR="00843F04">
        <w:rPr>
          <w:rFonts w:ascii="SimBraille" w:hAnsi="SimBraille" w:cs="SimBraille"/>
          <w:color w:val="000000"/>
          <w:szCs w:val="28"/>
        </w:rPr>
        <w:br/>
      </w:r>
      <w:r w:rsidRPr="002E4DE2">
        <w:rPr>
          <w:rFonts w:ascii="SimBraille" w:hAnsi="SimBraille" w:cs="SimBraille"/>
          <w:color w:val="000000"/>
          <w:szCs w:val="28"/>
        </w:rPr>
        <w:t>;;;f</w:t>
      </w:r>
      <w:r w:rsidR="008435C3">
        <w:rPr>
          <w:rFonts w:ascii="SimBraille" w:hAnsi="SimBraille" w:cs="SimBraille"/>
          <w:color w:val="000000"/>
          <w:szCs w:val="28"/>
        </w:rPr>
        <w:t>"</w:t>
      </w:r>
      <w:r w:rsidRPr="002E4DE2">
        <w:rPr>
          <w:rFonts w:ascii="SimBraille" w:hAnsi="SimBraille" w:cs="SimBraille"/>
          <w:color w:val="000000"/>
          <w:szCs w:val="28"/>
        </w:rPr>
        <w:t>&lt;x</w:t>
      </w:r>
      <w:r w:rsidR="008435C3">
        <w:rPr>
          <w:rFonts w:ascii="SimBraille" w:hAnsi="SimBraille" w:cs="SimBraille"/>
          <w:color w:val="000000"/>
          <w:szCs w:val="28"/>
        </w:rPr>
        <w:t>"</w:t>
      </w:r>
      <w:r w:rsidRPr="002E4DE2">
        <w:rPr>
          <w:rFonts w:ascii="SimBraille" w:hAnsi="SimBraille" w:cs="SimBraille"/>
          <w:color w:val="000000"/>
          <w:szCs w:val="28"/>
        </w:rPr>
        <w:t xml:space="preserve">&gt; </w:t>
      </w:r>
      <w:r w:rsidR="008435C3">
        <w:rPr>
          <w:rFonts w:ascii="SimBraille" w:hAnsi="SimBraille" w:cs="SimBraille"/>
          <w:color w:val="000000"/>
          <w:szCs w:val="28"/>
        </w:rPr>
        <w:t>"</w:t>
      </w:r>
      <w:r w:rsidRPr="002E4DE2">
        <w:rPr>
          <w:rFonts w:ascii="SimBraille" w:hAnsi="SimBraille" w:cs="SimBraille"/>
          <w:color w:val="000000"/>
          <w:szCs w:val="28"/>
        </w:rPr>
        <w:t>7 (cosh x./sinh x9#b);</w:t>
      </w:r>
      <w:r w:rsidR="008435C3">
        <w:rPr>
          <w:rFonts w:ascii="SimBraille" w:hAnsi="SimBraille" w:cs="SimBraille"/>
          <w:color w:val="000000"/>
          <w:szCs w:val="28"/>
        </w:rPr>
        <w:t>'</w:t>
      </w:r>
    </w:p>
    <w:p w14:paraId="6C3337E6" w14:textId="1793E95A" w:rsidR="00A14EF0" w:rsidRPr="00894E55" w:rsidRDefault="00A14EF0" w:rsidP="005B3DF1">
      <w:pPr>
        <w:pStyle w:val="Heading2"/>
        <w:rPr>
          <w:rStyle w:val="Heading2Char"/>
          <w:b/>
          <w:i/>
          <w:sz w:val="32"/>
        </w:rPr>
      </w:pPr>
      <w:bookmarkStart w:id="79" w:name="_Toc131507515"/>
      <w:r w:rsidRPr="00894E55">
        <w:rPr>
          <w:rStyle w:val="Heading2Char"/>
          <w:b/>
          <w:i/>
          <w:sz w:val="32"/>
        </w:rPr>
        <w:t xml:space="preserve">9.5 </w:t>
      </w:r>
      <w:r w:rsidR="00D8530D">
        <w:rPr>
          <w:rStyle w:val="Heading2Char"/>
          <w:b/>
          <w:i/>
          <w:sz w:val="32"/>
        </w:rPr>
        <w:t>Các hàm logarit</w:t>
      </w:r>
      <w:bookmarkEnd w:id="79"/>
    </w:p>
    <w:p w14:paraId="7BA2D3B0" w14:textId="51CEC142" w:rsidR="00A14EF0" w:rsidRPr="002E4DE2" w:rsidRDefault="004C7F84" w:rsidP="005B3DF1">
      <w:pPr>
        <w:rPr>
          <w:rFonts w:cs="Arial"/>
          <w:color w:val="000000"/>
          <w:szCs w:val="28"/>
        </w:rPr>
      </w:pPr>
      <w:r>
        <w:rPr>
          <w:rFonts w:cs="Arial"/>
          <w:color w:val="000000"/>
          <w:szCs w:val="28"/>
        </w:rPr>
        <w:t>Hàm số logarit thường được in là</w:t>
      </w:r>
      <w:r w:rsidR="00A14EF0" w:rsidRPr="002E4DE2">
        <w:rPr>
          <w:rFonts w:cs="Arial"/>
          <w:color w:val="000000"/>
          <w:szCs w:val="28"/>
        </w:rPr>
        <w:t xml:space="preserve"> log </w:t>
      </w:r>
      <w:r>
        <w:rPr>
          <w:rFonts w:cs="Arial"/>
          <w:color w:val="000000"/>
          <w:szCs w:val="28"/>
        </w:rPr>
        <w:t>hoặc</w:t>
      </w:r>
      <w:r w:rsidR="00A14EF0" w:rsidRPr="002E4DE2">
        <w:rPr>
          <w:rFonts w:cs="Arial"/>
          <w:color w:val="000000"/>
          <w:szCs w:val="28"/>
        </w:rPr>
        <w:t xml:space="preserve"> Log </w:t>
      </w:r>
      <w:r w:rsidR="00F05291">
        <w:rPr>
          <w:rFonts w:cs="Arial"/>
          <w:color w:val="000000"/>
          <w:szCs w:val="28"/>
        </w:rPr>
        <w:t xml:space="preserve">và có thể có chỉ số dưới theo sau để chỉ cơ số. </w:t>
      </w:r>
      <w:r w:rsidR="003E0395">
        <w:rPr>
          <w:rFonts w:cs="Arial"/>
          <w:color w:val="000000"/>
          <w:szCs w:val="28"/>
        </w:rPr>
        <w:t xml:space="preserve">Logarit cơ số e được gọi là </w:t>
      </w:r>
      <w:r w:rsidR="00522B64">
        <w:rPr>
          <w:rFonts w:cs="Arial"/>
          <w:color w:val="000000"/>
          <w:szCs w:val="28"/>
        </w:rPr>
        <w:t>logarit tự nhiên và thường viết tắt thành ln.</w:t>
      </w:r>
    </w:p>
    <w:p w14:paraId="028A2C82" w14:textId="29699B49" w:rsidR="00A14EF0" w:rsidRPr="002E4DE2" w:rsidRDefault="00A14EF0" w:rsidP="005B3DF1">
      <w:pPr>
        <w:rPr>
          <w:rFonts w:ascii="SimBraille" w:hAnsi="SimBraille" w:cs="SimBraille"/>
          <w:color w:val="000000"/>
          <w:szCs w:val="28"/>
        </w:rPr>
      </w:pPr>
      <w:r w:rsidRPr="002E4DE2">
        <w:rPr>
          <w:rFonts w:cs="Arial"/>
          <w:color w:val="000000"/>
          <w:szCs w:val="28"/>
        </w:rPr>
        <w:t xml:space="preserve">3 log </w:t>
      </w:r>
      <w:r w:rsidRPr="002E4DE2">
        <w:rPr>
          <w:rFonts w:cs="Arial"/>
          <w:i/>
          <w:iCs/>
          <w:color w:val="000000"/>
          <w:szCs w:val="28"/>
        </w:rPr>
        <w:t>x</w:t>
      </w:r>
      <w:r w:rsidR="00843F04">
        <w:rPr>
          <w:rFonts w:cs="Arial"/>
          <w:i/>
          <w:iCs/>
          <w:color w:val="000000"/>
          <w:szCs w:val="28"/>
        </w:rPr>
        <w:br/>
      </w:r>
      <w:r w:rsidRPr="002E4DE2">
        <w:rPr>
          <w:rFonts w:ascii="SimBraille" w:hAnsi="SimBraille" w:cs="SimBraille"/>
          <w:color w:val="000000"/>
          <w:szCs w:val="28"/>
        </w:rPr>
        <w:t>#clog ;x</w:t>
      </w:r>
    </w:p>
    <w:p w14:paraId="0F748649" w14:textId="76D6F18D" w:rsidR="00A14EF0" w:rsidRPr="002E4DE2" w:rsidRDefault="00A14EF0" w:rsidP="005B3DF1">
      <w:pPr>
        <w:rPr>
          <w:rFonts w:ascii="SimBraille" w:hAnsi="SimBraille" w:cs="SimBraille"/>
          <w:color w:val="000000"/>
          <w:szCs w:val="28"/>
        </w:rPr>
      </w:pPr>
      <w:r w:rsidRPr="002E4DE2">
        <w:rPr>
          <w:rFonts w:cs="Arial"/>
          <w:color w:val="000000"/>
          <w:szCs w:val="28"/>
        </w:rPr>
        <w:lastRenderedPageBreak/>
        <w:t>log</w:t>
      </w:r>
      <w:r w:rsidRPr="00843F04">
        <w:rPr>
          <w:rFonts w:cs="Arial"/>
          <w:color w:val="000000"/>
          <w:szCs w:val="28"/>
          <w:vertAlign w:val="subscript"/>
        </w:rPr>
        <w:t>2</w:t>
      </w:r>
      <w:r w:rsidRPr="002E4DE2">
        <w:rPr>
          <w:rFonts w:cs="Arial"/>
          <w:color w:val="000000"/>
          <w:szCs w:val="28"/>
        </w:rPr>
        <w:t xml:space="preserve"> 8 = 3 (</w:t>
      </w:r>
      <w:r w:rsidR="00522B64">
        <w:rPr>
          <w:rFonts w:cs="Arial"/>
          <w:color w:val="000000"/>
          <w:szCs w:val="28"/>
        </w:rPr>
        <w:t>logarit</w:t>
      </w:r>
      <w:r w:rsidRPr="002E4DE2">
        <w:rPr>
          <w:rFonts w:cs="Arial"/>
          <w:color w:val="000000"/>
          <w:szCs w:val="28"/>
        </w:rPr>
        <w:t xml:space="preserve"> </w:t>
      </w:r>
      <w:r w:rsidR="00522B64">
        <w:rPr>
          <w:rFonts w:cs="Arial"/>
          <w:color w:val="000000"/>
          <w:szCs w:val="28"/>
        </w:rPr>
        <w:t>cơ số</w:t>
      </w:r>
      <w:r w:rsidRPr="002E4DE2">
        <w:rPr>
          <w:rFonts w:cs="Arial"/>
          <w:color w:val="000000"/>
          <w:szCs w:val="28"/>
        </w:rPr>
        <w:t xml:space="preserve"> 2 </w:t>
      </w:r>
      <w:r w:rsidR="00522B64">
        <w:rPr>
          <w:rFonts w:cs="Arial"/>
          <w:color w:val="000000"/>
          <w:szCs w:val="28"/>
        </w:rPr>
        <w:t>của</w:t>
      </w:r>
      <w:r w:rsidRPr="002E4DE2">
        <w:rPr>
          <w:rFonts w:cs="Arial"/>
          <w:color w:val="000000"/>
          <w:szCs w:val="28"/>
        </w:rPr>
        <w:t xml:space="preserve"> 8 = 3)</w:t>
      </w:r>
      <w:r w:rsidR="00843F04">
        <w:rPr>
          <w:rFonts w:cs="Arial"/>
          <w:color w:val="000000"/>
          <w:szCs w:val="28"/>
        </w:rPr>
        <w:br/>
      </w:r>
      <w:r w:rsidRPr="002E4DE2">
        <w:rPr>
          <w:rFonts w:ascii="SimBraille" w:hAnsi="SimBraille" w:cs="SimBraille"/>
          <w:color w:val="000000"/>
          <w:szCs w:val="28"/>
        </w:rPr>
        <w:t xml:space="preserve">;;log5#b#h </w:t>
      </w:r>
      <w:r w:rsidR="008435C3">
        <w:rPr>
          <w:rFonts w:ascii="SimBraille" w:hAnsi="SimBraille" w:cs="SimBraille"/>
          <w:color w:val="000000"/>
          <w:szCs w:val="28"/>
        </w:rPr>
        <w:t>"</w:t>
      </w:r>
      <w:r w:rsidRPr="002E4DE2">
        <w:rPr>
          <w:rFonts w:ascii="SimBraille" w:hAnsi="SimBraille" w:cs="SimBraille"/>
          <w:color w:val="000000"/>
          <w:szCs w:val="28"/>
        </w:rPr>
        <w:t>7 #c</w:t>
      </w:r>
    </w:p>
    <w:p w14:paraId="1B79B5E7" w14:textId="54E87F9E" w:rsidR="00A14EF0" w:rsidRPr="002E4DE2" w:rsidRDefault="00A14EF0" w:rsidP="005B3DF1">
      <w:pPr>
        <w:rPr>
          <w:rFonts w:ascii="SimBraille" w:hAnsi="SimBraille" w:cs="SimBraille"/>
          <w:color w:val="000000"/>
          <w:szCs w:val="28"/>
        </w:rPr>
      </w:pPr>
      <w:r w:rsidRPr="002E4DE2">
        <w:rPr>
          <w:rFonts w:cs="Arial"/>
          <w:color w:val="000000"/>
          <w:szCs w:val="28"/>
        </w:rPr>
        <w:t xml:space="preserve">ln </w:t>
      </w:r>
      <w:r w:rsidRPr="002E4DE2">
        <w:rPr>
          <w:rFonts w:cs="Arial"/>
          <w:i/>
          <w:iCs/>
          <w:color w:val="000000"/>
          <w:szCs w:val="28"/>
        </w:rPr>
        <w:t xml:space="preserve">e </w:t>
      </w:r>
      <w:r w:rsidRPr="002E4DE2">
        <w:rPr>
          <w:rFonts w:cs="Arial"/>
          <w:color w:val="000000"/>
          <w:szCs w:val="28"/>
        </w:rPr>
        <w:t>= 1</w:t>
      </w:r>
      <w:r w:rsidR="00843F04">
        <w:rPr>
          <w:rFonts w:cs="Arial"/>
          <w:color w:val="000000"/>
          <w:szCs w:val="28"/>
        </w:rPr>
        <w:br/>
      </w:r>
      <w:r w:rsidRPr="002E4DE2">
        <w:rPr>
          <w:rFonts w:ascii="SimBraille" w:hAnsi="SimBraille" w:cs="SimBraille"/>
          <w:color w:val="000000"/>
          <w:szCs w:val="28"/>
        </w:rPr>
        <w:t xml:space="preserve">ln ;e </w:t>
      </w:r>
      <w:r w:rsidR="008435C3">
        <w:rPr>
          <w:rFonts w:ascii="SimBraille" w:hAnsi="SimBraille" w:cs="SimBraille"/>
          <w:color w:val="000000"/>
          <w:szCs w:val="28"/>
        </w:rPr>
        <w:t>"</w:t>
      </w:r>
      <w:r w:rsidRPr="002E4DE2">
        <w:rPr>
          <w:rFonts w:ascii="SimBraille" w:hAnsi="SimBraille" w:cs="SimBraille"/>
          <w:color w:val="000000"/>
          <w:szCs w:val="28"/>
        </w:rPr>
        <w:t>7 #a</w:t>
      </w:r>
    </w:p>
    <w:p w14:paraId="7A082859" w14:textId="56B54C62" w:rsidR="00A14EF0" w:rsidRPr="002E4DE2" w:rsidRDefault="00A14EF0" w:rsidP="005B3DF1">
      <w:pPr>
        <w:rPr>
          <w:rFonts w:ascii="SimBraille" w:hAnsi="SimBraille" w:cs="SimBraille"/>
          <w:color w:val="000000"/>
          <w:szCs w:val="28"/>
        </w:rPr>
      </w:pPr>
      <w:r w:rsidRPr="002E4DE2">
        <w:rPr>
          <w:rFonts w:cs="Arial"/>
          <w:color w:val="000000"/>
          <w:szCs w:val="28"/>
        </w:rPr>
        <w:t xml:space="preserve">Log </w:t>
      </w:r>
      <w:r w:rsidRPr="002E4DE2">
        <w:rPr>
          <w:rFonts w:cs="Arial"/>
          <w:i/>
          <w:iCs/>
          <w:color w:val="000000"/>
          <w:szCs w:val="28"/>
        </w:rPr>
        <w:t xml:space="preserve">a </w:t>
      </w:r>
      <w:r w:rsidRPr="002E4DE2">
        <w:rPr>
          <w:rFonts w:cs="Arial"/>
          <w:color w:val="000000"/>
          <w:szCs w:val="28"/>
        </w:rPr>
        <w:t xml:space="preserve">+ Log </w:t>
      </w:r>
      <w:r w:rsidRPr="002E4DE2">
        <w:rPr>
          <w:rFonts w:cs="Arial"/>
          <w:i/>
          <w:iCs/>
          <w:color w:val="000000"/>
          <w:szCs w:val="28"/>
        </w:rPr>
        <w:t xml:space="preserve">b </w:t>
      </w:r>
      <w:r w:rsidRPr="002E4DE2">
        <w:rPr>
          <w:rFonts w:cs="Arial"/>
          <w:color w:val="000000"/>
          <w:szCs w:val="28"/>
        </w:rPr>
        <w:t xml:space="preserve">= Log </w:t>
      </w:r>
      <w:r w:rsidRPr="002E4DE2">
        <w:rPr>
          <w:rFonts w:cs="Arial"/>
          <w:i/>
          <w:iCs/>
          <w:color w:val="000000"/>
          <w:szCs w:val="28"/>
        </w:rPr>
        <w:t>ab</w:t>
      </w:r>
      <w:r w:rsidR="00843F04">
        <w:rPr>
          <w:rFonts w:cs="Arial"/>
          <w:i/>
          <w:iCs/>
          <w:color w:val="000000"/>
          <w:szCs w:val="28"/>
        </w:rPr>
        <w:br/>
      </w:r>
      <w:r w:rsidRPr="002E4DE2">
        <w:rPr>
          <w:rFonts w:ascii="SimBraille" w:hAnsi="SimBraille" w:cs="SimBraille"/>
          <w:color w:val="000000"/>
          <w:szCs w:val="28"/>
        </w:rPr>
        <w:t>;;;,log a</w:t>
      </w:r>
      <w:r w:rsidR="008435C3">
        <w:rPr>
          <w:rFonts w:ascii="SimBraille" w:hAnsi="SimBraille" w:cs="SimBraille"/>
          <w:color w:val="000000"/>
          <w:szCs w:val="28"/>
        </w:rPr>
        <w:t>"</w:t>
      </w:r>
      <w:r w:rsidRPr="002E4DE2">
        <w:rPr>
          <w:rFonts w:ascii="SimBraille" w:hAnsi="SimBraille" w:cs="SimBraille"/>
          <w:color w:val="000000"/>
          <w:szCs w:val="28"/>
        </w:rPr>
        <w:t xml:space="preserve">6,log b </w:t>
      </w:r>
      <w:r w:rsidR="008435C3">
        <w:rPr>
          <w:rFonts w:ascii="SimBraille" w:hAnsi="SimBraille" w:cs="SimBraille"/>
          <w:color w:val="000000"/>
          <w:szCs w:val="28"/>
        </w:rPr>
        <w:t>"</w:t>
      </w:r>
      <w:r w:rsidRPr="002E4DE2">
        <w:rPr>
          <w:rFonts w:ascii="SimBraille" w:hAnsi="SimBraille" w:cs="SimBraille"/>
          <w:color w:val="000000"/>
          <w:szCs w:val="28"/>
        </w:rPr>
        <w:t>7 ,log ab;</w:t>
      </w:r>
      <w:r w:rsidR="008435C3">
        <w:rPr>
          <w:rFonts w:ascii="SimBraille" w:hAnsi="SimBraille" w:cs="SimBraille"/>
          <w:color w:val="000000"/>
          <w:szCs w:val="28"/>
        </w:rPr>
        <w:t>'</w:t>
      </w:r>
    </w:p>
    <w:p w14:paraId="3DA684C0" w14:textId="2D256380" w:rsidR="00A14EF0" w:rsidRPr="00843F04" w:rsidRDefault="00A14EF0" w:rsidP="005B3DF1">
      <w:pPr>
        <w:rPr>
          <w:rFonts w:cs="Arial"/>
          <w:color w:val="000000"/>
          <w:szCs w:val="28"/>
        </w:rPr>
      </w:pPr>
      <w:r w:rsidRPr="002E4DE2">
        <w:rPr>
          <w:rFonts w:cs="Arial"/>
          <w:color w:val="000000"/>
          <w:szCs w:val="28"/>
        </w:rPr>
        <w:t>∫ tan x dx = ln cos x +c</w:t>
      </w:r>
      <w:r w:rsidR="00843F04">
        <w:rPr>
          <w:rFonts w:cs="Arial"/>
          <w:color w:val="000000"/>
          <w:szCs w:val="28"/>
        </w:rPr>
        <w:br/>
      </w:r>
      <w:r w:rsidRPr="002E4DE2">
        <w:rPr>
          <w:rFonts w:cs="Arial"/>
          <w:color w:val="000000"/>
          <w:szCs w:val="28"/>
        </w:rPr>
        <w:t>(</w:t>
      </w:r>
      <w:r w:rsidR="00FD149F">
        <w:rPr>
          <w:rFonts w:cs="Arial"/>
          <w:color w:val="000000"/>
          <w:szCs w:val="28"/>
        </w:rPr>
        <w:t>Tích phân của</w:t>
      </w:r>
      <w:r w:rsidRPr="002E4DE2">
        <w:rPr>
          <w:rFonts w:cs="Arial"/>
          <w:color w:val="000000"/>
          <w:szCs w:val="28"/>
        </w:rPr>
        <w:t xml:space="preserve"> tan x </w:t>
      </w:r>
      <w:r w:rsidR="001829B8">
        <w:rPr>
          <w:rFonts w:cs="Arial"/>
          <w:color w:val="000000"/>
          <w:szCs w:val="28"/>
        </w:rPr>
        <w:t>đối với</w:t>
      </w:r>
      <w:r w:rsidRPr="002E4DE2">
        <w:rPr>
          <w:rFonts w:cs="Arial"/>
          <w:color w:val="000000"/>
          <w:szCs w:val="28"/>
        </w:rPr>
        <w:t xml:space="preserve"> x = </w:t>
      </w:r>
      <w:r w:rsidR="001829B8">
        <w:rPr>
          <w:rFonts w:cs="Arial"/>
          <w:color w:val="000000"/>
          <w:szCs w:val="28"/>
        </w:rPr>
        <w:t>logarit tự nhiên của</w:t>
      </w:r>
      <w:r w:rsidRPr="002E4DE2">
        <w:rPr>
          <w:rFonts w:cs="Arial"/>
          <w:color w:val="000000"/>
          <w:szCs w:val="28"/>
        </w:rPr>
        <w:t xml:space="preserve"> cos x + </w:t>
      </w:r>
      <w:r w:rsidR="001F1256">
        <w:rPr>
          <w:rFonts w:cs="Arial"/>
          <w:color w:val="000000"/>
          <w:szCs w:val="28"/>
        </w:rPr>
        <w:t>một hằng số</w:t>
      </w:r>
      <w:r w:rsidRPr="002E4DE2">
        <w:rPr>
          <w:rFonts w:cs="Arial"/>
          <w:color w:val="000000"/>
          <w:szCs w:val="28"/>
        </w:rPr>
        <w:t>)</w:t>
      </w:r>
      <w:r w:rsidR="00843F04">
        <w:rPr>
          <w:rFonts w:cs="Arial"/>
          <w:color w:val="000000"/>
          <w:szCs w:val="28"/>
        </w:rPr>
        <w:br/>
      </w:r>
      <w:r w:rsidRPr="002E4DE2">
        <w:rPr>
          <w:rFonts w:ascii="SimBraille" w:hAnsi="SimBraille" w:cs="SimBraille"/>
          <w:color w:val="000000"/>
          <w:szCs w:val="28"/>
        </w:rPr>
        <w:t xml:space="preserve">;;;!tan xdx </w:t>
      </w:r>
      <w:r w:rsidR="008435C3">
        <w:rPr>
          <w:rFonts w:ascii="SimBraille" w:hAnsi="SimBraille" w:cs="SimBraille"/>
          <w:color w:val="000000"/>
          <w:szCs w:val="28"/>
        </w:rPr>
        <w:t>"</w:t>
      </w:r>
      <w:r w:rsidRPr="002E4DE2">
        <w:rPr>
          <w:rFonts w:ascii="SimBraille" w:hAnsi="SimBraille" w:cs="SimBraille"/>
          <w:color w:val="000000"/>
          <w:szCs w:val="28"/>
        </w:rPr>
        <w:t>7 ln cos x</w:t>
      </w:r>
      <w:r w:rsidR="008435C3">
        <w:rPr>
          <w:rFonts w:ascii="SimBraille" w:hAnsi="SimBraille" w:cs="SimBraille"/>
          <w:color w:val="000000"/>
          <w:szCs w:val="28"/>
        </w:rPr>
        <w:t>"</w:t>
      </w:r>
      <w:r w:rsidRPr="002E4DE2">
        <w:rPr>
          <w:rFonts w:ascii="SimBraille" w:hAnsi="SimBraille" w:cs="SimBraille"/>
          <w:color w:val="000000"/>
          <w:szCs w:val="28"/>
        </w:rPr>
        <w:t>6c;</w:t>
      </w:r>
      <w:r w:rsidR="008435C3">
        <w:rPr>
          <w:rFonts w:ascii="SimBraille" w:hAnsi="SimBraille" w:cs="SimBraille"/>
          <w:color w:val="000000"/>
          <w:szCs w:val="28"/>
        </w:rPr>
        <w:t>'</w:t>
      </w:r>
    </w:p>
    <w:p w14:paraId="33A74B85" w14:textId="1B9BB51D" w:rsidR="00A14EF0" w:rsidRPr="002E4DE2" w:rsidRDefault="001A14E5" w:rsidP="005B3DF1">
      <w:pPr>
        <w:rPr>
          <w:rFonts w:ascii="SimBraille" w:hAnsi="SimBraille" w:cs="SimBraille"/>
          <w:color w:val="000000"/>
          <w:szCs w:val="28"/>
        </w:rPr>
      </w:pPr>
      <w:r w:rsidRPr="00843F04">
        <w:rPr>
          <w:noProof/>
          <w:position w:val="-30"/>
        </w:rPr>
        <w:object w:dxaOrig="1480" w:dyaOrig="680" w14:anchorId="31B54BBF">
          <v:shape id="_x0000_i1096" type="#_x0000_t75" style="width:74.1pt;height:33.9pt" o:ole="">
            <v:imagedata r:id="rId162" o:title=""/>
          </v:shape>
          <o:OLEObject Type="Embed" ProgID="Equation.DSMT4" ShapeID="_x0000_i1096" DrawAspect="Content" ObjectID="_1742387006" r:id="rId163"/>
        </w:object>
      </w:r>
      <w:r w:rsidR="00843F04" w:rsidRPr="00894E55">
        <w:rPr>
          <w:rFonts w:cs="Arial"/>
          <w:color w:val="000000"/>
          <w:szCs w:val="28"/>
        </w:rPr>
        <w:t xml:space="preserve"> </w:t>
      </w:r>
      <w:r w:rsidR="00A14EF0" w:rsidRPr="002E4DE2">
        <w:rPr>
          <w:rFonts w:cs="Arial"/>
          <w:color w:val="000000"/>
          <w:szCs w:val="28"/>
        </w:rPr>
        <w:t>(</w:t>
      </w:r>
      <w:r w:rsidR="00DB50C1">
        <w:rPr>
          <w:rFonts w:cs="Arial"/>
          <w:color w:val="000000"/>
          <w:szCs w:val="28"/>
        </w:rPr>
        <w:t>Logarit cơ số</w:t>
      </w:r>
      <w:r w:rsidR="00A14EF0" w:rsidRPr="002E4DE2">
        <w:rPr>
          <w:rFonts w:cs="Arial"/>
          <w:color w:val="000000"/>
          <w:szCs w:val="28"/>
        </w:rPr>
        <w:t xml:space="preserve"> b </w:t>
      </w:r>
      <w:r w:rsidR="00DB50C1">
        <w:rPr>
          <w:rFonts w:cs="Arial"/>
          <w:color w:val="000000"/>
          <w:szCs w:val="28"/>
        </w:rPr>
        <w:t>của</w:t>
      </w:r>
      <w:r w:rsidR="00A14EF0" w:rsidRPr="002E4DE2">
        <w:rPr>
          <w:rFonts w:cs="Arial"/>
          <w:color w:val="000000"/>
          <w:szCs w:val="28"/>
        </w:rPr>
        <w:t xml:space="preserve"> x = </w:t>
      </w:r>
      <w:r w:rsidR="004E2C2F">
        <w:rPr>
          <w:rFonts w:cs="Arial"/>
          <w:color w:val="000000"/>
          <w:szCs w:val="28"/>
        </w:rPr>
        <w:t>logarit cơ số</w:t>
      </w:r>
      <w:r w:rsidR="00A14EF0" w:rsidRPr="002E4DE2">
        <w:rPr>
          <w:rFonts w:cs="Arial"/>
          <w:color w:val="000000"/>
          <w:szCs w:val="28"/>
        </w:rPr>
        <w:t xml:space="preserve"> a </w:t>
      </w:r>
      <w:r w:rsidR="004E2C2F">
        <w:rPr>
          <w:rFonts w:cs="Arial"/>
          <w:color w:val="000000"/>
          <w:szCs w:val="28"/>
        </w:rPr>
        <w:t>của</w:t>
      </w:r>
      <w:r w:rsidR="00A14EF0" w:rsidRPr="002E4DE2">
        <w:rPr>
          <w:rFonts w:cs="Arial"/>
          <w:color w:val="000000"/>
          <w:szCs w:val="28"/>
        </w:rPr>
        <w:t xml:space="preserve"> x </w:t>
      </w:r>
      <w:r w:rsidR="004E2C2F">
        <w:rPr>
          <w:rFonts w:cs="Arial"/>
          <w:color w:val="000000"/>
          <w:szCs w:val="28"/>
        </w:rPr>
        <w:t>trên logarit cơ số</w:t>
      </w:r>
      <w:r w:rsidR="00A14EF0" w:rsidRPr="002E4DE2">
        <w:rPr>
          <w:rFonts w:cs="Arial"/>
          <w:color w:val="000000"/>
          <w:szCs w:val="28"/>
        </w:rPr>
        <w:t xml:space="preserve"> a </w:t>
      </w:r>
      <w:r w:rsidR="004E2C2F">
        <w:rPr>
          <w:rFonts w:cs="Arial"/>
          <w:color w:val="000000"/>
          <w:szCs w:val="28"/>
        </w:rPr>
        <w:t>của</w:t>
      </w:r>
      <w:r w:rsidR="00A14EF0" w:rsidRPr="002E4DE2">
        <w:rPr>
          <w:rFonts w:cs="Arial"/>
          <w:color w:val="000000"/>
          <w:szCs w:val="28"/>
        </w:rPr>
        <w:t xml:space="preserve"> b)</w:t>
      </w:r>
      <w:r w:rsidR="00843F04">
        <w:rPr>
          <w:rFonts w:cs="Arial"/>
          <w:color w:val="000000"/>
          <w:szCs w:val="28"/>
        </w:rPr>
        <w:br/>
      </w:r>
      <w:r w:rsidR="00A14EF0" w:rsidRPr="002E4DE2">
        <w:rPr>
          <w:rFonts w:ascii="SimBraille" w:hAnsi="SimBraille" w:cs="SimBraille"/>
          <w:color w:val="000000"/>
          <w:szCs w:val="28"/>
        </w:rPr>
        <w:t xml:space="preserve">;;;log5bx </w:t>
      </w:r>
      <w:r w:rsidR="008435C3">
        <w:rPr>
          <w:rFonts w:ascii="SimBraille" w:hAnsi="SimBraille" w:cs="SimBraille"/>
          <w:color w:val="000000"/>
          <w:szCs w:val="28"/>
        </w:rPr>
        <w:t>"</w:t>
      </w:r>
      <w:r w:rsidR="00A14EF0" w:rsidRPr="002E4DE2">
        <w:rPr>
          <w:rFonts w:ascii="SimBraille" w:hAnsi="SimBraille" w:cs="SimBraille"/>
          <w:color w:val="000000"/>
          <w:szCs w:val="28"/>
        </w:rPr>
        <w:t>7 (log5ax./log5ab);</w:t>
      </w:r>
      <w:r w:rsidR="008435C3">
        <w:rPr>
          <w:rFonts w:ascii="SimBraille" w:hAnsi="SimBraille" w:cs="SimBraille"/>
          <w:color w:val="000000"/>
          <w:szCs w:val="28"/>
        </w:rPr>
        <w:t>'</w:t>
      </w:r>
    </w:p>
    <w:p w14:paraId="56B7A42B" w14:textId="37C3CD4C" w:rsidR="00A14EF0" w:rsidRPr="00894E55" w:rsidRDefault="00A14EF0" w:rsidP="005B3DF1">
      <w:pPr>
        <w:pStyle w:val="Heading2"/>
        <w:rPr>
          <w:rStyle w:val="Heading2Char"/>
          <w:b/>
          <w:i/>
          <w:sz w:val="32"/>
        </w:rPr>
      </w:pPr>
      <w:bookmarkStart w:id="80" w:name="_9.6_Giới_hạn"/>
      <w:bookmarkStart w:id="81" w:name="_Toc131507516"/>
      <w:bookmarkEnd w:id="80"/>
      <w:r w:rsidRPr="00894E55">
        <w:rPr>
          <w:rStyle w:val="Heading2Char"/>
          <w:b/>
          <w:i/>
          <w:sz w:val="32"/>
        </w:rPr>
        <w:t xml:space="preserve">9.6 </w:t>
      </w:r>
      <w:r w:rsidR="00D8530D">
        <w:rPr>
          <w:rStyle w:val="Heading2Char"/>
          <w:b/>
          <w:i/>
          <w:sz w:val="32"/>
        </w:rPr>
        <w:t>Giới hạn hàm số</w:t>
      </w:r>
      <w:bookmarkEnd w:id="81"/>
    </w:p>
    <w:p w14:paraId="54FF3E1B" w14:textId="2876F257" w:rsidR="00A14EF0" w:rsidRPr="002E4DE2" w:rsidRDefault="00333360" w:rsidP="005B3DF1">
      <w:pPr>
        <w:rPr>
          <w:rFonts w:cs="Arial"/>
          <w:color w:val="000000"/>
          <w:szCs w:val="28"/>
        </w:rPr>
      </w:pPr>
      <w:r>
        <w:rPr>
          <w:rFonts w:cs="Arial"/>
          <w:color w:val="000000"/>
          <w:szCs w:val="28"/>
        </w:rPr>
        <w:t>Tất cả các ký hiệu l</w:t>
      </w:r>
      <w:r w:rsidR="00A14EF0" w:rsidRPr="002E4DE2">
        <w:rPr>
          <w:rFonts w:cs="Arial"/>
          <w:color w:val="000000"/>
          <w:szCs w:val="28"/>
        </w:rPr>
        <w:t xml:space="preserve">imit, lim, lm, lt </w:t>
      </w:r>
      <w:r>
        <w:rPr>
          <w:rFonts w:cs="Arial"/>
          <w:color w:val="000000"/>
          <w:szCs w:val="28"/>
        </w:rPr>
        <w:t xml:space="preserve">đều được dùng để mô tả giới hạn, </w:t>
      </w:r>
      <w:r w:rsidR="005C120E">
        <w:rPr>
          <w:rFonts w:cs="Arial"/>
          <w:color w:val="000000"/>
          <w:szCs w:val="28"/>
        </w:rPr>
        <w:t>có khi có chữ viết hoa, có khi không.</w:t>
      </w:r>
    </w:p>
    <w:p w14:paraId="5EFE7DEE" w14:textId="38C60B12" w:rsidR="00A14EF0" w:rsidRPr="002E4DE2" w:rsidRDefault="00421175" w:rsidP="005B3DF1">
      <w:pPr>
        <w:rPr>
          <w:rFonts w:cs="Arial"/>
          <w:color w:val="000000"/>
          <w:szCs w:val="28"/>
        </w:rPr>
      </w:pPr>
      <w:r>
        <w:rPr>
          <w:rFonts w:cs="Arial"/>
          <w:color w:val="000000"/>
          <w:szCs w:val="28"/>
        </w:rPr>
        <w:t>Lưu</w:t>
      </w:r>
      <w:r w:rsidR="00AE2FD8">
        <w:rPr>
          <w:rFonts w:cs="Arial"/>
          <w:color w:val="000000"/>
          <w:szCs w:val="28"/>
        </w:rPr>
        <w:t xml:space="preserve"> ý</w:t>
      </w:r>
      <w:r w:rsidR="00A14EF0" w:rsidRPr="002E4DE2">
        <w:rPr>
          <w:rFonts w:cs="Arial"/>
          <w:color w:val="000000"/>
          <w:szCs w:val="28"/>
        </w:rPr>
        <w:t xml:space="preserve">: </w:t>
      </w:r>
      <w:r w:rsidR="009D14A1">
        <w:rPr>
          <w:rFonts w:cs="Arial"/>
          <w:color w:val="000000"/>
          <w:szCs w:val="28"/>
        </w:rPr>
        <w:t>xem</w:t>
      </w:r>
      <w:r w:rsidR="00A14EF0" w:rsidRPr="002E4DE2">
        <w:rPr>
          <w:rFonts w:cs="Arial"/>
          <w:color w:val="000000"/>
          <w:szCs w:val="28"/>
        </w:rPr>
        <w:t xml:space="preserve"> </w:t>
      </w:r>
      <w:hyperlink w:anchor="_13_Mũi_tên" w:history="1">
        <w:hyperlink w:anchor="_13_Mũi_tên" w:history="1">
          <w:r w:rsidR="0034729C" w:rsidRPr="00AF782D">
            <w:rPr>
              <w:rStyle w:val="Hyperlink"/>
              <w:rFonts w:cs="Arial"/>
              <w:szCs w:val="28"/>
            </w:rPr>
            <w:t>Chương 13</w:t>
          </w:r>
        </w:hyperlink>
      </w:hyperlink>
      <w:r w:rsidR="00A14EF0" w:rsidRPr="002E4DE2">
        <w:rPr>
          <w:rFonts w:cs="Arial"/>
          <w:color w:val="0000FF"/>
          <w:szCs w:val="28"/>
        </w:rPr>
        <w:t xml:space="preserve"> </w:t>
      </w:r>
      <w:r w:rsidR="00AE2FD8">
        <w:rPr>
          <w:rFonts w:cs="Arial"/>
          <w:color w:val="000000"/>
          <w:szCs w:val="28"/>
        </w:rPr>
        <w:t>về ký hiệu đại diện cho mũi tên</w:t>
      </w:r>
      <w:r w:rsidR="00A14EF0" w:rsidRPr="002E4DE2">
        <w:rPr>
          <w:rFonts w:cs="Arial"/>
          <w:color w:val="000000"/>
          <w:szCs w:val="28"/>
        </w:rPr>
        <w:t>.</w:t>
      </w:r>
    </w:p>
    <w:p w14:paraId="1BF80D56" w14:textId="28AFEFD6" w:rsidR="00A14EF0" w:rsidRPr="00843F04" w:rsidRDefault="001A14E5" w:rsidP="005B3DF1">
      <w:pPr>
        <w:rPr>
          <w:rFonts w:cs="Arial"/>
          <w:color w:val="000000"/>
          <w:szCs w:val="28"/>
        </w:rPr>
      </w:pPr>
      <w:r w:rsidRPr="00843F04">
        <w:rPr>
          <w:noProof/>
          <w:position w:val="-20"/>
        </w:rPr>
        <w:object w:dxaOrig="1200" w:dyaOrig="440" w14:anchorId="2E214C5B">
          <v:shape id="_x0000_i1097" type="#_x0000_t75" style="width:60.35pt;height:24.35pt" o:ole="">
            <v:imagedata r:id="rId164" o:title=""/>
          </v:shape>
          <o:OLEObject Type="Embed" ProgID="Equation.DSMT4" ShapeID="_x0000_i1097" DrawAspect="Content" ObjectID="_1742387007" r:id="rId165"/>
        </w:object>
      </w:r>
      <w:r w:rsidR="00843F04" w:rsidRPr="00894E55">
        <w:rPr>
          <w:rFonts w:cs="Arial"/>
          <w:color w:val="000000"/>
          <w:szCs w:val="28"/>
        </w:rPr>
        <w:t xml:space="preserve"> </w:t>
      </w:r>
      <w:r w:rsidR="00A14EF0" w:rsidRPr="002E4DE2">
        <w:rPr>
          <w:rFonts w:cs="Arial"/>
          <w:color w:val="000000"/>
          <w:szCs w:val="28"/>
        </w:rPr>
        <w:t>(</w:t>
      </w:r>
      <w:r w:rsidR="00AE2FD8">
        <w:rPr>
          <w:rFonts w:cs="Arial"/>
          <w:color w:val="000000"/>
          <w:szCs w:val="28"/>
        </w:rPr>
        <w:t>Giới hạn</w:t>
      </w:r>
      <w:r w:rsidR="00A14EF0" w:rsidRPr="002E4DE2">
        <w:rPr>
          <w:rFonts w:cs="Arial"/>
          <w:color w:val="000000"/>
          <w:szCs w:val="28"/>
        </w:rPr>
        <w:t xml:space="preserve">, </w:t>
      </w:r>
      <w:r w:rsidR="000A5D23">
        <w:rPr>
          <w:rFonts w:cs="Arial"/>
          <w:color w:val="000000"/>
          <w:szCs w:val="28"/>
        </w:rPr>
        <w:t>khi</w:t>
      </w:r>
      <w:r w:rsidR="00A14EF0" w:rsidRPr="002E4DE2">
        <w:rPr>
          <w:rFonts w:cs="Arial"/>
          <w:color w:val="000000"/>
          <w:szCs w:val="28"/>
        </w:rPr>
        <w:t xml:space="preserve"> x </w:t>
      </w:r>
      <w:r w:rsidR="000A5D23">
        <w:rPr>
          <w:rFonts w:cs="Arial"/>
          <w:color w:val="000000"/>
          <w:szCs w:val="28"/>
        </w:rPr>
        <w:t>tiến tới</w:t>
      </w:r>
      <w:r w:rsidR="00A14EF0" w:rsidRPr="002E4DE2">
        <w:rPr>
          <w:rFonts w:cs="Arial"/>
          <w:color w:val="000000"/>
          <w:szCs w:val="28"/>
        </w:rPr>
        <w:t xml:space="preserve"> a, </w:t>
      </w:r>
      <w:r w:rsidR="000A5D23">
        <w:rPr>
          <w:rFonts w:cs="Arial"/>
          <w:color w:val="000000"/>
          <w:szCs w:val="28"/>
        </w:rPr>
        <w:t>của hàm số</w:t>
      </w:r>
      <w:r w:rsidR="00A14EF0" w:rsidRPr="002E4DE2">
        <w:rPr>
          <w:rFonts w:cs="Arial"/>
          <w:color w:val="000000"/>
          <w:szCs w:val="28"/>
        </w:rPr>
        <w:t xml:space="preserve"> f </w:t>
      </w:r>
      <w:r w:rsidR="000A5D23">
        <w:rPr>
          <w:rFonts w:cs="Arial"/>
          <w:color w:val="000000"/>
          <w:szCs w:val="28"/>
        </w:rPr>
        <w:t>của</w:t>
      </w:r>
      <w:r w:rsidR="00A14EF0" w:rsidRPr="002E4DE2">
        <w:rPr>
          <w:rFonts w:cs="Arial"/>
          <w:color w:val="000000"/>
          <w:szCs w:val="28"/>
        </w:rPr>
        <w:t xml:space="preserve"> x, = 1, </w:t>
      </w:r>
      <w:r w:rsidR="00B958AE">
        <w:rPr>
          <w:rFonts w:cs="Arial"/>
          <w:color w:val="000000"/>
          <w:szCs w:val="28"/>
        </w:rPr>
        <w:t>có chữ</w:t>
      </w:r>
      <w:r w:rsidR="00A14EF0" w:rsidRPr="002E4DE2">
        <w:rPr>
          <w:rFonts w:cs="Arial"/>
          <w:color w:val="000000"/>
          <w:szCs w:val="28"/>
        </w:rPr>
        <w:t xml:space="preserve"> x </w:t>
      </w:r>
      <w:r w:rsidR="00B958AE">
        <w:rPr>
          <w:rFonts w:cs="Arial"/>
          <w:color w:val="000000"/>
          <w:szCs w:val="28"/>
        </w:rPr>
        <w:t>mũi tên</w:t>
      </w:r>
      <w:r w:rsidR="00A14EF0" w:rsidRPr="002E4DE2">
        <w:rPr>
          <w:rFonts w:cs="Arial"/>
          <w:color w:val="000000"/>
          <w:szCs w:val="28"/>
        </w:rPr>
        <w:t xml:space="preserve"> a </w:t>
      </w:r>
      <w:r w:rsidR="00B958AE">
        <w:rPr>
          <w:rFonts w:cs="Arial"/>
          <w:color w:val="000000"/>
          <w:szCs w:val="28"/>
        </w:rPr>
        <w:t xml:space="preserve">viết ngay dưới ký hiệu </w:t>
      </w:r>
      <w:r w:rsidR="00A14EF0" w:rsidRPr="002E4DE2">
        <w:rPr>
          <w:rFonts w:cs="Arial"/>
          <w:color w:val="000000"/>
          <w:szCs w:val="28"/>
        </w:rPr>
        <w:t>lim)</w:t>
      </w:r>
      <w:r w:rsidR="00843F04">
        <w:rPr>
          <w:rFonts w:cs="Arial"/>
          <w:color w:val="000000"/>
          <w:szCs w:val="28"/>
        </w:rPr>
        <w:br/>
      </w:r>
      <w:r w:rsidR="00A14EF0" w:rsidRPr="002E4DE2">
        <w:rPr>
          <w:rFonts w:ascii="SimBraille" w:hAnsi="SimBraille" w:cs="SimBraille"/>
          <w:color w:val="000000"/>
          <w:szCs w:val="28"/>
        </w:rPr>
        <w:t>;;,lim.5&lt;x\oa&gt;f</w:t>
      </w:r>
      <w:r w:rsidR="008435C3">
        <w:rPr>
          <w:rFonts w:ascii="SimBraille" w:hAnsi="SimBraille" w:cs="SimBraille"/>
          <w:color w:val="000000"/>
          <w:szCs w:val="28"/>
        </w:rPr>
        <w:t>"</w:t>
      </w:r>
      <w:r w:rsidR="00A14EF0" w:rsidRPr="002E4DE2">
        <w:rPr>
          <w:rFonts w:ascii="SimBraille" w:hAnsi="SimBraille" w:cs="SimBraille"/>
          <w:color w:val="000000"/>
          <w:szCs w:val="28"/>
        </w:rPr>
        <w:t>&lt;x</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gt; </w:t>
      </w:r>
      <w:r w:rsidR="008435C3">
        <w:rPr>
          <w:rFonts w:ascii="SimBraille" w:hAnsi="SimBraille" w:cs="SimBraille"/>
          <w:color w:val="000000"/>
          <w:szCs w:val="28"/>
        </w:rPr>
        <w:t>"</w:t>
      </w:r>
      <w:r w:rsidR="00A14EF0" w:rsidRPr="002E4DE2">
        <w:rPr>
          <w:rFonts w:ascii="SimBraille" w:hAnsi="SimBraille" w:cs="SimBraille"/>
          <w:color w:val="000000"/>
          <w:szCs w:val="28"/>
        </w:rPr>
        <w:t>7 #a</w:t>
      </w:r>
    </w:p>
    <w:p w14:paraId="57CDB458" w14:textId="62CEC8CD" w:rsidR="00A14EF0" w:rsidRPr="002E4DE2" w:rsidRDefault="001A14E5" w:rsidP="005B3DF1">
      <w:pPr>
        <w:rPr>
          <w:rFonts w:ascii="SimBraille" w:hAnsi="SimBraille" w:cs="SimBraille"/>
          <w:color w:val="000000"/>
          <w:szCs w:val="28"/>
        </w:rPr>
      </w:pPr>
      <w:r w:rsidRPr="00F9538B">
        <w:rPr>
          <w:noProof/>
          <w:position w:val="-24"/>
        </w:rPr>
        <w:object w:dxaOrig="1359" w:dyaOrig="620" w14:anchorId="338C9E4F">
          <v:shape id="_x0000_i1098" type="#_x0000_t75" style="width:67.75pt;height:31.75pt" o:ole="">
            <v:imagedata r:id="rId166" o:title=""/>
          </v:shape>
          <o:OLEObject Type="Embed" ProgID="Equation.DSMT4" ShapeID="_x0000_i1098" DrawAspect="Content" ObjectID="_1742387008" r:id="rId167"/>
        </w:object>
      </w:r>
      <w:r w:rsidR="00843F04" w:rsidRPr="00894E55">
        <w:rPr>
          <w:rFonts w:cs="Arial"/>
          <w:color w:val="000000"/>
          <w:szCs w:val="28"/>
        </w:rPr>
        <w:t xml:space="preserve"> </w:t>
      </w:r>
      <w:r w:rsidR="00A14EF0" w:rsidRPr="002E4DE2">
        <w:rPr>
          <w:rFonts w:cs="Arial"/>
          <w:color w:val="000000"/>
          <w:szCs w:val="28"/>
        </w:rPr>
        <w:t>(</w:t>
      </w:r>
      <w:r w:rsidR="004E0C8E">
        <w:rPr>
          <w:rFonts w:cs="Arial"/>
          <w:color w:val="000000"/>
          <w:szCs w:val="28"/>
        </w:rPr>
        <w:t>Giới hạn</w:t>
      </w:r>
      <w:r w:rsidR="00A14EF0" w:rsidRPr="002E4DE2">
        <w:rPr>
          <w:rFonts w:cs="Arial"/>
          <w:color w:val="000000"/>
          <w:szCs w:val="28"/>
        </w:rPr>
        <w:t xml:space="preserve">, </w:t>
      </w:r>
      <w:r w:rsidR="004E0C8E">
        <w:rPr>
          <w:rFonts w:cs="Arial"/>
          <w:color w:val="000000"/>
          <w:szCs w:val="28"/>
        </w:rPr>
        <w:t>khi</w:t>
      </w:r>
      <w:r w:rsidR="00A14EF0" w:rsidRPr="002E4DE2">
        <w:rPr>
          <w:rFonts w:cs="Arial"/>
          <w:color w:val="000000"/>
          <w:szCs w:val="28"/>
        </w:rPr>
        <w:t xml:space="preserve"> theta </w:t>
      </w:r>
      <w:r w:rsidR="004E0C8E">
        <w:rPr>
          <w:rFonts w:cs="Arial"/>
          <w:color w:val="000000"/>
          <w:szCs w:val="28"/>
        </w:rPr>
        <w:t xml:space="preserve">tiến tới </w:t>
      </w:r>
      <w:r w:rsidR="00A14EF0" w:rsidRPr="002E4DE2">
        <w:rPr>
          <w:rFonts w:cs="Arial"/>
          <w:color w:val="000000"/>
          <w:szCs w:val="28"/>
        </w:rPr>
        <w:t xml:space="preserve">0, </w:t>
      </w:r>
      <w:r w:rsidR="004E0C8E">
        <w:rPr>
          <w:rFonts w:cs="Arial"/>
          <w:color w:val="000000"/>
          <w:szCs w:val="28"/>
        </w:rPr>
        <w:t>của</w:t>
      </w:r>
      <w:r w:rsidR="00A14EF0" w:rsidRPr="002E4DE2">
        <w:rPr>
          <w:rFonts w:cs="Arial"/>
          <w:color w:val="000000"/>
          <w:szCs w:val="28"/>
        </w:rPr>
        <w:t xml:space="preserve"> sin theta </w:t>
      </w:r>
      <w:r w:rsidR="004E0C8E">
        <w:rPr>
          <w:rFonts w:cs="Arial"/>
          <w:color w:val="000000"/>
          <w:szCs w:val="28"/>
        </w:rPr>
        <w:t>trên</w:t>
      </w:r>
      <w:r w:rsidR="00A14EF0" w:rsidRPr="002E4DE2">
        <w:rPr>
          <w:rFonts w:cs="Arial"/>
          <w:color w:val="000000"/>
          <w:szCs w:val="28"/>
        </w:rPr>
        <w:t xml:space="preserve"> theta, = 1)</w:t>
      </w:r>
      <w:r w:rsidR="00843F04">
        <w:rPr>
          <w:rFonts w:cs="Arial"/>
          <w:color w:val="000000"/>
          <w:szCs w:val="28"/>
        </w:rPr>
        <w:br/>
      </w:r>
      <w:r w:rsidR="00A14EF0" w:rsidRPr="002E4DE2">
        <w:rPr>
          <w:rFonts w:ascii="SimBraille" w:hAnsi="SimBraille" w:cs="SimBraille"/>
          <w:color w:val="000000"/>
          <w:szCs w:val="28"/>
        </w:rPr>
        <w:t xml:space="preserve">;;limit.5&lt;.?\o#j&gt;(sin.?./.?) </w:t>
      </w:r>
      <w:r w:rsidR="008435C3">
        <w:rPr>
          <w:rFonts w:ascii="SimBraille" w:hAnsi="SimBraille" w:cs="SimBraille"/>
          <w:color w:val="000000"/>
          <w:szCs w:val="28"/>
        </w:rPr>
        <w:t>"</w:t>
      </w:r>
      <w:r w:rsidR="00A14EF0" w:rsidRPr="002E4DE2">
        <w:rPr>
          <w:rFonts w:ascii="SimBraille" w:hAnsi="SimBraille" w:cs="SimBraille"/>
          <w:color w:val="000000"/>
          <w:szCs w:val="28"/>
        </w:rPr>
        <w:t>7 #a</w:t>
      </w:r>
    </w:p>
    <w:p w14:paraId="098C802B" w14:textId="5974821A" w:rsidR="00A14EF0" w:rsidRPr="00894E55" w:rsidRDefault="00A14EF0" w:rsidP="005B3DF1">
      <w:pPr>
        <w:pStyle w:val="Heading2"/>
        <w:rPr>
          <w:rStyle w:val="Heading2Char"/>
          <w:b/>
          <w:i/>
          <w:sz w:val="32"/>
        </w:rPr>
      </w:pPr>
      <w:bookmarkStart w:id="82" w:name="_Toc131507517"/>
      <w:r w:rsidRPr="00894E55">
        <w:rPr>
          <w:rStyle w:val="Heading2Char"/>
          <w:b/>
          <w:i/>
          <w:sz w:val="32"/>
        </w:rPr>
        <w:t xml:space="preserve">9.7 </w:t>
      </w:r>
      <w:r w:rsidR="00D8530D">
        <w:rPr>
          <w:rStyle w:val="Heading2Char"/>
          <w:b/>
          <w:i/>
          <w:sz w:val="32"/>
        </w:rPr>
        <w:t>Các hàm thống kê</w:t>
      </w:r>
      <w:bookmarkEnd w:id="82"/>
    </w:p>
    <w:p w14:paraId="03FCEE9E" w14:textId="3106DA3A" w:rsidR="00A14EF0" w:rsidRPr="002E4DE2" w:rsidRDefault="00D64477" w:rsidP="00CA2662">
      <w:pPr>
        <w:jc w:val="both"/>
        <w:rPr>
          <w:rFonts w:cs="Arial"/>
          <w:color w:val="000000"/>
          <w:szCs w:val="28"/>
        </w:rPr>
      </w:pPr>
      <w:r>
        <w:rPr>
          <w:rFonts w:cs="Arial"/>
          <w:color w:val="000000"/>
          <w:szCs w:val="28"/>
        </w:rPr>
        <w:t>Có nhiều cách viết x</w:t>
      </w:r>
      <w:r w:rsidR="003B0FF4">
        <w:rPr>
          <w:rFonts w:cs="Arial"/>
          <w:color w:val="000000"/>
          <w:szCs w:val="28"/>
        </w:rPr>
        <w:t xml:space="preserve">ác suất </w:t>
      </w:r>
      <w:r>
        <w:rPr>
          <w:rFonts w:cs="Arial"/>
          <w:color w:val="000000"/>
          <w:szCs w:val="28"/>
        </w:rPr>
        <w:t xml:space="preserve">trong </w:t>
      </w:r>
      <w:r w:rsidR="00AB2027">
        <w:rPr>
          <w:rFonts w:cs="Arial"/>
          <w:color w:val="000000"/>
          <w:szCs w:val="28"/>
        </w:rPr>
        <w:t xml:space="preserve">chữ </w:t>
      </w:r>
      <w:r w:rsidR="00E814F5">
        <w:rPr>
          <w:rFonts w:cs="Arial"/>
          <w:color w:val="000000"/>
          <w:szCs w:val="28"/>
        </w:rPr>
        <w:t>phổ thông</w:t>
      </w:r>
      <w:r w:rsidR="003B0FF4">
        <w:rPr>
          <w:rFonts w:cs="Arial"/>
          <w:color w:val="000000"/>
          <w:szCs w:val="28"/>
        </w:rPr>
        <w:t>, như</w:t>
      </w:r>
      <w:r w:rsidR="00A14EF0" w:rsidRPr="002E4DE2">
        <w:rPr>
          <w:rFonts w:cs="Arial"/>
          <w:color w:val="000000"/>
          <w:szCs w:val="28"/>
        </w:rPr>
        <w:t xml:space="preserve"> P, Prob </w:t>
      </w:r>
      <w:r w:rsidR="003B0FF4">
        <w:rPr>
          <w:rFonts w:cs="Arial"/>
          <w:color w:val="000000"/>
          <w:szCs w:val="28"/>
        </w:rPr>
        <w:t>hoặc</w:t>
      </w:r>
      <w:r w:rsidR="00A14EF0" w:rsidRPr="002E4DE2">
        <w:rPr>
          <w:rFonts w:cs="Arial"/>
          <w:color w:val="000000"/>
          <w:szCs w:val="28"/>
        </w:rPr>
        <w:t xml:space="preserve"> Pr.</w:t>
      </w:r>
      <w:r w:rsidR="00156B72">
        <w:rPr>
          <w:rFonts w:cs="Arial"/>
          <w:color w:val="000000"/>
          <w:szCs w:val="28"/>
        </w:rPr>
        <w:t xml:space="preserve"> </w:t>
      </w:r>
      <w:r w:rsidR="00D07D3C">
        <w:rPr>
          <w:rFonts w:cs="Arial"/>
          <w:color w:val="000000"/>
          <w:szCs w:val="28"/>
        </w:rPr>
        <w:t xml:space="preserve">Các hàm số thống kê khác gồm có kỳ vọng, </w:t>
      </w:r>
      <w:r w:rsidR="00E721DC">
        <w:rPr>
          <w:rFonts w:cs="Arial"/>
          <w:color w:val="000000"/>
          <w:szCs w:val="28"/>
        </w:rPr>
        <w:t>có thể viết là</w:t>
      </w:r>
      <w:r w:rsidR="00A14EF0" w:rsidRPr="002E4DE2">
        <w:rPr>
          <w:rFonts w:cs="Arial"/>
          <w:color w:val="000000"/>
          <w:szCs w:val="28"/>
        </w:rPr>
        <w:t xml:space="preserve"> E </w:t>
      </w:r>
      <w:r w:rsidR="00E721DC">
        <w:rPr>
          <w:rFonts w:cs="Arial"/>
          <w:color w:val="000000"/>
          <w:szCs w:val="28"/>
        </w:rPr>
        <w:t>hoặc</w:t>
      </w:r>
      <w:r w:rsidR="00A14EF0" w:rsidRPr="002E4DE2">
        <w:rPr>
          <w:rFonts w:cs="Arial"/>
          <w:color w:val="000000"/>
          <w:szCs w:val="28"/>
        </w:rPr>
        <w:t xml:space="preserve"> Exp.</w:t>
      </w:r>
    </w:p>
    <w:p w14:paraId="2D1E7D81" w14:textId="451809D4" w:rsidR="00A14EF0" w:rsidRPr="002E4DE2" w:rsidRDefault="00A14EF0" w:rsidP="005B3DF1">
      <w:pPr>
        <w:rPr>
          <w:rFonts w:ascii="SimBraille" w:hAnsi="SimBraille" w:cs="SimBraille"/>
          <w:color w:val="000000"/>
          <w:szCs w:val="28"/>
        </w:rPr>
      </w:pPr>
      <w:r w:rsidRPr="002E4DE2">
        <w:rPr>
          <w:rFonts w:cs="Arial"/>
          <w:color w:val="000000"/>
          <w:szCs w:val="28"/>
        </w:rPr>
        <w:t>Pr (A and B) = Pr A + Pr B</w:t>
      </w:r>
      <w:r w:rsidR="00843F04">
        <w:rPr>
          <w:rFonts w:cs="Arial"/>
          <w:color w:val="000000"/>
          <w:szCs w:val="28"/>
        </w:rPr>
        <w:br/>
      </w:r>
      <w:r w:rsidRPr="002E4DE2">
        <w:rPr>
          <w:rFonts w:cs="Arial"/>
          <w:color w:val="000000"/>
          <w:szCs w:val="28"/>
        </w:rPr>
        <w:t>(</w:t>
      </w:r>
      <w:r w:rsidR="00E721DC">
        <w:rPr>
          <w:rFonts w:cs="Arial"/>
          <w:color w:val="000000"/>
          <w:szCs w:val="28"/>
        </w:rPr>
        <w:t>xác suất của</w:t>
      </w:r>
      <w:r w:rsidRPr="002E4DE2">
        <w:rPr>
          <w:rFonts w:cs="Arial"/>
          <w:color w:val="000000"/>
          <w:szCs w:val="28"/>
        </w:rPr>
        <w:t xml:space="preserve"> A </w:t>
      </w:r>
      <w:r w:rsidR="00E721DC">
        <w:rPr>
          <w:rFonts w:cs="Arial"/>
          <w:color w:val="000000"/>
          <w:szCs w:val="28"/>
        </w:rPr>
        <w:t>và</w:t>
      </w:r>
      <w:r w:rsidRPr="002E4DE2">
        <w:rPr>
          <w:rFonts w:cs="Arial"/>
          <w:color w:val="000000"/>
          <w:szCs w:val="28"/>
        </w:rPr>
        <w:t xml:space="preserve"> B = </w:t>
      </w:r>
      <w:r w:rsidR="00E721DC">
        <w:rPr>
          <w:rFonts w:cs="Arial"/>
          <w:color w:val="000000"/>
          <w:szCs w:val="28"/>
        </w:rPr>
        <w:t>xác suất của</w:t>
      </w:r>
      <w:r w:rsidRPr="002E4DE2">
        <w:rPr>
          <w:rFonts w:cs="Arial"/>
          <w:color w:val="000000"/>
          <w:szCs w:val="28"/>
        </w:rPr>
        <w:t xml:space="preserve"> A + </w:t>
      </w:r>
      <w:r w:rsidR="00E721DC">
        <w:rPr>
          <w:rFonts w:cs="Arial"/>
          <w:color w:val="000000"/>
          <w:szCs w:val="28"/>
        </w:rPr>
        <w:t>xác suất của</w:t>
      </w:r>
      <w:r w:rsidRPr="002E4DE2">
        <w:rPr>
          <w:rFonts w:cs="Arial"/>
          <w:color w:val="000000"/>
          <w:szCs w:val="28"/>
        </w:rPr>
        <w:t xml:space="preserve"> B)</w:t>
      </w:r>
      <w:r w:rsidR="00843F04">
        <w:rPr>
          <w:rFonts w:cs="Arial"/>
          <w:color w:val="000000"/>
          <w:szCs w:val="28"/>
        </w:rPr>
        <w:br/>
      </w:r>
      <w:r w:rsidRPr="002E4DE2">
        <w:rPr>
          <w:rFonts w:ascii="SimBraille" w:hAnsi="SimBraille" w:cs="SimBraille"/>
          <w:color w:val="000000"/>
          <w:szCs w:val="28"/>
        </w:rPr>
        <w:t>,pr</w:t>
      </w:r>
      <w:r w:rsidR="008435C3">
        <w:rPr>
          <w:rFonts w:ascii="SimBraille" w:hAnsi="SimBraille" w:cs="SimBraille"/>
          <w:color w:val="000000"/>
          <w:szCs w:val="28"/>
        </w:rPr>
        <w:t>"</w:t>
      </w:r>
      <w:r w:rsidRPr="002E4DE2">
        <w:rPr>
          <w:rFonts w:ascii="SimBraille" w:hAnsi="SimBraille" w:cs="SimBraille"/>
          <w:color w:val="000000"/>
          <w:szCs w:val="28"/>
        </w:rPr>
        <w:t>&lt;,a &amp; ;,b</w:t>
      </w:r>
      <w:r w:rsidR="008435C3">
        <w:rPr>
          <w:rFonts w:ascii="SimBraille" w:hAnsi="SimBraille" w:cs="SimBraille"/>
          <w:color w:val="000000"/>
          <w:szCs w:val="28"/>
        </w:rPr>
        <w:t>"</w:t>
      </w:r>
      <w:r w:rsidRPr="002E4DE2">
        <w:rPr>
          <w:rFonts w:ascii="SimBraille" w:hAnsi="SimBraille" w:cs="SimBraille"/>
          <w:color w:val="000000"/>
          <w:szCs w:val="28"/>
        </w:rPr>
        <w:t xml:space="preserve">&gt; </w:t>
      </w:r>
      <w:r w:rsidR="008435C3">
        <w:rPr>
          <w:rFonts w:ascii="SimBraille" w:hAnsi="SimBraille" w:cs="SimBraille"/>
          <w:color w:val="000000"/>
          <w:szCs w:val="28"/>
        </w:rPr>
        <w:t>"</w:t>
      </w:r>
      <w:r w:rsidRPr="002E4DE2">
        <w:rPr>
          <w:rFonts w:ascii="SimBraille" w:hAnsi="SimBraille" w:cs="SimBraille"/>
          <w:color w:val="000000"/>
          <w:szCs w:val="28"/>
        </w:rPr>
        <w:t>7 ,pr,a</w:t>
      </w:r>
      <w:r w:rsidR="008435C3">
        <w:rPr>
          <w:rFonts w:ascii="SimBraille" w:hAnsi="SimBraille" w:cs="SimBraille"/>
          <w:color w:val="000000"/>
          <w:szCs w:val="28"/>
        </w:rPr>
        <w:t>"</w:t>
      </w:r>
      <w:r w:rsidRPr="002E4DE2">
        <w:rPr>
          <w:rFonts w:ascii="SimBraille" w:hAnsi="SimBraille" w:cs="SimBraille"/>
          <w:color w:val="000000"/>
          <w:szCs w:val="28"/>
        </w:rPr>
        <w:t>6,pr,b</w:t>
      </w:r>
    </w:p>
    <w:p w14:paraId="6AC3FD98" w14:textId="27FC5A54" w:rsidR="00A14EF0" w:rsidRPr="002E4DE2" w:rsidRDefault="001A14E5" w:rsidP="005B3DF1">
      <w:pPr>
        <w:rPr>
          <w:rFonts w:ascii="SimBraille" w:hAnsi="SimBraille" w:cs="SimBraille"/>
          <w:color w:val="000000"/>
          <w:szCs w:val="28"/>
        </w:rPr>
      </w:pPr>
      <w:r w:rsidRPr="00F9538B">
        <w:rPr>
          <w:noProof/>
          <w:position w:val="-24"/>
        </w:rPr>
        <w:object w:dxaOrig="1480" w:dyaOrig="620" w14:anchorId="110D29AA">
          <v:shape id="_x0000_i1099" type="#_x0000_t75" style="width:74.1pt;height:31.75pt" o:ole="">
            <v:imagedata r:id="rId168" o:title=""/>
          </v:shape>
          <o:OLEObject Type="Embed" ProgID="Equation.DSMT4" ShapeID="_x0000_i1099" DrawAspect="Content" ObjectID="_1742387009" r:id="rId169"/>
        </w:object>
      </w:r>
      <w:r w:rsidR="00843F04">
        <w:br/>
      </w:r>
      <w:r w:rsidR="00A14EF0" w:rsidRPr="002E4DE2">
        <w:rPr>
          <w:rFonts w:cs="Arial"/>
          <w:color w:val="000000"/>
          <w:szCs w:val="28"/>
        </w:rPr>
        <w:t>(</w:t>
      </w:r>
      <w:r w:rsidR="00A43554">
        <w:rPr>
          <w:rFonts w:cs="Arial"/>
          <w:color w:val="000000"/>
          <w:szCs w:val="28"/>
        </w:rPr>
        <w:t>Kỳ vọng của</w:t>
      </w:r>
      <w:r w:rsidR="00A14EF0" w:rsidRPr="002E4DE2">
        <w:rPr>
          <w:rFonts w:cs="Arial"/>
          <w:color w:val="000000"/>
          <w:szCs w:val="28"/>
        </w:rPr>
        <w:t xml:space="preserve"> R = </w:t>
      </w:r>
      <w:r w:rsidR="008435C3">
        <w:rPr>
          <w:rFonts w:cs="Arial"/>
          <w:color w:val="000000"/>
          <w:szCs w:val="28"/>
        </w:rPr>
        <w:t>"</w:t>
      </w:r>
      <w:r w:rsidR="00A14EF0" w:rsidRPr="002E4DE2">
        <w:rPr>
          <w:rFonts w:cs="Arial"/>
          <w:color w:val="000000"/>
          <w:szCs w:val="28"/>
        </w:rPr>
        <w:t xml:space="preserve">n </w:t>
      </w:r>
      <w:r w:rsidR="00A43554">
        <w:rPr>
          <w:rFonts w:cs="Arial"/>
          <w:color w:val="000000"/>
          <w:szCs w:val="28"/>
        </w:rPr>
        <w:t>trên</w:t>
      </w:r>
      <w:r w:rsidR="00A14EF0" w:rsidRPr="002E4DE2">
        <w:rPr>
          <w:rFonts w:cs="Arial"/>
          <w:color w:val="000000"/>
          <w:szCs w:val="28"/>
        </w:rPr>
        <w:t xml:space="preserve"> 2</w:t>
      </w:r>
      <w:r w:rsidR="008435C3">
        <w:rPr>
          <w:rFonts w:cs="Arial"/>
          <w:color w:val="000000"/>
          <w:szCs w:val="28"/>
        </w:rPr>
        <w:t>"</w:t>
      </w:r>
      <w:r w:rsidR="00A14EF0" w:rsidRPr="002E4DE2">
        <w:rPr>
          <w:rFonts w:cs="Arial"/>
          <w:color w:val="000000"/>
          <w:szCs w:val="28"/>
        </w:rPr>
        <w:t xml:space="preserve"> +1)</w:t>
      </w:r>
      <w:r w:rsidR="00843F04">
        <w:rPr>
          <w:rFonts w:cs="Arial"/>
          <w:color w:val="000000"/>
          <w:szCs w:val="28"/>
        </w:rPr>
        <w:br/>
      </w:r>
      <w:r w:rsidR="00A14EF0" w:rsidRPr="002E4DE2">
        <w:rPr>
          <w:rFonts w:ascii="SimBraille" w:hAnsi="SimBraille" w:cs="SimBraille"/>
          <w:color w:val="000000"/>
          <w:szCs w:val="28"/>
        </w:rPr>
        <w:t>;;;,exp</w:t>
      </w:r>
      <w:r w:rsidR="008435C3">
        <w:rPr>
          <w:rFonts w:ascii="SimBraille" w:hAnsi="SimBraille" w:cs="SimBraille"/>
          <w:color w:val="000000"/>
          <w:szCs w:val="28"/>
        </w:rPr>
        <w:t>"</w:t>
      </w:r>
      <w:r w:rsidR="00A14EF0" w:rsidRPr="002E4DE2">
        <w:rPr>
          <w:rFonts w:ascii="SimBraille" w:hAnsi="SimBraille" w:cs="SimBraille"/>
          <w:color w:val="000000"/>
          <w:szCs w:val="28"/>
        </w:rPr>
        <w:t>&lt;,r</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gt; </w:t>
      </w:r>
      <w:r w:rsidR="008435C3">
        <w:rPr>
          <w:rFonts w:ascii="SimBraille" w:hAnsi="SimBraille" w:cs="SimBraille"/>
          <w:color w:val="000000"/>
          <w:szCs w:val="28"/>
        </w:rPr>
        <w:t>"</w:t>
      </w:r>
      <w:r w:rsidR="00A14EF0" w:rsidRPr="002E4DE2">
        <w:rPr>
          <w:rFonts w:ascii="SimBraille" w:hAnsi="SimBraille" w:cs="SimBraille"/>
          <w:color w:val="000000"/>
          <w:szCs w:val="28"/>
        </w:rPr>
        <w:t>7 (n./#b)</w:t>
      </w:r>
      <w:r w:rsidR="008435C3">
        <w:rPr>
          <w:rFonts w:ascii="SimBraille" w:hAnsi="SimBraille" w:cs="SimBraille"/>
          <w:color w:val="000000"/>
          <w:szCs w:val="28"/>
        </w:rPr>
        <w:t>"</w:t>
      </w:r>
      <w:r w:rsidR="00A14EF0" w:rsidRPr="002E4DE2">
        <w:rPr>
          <w:rFonts w:ascii="SimBraille" w:hAnsi="SimBraille" w:cs="SimBraille"/>
          <w:color w:val="000000"/>
          <w:szCs w:val="28"/>
        </w:rPr>
        <w:t>6#a;</w:t>
      </w:r>
      <w:r w:rsidR="008435C3">
        <w:rPr>
          <w:rFonts w:ascii="SimBraille" w:hAnsi="SimBraille" w:cs="SimBraille"/>
          <w:color w:val="000000"/>
          <w:szCs w:val="28"/>
        </w:rPr>
        <w:t>'</w:t>
      </w:r>
    </w:p>
    <w:p w14:paraId="4B6BC107" w14:textId="465E84EA" w:rsidR="00A14EF0" w:rsidRPr="00894E55" w:rsidRDefault="00A14EF0" w:rsidP="005B3DF1">
      <w:pPr>
        <w:pStyle w:val="Heading2"/>
        <w:rPr>
          <w:rStyle w:val="Heading2Char"/>
          <w:b/>
          <w:i/>
          <w:sz w:val="32"/>
        </w:rPr>
      </w:pPr>
      <w:bookmarkStart w:id="83" w:name="_Toc131507518"/>
      <w:r w:rsidRPr="00894E55">
        <w:rPr>
          <w:rStyle w:val="Heading2Char"/>
          <w:b/>
          <w:i/>
          <w:sz w:val="32"/>
        </w:rPr>
        <w:lastRenderedPageBreak/>
        <w:t xml:space="preserve">9.8 </w:t>
      </w:r>
      <w:r w:rsidR="00D8530D">
        <w:rPr>
          <w:rStyle w:val="Heading2Char"/>
          <w:b/>
          <w:i/>
          <w:sz w:val="32"/>
        </w:rPr>
        <w:t>Số phức</w:t>
      </w:r>
      <w:bookmarkEnd w:id="83"/>
    </w:p>
    <w:p w14:paraId="468B53EF" w14:textId="2156C8CB" w:rsidR="00A14EF0" w:rsidRPr="002E4DE2" w:rsidRDefault="00BA79AF" w:rsidP="00CA2662">
      <w:pPr>
        <w:jc w:val="both"/>
        <w:rPr>
          <w:rFonts w:cs="Arial"/>
          <w:color w:val="000000"/>
          <w:szCs w:val="28"/>
        </w:rPr>
      </w:pPr>
      <w:r>
        <w:rPr>
          <w:rFonts w:cs="Arial"/>
          <w:color w:val="000000"/>
          <w:szCs w:val="28"/>
        </w:rPr>
        <w:t>Các hàm dùng trong lý thuyết số phức gồm có</w:t>
      </w:r>
      <w:r w:rsidR="00A14EF0" w:rsidRPr="002E4DE2">
        <w:rPr>
          <w:rFonts w:cs="Arial"/>
          <w:color w:val="000000"/>
          <w:szCs w:val="28"/>
        </w:rPr>
        <w:t xml:space="preserve"> arg (argument), Re (</w:t>
      </w:r>
      <w:r>
        <w:rPr>
          <w:rFonts w:cs="Arial"/>
          <w:color w:val="000000"/>
          <w:szCs w:val="28"/>
        </w:rPr>
        <w:t>phần thực</w:t>
      </w:r>
      <w:r w:rsidR="00A14EF0" w:rsidRPr="002E4DE2">
        <w:rPr>
          <w:rFonts w:cs="Arial"/>
          <w:color w:val="000000"/>
          <w:szCs w:val="28"/>
        </w:rPr>
        <w:t>),</w:t>
      </w:r>
      <w:r w:rsidR="00843F04">
        <w:rPr>
          <w:rFonts w:cs="Arial"/>
          <w:color w:val="000000"/>
          <w:szCs w:val="28"/>
        </w:rPr>
        <w:t xml:space="preserve"> </w:t>
      </w:r>
      <w:r w:rsidR="00A14EF0" w:rsidRPr="002E4DE2">
        <w:rPr>
          <w:rFonts w:cs="Arial"/>
          <w:color w:val="000000"/>
          <w:szCs w:val="28"/>
        </w:rPr>
        <w:t>Im (</w:t>
      </w:r>
      <w:r>
        <w:rPr>
          <w:rFonts w:cs="Arial"/>
          <w:color w:val="000000"/>
          <w:szCs w:val="28"/>
        </w:rPr>
        <w:t>phần ảo</w:t>
      </w:r>
      <w:r w:rsidR="00A14EF0" w:rsidRPr="002E4DE2">
        <w:rPr>
          <w:rFonts w:cs="Arial"/>
          <w:color w:val="000000"/>
          <w:szCs w:val="28"/>
        </w:rPr>
        <w:t xml:space="preserve">) </w:t>
      </w:r>
      <w:r>
        <w:rPr>
          <w:rFonts w:cs="Arial"/>
          <w:color w:val="000000"/>
          <w:szCs w:val="28"/>
        </w:rPr>
        <w:t>và</w:t>
      </w:r>
      <w:r w:rsidR="00A14EF0" w:rsidRPr="002E4DE2">
        <w:rPr>
          <w:rFonts w:cs="Arial"/>
          <w:color w:val="000000"/>
          <w:szCs w:val="28"/>
        </w:rPr>
        <w:t xml:space="preserve"> cis.</w:t>
      </w:r>
    </w:p>
    <w:p w14:paraId="41E7CFA5" w14:textId="10FD6C38" w:rsidR="00A14EF0" w:rsidRPr="00843F04" w:rsidRDefault="001A14E5" w:rsidP="005B3DF1">
      <w:pPr>
        <w:rPr>
          <w:rFonts w:cs="Arial"/>
          <w:color w:val="000000"/>
          <w:szCs w:val="28"/>
        </w:rPr>
      </w:pPr>
      <w:r w:rsidRPr="00843F04">
        <w:rPr>
          <w:noProof/>
          <w:position w:val="-12"/>
        </w:rPr>
        <w:object w:dxaOrig="2400" w:dyaOrig="360" w14:anchorId="27CA800D">
          <v:shape id="_x0000_i1100" type="#_x0000_t75" style="width:119.65pt;height:19.05pt" o:ole="">
            <v:imagedata r:id="rId170" o:title=""/>
          </v:shape>
          <o:OLEObject Type="Embed" ProgID="Equation.DSMT4" ShapeID="_x0000_i1100" DrawAspect="Content" ObjectID="_1742387010" r:id="rId171"/>
        </w:object>
      </w:r>
      <w:r w:rsidR="00843F04">
        <w:rPr>
          <w:rFonts w:cs="Arial"/>
          <w:color w:val="000000"/>
          <w:szCs w:val="28"/>
        </w:rPr>
        <w:br/>
      </w:r>
      <w:r w:rsidR="00A14EF0" w:rsidRPr="002E4DE2">
        <w:rPr>
          <w:rFonts w:cs="Arial"/>
          <w:color w:val="000000"/>
          <w:szCs w:val="28"/>
        </w:rPr>
        <w:t xml:space="preserve">(arg </w:t>
      </w:r>
      <w:r w:rsidR="00BA79AF">
        <w:rPr>
          <w:rFonts w:cs="Arial"/>
          <w:color w:val="000000"/>
          <w:szCs w:val="28"/>
        </w:rPr>
        <w:t>của</w:t>
      </w:r>
      <w:r w:rsidR="00A14EF0" w:rsidRPr="002E4DE2">
        <w:rPr>
          <w:rFonts w:cs="Arial"/>
          <w:color w:val="000000"/>
          <w:szCs w:val="28"/>
        </w:rPr>
        <w:t xml:space="preserve"> z 1 </w:t>
      </w:r>
      <w:r w:rsidR="00BA79AF">
        <w:rPr>
          <w:rFonts w:cs="Arial"/>
          <w:color w:val="000000"/>
          <w:szCs w:val="28"/>
        </w:rPr>
        <w:t xml:space="preserve">nhỏ </w:t>
      </w:r>
      <w:r w:rsidR="00A14EF0" w:rsidRPr="002E4DE2">
        <w:rPr>
          <w:rFonts w:cs="Arial"/>
          <w:color w:val="000000"/>
          <w:szCs w:val="28"/>
        </w:rPr>
        <w:t>z 2</w:t>
      </w:r>
      <w:r w:rsidR="00BA79AF">
        <w:rPr>
          <w:rFonts w:cs="Arial"/>
          <w:color w:val="000000"/>
          <w:szCs w:val="28"/>
        </w:rPr>
        <w:t xml:space="preserve"> nhỏ</w:t>
      </w:r>
      <w:r w:rsidR="00A14EF0" w:rsidRPr="002E4DE2">
        <w:rPr>
          <w:rFonts w:cs="Arial"/>
          <w:color w:val="000000"/>
          <w:szCs w:val="28"/>
        </w:rPr>
        <w:t xml:space="preserve"> = arg z </w:t>
      </w:r>
      <w:r w:rsidR="00BA79AF">
        <w:rPr>
          <w:rFonts w:cs="Arial"/>
          <w:color w:val="000000"/>
          <w:szCs w:val="28"/>
        </w:rPr>
        <w:t>1 nhỏ</w:t>
      </w:r>
      <w:r w:rsidR="00A14EF0" w:rsidRPr="002E4DE2">
        <w:rPr>
          <w:rFonts w:cs="Arial"/>
          <w:color w:val="000000"/>
          <w:szCs w:val="28"/>
        </w:rPr>
        <w:t xml:space="preserve"> + arg z 2</w:t>
      </w:r>
      <w:r w:rsidR="00BA79AF">
        <w:rPr>
          <w:rFonts w:cs="Arial"/>
          <w:color w:val="000000"/>
          <w:szCs w:val="28"/>
        </w:rPr>
        <w:t xml:space="preserve"> nhỏ</w:t>
      </w:r>
      <w:r w:rsidR="00A14EF0" w:rsidRPr="002E4DE2">
        <w:rPr>
          <w:rFonts w:cs="Arial"/>
          <w:color w:val="000000"/>
          <w:szCs w:val="28"/>
        </w:rPr>
        <w:t>)</w:t>
      </w:r>
      <w:r w:rsidR="00843F04">
        <w:rPr>
          <w:rFonts w:cs="Arial"/>
          <w:color w:val="000000"/>
          <w:szCs w:val="28"/>
        </w:rPr>
        <w:br/>
      </w:r>
      <w:r w:rsidR="00A14EF0" w:rsidRPr="002E4DE2">
        <w:rPr>
          <w:rFonts w:ascii="SimBraille" w:hAnsi="SimBraille" w:cs="SimBraille"/>
          <w:color w:val="000000"/>
          <w:szCs w:val="28"/>
        </w:rPr>
        <w:t>;;;arg</w:t>
      </w:r>
      <w:r w:rsidR="008435C3">
        <w:rPr>
          <w:rFonts w:ascii="SimBraille" w:hAnsi="SimBraille" w:cs="SimBraille"/>
          <w:color w:val="000000"/>
          <w:szCs w:val="28"/>
        </w:rPr>
        <w:t>"</w:t>
      </w:r>
      <w:r w:rsidR="00A14EF0" w:rsidRPr="002E4DE2">
        <w:rPr>
          <w:rFonts w:ascii="SimBraille" w:hAnsi="SimBraille" w:cs="SimBraille"/>
          <w:color w:val="000000"/>
          <w:szCs w:val="28"/>
        </w:rPr>
        <w:t>&lt;z5#az5#b</w:t>
      </w:r>
      <w:r w:rsidR="008435C3">
        <w:rPr>
          <w:rFonts w:ascii="SimBraille" w:hAnsi="SimBraille" w:cs="SimBraille"/>
          <w:color w:val="000000"/>
          <w:szCs w:val="28"/>
        </w:rPr>
        <w:t>"</w:t>
      </w:r>
      <w:r w:rsidR="00A14EF0" w:rsidRPr="002E4DE2">
        <w:rPr>
          <w:rFonts w:ascii="SimBraille" w:hAnsi="SimBraille" w:cs="SimBraille"/>
          <w:color w:val="000000"/>
          <w:szCs w:val="28"/>
        </w:rPr>
        <w:t>&gt;</w:t>
      </w:r>
      <w:r w:rsidR="00843F04">
        <w:rPr>
          <w:rFonts w:ascii="SimBraille" w:hAnsi="SimBraille" w:cs="SimBraille"/>
          <w:color w:val="000000"/>
          <w:szCs w:val="28"/>
        </w:rPr>
        <w:b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7 arg z5#a</w:t>
      </w:r>
      <w:r w:rsidR="008435C3">
        <w:rPr>
          <w:rFonts w:ascii="SimBraille" w:hAnsi="SimBraille" w:cs="SimBraille"/>
          <w:color w:val="000000"/>
          <w:szCs w:val="28"/>
        </w:rPr>
        <w:t>"</w:t>
      </w:r>
      <w:r w:rsidR="00A14EF0" w:rsidRPr="002E4DE2">
        <w:rPr>
          <w:rFonts w:ascii="SimBraille" w:hAnsi="SimBraille" w:cs="SimBraille"/>
          <w:color w:val="000000"/>
          <w:szCs w:val="28"/>
        </w:rPr>
        <w:t>6arg z5#b;</w:t>
      </w:r>
      <w:r w:rsidR="008435C3">
        <w:rPr>
          <w:rFonts w:ascii="SimBraille" w:hAnsi="SimBraille" w:cs="SimBraille"/>
          <w:color w:val="000000"/>
          <w:szCs w:val="28"/>
        </w:rPr>
        <w:t>'</w:t>
      </w:r>
    </w:p>
    <w:p w14:paraId="1D2609C9" w14:textId="19B89126" w:rsidR="00A14EF0" w:rsidRPr="00843F04" w:rsidRDefault="00A14EF0" w:rsidP="005B3DF1">
      <w:pPr>
        <w:rPr>
          <w:rFonts w:ascii="Symbol" w:hAnsi="Symbol" w:cs="Symbol" w:hint="eastAsia"/>
          <w:color w:val="000000"/>
          <w:szCs w:val="28"/>
        </w:rPr>
      </w:pPr>
      <w:r w:rsidRPr="002E4DE2">
        <w:rPr>
          <w:i/>
          <w:iCs/>
          <w:color w:val="000000"/>
          <w:szCs w:val="28"/>
        </w:rPr>
        <w:t xml:space="preserve">z </w:t>
      </w:r>
      <w:r w:rsidRPr="002E4DE2">
        <w:rPr>
          <w:rFonts w:ascii="Symbol" w:hAnsi="Symbol" w:cs="Symbol"/>
          <w:color w:val="000000"/>
          <w:szCs w:val="28"/>
        </w:rPr>
        <w:t></w:t>
      </w:r>
      <w:r w:rsidRPr="002E4DE2">
        <w:rPr>
          <w:rFonts w:ascii="Symbol" w:hAnsi="Symbol" w:cs="Symbol"/>
          <w:color w:val="000000"/>
          <w:szCs w:val="28"/>
        </w:rPr>
        <w:t></w:t>
      </w:r>
      <w:r w:rsidRPr="002E4DE2">
        <w:rPr>
          <w:i/>
          <w:iCs/>
          <w:color w:val="000000"/>
          <w:szCs w:val="28"/>
        </w:rPr>
        <w:t xml:space="preserve">r </w:t>
      </w:r>
      <w:r w:rsidRPr="002E4DE2">
        <w:rPr>
          <w:color w:val="000000"/>
          <w:szCs w:val="28"/>
        </w:rPr>
        <w:t>cis</w:t>
      </w:r>
      <w:r w:rsidRPr="002E4DE2">
        <w:rPr>
          <w:rFonts w:ascii="Symbol" w:hAnsi="Symbol" w:cs="Symbol"/>
          <w:color w:val="000000"/>
          <w:szCs w:val="28"/>
        </w:rPr>
        <w:t></w:t>
      </w:r>
      <w:r w:rsidRPr="002E4DE2">
        <w:rPr>
          <w:rFonts w:ascii="Symbol" w:hAnsi="Symbol" w:cs="Symbol"/>
          <w:color w:val="000000"/>
          <w:szCs w:val="28"/>
        </w:rPr>
        <w:t></w:t>
      </w:r>
      <w:r w:rsidRPr="002E4DE2">
        <w:rPr>
          <w:rFonts w:ascii="Symbol" w:hAnsi="Symbol" w:cs="Symbol"/>
          <w:color w:val="000000"/>
          <w:szCs w:val="28"/>
        </w:rPr>
        <w:t></w:t>
      </w:r>
      <w:r w:rsidRPr="002E4DE2">
        <w:rPr>
          <w:rFonts w:ascii="Symbol" w:hAnsi="Symbol" w:cs="Symbol"/>
          <w:color w:val="000000"/>
          <w:szCs w:val="28"/>
        </w:rPr>
        <w:t></w:t>
      </w:r>
      <w:r w:rsidRPr="002E4DE2">
        <w:rPr>
          <w:i/>
          <w:iCs/>
          <w:color w:val="000000"/>
          <w:szCs w:val="28"/>
        </w:rPr>
        <w:t xml:space="preserve">r </w:t>
      </w:r>
      <w:r w:rsidRPr="002E4DE2">
        <w:rPr>
          <w:color w:val="000000"/>
          <w:szCs w:val="28"/>
        </w:rPr>
        <w:t>cos</w:t>
      </w:r>
      <w:r w:rsidRPr="002E4DE2">
        <w:rPr>
          <w:rFonts w:ascii="Symbol" w:hAnsi="Symbol" w:cs="Symbol"/>
          <w:color w:val="000000"/>
          <w:szCs w:val="28"/>
        </w:rPr>
        <w:t></w:t>
      </w:r>
      <w:r w:rsidRPr="002E4DE2">
        <w:rPr>
          <w:rFonts w:ascii="Symbol" w:hAnsi="Symbol" w:cs="Symbol"/>
          <w:color w:val="000000"/>
          <w:szCs w:val="28"/>
        </w:rPr>
        <w:t></w:t>
      </w:r>
      <w:r w:rsidRPr="002E4DE2">
        <w:rPr>
          <w:rFonts w:ascii="Symbol" w:hAnsi="Symbol" w:cs="Symbol"/>
          <w:color w:val="000000"/>
          <w:szCs w:val="28"/>
        </w:rPr>
        <w:t></w:t>
      </w:r>
      <w:r w:rsidRPr="002E4DE2">
        <w:rPr>
          <w:i/>
          <w:iCs/>
          <w:color w:val="000000"/>
          <w:szCs w:val="28"/>
        </w:rPr>
        <w:t xml:space="preserve">ir </w:t>
      </w:r>
      <w:r w:rsidRPr="002E4DE2">
        <w:rPr>
          <w:color w:val="000000"/>
          <w:szCs w:val="28"/>
        </w:rPr>
        <w:t>sin</w:t>
      </w:r>
      <w:r w:rsidRPr="002E4DE2">
        <w:rPr>
          <w:rFonts w:ascii="Symbol" w:hAnsi="Symbol" w:cs="Symbol"/>
          <w:color w:val="000000"/>
          <w:szCs w:val="28"/>
        </w:rPr>
        <w:t></w:t>
      </w:r>
      <w:r w:rsidR="00843F04">
        <w:rPr>
          <w:rFonts w:ascii="Symbol" w:hAnsi="Symbol" w:cs="Symbol"/>
          <w:color w:val="000000"/>
          <w:szCs w:val="28"/>
        </w:rPr>
        <w:br/>
      </w:r>
      <w:r w:rsidRPr="002E4DE2">
        <w:rPr>
          <w:rFonts w:cs="Arial"/>
          <w:color w:val="000000"/>
          <w:szCs w:val="28"/>
        </w:rPr>
        <w:t>(z = r cis theta = r cos theta + ir sin theta)</w:t>
      </w:r>
      <w:r w:rsidR="00843F04">
        <w:rPr>
          <w:rFonts w:ascii="Symbol" w:hAnsi="Symbol" w:cs="Symbol"/>
          <w:color w:val="000000"/>
          <w:szCs w:val="28"/>
        </w:rPr>
        <w:br/>
      </w:r>
      <w:r w:rsidRPr="002E4DE2">
        <w:rPr>
          <w:rFonts w:ascii="SimBraille" w:hAnsi="SimBraille" w:cs="SimBraille"/>
          <w:color w:val="000000"/>
          <w:szCs w:val="28"/>
        </w:rPr>
        <w:t xml:space="preserve">;;;z </w:t>
      </w:r>
      <w:r w:rsidR="008435C3">
        <w:rPr>
          <w:rFonts w:ascii="SimBraille" w:hAnsi="SimBraille" w:cs="SimBraille"/>
          <w:color w:val="000000"/>
          <w:szCs w:val="28"/>
        </w:rPr>
        <w:t>"</w:t>
      </w:r>
      <w:r w:rsidRPr="002E4DE2">
        <w:rPr>
          <w:rFonts w:ascii="SimBraille" w:hAnsi="SimBraille" w:cs="SimBraille"/>
          <w:color w:val="000000"/>
          <w:szCs w:val="28"/>
        </w:rPr>
        <w:t>7 r cis.?</w:t>
      </w:r>
      <w:r w:rsidR="00843F04">
        <w:rPr>
          <w:rFonts w:ascii="SimBraille" w:hAnsi="SimBraille" w:cs="SimBraille"/>
          <w:color w:val="000000"/>
          <w:szCs w:val="28"/>
        </w:rPr>
        <w:br/>
        <w:t xml:space="preserve">  </w:t>
      </w:r>
      <w:r w:rsidR="008435C3">
        <w:rPr>
          <w:rFonts w:ascii="SimBraille" w:hAnsi="SimBraille" w:cs="SimBraille"/>
          <w:color w:val="000000"/>
          <w:szCs w:val="28"/>
        </w:rPr>
        <w:t>"</w:t>
      </w:r>
      <w:r w:rsidRPr="002E4DE2">
        <w:rPr>
          <w:rFonts w:ascii="SimBraille" w:hAnsi="SimBraille" w:cs="SimBraille"/>
          <w:color w:val="000000"/>
          <w:szCs w:val="28"/>
        </w:rPr>
        <w:t>7 r cos.?</w:t>
      </w:r>
      <w:r w:rsidR="008435C3">
        <w:rPr>
          <w:rFonts w:ascii="SimBraille" w:hAnsi="SimBraille" w:cs="SimBraille"/>
          <w:color w:val="000000"/>
          <w:szCs w:val="28"/>
        </w:rPr>
        <w:t>"</w:t>
      </w:r>
      <w:r w:rsidRPr="002E4DE2">
        <w:rPr>
          <w:rFonts w:ascii="SimBraille" w:hAnsi="SimBraille" w:cs="SimBraille"/>
          <w:color w:val="000000"/>
          <w:szCs w:val="28"/>
        </w:rPr>
        <w:t>6ir sin.?;</w:t>
      </w:r>
      <w:r w:rsidR="008435C3">
        <w:rPr>
          <w:rFonts w:ascii="SimBraille" w:hAnsi="SimBraille" w:cs="SimBraille"/>
          <w:color w:val="000000"/>
          <w:szCs w:val="28"/>
        </w:rPr>
        <w:t>'</w:t>
      </w:r>
    </w:p>
    <w:p w14:paraId="57D791B0" w14:textId="02977D88" w:rsidR="00A14EF0" w:rsidRPr="00894E55" w:rsidRDefault="00A14EF0" w:rsidP="00F13C28">
      <w:pPr>
        <w:pStyle w:val="Heading1"/>
        <w:rPr>
          <w:rStyle w:val="Heading1Char"/>
          <w:b/>
        </w:rPr>
      </w:pPr>
      <w:bookmarkStart w:id="84" w:name="_Toc131507519"/>
      <w:r w:rsidRPr="00894E55">
        <w:rPr>
          <w:rStyle w:val="Heading1Char"/>
          <w:b/>
        </w:rPr>
        <w:t>10</w:t>
      </w:r>
      <w:r w:rsidR="00D8530D">
        <w:rPr>
          <w:rStyle w:val="Heading1Char"/>
          <w:b/>
        </w:rPr>
        <w:t xml:space="preserve"> Lý thuyết tập hợp, lý thuyết nhóm và logic</w:t>
      </w:r>
      <w:bookmarkEnd w:id="84"/>
    </w:p>
    <w:tbl>
      <w:tblPr>
        <w:tblW w:w="0" w:type="auto"/>
        <w:tblLook w:val="04A0" w:firstRow="1" w:lastRow="0" w:firstColumn="1" w:lastColumn="0" w:noHBand="0" w:noVBand="1"/>
      </w:tblPr>
      <w:tblGrid>
        <w:gridCol w:w="1084"/>
        <w:gridCol w:w="407"/>
        <w:gridCol w:w="5499"/>
      </w:tblGrid>
      <w:tr w:rsidR="004C2BAB" w:rsidRPr="004C2BAB" w14:paraId="296A8670" w14:textId="77777777" w:rsidTr="004C2BAB">
        <w:tc>
          <w:tcPr>
            <w:tcW w:w="0" w:type="auto"/>
          </w:tcPr>
          <w:p w14:paraId="498A4A34"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6</w:t>
            </w:r>
          </w:p>
        </w:tc>
        <w:tc>
          <w:tcPr>
            <w:tcW w:w="0" w:type="auto"/>
          </w:tcPr>
          <w:p w14:paraId="594D89A7" w14:textId="77777777" w:rsidR="004C2BAB" w:rsidRPr="004C2BAB" w:rsidRDefault="004C2BAB" w:rsidP="005B3DF1">
            <w:pPr>
              <w:rPr>
                <w:rFonts w:ascii="Cambria Math" w:hAnsi="Cambria Math" w:cs="Cambria Math"/>
                <w:color w:val="000000"/>
                <w:szCs w:val="28"/>
              </w:rPr>
            </w:pPr>
            <w:r w:rsidRPr="004C2BAB">
              <w:rPr>
                <w:rFonts w:ascii="Cambria Math" w:hAnsi="Cambria Math" w:cs="Cambria Math"/>
                <w:color w:val="000000"/>
                <w:szCs w:val="28"/>
              </w:rPr>
              <w:t>∪</w:t>
            </w:r>
          </w:p>
        </w:tc>
        <w:tc>
          <w:tcPr>
            <w:tcW w:w="0" w:type="auto"/>
          </w:tcPr>
          <w:p w14:paraId="0EA6A091" w14:textId="7614E82E" w:rsidR="004C2BAB" w:rsidRPr="004C2BAB" w:rsidRDefault="00A43554" w:rsidP="005B3DF1">
            <w:pPr>
              <w:rPr>
                <w:rFonts w:cs="Arial"/>
                <w:color w:val="000000"/>
                <w:szCs w:val="28"/>
              </w:rPr>
            </w:pPr>
            <w:r>
              <w:rPr>
                <w:rFonts w:cs="Arial"/>
                <w:color w:val="000000"/>
                <w:szCs w:val="28"/>
              </w:rPr>
              <w:t>hợp</w:t>
            </w:r>
            <w:r w:rsidR="004C2BAB" w:rsidRPr="004C2BAB">
              <w:rPr>
                <w:rFonts w:cs="Arial"/>
                <w:color w:val="000000"/>
                <w:szCs w:val="28"/>
              </w:rPr>
              <w:t xml:space="preserve"> (</w:t>
            </w:r>
            <w:r w:rsidR="00BA3560">
              <w:rPr>
                <w:rFonts w:cs="Arial"/>
                <w:color w:val="000000"/>
                <w:szCs w:val="28"/>
              </w:rPr>
              <w:t xml:space="preserve">ký hiệu hình chữ </w:t>
            </w:r>
            <w:r w:rsidR="004C2BAB" w:rsidRPr="004C2BAB">
              <w:rPr>
                <w:rFonts w:cs="Arial"/>
                <w:color w:val="000000"/>
                <w:szCs w:val="28"/>
              </w:rPr>
              <w:t>U</w:t>
            </w:r>
            <w:r w:rsidR="00BA3560">
              <w:rPr>
                <w:rFonts w:cs="Arial"/>
                <w:color w:val="000000"/>
                <w:szCs w:val="28"/>
              </w:rPr>
              <w:t xml:space="preserve"> hướng lên</w:t>
            </w:r>
            <w:r w:rsidR="004C2BAB" w:rsidRPr="004C2BAB">
              <w:rPr>
                <w:rFonts w:cs="Arial"/>
                <w:color w:val="000000"/>
                <w:szCs w:val="28"/>
              </w:rPr>
              <w:t>)</w:t>
            </w:r>
          </w:p>
        </w:tc>
      </w:tr>
      <w:tr w:rsidR="004C2BAB" w:rsidRPr="004C2BAB" w14:paraId="25332659" w14:textId="77777777" w:rsidTr="004C2BAB">
        <w:tc>
          <w:tcPr>
            <w:tcW w:w="0" w:type="auto"/>
          </w:tcPr>
          <w:p w14:paraId="76B42D28"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8</w:t>
            </w:r>
          </w:p>
        </w:tc>
        <w:tc>
          <w:tcPr>
            <w:tcW w:w="0" w:type="auto"/>
          </w:tcPr>
          <w:p w14:paraId="793559C1" w14:textId="77777777" w:rsidR="004C2BAB" w:rsidRPr="004C2BAB" w:rsidRDefault="004C2BAB" w:rsidP="005B3DF1">
            <w:pPr>
              <w:rPr>
                <w:rFonts w:cs="Arial"/>
                <w:color w:val="000000"/>
                <w:szCs w:val="28"/>
              </w:rPr>
            </w:pPr>
            <w:r w:rsidRPr="004C2BAB">
              <w:rPr>
                <w:rFonts w:cs="Arial"/>
                <w:color w:val="000000"/>
                <w:szCs w:val="28"/>
              </w:rPr>
              <w:t>∩</w:t>
            </w:r>
          </w:p>
        </w:tc>
        <w:tc>
          <w:tcPr>
            <w:tcW w:w="0" w:type="auto"/>
          </w:tcPr>
          <w:p w14:paraId="0EC135A1" w14:textId="1B9797F6" w:rsidR="004C2BAB" w:rsidRPr="004C2BAB" w:rsidRDefault="00BA3560" w:rsidP="005B3DF1">
            <w:pPr>
              <w:rPr>
                <w:rFonts w:cs="Arial"/>
                <w:color w:val="000000"/>
                <w:szCs w:val="28"/>
              </w:rPr>
            </w:pPr>
            <w:r>
              <w:rPr>
                <w:rFonts w:cs="Arial"/>
                <w:color w:val="000000"/>
                <w:szCs w:val="28"/>
              </w:rPr>
              <w:t>giao</w:t>
            </w:r>
            <w:r w:rsidR="004C2BAB" w:rsidRPr="004C2BAB">
              <w:rPr>
                <w:rFonts w:cs="Arial"/>
                <w:color w:val="000000"/>
                <w:szCs w:val="28"/>
              </w:rPr>
              <w:t xml:space="preserve"> (</w:t>
            </w:r>
            <w:r>
              <w:rPr>
                <w:rFonts w:cs="Arial"/>
                <w:color w:val="000000"/>
                <w:szCs w:val="28"/>
              </w:rPr>
              <w:t>ký hiệu hình chữ</w:t>
            </w:r>
            <w:r w:rsidR="004C2BAB" w:rsidRPr="004C2BAB">
              <w:rPr>
                <w:rFonts w:cs="Arial"/>
                <w:color w:val="000000"/>
                <w:szCs w:val="28"/>
              </w:rPr>
              <w:t xml:space="preserve"> U </w:t>
            </w:r>
            <w:r w:rsidR="000765A6">
              <w:rPr>
                <w:rFonts w:cs="Arial"/>
                <w:color w:val="000000"/>
                <w:szCs w:val="28"/>
              </w:rPr>
              <w:t>úp ngược</w:t>
            </w:r>
            <w:r w:rsidR="004C2BAB" w:rsidRPr="004C2BAB">
              <w:rPr>
                <w:rFonts w:cs="Arial"/>
                <w:color w:val="000000"/>
                <w:szCs w:val="28"/>
              </w:rPr>
              <w:t>)</w:t>
            </w:r>
          </w:p>
        </w:tc>
      </w:tr>
      <w:tr w:rsidR="004C2BAB" w:rsidRPr="004C2BAB" w14:paraId="509AFAF5" w14:textId="77777777" w:rsidTr="004C2BAB">
        <w:tc>
          <w:tcPr>
            <w:tcW w:w="0" w:type="auto"/>
          </w:tcPr>
          <w:p w14:paraId="3652FB66"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j</w:t>
            </w:r>
          </w:p>
        </w:tc>
        <w:tc>
          <w:tcPr>
            <w:tcW w:w="0" w:type="auto"/>
          </w:tcPr>
          <w:p w14:paraId="28835471" w14:textId="77777777" w:rsidR="004C2BAB" w:rsidRPr="004C2BAB" w:rsidRDefault="004C2BAB" w:rsidP="005B3DF1">
            <w:pPr>
              <w:rPr>
                <w:rFonts w:ascii="Cambria Math" w:hAnsi="Cambria Math" w:cs="Cambria Math"/>
                <w:color w:val="000000"/>
                <w:szCs w:val="28"/>
              </w:rPr>
            </w:pPr>
            <w:r w:rsidRPr="004C2BAB">
              <w:rPr>
                <w:rFonts w:ascii="Cambria Math" w:hAnsi="Cambria Math" w:cs="Cambria Math"/>
                <w:color w:val="000000"/>
                <w:szCs w:val="28"/>
              </w:rPr>
              <w:t>∅</w:t>
            </w:r>
          </w:p>
        </w:tc>
        <w:tc>
          <w:tcPr>
            <w:tcW w:w="0" w:type="auto"/>
          </w:tcPr>
          <w:p w14:paraId="514B4B77" w14:textId="082E136A" w:rsidR="004C2BAB" w:rsidRPr="004C2BAB" w:rsidRDefault="000765A6" w:rsidP="005B3DF1">
            <w:pPr>
              <w:rPr>
                <w:rFonts w:cs="Arial"/>
                <w:color w:val="000000"/>
                <w:szCs w:val="28"/>
              </w:rPr>
            </w:pPr>
            <w:r>
              <w:rPr>
                <w:rFonts w:cs="Arial"/>
                <w:color w:val="000000"/>
                <w:szCs w:val="28"/>
              </w:rPr>
              <w:t xml:space="preserve">tập hợp rỗng </w:t>
            </w:r>
            <w:r w:rsidR="004C2BAB" w:rsidRPr="004C2BAB">
              <w:rPr>
                <w:rFonts w:cs="Arial"/>
                <w:color w:val="000000"/>
                <w:szCs w:val="28"/>
              </w:rPr>
              <w:t>(</w:t>
            </w:r>
            <w:r>
              <w:rPr>
                <w:rFonts w:cs="Arial"/>
                <w:color w:val="000000"/>
                <w:szCs w:val="28"/>
              </w:rPr>
              <w:t>số 0 có gạch chéo</w:t>
            </w:r>
            <w:r w:rsidR="004C2BAB" w:rsidRPr="004C2BAB">
              <w:rPr>
                <w:rFonts w:cs="Arial"/>
                <w:color w:val="000000"/>
                <w:szCs w:val="28"/>
              </w:rPr>
              <w:t>)</w:t>
            </w:r>
          </w:p>
        </w:tc>
      </w:tr>
      <w:tr w:rsidR="004C2BAB" w:rsidRPr="004C2BAB" w14:paraId="33EA9CDD" w14:textId="77777777" w:rsidTr="004C2BAB">
        <w:tc>
          <w:tcPr>
            <w:tcW w:w="0" w:type="auto"/>
          </w:tcPr>
          <w:p w14:paraId="649A63F7"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7</w:t>
            </w:r>
          </w:p>
        </w:tc>
        <w:tc>
          <w:tcPr>
            <w:tcW w:w="0" w:type="auto"/>
          </w:tcPr>
          <w:p w14:paraId="11F9E834" w14:textId="77777777" w:rsidR="004C2BAB" w:rsidRPr="004C2BAB" w:rsidRDefault="004C2BAB" w:rsidP="005B3DF1">
            <w:pPr>
              <w:rPr>
                <w:color w:val="000000"/>
                <w:szCs w:val="28"/>
              </w:rPr>
            </w:pPr>
            <w:r w:rsidRPr="004C2BAB">
              <w:rPr>
                <w:color w:val="000000"/>
                <w:szCs w:val="28"/>
              </w:rPr>
              <w:t>′</w:t>
            </w:r>
          </w:p>
        </w:tc>
        <w:tc>
          <w:tcPr>
            <w:tcW w:w="0" w:type="auto"/>
          </w:tcPr>
          <w:p w14:paraId="3B4DD4D4" w14:textId="7CBF2780" w:rsidR="004C2BAB" w:rsidRPr="004C2BAB" w:rsidRDefault="0082462F" w:rsidP="005B3DF1">
            <w:pPr>
              <w:rPr>
                <w:rFonts w:cs="Arial"/>
                <w:color w:val="000000"/>
                <w:szCs w:val="28"/>
              </w:rPr>
            </w:pPr>
            <w:r>
              <w:rPr>
                <w:rFonts w:cs="Arial"/>
                <w:color w:val="000000"/>
                <w:szCs w:val="28"/>
              </w:rPr>
              <w:t>phần bù</w:t>
            </w:r>
            <w:r w:rsidR="004C2BAB" w:rsidRPr="004C2BAB">
              <w:rPr>
                <w:rFonts w:cs="Arial"/>
                <w:color w:val="000000"/>
                <w:szCs w:val="28"/>
              </w:rPr>
              <w:t xml:space="preserve"> (</w:t>
            </w:r>
            <w:r>
              <w:rPr>
                <w:rFonts w:cs="Arial"/>
                <w:color w:val="000000"/>
                <w:szCs w:val="28"/>
              </w:rPr>
              <w:t>dấu phẩy trên</w:t>
            </w:r>
            <w:r w:rsidR="004C2BAB" w:rsidRPr="004C2BAB">
              <w:rPr>
                <w:rFonts w:cs="Arial"/>
                <w:color w:val="000000"/>
                <w:szCs w:val="28"/>
              </w:rPr>
              <w:t>)</w:t>
            </w:r>
          </w:p>
        </w:tc>
      </w:tr>
      <w:tr w:rsidR="004C2BAB" w:rsidRPr="004C2BAB" w14:paraId="290612F9" w14:textId="77777777" w:rsidTr="004C2BAB">
        <w:tc>
          <w:tcPr>
            <w:tcW w:w="0" w:type="auto"/>
          </w:tcPr>
          <w:p w14:paraId="4A908794"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e</w:t>
            </w:r>
          </w:p>
        </w:tc>
        <w:tc>
          <w:tcPr>
            <w:tcW w:w="0" w:type="auto"/>
          </w:tcPr>
          <w:p w14:paraId="25AE0292" w14:textId="77777777" w:rsidR="004C2BAB" w:rsidRPr="004C2BAB" w:rsidRDefault="004C2BAB" w:rsidP="005B3DF1">
            <w:pPr>
              <w:rPr>
                <w:rFonts w:ascii="Lucida Sans Unicode" w:hAnsi="Lucida Sans Unicode" w:cs="Lucida Sans Unicode"/>
                <w:color w:val="000000"/>
                <w:szCs w:val="28"/>
              </w:rPr>
            </w:pPr>
            <w:r w:rsidRPr="004C2BAB">
              <w:rPr>
                <w:rFonts w:ascii="Lucida Sans Unicode" w:hAnsi="Lucida Sans Unicode" w:cs="Lucida Sans Unicode"/>
                <w:color w:val="000000"/>
                <w:szCs w:val="28"/>
              </w:rPr>
              <w:t>∈</w:t>
            </w:r>
          </w:p>
        </w:tc>
        <w:tc>
          <w:tcPr>
            <w:tcW w:w="0" w:type="auto"/>
          </w:tcPr>
          <w:p w14:paraId="1FA571A9" w14:textId="02B63743" w:rsidR="004C2BAB" w:rsidRPr="004C2BAB" w:rsidRDefault="00125D14" w:rsidP="005B3DF1">
            <w:pPr>
              <w:rPr>
                <w:rFonts w:cs="Arial"/>
                <w:color w:val="000000"/>
                <w:szCs w:val="28"/>
              </w:rPr>
            </w:pPr>
            <w:r>
              <w:rPr>
                <w:rFonts w:cs="Arial"/>
                <w:color w:val="000000"/>
                <w:szCs w:val="28"/>
              </w:rPr>
              <w:t>thuộc</w:t>
            </w:r>
            <w:r w:rsidR="004C2BAB" w:rsidRPr="004C2BAB">
              <w:rPr>
                <w:rFonts w:cs="Arial"/>
                <w:color w:val="000000"/>
                <w:szCs w:val="28"/>
              </w:rPr>
              <w:t xml:space="preserve"> (</w:t>
            </w:r>
            <w:r w:rsidR="008445E4">
              <w:rPr>
                <w:rFonts w:cs="Arial"/>
                <w:color w:val="000000"/>
                <w:szCs w:val="28"/>
              </w:rPr>
              <w:t>biến thể của chữ</w:t>
            </w:r>
            <w:r w:rsidR="004C2BAB" w:rsidRPr="004C2BAB">
              <w:rPr>
                <w:rFonts w:cs="Arial"/>
                <w:color w:val="000000"/>
                <w:szCs w:val="28"/>
              </w:rPr>
              <w:t xml:space="preserve"> epsilon)</w:t>
            </w:r>
          </w:p>
        </w:tc>
      </w:tr>
      <w:tr w:rsidR="004C2BAB" w:rsidRPr="004C2BAB" w14:paraId="141F2855" w14:textId="77777777" w:rsidTr="004C2BAB">
        <w:tc>
          <w:tcPr>
            <w:tcW w:w="0" w:type="auto"/>
          </w:tcPr>
          <w:p w14:paraId="6912A53C"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e</w:t>
            </w:r>
          </w:p>
        </w:tc>
        <w:tc>
          <w:tcPr>
            <w:tcW w:w="0" w:type="auto"/>
          </w:tcPr>
          <w:p w14:paraId="0B59D347" w14:textId="77777777" w:rsidR="004C2BAB" w:rsidRPr="004C2BAB" w:rsidRDefault="004C2BAB" w:rsidP="005B3DF1">
            <w:pPr>
              <w:rPr>
                <w:rFonts w:ascii="Lucida Sans Unicode" w:hAnsi="Lucida Sans Unicode" w:cs="Lucida Sans Unicode"/>
                <w:color w:val="000000"/>
                <w:szCs w:val="28"/>
              </w:rPr>
            </w:pPr>
            <w:r w:rsidRPr="004C2BAB">
              <w:rPr>
                <w:rFonts w:ascii="Lucida Sans Unicode" w:hAnsi="Lucida Sans Unicode" w:cs="Lucida Sans Unicode"/>
                <w:color w:val="000000"/>
                <w:szCs w:val="28"/>
              </w:rPr>
              <w:t>∋</w:t>
            </w:r>
          </w:p>
        </w:tc>
        <w:tc>
          <w:tcPr>
            <w:tcW w:w="0" w:type="auto"/>
          </w:tcPr>
          <w:p w14:paraId="100B1487" w14:textId="71367D89" w:rsidR="004C2BAB" w:rsidRPr="004C2BAB" w:rsidRDefault="008445E4" w:rsidP="005B3DF1">
            <w:pPr>
              <w:rPr>
                <w:rFonts w:cs="Arial"/>
                <w:color w:val="000000"/>
                <w:szCs w:val="28"/>
              </w:rPr>
            </w:pPr>
            <w:r>
              <w:rPr>
                <w:rFonts w:cs="Arial"/>
                <w:color w:val="000000"/>
                <w:szCs w:val="28"/>
              </w:rPr>
              <w:t>chứa</w:t>
            </w:r>
            <w:r w:rsidR="004C2BAB" w:rsidRPr="004C2BAB">
              <w:rPr>
                <w:rFonts w:cs="Arial"/>
                <w:color w:val="000000"/>
                <w:szCs w:val="28"/>
              </w:rPr>
              <w:t xml:space="preserve"> </w:t>
            </w:r>
            <w:r w:rsidR="00CA2662">
              <w:rPr>
                <w:rFonts w:cs="Arial"/>
                <w:color w:val="000000"/>
                <w:szCs w:val="28"/>
              </w:rPr>
              <w:t xml:space="preserve">phần tử </w:t>
            </w:r>
            <w:r w:rsidR="004C2BAB" w:rsidRPr="004C2BAB">
              <w:rPr>
                <w:rFonts w:cs="Arial"/>
                <w:color w:val="000000"/>
                <w:szCs w:val="28"/>
              </w:rPr>
              <w:t>(</w:t>
            </w:r>
            <w:r w:rsidR="00A32C09">
              <w:rPr>
                <w:rFonts w:cs="Arial"/>
                <w:color w:val="000000"/>
                <w:szCs w:val="28"/>
              </w:rPr>
              <w:t>ngược lại của ký hiệu thuộc</w:t>
            </w:r>
            <w:r w:rsidR="004C2BAB" w:rsidRPr="004C2BAB">
              <w:rPr>
                <w:rFonts w:cs="Arial"/>
                <w:color w:val="000000"/>
                <w:szCs w:val="28"/>
              </w:rPr>
              <w:t>)</w:t>
            </w:r>
          </w:p>
        </w:tc>
      </w:tr>
      <w:tr w:rsidR="004C2BAB" w:rsidRPr="004C2BAB" w14:paraId="20CDA619" w14:textId="77777777" w:rsidTr="004C2BAB">
        <w:tc>
          <w:tcPr>
            <w:tcW w:w="0" w:type="auto"/>
          </w:tcPr>
          <w:p w14:paraId="0A5AFB95"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lt;</w:t>
            </w:r>
          </w:p>
        </w:tc>
        <w:tc>
          <w:tcPr>
            <w:tcW w:w="0" w:type="auto"/>
          </w:tcPr>
          <w:p w14:paraId="5F72272B" w14:textId="77777777" w:rsidR="004C2BAB" w:rsidRPr="004C2BAB" w:rsidRDefault="004C2BAB" w:rsidP="005B3DF1">
            <w:pPr>
              <w:rPr>
                <w:rFonts w:ascii="Cambria Math" w:hAnsi="Cambria Math" w:cs="Cambria Math"/>
                <w:color w:val="000000"/>
                <w:szCs w:val="28"/>
              </w:rPr>
            </w:pPr>
            <w:r w:rsidRPr="004C2BAB">
              <w:rPr>
                <w:rFonts w:ascii="Cambria Math" w:hAnsi="Cambria Math" w:cs="Cambria Math"/>
                <w:color w:val="000000"/>
                <w:szCs w:val="28"/>
              </w:rPr>
              <w:t>⊂</w:t>
            </w:r>
          </w:p>
        </w:tc>
        <w:tc>
          <w:tcPr>
            <w:tcW w:w="0" w:type="auto"/>
          </w:tcPr>
          <w:p w14:paraId="3955849F" w14:textId="4404C599" w:rsidR="004C2BAB" w:rsidRPr="004C2BAB" w:rsidRDefault="00A32C09" w:rsidP="005B3DF1">
            <w:pPr>
              <w:rPr>
                <w:rFonts w:cs="Arial"/>
                <w:color w:val="000000"/>
                <w:szCs w:val="28"/>
              </w:rPr>
            </w:pPr>
            <w:r>
              <w:rPr>
                <w:rFonts w:cs="Arial"/>
                <w:color w:val="000000"/>
                <w:szCs w:val="28"/>
              </w:rPr>
              <w:t>là tập hợp con của</w:t>
            </w:r>
            <w:r w:rsidR="004C2BAB" w:rsidRPr="004C2BAB">
              <w:rPr>
                <w:rFonts w:cs="Arial"/>
                <w:color w:val="000000"/>
                <w:szCs w:val="28"/>
              </w:rPr>
              <w:t xml:space="preserve"> (</w:t>
            </w:r>
            <w:r>
              <w:rPr>
                <w:rFonts w:cs="Arial"/>
                <w:color w:val="000000"/>
                <w:szCs w:val="28"/>
              </w:rPr>
              <w:t xml:space="preserve">chữ </w:t>
            </w:r>
            <w:r w:rsidR="004C2BAB" w:rsidRPr="004C2BAB">
              <w:rPr>
                <w:rFonts w:cs="Arial"/>
                <w:color w:val="000000"/>
                <w:szCs w:val="28"/>
              </w:rPr>
              <w:t xml:space="preserve">U </w:t>
            </w:r>
            <w:r w:rsidR="001A2DD7">
              <w:rPr>
                <w:rFonts w:cs="Arial"/>
                <w:color w:val="000000"/>
                <w:szCs w:val="28"/>
              </w:rPr>
              <w:t>nằm ngang, mở về bên phải</w:t>
            </w:r>
            <w:r w:rsidR="004C2BAB" w:rsidRPr="004C2BAB">
              <w:rPr>
                <w:rFonts w:cs="Arial"/>
                <w:color w:val="000000"/>
                <w:szCs w:val="28"/>
              </w:rPr>
              <w:t>)</w:t>
            </w:r>
          </w:p>
        </w:tc>
      </w:tr>
      <w:tr w:rsidR="004C2BAB" w:rsidRPr="004C2BAB" w14:paraId="222CAD91" w14:textId="77777777" w:rsidTr="004C2BAB">
        <w:tc>
          <w:tcPr>
            <w:tcW w:w="0" w:type="auto"/>
          </w:tcPr>
          <w:p w14:paraId="0C69DADC"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gt;</w:t>
            </w:r>
          </w:p>
        </w:tc>
        <w:tc>
          <w:tcPr>
            <w:tcW w:w="0" w:type="auto"/>
          </w:tcPr>
          <w:p w14:paraId="53FDF23A" w14:textId="77777777" w:rsidR="004C2BAB" w:rsidRPr="004C2BAB" w:rsidRDefault="004C2BAB" w:rsidP="005B3DF1">
            <w:pPr>
              <w:rPr>
                <w:rFonts w:ascii="Cambria Math" w:hAnsi="Cambria Math" w:cs="Cambria Math"/>
                <w:color w:val="000000"/>
                <w:szCs w:val="28"/>
              </w:rPr>
            </w:pPr>
            <w:r w:rsidRPr="004C2BAB">
              <w:rPr>
                <w:rFonts w:ascii="Cambria Math" w:hAnsi="Cambria Math" w:cs="Cambria Math"/>
                <w:color w:val="000000"/>
                <w:szCs w:val="28"/>
              </w:rPr>
              <w:t>⊃</w:t>
            </w:r>
          </w:p>
        </w:tc>
        <w:tc>
          <w:tcPr>
            <w:tcW w:w="0" w:type="auto"/>
          </w:tcPr>
          <w:p w14:paraId="50427FC6" w14:textId="1E12AD2B" w:rsidR="004C2BAB" w:rsidRPr="004C2BAB" w:rsidRDefault="001A2DD7" w:rsidP="005B3DF1">
            <w:pPr>
              <w:rPr>
                <w:rFonts w:cs="Arial"/>
                <w:color w:val="000000"/>
                <w:szCs w:val="28"/>
              </w:rPr>
            </w:pPr>
            <w:r>
              <w:rPr>
                <w:rFonts w:cs="Arial"/>
                <w:color w:val="000000"/>
                <w:szCs w:val="28"/>
              </w:rPr>
              <w:t>chứa tập hợp</w:t>
            </w:r>
            <w:r w:rsidR="004C2BAB" w:rsidRPr="004C2BAB">
              <w:rPr>
                <w:rFonts w:cs="Arial"/>
                <w:color w:val="000000"/>
                <w:szCs w:val="28"/>
              </w:rPr>
              <w:t xml:space="preserve"> (</w:t>
            </w:r>
            <w:r w:rsidR="0007180E">
              <w:rPr>
                <w:rFonts w:cs="Arial"/>
                <w:color w:val="000000"/>
                <w:szCs w:val="28"/>
              </w:rPr>
              <w:t xml:space="preserve">chữ </w:t>
            </w:r>
            <w:r w:rsidR="0007180E" w:rsidRPr="004C2BAB">
              <w:rPr>
                <w:rFonts w:cs="Arial"/>
                <w:color w:val="000000"/>
                <w:szCs w:val="28"/>
              </w:rPr>
              <w:t xml:space="preserve">U </w:t>
            </w:r>
            <w:r w:rsidR="0007180E">
              <w:rPr>
                <w:rFonts w:cs="Arial"/>
                <w:color w:val="000000"/>
                <w:szCs w:val="28"/>
              </w:rPr>
              <w:t>nằm ngang, mở về bên trái</w:t>
            </w:r>
            <w:r w:rsidR="004C2BAB" w:rsidRPr="004C2BAB">
              <w:rPr>
                <w:rFonts w:cs="Arial"/>
                <w:color w:val="000000"/>
                <w:szCs w:val="28"/>
              </w:rPr>
              <w:t>)</w:t>
            </w:r>
          </w:p>
        </w:tc>
      </w:tr>
      <w:tr w:rsidR="004C2BAB" w:rsidRPr="004C2BAB" w14:paraId="1A073226" w14:textId="77777777" w:rsidTr="004C2BAB">
        <w:tc>
          <w:tcPr>
            <w:tcW w:w="0" w:type="auto"/>
          </w:tcPr>
          <w:p w14:paraId="270B56F7"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_^&lt;</w:t>
            </w:r>
          </w:p>
        </w:tc>
        <w:tc>
          <w:tcPr>
            <w:tcW w:w="0" w:type="auto"/>
          </w:tcPr>
          <w:p w14:paraId="7913F98D" w14:textId="77777777" w:rsidR="004C2BAB" w:rsidRPr="004C2BAB" w:rsidRDefault="004C2BAB" w:rsidP="005B3DF1">
            <w:pPr>
              <w:rPr>
                <w:rFonts w:ascii="Cambria Math" w:hAnsi="Cambria Math" w:cs="Cambria Math"/>
                <w:color w:val="000000"/>
                <w:szCs w:val="28"/>
              </w:rPr>
            </w:pPr>
            <w:r w:rsidRPr="004C2BAB">
              <w:rPr>
                <w:rFonts w:ascii="Cambria Math" w:hAnsi="Cambria Math" w:cs="Cambria Math"/>
                <w:color w:val="000000"/>
                <w:szCs w:val="28"/>
              </w:rPr>
              <w:t>⊆</w:t>
            </w:r>
          </w:p>
        </w:tc>
        <w:tc>
          <w:tcPr>
            <w:tcW w:w="0" w:type="auto"/>
          </w:tcPr>
          <w:p w14:paraId="0E597C6E" w14:textId="26872061" w:rsidR="004C2BAB" w:rsidRPr="004C2BAB" w:rsidRDefault="0007180E" w:rsidP="005B3DF1">
            <w:pPr>
              <w:rPr>
                <w:rFonts w:cs="Arial"/>
                <w:color w:val="000000"/>
                <w:szCs w:val="28"/>
              </w:rPr>
            </w:pPr>
            <w:r>
              <w:rPr>
                <w:rFonts w:cs="Arial"/>
                <w:color w:val="000000"/>
                <w:szCs w:val="28"/>
              </w:rPr>
              <w:t>là tập hợp con hoặc bằng</w:t>
            </w:r>
          </w:p>
        </w:tc>
      </w:tr>
      <w:tr w:rsidR="004C2BAB" w:rsidRPr="004C2BAB" w14:paraId="393D9361" w14:textId="77777777" w:rsidTr="004C2BAB">
        <w:tc>
          <w:tcPr>
            <w:tcW w:w="0" w:type="auto"/>
          </w:tcPr>
          <w:p w14:paraId="211B9966"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_^&gt;</w:t>
            </w:r>
          </w:p>
        </w:tc>
        <w:tc>
          <w:tcPr>
            <w:tcW w:w="0" w:type="auto"/>
          </w:tcPr>
          <w:p w14:paraId="3AD89D5F" w14:textId="77777777" w:rsidR="004C2BAB" w:rsidRPr="004C2BAB" w:rsidRDefault="004C2BAB" w:rsidP="005B3DF1">
            <w:pPr>
              <w:rPr>
                <w:rFonts w:ascii="Cambria Math" w:hAnsi="Cambria Math" w:cs="Cambria Math"/>
                <w:color w:val="000000"/>
                <w:szCs w:val="28"/>
              </w:rPr>
            </w:pPr>
            <w:r w:rsidRPr="004C2BAB">
              <w:rPr>
                <w:rFonts w:ascii="Cambria Math" w:hAnsi="Cambria Math" w:cs="Cambria Math"/>
                <w:color w:val="000000"/>
                <w:szCs w:val="28"/>
              </w:rPr>
              <w:t>⊇</w:t>
            </w:r>
          </w:p>
        </w:tc>
        <w:tc>
          <w:tcPr>
            <w:tcW w:w="0" w:type="auto"/>
          </w:tcPr>
          <w:p w14:paraId="231A0BA6" w14:textId="68520D67" w:rsidR="004C2BAB" w:rsidRPr="004C2BAB" w:rsidRDefault="00B134C0" w:rsidP="005B3DF1">
            <w:pPr>
              <w:rPr>
                <w:rFonts w:cs="Arial"/>
                <w:color w:val="000000"/>
                <w:szCs w:val="28"/>
              </w:rPr>
            </w:pPr>
            <w:r>
              <w:rPr>
                <w:rFonts w:cs="Arial"/>
                <w:color w:val="000000"/>
                <w:szCs w:val="28"/>
              </w:rPr>
              <w:t xml:space="preserve">chứa </w:t>
            </w:r>
            <w:r w:rsidR="00CA2662">
              <w:rPr>
                <w:rFonts w:cs="Arial"/>
                <w:color w:val="000000"/>
                <w:szCs w:val="28"/>
              </w:rPr>
              <w:t xml:space="preserve">tập hợp con </w:t>
            </w:r>
            <w:r>
              <w:rPr>
                <w:rFonts w:cs="Arial"/>
                <w:color w:val="000000"/>
                <w:szCs w:val="28"/>
              </w:rPr>
              <w:t>hoặc bằng</w:t>
            </w:r>
          </w:p>
        </w:tc>
      </w:tr>
      <w:tr w:rsidR="004C2BAB" w:rsidRPr="004C2BAB" w14:paraId="53AE56EE" w14:textId="77777777" w:rsidTr="004C2BAB">
        <w:tc>
          <w:tcPr>
            <w:tcW w:w="0" w:type="auto"/>
          </w:tcPr>
          <w:p w14:paraId="0A4BD34C"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lt;</w:t>
            </w:r>
          </w:p>
        </w:tc>
        <w:tc>
          <w:tcPr>
            <w:tcW w:w="0" w:type="auto"/>
          </w:tcPr>
          <w:p w14:paraId="19F5C308" w14:textId="77777777" w:rsidR="004C2BAB" w:rsidRPr="004C2BAB" w:rsidRDefault="004C2BAB" w:rsidP="005B3DF1">
            <w:pPr>
              <w:rPr>
                <w:rFonts w:ascii="Lucida Sans Unicode" w:hAnsi="Lucida Sans Unicode" w:cs="Lucida Sans Unicode"/>
                <w:color w:val="000000"/>
                <w:szCs w:val="28"/>
              </w:rPr>
            </w:pPr>
            <w:r w:rsidRPr="004C2BAB">
              <w:rPr>
                <w:rFonts w:ascii="Lucida Sans Unicode" w:hAnsi="Lucida Sans Unicode" w:cs="Lucida Sans Unicode"/>
                <w:color w:val="000000"/>
                <w:szCs w:val="28"/>
              </w:rPr>
              <w:t>⊊</w:t>
            </w:r>
          </w:p>
        </w:tc>
        <w:tc>
          <w:tcPr>
            <w:tcW w:w="0" w:type="auto"/>
          </w:tcPr>
          <w:p w14:paraId="0447DB22" w14:textId="195DFD70" w:rsidR="004C2BAB" w:rsidRPr="004C2BAB" w:rsidRDefault="00457BE6" w:rsidP="005B3DF1">
            <w:pPr>
              <w:rPr>
                <w:rFonts w:cs="Arial"/>
                <w:color w:val="000000"/>
                <w:szCs w:val="28"/>
              </w:rPr>
            </w:pPr>
            <w:r>
              <w:rPr>
                <w:rFonts w:cs="Arial"/>
                <w:color w:val="000000"/>
                <w:szCs w:val="28"/>
              </w:rPr>
              <w:t>là tập</w:t>
            </w:r>
            <w:r w:rsidR="004C2BAB" w:rsidRPr="004C2BAB">
              <w:rPr>
                <w:rFonts w:cs="Arial"/>
                <w:color w:val="000000"/>
                <w:szCs w:val="28"/>
              </w:rPr>
              <w:t xml:space="preserve"> </w:t>
            </w:r>
            <w:r>
              <w:rPr>
                <w:rFonts w:cs="Arial"/>
                <w:color w:val="000000"/>
                <w:szCs w:val="28"/>
              </w:rPr>
              <w:t>hợp con, nhưng khác với</w:t>
            </w:r>
            <w:r w:rsidR="004C2BAB" w:rsidRPr="004C2BAB">
              <w:rPr>
                <w:rFonts w:cs="Arial"/>
                <w:color w:val="000000"/>
                <w:szCs w:val="28"/>
              </w:rPr>
              <w:t xml:space="preserve"> (</w:t>
            </w:r>
            <w:r w:rsidR="00391CAB">
              <w:rPr>
                <w:rFonts w:cs="Arial"/>
                <w:color w:val="000000"/>
                <w:szCs w:val="28"/>
              </w:rPr>
              <w:t>tập hợp con thực sự</w:t>
            </w:r>
            <w:r w:rsidR="004C2BAB" w:rsidRPr="004C2BAB">
              <w:rPr>
                <w:rFonts w:cs="Arial"/>
                <w:color w:val="000000"/>
                <w:szCs w:val="28"/>
              </w:rPr>
              <w:t>)</w:t>
            </w:r>
          </w:p>
        </w:tc>
      </w:tr>
      <w:tr w:rsidR="004C2BAB" w:rsidRPr="004C2BAB" w14:paraId="640C0296" w14:textId="77777777" w:rsidTr="004C2BAB">
        <w:tc>
          <w:tcPr>
            <w:tcW w:w="0" w:type="auto"/>
          </w:tcPr>
          <w:p w14:paraId="6249CF69"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gt;</w:t>
            </w:r>
          </w:p>
        </w:tc>
        <w:tc>
          <w:tcPr>
            <w:tcW w:w="0" w:type="auto"/>
          </w:tcPr>
          <w:p w14:paraId="44A6DF03" w14:textId="77777777" w:rsidR="004C2BAB" w:rsidRPr="004C2BAB" w:rsidRDefault="004C2BAB" w:rsidP="005B3DF1">
            <w:pPr>
              <w:rPr>
                <w:rFonts w:ascii="Lucida Sans Unicode" w:hAnsi="Lucida Sans Unicode" w:cs="Lucida Sans Unicode"/>
                <w:color w:val="000000"/>
                <w:szCs w:val="28"/>
              </w:rPr>
            </w:pPr>
            <w:r w:rsidRPr="004C2BAB">
              <w:rPr>
                <w:rFonts w:ascii="Lucida Sans Unicode" w:hAnsi="Lucida Sans Unicode" w:cs="Lucida Sans Unicode"/>
                <w:color w:val="000000"/>
                <w:szCs w:val="28"/>
              </w:rPr>
              <w:t>⊋</w:t>
            </w:r>
          </w:p>
        </w:tc>
        <w:tc>
          <w:tcPr>
            <w:tcW w:w="0" w:type="auto"/>
          </w:tcPr>
          <w:p w14:paraId="50C65732" w14:textId="4E3D2117" w:rsidR="004C2BAB" w:rsidRPr="004C2BAB" w:rsidRDefault="00391CAB" w:rsidP="005B3DF1">
            <w:pPr>
              <w:rPr>
                <w:rFonts w:cs="Arial"/>
                <w:color w:val="000000"/>
                <w:szCs w:val="28"/>
              </w:rPr>
            </w:pPr>
            <w:r>
              <w:rPr>
                <w:rFonts w:cs="Arial"/>
                <w:color w:val="000000"/>
                <w:szCs w:val="28"/>
              </w:rPr>
              <w:t>chứa</w:t>
            </w:r>
            <w:r w:rsidR="00CA2662">
              <w:rPr>
                <w:rFonts w:cs="Arial"/>
                <w:color w:val="000000"/>
                <w:szCs w:val="28"/>
              </w:rPr>
              <w:t xml:space="preserve"> tập hợp con</w:t>
            </w:r>
            <w:r w:rsidR="004C2BAB" w:rsidRPr="004C2BAB">
              <w:rPr>
                <w:rFonts w:cs="Arial"/>
                <w:color w:val="000000"/>
                <w:szCs w:val="28"/>
              </w:rPr>
              <w:t xml:space="preserve">, </w:t>
            </w:r>
            <w:r w:rsidR="008A576D">
              <w:rPr>
                <w:rFonts w:cs="Arial"/>
                <w:color w:val="000000"/>
                <w:szCs w:val="28"/>
              </w:rPr>
              <w:t>nhưng khác với</w:t>
            </w:r>
          </w:p>
        </w:tc>
      </w:tr>
    </w:tbl>
    <w:p w14:paraId="3A8C3D32" w14:textId="77777777" w:rsidR="004C2BAB" w:rsidRDefault="004C2BAB" w:rsidP="005B3DF1">
      <w:pPr>
        <w:rPr>
          <w:rFonts w:ascii="SimBraille" w:hAnsi="SimBraille" w:cs="SimBraille"/>
          <w:color w:val="000000"/>
          <w:szCs w:val="28"/>
        </w:rPr>
      </w:pPr>
    </w:p>
    <w:tbl>
      <w:tblPr>
        <w:tblW w:w="0" w:type="auto"/>
        <w:tblLook w:val="04A0" w:firstRow="1" w:lastRow="0" w:firstColumn="1" w:lastColumn="0" w:noHBand="0" w:noVBand="1"/>
      </w:tblPr>
      <w:tblGrid>
        <w:gridCol w:w="1084"/>
        <w:gridCol w:w="437"/>
        <w:gridCol w:w="7765"/>
      </w:tblGrid>
      <w:tr w:rsidR="004C2BAB" w:rsidRPr="004C2BAB" w14:paraId="2D27A7E5" w14:textId="77777777" w:rsidTr="004C2BAB">
        <w:tc>
          <w:tcPr>
            <w:tcW w:w="0" w:type="auto"/>
          </w:tcPr>
          <w:p w14:paraId="5F7E91F9"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_&lt;</w:t>
            </w:r>
          </w:p>
        </w:tc>
        <w:tc>
          <w:tcPr>
            <w:tcW w:w="0" w:type="auto"/>
          </w:tcPr>
          <w:p w14:paraId="15B2DC8B" w14:textId="77777777" w:rsidR="004C2BAB" w:rsidRPr="004C2BAB" w:rsidRDefault="004C2BAB" w:rsidP="005B3DF1">
            <w:pPr>
              <w:rPr>
                <w:rFonts w:ascii="Cambria Math" w:hAnsi="Cambria Math" w:cs="Cambria Math"/>
                <w:color w:val="000000"/>
                <w:szCs w:val="28"/>
              </w:rPr>
            </w:pPr>
            <w:r w:rsidRPr="004C2BAB">
              <w:rPr>
                <w:rFonts w:ascii="Cambria Math" w:hAnsi="Cambria Math" w:cs="Cambria Math"/>
                <w:color w:val="000000"/>
                <w:szCs w:val="28"/>
              </w:rPr>
              <w:t>⊲</w:t>
            </w:r>
          </w:p>
        </w:tc>
        <w:tc>
          <w:tcPr>
            <w:tcW w:w="0" w:type="auto"/>
          </w:tcPr>
          <w:p w14:paraId="09C3873B" w14:textId="0FB3E811" w:rsidR="004C2BAB" w:rsidRPr="004C2BAB" w:rsidRDefault="00744AD8" w:rsidP="005B3DF1">
            <w:pPr>
              <w:rPr>
                <w:rFonts w:cs="Arial"/>
                <w:color w:val="000000"/>
                <w:szCs w:val="28"/>
              </w:rPr>
            </w:pPr>
            <w:r>
              <w:rPr>
                <w:rFonts w:cs="Arial"/>
                <w:color w:val="000000"/>
                <w:szCs w:val="28"/>
              </w:rPr>
              <w:t>là nhóm con chuẩn tắc của</w:t>
            </w:r>
            <w:r w:rsidR="004C2BAB" w:rsidRPr="004C2BAB">
              <w:rPr>
                <w:rFonts w:cs="Arial"/>
                <w:color w:val="000000"/>
                <w:szCs w:val="28"/>
              </w:rPr>
              <w:t xml:space="preserve"> (</w:t>
            </w:r>
            <w:r w:rsidR="00666FC1">
              <w:rPr>
                <w:rFonts w:cs="Arial"/>
                <w:color w:val="000000"/>
                <w:szCs w:val="28"/>
              </w:rPr>
              <w:t>dấu</w:t>
            </w:r>
            <w:r w:rsidR="004C2BAB" w:rsidRPr="004C2BAB">
              <w:rPr>
                <w:rFonts w:cs="Arial"/>
                <w:color w:val="000000"/>
                <w:szCs w:val="28"/>
              </w:rPr>
              <w:t xml:space="preserve"> </w:t>
            </w:r>
            <w:r w:rsidR="008435C3">
              <w:rPr>
                <w:rFonts w:cs="Arial"/>
                <w:color w:val="000000"/>
                <w:szCs w:val="28"/>
              </w:rPr>
              <w:t>"</w:t>
            </w:r>
            <w:r w:rsidR="00666FC1">
              <w:rPr>
                <w:rFonts w:cs="Arial"/>
                <w:color w:val="000000"/>
                <w:szCs w:val="28"/>
              </w:rPr>
              <w:t>bé hơn</w:t>
            </w:r>
            <w:r w:rsidR="008435C3">
              <w:rPr>
                <w:rFonts w:cs="Arial"/>
                <w:color w:val="000000"/>
                <w:szCs w:val="28"/>
              </w:rPr>
              <w:t>"</w:t>
            </w:r>
            <w:r w:rsidR="00666FC1">
              <w:rPr>
                <w:rFonts w:cs="Arial"/>
                <w:color w:val="000000"/>
                <w:szCs w:val="28"/>
              </w:rPr>
              <w:t xml:space="preserve"> đóng</w:t>
            </w:r>
            <w:r w:rsidR="004C2BAB" w:rsidRPr="004C2BAB">
              <w:rPr>
                <w:rFonts w:cs="Arial"/>
                <w:color w:val="000000"/>
                <w:szCs w:val="28"/>
              </w:rPr>
              <w:t>)</w:t>
            </w:r>
          </w:p>
        </w:tc>
      </w:tr>
      <w:tr w:rsidR="004C2BAB" w:rsidRPr="004C2BAB" w14:paraId="2B60597B" w14:textId="77777777" w:rsidTr="004C2BAB">
        <w:tc>
          <w:tcPr>
            <w:tcW w:w="0" w:type="auto"/>
          </w:tcPr>
          <w:p w14:paraId="6560BE47"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_&gt;</w:t>
            </w:r>
          </w:p>
        </w:tc>
        <w:tc>
          <w:tcPr>
            <w:tcW w:w="0" w:type="auto"/>
          </w:tcPr>
          <w:p w14:paraId="4B708B93" w14:textId="77777777" w:rsidR="004C2BAB" w:rsidRPr="004C2BAB" w:rsidRDefault="004C2BAB" w:rsidP="005B3DF1">
            <w:pPr>
              <w:rPr>
                <w:rFonts w:ascii="Cambria Math" w:hAnsi="Cambria Math" w:cs="Cambria Math"/>
                <w:color w:val="000000"/>
                <w:szCs w:val="28"/>
              </w:rPr>
            </w:pPr>
            <w:r w:rsidRPr="004C2BAB">
              <w:rPr>
                <w:rFonts w:ascii="Cambria Math" w:hAnsi="Cambria Math" w:cs="Cambria Math"/>
                <w:color w:val="000000"/>
                <w:szCs w:val="28"/>
              </w:rPr>
              <w:t>⊳</w:t>
            </w:r>
          </w:p>
        </w:tc>
        <w:tc>
          <w:tcPr>
            <w:tcW w:w="0" w:type="auto"/>
          </w:tcPr>
          <w:p w14:paraId="37A761D1" w14:textId="6BC47492" w:rsidR="004C2BAB" w:rsidRPr="004C2BAB" w:rsidRDefault="008D216E" w:rsidP="005B3DF1">
            <w:pPr>
              <w:rPr>
                <w:rFonts w:cs="Arial"/>
                <w:color w:val="000000"/>
                <w:szCs w:val="28"/>
              </w:rPr>
            </w:pPr>
            <w:r>
              <w:rPr>
                <w:rFonts w:cs="Arial"/>
                <w:color w:val="000000"/>
                <w:szCs w:val="28"/>
              </w:rPr>
              <w:t>ngược lại của</w:t>
            </w:r>
            <w:r w:rsidR="004C2BAB" w:rsidRPr="004C2BAB">
              <w:rPr>
                <w:rFonts w:cs="Arial"/>
                <w:color w:val="000000"/>
                <w:szCs w:val="28"/>
              </w:rPr>
              <w:t xml:space="preserve"> </w:t>
            </w:r>
            <w:r w:rsidR="008435C3">
              <w:rPr>
                <w:rFonts w:cs="Arial"/>
                <w:color w:val="000000"/>
                <w:szCs w:val="28"/>
              </w:rPr>
              <w:t>"</w:t>
            </w:r>
            <w:r>
              <w:rPr>
                <w:rFonts w:cs="Arial"/>
                <w:color w:val="000000"/>
                <w:szCs w:val="28"/>
              </w:rPr>
              <w:t>là nhóm con chuẩn tắc của</w:t>
            </w:r>
            <w:r w:rsidR="008435C3">
              <w:rPr>
                <w:rFonts w:cs="Arial"/>
                <w:color w:val="000000"/>
                <w:szCs w:val="28"/>
              </w:rPr>
              <w:t>"</w:t>
            </w:r>
            <w:r w:rsidR="004C2BAB" w:rsidRPr="004C2BAB">
              <w:rPr>
                <w:rFonts w:cs="Arial"/>
                <w:color w:val="000000"/>
                <w:szCs w:val="28"/>
              </w:rPr>
              <w:t xml:space="preserve"> (</w:t>
            </w:r>
            <w:r w:rsidR="00666FC1">
              <w:rPr>
                <w:rFonts w:cs="Arial"/>
                <w:color w:val="000000"/>
                <w:szCs w:val="28"/>
              </w:rPr>
              <w:t>dấu</w:t>
            </w:r>
            <w:r w:rsidR="004C2BAB" w:rsidRPr="004C2BAB">
              <w:rPr>
                <w:rFonts w:cs="Arial"/>
                <w:color w:val="000000"/>
                <w:szCs w:val="28"/>
              </w:rPr>
              <w:t xml:space="preserve"> </w:t>
            </w:r>
            <w:r w:rsidR="008435C3">
              <w:rPr>
                <w:rFonts w:cs="Arial"/>
                <w:color w:val="000000"/>
                <w:szCs w:val="28"/>
              </w:rPr>
              <w:t>"</w:t>
            </w:r>
            <w:r w:rsidR="00666FC1">
              <w:rPr>
                <w:rFonts w:cs="Arial"/>
                <w:color w:val="000000"/>
                <w:szCs w:val="28"/>
              </w:rPr>
              <w:t>lớn hơn</w:t>
            </w:r>
            <w:r w:rsidR="008435C3">
              <w:rPr>
                <w:rFonts w:cs="Arial"/>
                <w:color w:val="000000"/>
                <w:szCs w:val="28"/>
              </w:rPr>
              <w:t>"</w:t>
            </w:r>
            <w:r w:rsidR="00666FC1">
              <w:rPr>
                <w:rFonts w:cs="Arial"/>
                <w:color w:val="000000"/>
                <w:szCs w:val="28"/>
              </w:rPr>
              <w:t xml:space="preserve"> đóng</w:t>
            </w:r>
            <w:r w:rsidR="004C2BAB" w:rsidRPr="004C2BAB">
              <w:rPr>
                <w:rFonts w:cs="Arial"/>
                <w:color w:val="000000"/>
                <w:szCs w:val="28"/>
              </w:rPr>
              <w:t>)</w:t>
            </w:r>
          </w:p>
        </w:tc>
      </w:tr>
      <w:tr w:rsidR="004C2BAB" w:rsidRPr="004C2BAB" w14:paraId="66851370" w14:textId="77777777" w:rsidTr="004C2BAB">
        <w:tc>
          <w:tcPr>
            <w:tcW w:w="0" w:type="auto"/>
          </w:tcPr>
          <w:p w14:paraId="2A559342"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__&lt;</w:t>
            </w:r>
          </w:p>
        </w:tc>
        <w:tc>
          <w:tcPr>
            <w:tcW w:w="0" w:type="auto"/>
          </w:tcPr>
          <w:p w14:paraId="2FFF2112" w14:textId="77777777" w:rsidR="004C2BAB" w:rsidRPr="004C2BAB" w:rsidRDefault="004C2BAB" w:rsidP="005B3DF1">
            <w:pPr>
              <w:rPr>
                <w:rFonts w:ascii="Cambria Math" w:hAnsi="Cambria Math" w:cs="Cambria Math"/>
                <w:color w:val="000000"/>
                <w:szCs w:val="28"/>
              </w:rPr>
            </w:pPr>
            <w:r w:rsidRPr="004C2BAB">
              <w:rPr>
                <w:rFonts w:ascii="Cambria Math" w:hAnsi="Cambria Math" w:cs="Cambria Math"/>
                <w:color w:val="000000"/>
                <w:szCs w:val="28"/>
              </w:rPr>
              <w:t>⊴</w:t>
            </w:r>
          </w:p>
        </w:tc>
        <w:tc>
          <w:tcPr>
            <w:tcW w:w="0" w:type="auto"/>
          </w:tcPr>
          <w:p w14:paraId="69A47E10" w14:textId="52DD9D61" w:rsidR="004C2BAB" w:rsidRPr="004C2BAB" w:rsidRDefault="008D216E" w:rsidP="005B3DF1">
            <w:pPr>
              <w:rPr>
                <w:rFonts w:cs="Arial"/>
                <w:color w:val="000000"/>
                <w:szCs w:val="28"/>
              </w:rPr>
            </w:pPr>
            <w:r>
              <w:rPr>
                <w:rFonts w:cs="Arial"/>
                <w:color w:val="000000"/>
                <w:szCs w:val="28"/>
              </w:rPr>
              <w:t>là nhóm con chuẩn tắc hoặc bằng</w:t>
            </w:r>
            <w:r w:rsidR="004C2BAB" w:rsidRPr="004C2BAB">
              <w:rPr>
                <w:rFonts w:cs="Arial"/>
                <w:color w:val="000000"/>
                <w:szCs w:val="28"/>
              </w:rPr>
              <w:t xml:space="preserve"> (</w:t>
            </w:r>
            <w:r w:rsidR="00666FC1">
              <w:rPr>
                <w:rFonts w:cs="Arial"/>
                <w:color w:val="000000"/>
                <w:szCs w:val="28"/>
              </w:rPr>
              <w:t>dấu</w:t>
            </w:r>
            <w:r w:rsidR="004C2BAB" w:rsidRPr="004C2BAB">
              <w:rPr>
                <w:rFonts w:cs="Arial"/>
                <w:color w:val="000000"/>
                <w:szCs w:val="28"/>
              </w:rPr>
              <w:t xml:space="preserve"> </w:t>
            </w:r>
            <w:r w:rsidR="008435C3">
              <w:rPr>
                <w:rFonts w:cs="Arial"/>
                <w:color w:val="000000"/>
                <w:szCs w:val="28"/>
              </w:rPr>
              <w:t>"</w:t>
            </w:r>
            <w:r w:rsidR="00666FC1">
              <w:rPr>
                <w:rFonts w:cs="Arial"/>
                <w:color w:val="000000"/>
                <w:szCs w:val="28"/>
              </w:rPr>
              <w:t>bé hơn</w:t>
            </w:r>
            <w:r w:rsidR="008435C3">
              <w:rPr>
                <w:rFonts w:cs="Arial"/>
                <w:color w:val="000000"/>
                <w:szCs w:val="28"/>
              </w:rPr>
              <w:t>"</w:t>
            </w:r>
            <w:r w:rsidR="00666FC1">
              <w:rPr>
                <w:rFonts w:cs="Arial"/>
                <w:color w:val="000000"/>
                <w:szCs w:val="28"/>
              </w:rPr>
              <w:t xml:space="preserve"> đóng</w:t>
            </w:r>
            <w:r w:rsidR="004C2BAB" w:rsidRPr="004C2BAB">
              <w:rPr>
                <w:rFonts w:cs="Arial"/>
                <w:color w:val="000000"/>
                <w:szCs w:val="28"/>
              </w:rPr>
              <w:t xml:space="preserve">, </w:t>
            </w:r>
            <w:r w:rsidR="00666FC1">
              <w:rPr>
                <w:rFonts w:cs="Arial"/>
                <w:color w:val="000000"/>
                <w:szCs w:val="28"/>
              </w:rPr>
              <w:t>có gạch</w:t>
            </w:r>
            <w:r w:rsidR="0078649E">
              <w:rPr>
                <w:rFonts w:cs="Arial"/>
                <w:color w:val="000000"/>
                <w:szCs w:val="28"/>
              </w:rPr>
              <w:t xml:space="preserve"> ngang</w:t>
            </w:r>
            <w:r w:rsidR="00666FC1">
              <w:rPr>
                <w:rFonts w:cs="Arial"/>
                <w:color w:val="000000"/>
                <w:szCs w:val="28"/>
              </w:rPr>
              <w:t xml:space="preserve"> bên dưới</w:t>
            </w:r>
            <w:r w:rsidR="004C2BAB" w:rsidRPr="004C2BAB">
              <w:rPr>
                <w:rFonts w:cs="Arial"/>
                <w:color w:val="000000"/>
                <w:szCs w:val="28"/>
              </w:rPr>
              <w:t>)</w:t>
            </w:r>
          </w:p>
        </w:tc>
      </w:tr>
      <w:tr w:rsidR="004C2BAB" w:rsidRPr="004C2BAB" w14:paraId="4C2EE8EF" w14:textId="77777777" w:rsidTr="004C2BAB">
        <w:tc>
          <w:tcPr>
            <w:tcW w:w="0" w:type="auto"/>
          </w:tcPr>
          <w:p w14:paraId="1A47918C"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__&gt;</w:t>
            </w:r>
          </w:p>
        </w:tc>
        <w:tc>
          <w:tcPr>
            <w:tcW w:w="0" w:type="auto"/>
          </w:tcPr>
          <w:p w14:paraId="46A763E0" w14:textId="77777777" w:rsidR="004C2BAB" w:rsidRPr="004C2BAB" w:rsidRDefault="004C2BAB" w:rsidP="005B3DF1">
            <w:pPr>
              <w:rPr>
                <w:rFonts w:ascii="Cambria Math" w:hAnsi="Cambria Math" w:cs="Cambria Math"/>
                <w:color w:val="000000"/>
                <w:szCs w:val="28"/>
              </w:rPr>
            </w:pPr>
            <w:r w:rsidRPr="004C2BAB">
              <w:rPr>
                <w:rFonts w:ascii="Cambria Math" w:hAnsi="Cambria Math" w:cs="Cambria Math"/>
                <w:color w:val="000000"/>
                <w:szCs w:val="28"/>
              </w:rPr>
              <w:t>⊵</w:t>
            </w:r>
          </w:p>
        </w:tc>
        <w:tc>
          <w:tcPr>
            <w:tcW w:w="0" w:type="auto"/>
          </w:tcPr>
          <w:p w14:paraId="1EAF752C" w14:textId="2AAAF594" w:rsidR="004C2BAB" w:rsidRPr="004C2BAB" w:rsidRDefault="008D216E" w:rsidP="005B3DF1">
            <w:pPr>
              <w:rPr>
                <w:rFonts w:cs="Arial"/>
                <w:color w:val="000000"/>
                <w:szCs w:val="28"/>
              </w:rPr>
            </w:pPr>
            <w:r>
              <w:rPr>
                <w:rFonts w:cs="Arial"/>
                <w:color w:val="000000"/>
                <w:szCs w:val="28"/>
              </w:rPr>
              <w:t>ngược lại của</w:t>
            </w:r>
            <w:r w:rsidR="004C2BAB" w:rsidRPr="004C2BAB">
              <w:rPr>
                <w:rFonts w:cs="Arial"/>
                <w:color w:val="000000"/>
                <w:szCs w:val="28"/>
              </w:rPr>
              <w:t xml:space="preserve"> </w:t>
            </w:r>
            <w:r w:rsidR="008435C3">
              <w:rPr>
                <w:rFonts w:cs="Arial"/>
                <w:color w:val="000000"/>
                <w:szCs w:val="28"/>
              </w:rPr>
              <w:t>"</w:t>
            </w:r>
            <w:r w:rsidR="00E472AC">
              <w:rPr>
                <w:rFonts w:cs="Arial"/>
                <w:color w:val="000000"/>
                <w:szCs w:val="28"/>
              </w:rPr>
              <w:t>là nhóm con chuẩn tắc</w:t>
            </w:r>
            <w:r w:rsidR="00E472AC" w:rsidRPr="004C2BAB">
              <w:rPr>
                <w:rFonts w:cs="Arial"/>
                <w:color w:val="000000"/>
                <w:szCs w:val="28"/>
              </w:rPr>
              <w:t xml:space="preserve"> </w:t>
            </w:r>
            <w:r w:rsidR="00E472AC">
              <w:rPr>
                <w:rFonts w:cs="Arial"/>
                <w:color w:val="000000"/>
                <w:szCs w:val="28"/>
              </w:rPr>
              <w:t>hoặc bằng</w:t>
            </w:r>
            <w:r w:rsidR="008435C3">
              <w:rPr>
                <w:rFonts w:cs="Arial"/>
                <w:color w:val="000000"/>
                <w:szCs w:val="28"/>
              </w:rPr>
              <w:t>"</w:t>
            </w:r>
            <w:r w:rsidR="004C2BAB" w:rsidRPr="004C2BAB">
              <w:rPr>
                <w:rFonts w:cs="Arial"/>
                <w:color w:val="000000"/>
                <w:szCs w:val="28"/>
              </w:rPr>
              <w:t xml:space="preserve"> (</w:t>
            </w:r>
            <w:r w:rsidR="00666FC1">
              <w:rPr>
                <w:rFonts w:cs="Arial"/>
                <w:color w:val="000000"/>
                <w:szCs w:val="28"/>
              </w:rPr>
              <w:t>dấu</w:t>
            </w:r>
            <w:r w:rsidR="004C2BAB" w:rsidRPr="004C2BAB">
              <w:rPr>
                <w:rFonts w:cs="Arial"/>
                <w:color w:val="000000"/>
                <w:szCs w:val="28"/>
              </w:rPr>
              <w:t xml:space="preserve"> </w:t>
            </w:r>
            <w:r w:rsidR="008435C3">
              <w:rPr>
                <w:rFonts w:cs="Arial"/>
                <w:color w:val="000000"/>
                <w:szCs w:val="28"/>
              </w:rPr>
              <w:t>"</w:t>
            </w:r>
            <w:r w:rsidR="00666FC1">
              <w:rPr>
                <w:rFonts w:cs="Arial"/>
                <w:color w:val="000000"/>
                <w:szCs w:val="28"/>
              </w:rPr>
              <w:t>lớn hơn</w:t>
            </w:r>
            <w:r w:rsidR="008435C3">
              <w:rPr>
                <w:rFonts w:cs="Arial"/>
                <w:color w:val="000000"/>
                <w:szCs w:val="28"/>
              </w:rPr>
              <w:t>"</w:t>
            </w:r>
            <w:r w:rsidR="00666FC1">
              <w:rPr>
                <w:rFonts w:cs="Arial"/>
                <w:color w:val="000000"/>
                <w:szCs w:val="28"/>
              </w:rPr>
              <w:t xml:space="preserve"> đóng</w:t>
            </w:r>
            <w:r w:rsidR="004C2BAB" w:rsidRPr="004C2BAB">
              <w:rPr>
                <w:rFonts w:cs="Arial"/>
                <w:color w:val="000000"/>
                <w:szCs w:val="28"/>
              </w:rPr>
              <w:t xml:space="preserve">, </w:t>
            </w:r>
            <w:r w:rsidR="00666FC1">
              <w:rPr>
                <w:rFonts w:cs="Arial"/>
                <w:color w:val="000000"/>
                <w:szCs w:val="28"/>
              </w:rPr>
              <w:t>có gạch</w:t>
            </w:r>
            <w:r w:rsidR="0078649E">
              <w:rPr>
                <w:rFonts w:cs="Arial"/>
                <w:color w:val="000000"/>
                <w:szCs w:val="28"/>
              </w:rPr>
              <w:t xml:space="preserve"> ngang</w:t>
            </w:r>
            <w:r w:rsidR="00666FC1">
              <w:rPr>
                <w:rFonts w:cs="Arial"/>
                <w:color w:val="000000"/>
                <w:szCs w:val="28"/>
              </w:rPr>
              <w:t xml:space="preserve"> bên </w:t>
            </w:r>
            <w:r w:rsidR="0078649E">
              <w:rPr>
                <w:rFonts w:cs="Arial"/>
                <w:color w:val="000000"/>
                <w:szCs w:val="28"/>
              </w:rPr>
              <w:t>dưới</w:t>
            </w:r>
            <w:r w:rsidR="004C2BAB" w:rsidRPr="004C2BAB">
              <w:rPr>
                <w:rFonts w:cs="Arial"/>
                <w:color w:val="000000"/>
                <w:szCs w:val="28"/>
              </w:rPr>
              <w:t>)</w:t>
            </w:r>
          </w:p>
        </w:tc>
      </w:tr>
      <w:tr w:rsidR="004C2BAB" w:rsidRPr="004C2BAB" w14:paraId="574C6540" w14:textId="77777777" w:rsidTr="004C2BAB">
        <w:tc>
          <w:tcPr>
            <w:tcW w:w="0" w:type="auto"/>
          </w:tcPr>
          <w:p w14:paraId="3EAAEB65"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_&lt;</w:t>
            </w:r>
          </w:p>
        </w:tc>
        <w:tc>
          <w:tcPr>
            <w:tcW w:w="0" w:type="auto"/>
          </w:tcPr>
          <w:p w14:paraId="3E1561FA" w14:textId="77777777" w:rsidR="004C2BAB" w:rsidRPr="004C2BAB" w:rsidRDefault="004C2BAB" w:rsidP="005B3DF1">
            <w:pPr>
              <w:rPr>
                <w:rFonts w:ascii="SimBraille" w:hAnsi="SimBraille" w:cs="SimBraille"/>
                <w:color w:val="000000"/>
                <w:szCs w:val="28"/>
              </w:rPr>
            </w:pPr>
            <w:r w:rsidRPr="004C2BAB">
              <w:rPr>
                <w:rFonts w:ascii="SimBraille" w:hAnsi="SimBraille" w:cs="SimBraille"/>
                <w:noProof/>
                <w:color w:val="000000"/>
                <w:szCs w:val="28"/>
                <w:lang w:val="vi-VN" w:eastAsia="vi-VN"/>
              </w:rPr>
              <w:drawing>
                <wp:inline distT="0" distB="0" distL="0" distR="0" wp14:anchorId="4C33BEF3" wp14:editId="78314791">
                  <wp:extent cx="111125" cy="10160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15940" cy="106002"/>
                          </a:xfrm>
                          <a:prstGeom prst="rect">
                            <a:avLst/>
                          </a:prstGeom>
                          <a:noFill/>
                          <a:ln>
                            <a:noFill/>
                          </a:ln>
                        </pic:spPr>
                      </pic:pic>
                    </a:graphicData>
                  </a:graphic>
                </wp:inline>
              </w:drawing>
            </w:r>
          </w:p>
        </w:tc>
        <w:tc>
          <w:tcPr>
            <w:tcW w:w="0" w:type="auto"/>
          </w:tcPr>
          <w:p w14:paraId="555C76F5" w14:textId="29093641" w:rsidR="004C2BAB" w:rsidRPr="004C2BAB" w:rsidRDefault="00E472AC" w:rsidP="005B3DF1">
            <w:pPr>
              <w:rPr>
                <w:rFonts w:cs="Arial"/>
                <w:color w:val="000000"/>
                <w:szCs w:val="28"/>
              </w:rPr>
            </w:pPr>
            <w:r>
              <w:rPr>
                <w:rFonts w:cs="Arial"/>
                <w:color w:val="000000"/>
                <w:szCs w:val="28"/>
              </w:rPr>
              <w:t>là nhóm con chuẩn tắc nhưng không bằng</w:t>
            </w:r>
            <w:r w:rsidR="004C2BAB" w:rsidRPr="004C2BAB">
              <w:rPr>
                <w:rFonts w:cs="Arial"/>
                <w:color w:val="000000"/>
                <w:szCs w:val="28"/>
              </w:rPr>
              <w:t xml:space="preserve"> (</w:t>
            </w:r>
            <w:r w:rsidR="00790030">
              <w:rPr>
                <w:rFonts w:cs="Arial"/>
                <w:color w:val="000000"/>
                <w:szCs w:val="28"/>
              </w:rPr>
              <w:t>dấu</w:t>
            </w:r>
            <w:r w:rsidR="004C2BAB" w:rsidRPr="004C2BAB">
              <w:rPr>
                <w:rFonts w:cs="Arial"/>
                <w:color w:val="000000"/>
                <w:szCs w:val="28"/>
              </w:rPr>
              <w:t xml:space="preserve"> </w:t>
            </w:r>
            <w:r w:rsidR="008435C3">
              <w:rPr>
                <w:rFonts w:cs="Arial"/>
                <w:color w:val="000000"/>
                <w:szCs w:val="28"/>
              </w:rPr>
              <w:t>"</w:t>
            </w:r>
            <w:r w:rsidR="00790030">
              <w:rPr>
                <w:rFonts w:cs="Arial"/>
                <w:color w:val="000000"/>
                <w:szCs w:val="28"/>
              </w:rPr>
              <w:t>bé hơn</w:t>
            </w:r>
            <w:r w:rsidR="008435C3">
              <w:rPr>
                <w:rFonts w:cs="Arial"/>
                <w:color w:val="000000"/>
                <w:szCs w:val="28"/>
              </w:rPr>
              <w:t>"</w:t>
            </w:r>
            <w:r w:rsidR="00790030">
              <w:rPr>
                <w:rFonts w:cs="Arial"/>
                <w:color w:val="000000"/>
                <w:szCs w:val="28"/>
              </w:rPr>
              <w:t xml:space="preserve"> đóng</w:t>
            </w:r>
            <w:r w:rsidR="004C2BAB" w:rsidRPr="004C2BAB">
              <w:rPr>
                <w:rFonts w:cs="Arial"/>
                <w:color w:val="000000"/>
                <w:szCs w:val="28"/>
              </w:rPr>
              <w:t xml:space="preserve">, </w:t>
            </w:r>
            <w:r w:rsidR="00790030">
              <w:rPr>
                <w:rFonts w:cs="Arial"/>
                <w:color w:val="000000"/>
                <w:szCs w:val="28"/>
              </w:rPr>
              <w:t>gạch ngang bên dưới bị gạch bỏ</w:t>
            </w:r>
            <w:r w:rsidR="004C2BAB" w:rsidRPr="004C2BAB">
              <w:rPr>
                <w:rFonts w:cs="Arial"/>
                <w:color w:val="000000"/>
                <w:szCs w:val="28"/>
              </w:rPr>
              <w:t>)</w:t>
            </w:r>
          </w:p>
        </w:tc>
      </w:tr>
      <w:tr w:rsidR="004C2BAB" w:rsidRPr="004C2BAB" w14:paraId="5CE805CF" w14:textId="77777777" w:rsidTr="004C2BAB">
        <w:tc>
          <w:tcPr>
            <w:tcW w:w="0" w:type="auto"/>
          </w:tcPr>
          <w:p w14:paraId="28D536B2"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_&gt;</w:t>
            </w:r>
          </w:p>
        </w:tc>
        <w:tc>
          <w:tcPr>
            <w:tcW w:w="0" w:type="auto"/>
          </w:tcPr>
          <w:p w14:paraId="16A01A77" w14:textId="77777777" w:rsidR="004C2BAB" w:rsidRPr="004C2BAB" w:rsidRDefault="004C2BAB" w:rsidP="005B3DF1">
            <w:pPr>
              <w:rPr>
                <w:rFonts w:ascii="SimBraille" w:hAnsi="SimBraille" w:cs="SimBraille"/>
                <w:color w:val="000000"/>
                <w:szCs w:val="28"/>
              </w:rPr>
            </w:pPr>
            <w:r w:rsidRPr="004C2BAB">
              <w:rPr>
                <w:rFonts w:ascii="SimBraille" w:hAnsi="SimBraille" w:cs="SimBraille"/>
                <w:noProof/>
                <w:color w:val="000000"/>
                <w:szCs w:val="28"/>
                <w:lang w:val="vi-VN" w:eastAsia="vi-VN"/>
              </w:rPr>
              <w:drawing>
                <wp:inline distT="0" distB="0" distL="0" distR="0" wp14:anchorId="159376F8" wp14:editId="5547D425">
                  <wp:extent cx="140758" cy="1206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43314" cy="122841"/>
                          </a:xfrm>
                          <a:prstGeom prst="rect">
                            <a:avLst/>
                          </a:prstGeom>
                          <a:noFill/>
                          <a:ln>
                            <a:noFill/>
                          </a:ln>
                        </pic:spPr>
                      </pic:pic>
                    </a:graphicData>
                  </a:graphic>
                </wp:inline>
              </w:drawing>
            </w:r>
          </w:p>
        </w:tc>
        <w:tc>
          <w:tcPr>
            <w:tcW w:w="0" w:type="auto"/>
          </w:tcPr>
          <w:p w14:paraId="17240BDE" w14:textId="28ECCE80" w:rsidR="004C2BAB" w:rsidRPr="004C2BAB" w:rsidRDefault="00E472AC" w:rsidP="005B3DF1">
            <w:pPr>
              <w:rPr>
                <w:rFonts w:cs="Arial"/>
                <w:color w:val="000000"/>
                <w:szCs w:val="28"/>
              </w:rPr>
            </w:pPr>
            <w:r>
              <w:rPr>
                <w:rFonts w:cs="Arial"/>
                <w:color w:val="000000"/>
                <w:szCs w:val="28"/>
              </w:rPr>
              <w:t>ngược lại của</w:t>
            </w:r>
            <w:r w:rsidR="004C2BAB" w:rsidRPr="004C2BAB">
              <w:rPr>
                <w:rFonts w:cs="Arial"/>
                <w:color w:val="000000"/>
                <w:szCs w:val="28"/>
              </w:rPr>
              <w:t xml:space="preserve"> </w:t>
            </w:r>
            <w:r w:rsidR="008435C3">
              <w:rPr>
                <w:rFonts w:cs="Arial"/>
                <w:color w:val="000000"/>
                <w:szCs w:val="28"/>
              </w:rPr>
              <w:t>"</w:t>
            </w:r>
            <w:r w:rsidR="00863715">
              <w:rPr>
                <w:rFonts w:cs="Arial"/>
                <w:color w:val="000000"/>
                <w:szCs w:val="28"/>
              </w:rPr>
              <w:t>là nhóm con chuẩn tắc của</w:t>
            </w:r>
            <w:r w:rsidR="00863715" w:rsidRPr="004C2BAB">
              <w:rPr>
                <w:rFonts w:cs="Arial"/>
                <w:color w:val="000000"/>
                <w:szCs w:val="28"/>
              </w:rPr>
              <w:t xml:space="preserve"> </w:t>
            </w:r>
            <w:r w:rsidR="00863715">
              <w:rPr>
                <w:rFonts w:cs="Arial"/>
                <w:color w:val="000000"/>
                <w:szCs w:val="28"/>
              </w:rPr>
              <w:t>nhưng không bằng</w:t>
            </w:r>
            <w:r w:rsidR="008435C3">
              <w:rPr>
                <w:rFonts w:cs="Arial"/>
                <w:color w:val="000000"/>
                <w:szCs w:val="28"/>
              </w:rPr>
              <w:t>"</w:t>
            </w:r>
            <w:r w:rsidR="004C2BAB" w:rsidRPr="004C2BAB">
              <w:rPr>
                <w:rFonts w:cs="Arial"/>
                <w:color w:val="000000"/>
                <w:szCs w:val="28"/>
              </w:rPr>
              <w:t xml:space="preserve"> (</w:t>
            </w:r>
            <w:r w:rsidR="00237A12">
              <w:rPr>
                <w:rFonts w:cs="Arial"/>
                <w:color w:val="000000"/>
                <w:szCs w:val="28"/>
              </w:rPr>
              <w:t>dấu</w:t>
            </w:r>
            <w:r w:rsidR="00237A12" w:rsidRPr="004C2BAB">
              <w:rPr>
                <w:rFonts w:cs="Arial"/>
                <w:color w:val="000000"/>
                <w:szCs w:val="28"/>
              </w:rPr>
              <w:t xml:space="preserve"> </w:t>
            </w:r>
            <w:r w:rsidR="008435C3">
              <w:rPr>
                <w:rFonts w:cs="Arial"/>
                <w:color w:val="000000"/>
                <w:szCs w:val="28"/>
              </w:rPr>
              <w:t>"</w:t>
            </w:r>
            <w:r w:rsidR="00237A12">
              <w:rPr>
                <w:rFonts w:cs="Arial"/>
                <w:color w:val="000000"/>
                <w:szCs w:val="28"/>
              </w:rPr>
              <w:t>lớn hơn</w:t>
            </w:r>
            <w:r w:rsidR="008435C3">
              <w:rPr>
                <w:rFonts w:cs="Arial"/>
                <w:color w:val="000000"/>
                <w:szCs w:val="28"/>
              </w:rPr>
              <w:t>"</w:t>
            </w:r>
            <w:r w:rsidR="00237A12">
              <w:rPr>
                <w:rFonts w:cs="Arial"/>
                <w:color w:val="000000"/>
                <w:szCs w:val="28"/>
              </w:rPr>
              <w:t xml:space="preserve"> đóng</w:t>
            </w:r>
            <w:r w:rsidR="00237A12" w:rsidRPr="004C2BAB">
              <w:rPr>
                <w:rFonts w:cs="Arial"/>
                <w:color w:val="000000"/>
                <w:szCs w:val="28"/>
              </w:rPr>
              <w:t xml:space="preserve">, </w:t>
            </w:r>
            <w:r w:rsidR="00237A12">
              <w:rPr>
                <w:rFonts w:cs="Arial"/>
                <w:color w:val="000000"/>
                <w:szCs w:val="28"/>
              </w:rPr>
              <w:t>gạch ngang bên dưới bị gạch bỏ</w:t>
            </w:r>
            <w:r w:rsidR="004C2BAB" w:rsidRPr="004C2BAB">
              <w:rPr>
                <w:rFonts w:cs="Arial"/>
                <w:color w:val="000000"/>
                <w:szCs w:val="28"/>
              </w:rPr>
              <w:t>)</w:t>
            </w:r>
          </w:p>
        </w:tc>
      </w:tr>
    </w:tbl>
    <w:p w14:paraId="56C748A5" w14:textId="77777777" w:rsidR="004C2BAB" w:rsidRDefault="004C2BAB" w:rsidP="005B3DF1">
      <w:pPr>
        <w:rPr>
          <w:rFonts w:ascii="SimBraille" w:hAnsi="SimBraille" w:cs="SimBraille"/>
          <w:color w:val="000000"/>
          <w:szCs w:val="28"/>
        </w:rPr>
      </w:pPr>
    </w:p>
    <w:tbl>
      <w:tblPr>
        <w:tblW w:w="0" w:type="auto"/>
        <w:tblLook w:val="04A0" w:firstRow="1" w:lastRow="0" w:firstColumn="1" w:lastColumn="0" w:noHBand="0" w:noVBand="1"/>
      </w:tblPr>
      <w:tblGrid>
        <w:gridCol w:w="1084"/>
        <w:gridCol w:w="407"/>
        <w:gridCol w:w="6912"/>
      </w:tblGrid>
      <w:tr w:rsidR="004C2BAB" w:rsidRPr="004C2BAB" w14:paraId="53190916" w14:textId="77777777" w:rsidTr="004C2BAB">
        <w:tc>
          <w:tcPr>
            <w:tcW w:w="0" w:type="auto"/>
          </w:tcPr>
          <w:p w14:paraId="19E796E7"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6</w:t>
            </w:r>
          </w:p>
        </w:tc>
        <w:tc>
          <w:tcPr>
            <w:tcW w:w="0" w:type="auto"/>
          </w:tcPr>
          <w:p w14:paraId="6494D9BB" w14:textId="77777777" w:rsidR="004C2BAB" w:rsidRPr="004C2BAB" w:rsidRDefault="004C2BAB" w:rsidP="005B3DF1">
            <w:pPr>
              <w:rPr>
                <w:rFonts w:ascii="Cambria Math" w:hAnsi="Cambria Math" w:cs="Cambria Math"/>
                <w:color w:val="000000"/>
                <w:szCs w:val="28"/>
              </w:rPr>
            </w:pPr>
            <w:r w:rsidRPr="004C2BAB">
              <w:rPr>
                <w:rFonts w:ascii="Cambria Math" w:hAnsi="Cambria Math" w:cs="Cambria Math"/>
                <w:color w:val="000000"/>
                <w:szCs w:val="28"/>
              </w:rPr>
              <w:t>∨</w:t>
            </w:r>
          </w:p>
        </w:tc>
        <w:tc>
          <w:tcPr>
            <w:tcW w:w="0" w:type="auto"/>
          </w:tcPr>
          <w:p w14:paraId="3D71D584" w14:textId="34E90679" w:rsidR="004C2BAB" w:rsidRPr="004C2BAB" w:rsidRDefault="00E12F7C" w:rsidP="005B3DF1">
            <w:pPr>
              <w:rPr>
                <w:rFonts w:cs="Arial"/>
                <w:color w:val="000000"/>
                <w:szCs w:val="28"/>
              </w:rPr>
            </w:pPr>
            <w:r>
              <w:rPr>
                <w:rFonts w:cs="Arial"/>
                <w:color w:val="000000"/>
                <w:szCs w:val="28"/>
              </w:rPr>
              <w:t>hoặc</w:t>
            </w:r>
            <w:r w:rsidR="004C2BAB" w:rsidRPr="004C2BAB">
              <w:rPr>
                <w:rFonts w:cs="Arial"/>
                <w:color w:val="000000"/>
                <w:szCs w:val="28"/>
              </w:rPr>
              <w:t xml:space="preserve"> (</w:t>
            </w:r>
            <w:r>
              <w:rPr>
                <w:rFonts w:cs="Arial"/>
                <w:color w:val="000000"/>
                <w:szCs w:val="28"/>
              </w:rPr>
              <w:t>chữ</w:t>
            </w:r>
            <w:r w:rsidR="004C2BAB" w:rsidRPr="004C2BAB">
              <w:rPr>
                <w:rFonts w:cs="Arial"/>
                <w:color w:val="000000"/>
                <w:szCs w:val="28"/>
              </w:rPr>
              <w:t xml:space="preserve"> v</w:t>
            </w:r>
            <w:r>
              <w:rPr>
                <w:rFonts w:cs="Arial"/>
                <w:color w:val="000000"/>
                <w:szCs w:val="28"/>
              </w:rPr>
              <w:t xml:space="preserve"> hướng lên</w:t>
            </w:r>
            <w:r w:rsidR="004C2BAB" w:rsidRPr="004C2BAB">
              <w:rPr>
                <w:rFonts w:cs="Arial"/>
                <w:color w:val="000000"/>
                <w:szCs w:val="28"/>
              </w:rPr>
              <w:t>)</w:t>
            </w:r>
          </w:p>
        </w:tc>
      </w:tr>
      <w:tr w:rsidR="004C2BAB" w:rsidRPr="004C2BAB" w14:paraId="7B86056C" w14:textId="77777777" w:rsidTr="004C2BAB">
        <w:tc>
          <w:tcPr>
            <w:tcW w:w="0" w:type="auto"/>
          </w:tcPr>
          <w:p w14:paraId="027E6C8F"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8</w:t>
            </w:r>
          </w:p>
        </w:tc>
        <w:tc>
          <w:tcPr>
            <w:tcW w:w="0" w:type="auto"/>
          </w:tcPr>
          <w:p w14:paraId="47175C13" w14:textId="77777777" w:rsidR="004C2BAB" w:rsidRPr="004C2BAB" w:rsidRDefault="004C2BAB" w:rsidP="005B3DF1">
            <w:pPr>
              <w:rPr>
                <w:rFonts w:ascii="Cambria Math" w:hAnsi="Cambria Math" w:cs="Cambria Math"/>
                <w:color w:val="000000"/>
                <w:szCs w:val="28"/>
              </w:rPr>
            </w:pPr>
            <w:r w:rsidRPr="004C2BAB">
              <w:rPr>
                <w:rFonts w:ascii="Cambria Math" w:hAnsi="Cambria Math" w:cs="Cambria Math"/>
                <w:color w:val="000000"/>
                <w:szCs w:val="28"/>
              </w:rPr>
              <w:t>∧</w:t>
            </w:r>
          </w:p>
        </w:tc>
        <w:tc>
          <w:tcPr>
            <w:tcW w:w="0" w:type="auto"/>
          </w:tcPr>
          <w:p w14:paraId="66343299" w14:textId="0BB7C701" w:rsidR="004C2BAB" w:rsidRPr="004C2BAB" w:rsidRDefault="00E12F7C" w:rsidP="005B3DF1">
            <w:pPr>
              <w:rPr>
                <w:rFonts w:cs="Arial"/>
                <w:color w:val="000000"/>
                <w:szCs w:val="28"/>
              </w:rPr>
            </w:pPr>
            <w:r>
              <w:rPr>
                <w:rFonts w:cs="Arial"/>
                <w:color w:val="000000"/>
                <w:szCs w:val="28"/>
              </w:rPr>
              <w:t>và</w:t>
            </w:r>
            <w:r w:rsidR="004C2BAB" w:rsidRPr="004C2BAB">
              <w:rPr>
                <w:rFonts w:cs="Arial"/>
                <w:color w:val="000000"/>
                <w:szCs w:val="28"/>
              </w:rPr>
              <w:t xml:space="preserve"> (</w:t>
            </w:r>
            <w:r>
              <w:rPr>
                <w:rFonts w:cs="Arial"/>
                <w:color w:val="000000"/>
                <w:szCs w:val="28"/>
              </w:rPr>
              <w:t>chữ</w:t>
            </w:r>
            <w:r w:rsidR="004C2BAB" w:rsidRPr="004C2BAB">
              <w:rPr>
                <w:rFonts w:cs="Arial"/>
                <w:color w:val="000000"/>
                <w:szCs w:val="28"/>
              </w:rPr>
              <w:t xml:space="preserve"> v </w:t>
            </w:r>
            <w:r>
              <w:rPr>
                <w:rFonts w:cs="Arial"/>
                <w:color w:val="000000"/>
                <w:szCs w:val="28"/>
              </w:rPr>
              <w:t>úp ngược</w:t>
            </w:r>
            <w:r w:rsidR="004C2BAB" w:rsidRPr="004C2BAB">
              <w:rPr>
                <w:rFonts w:cs="Arial"/>
                <w:color w:val="000000"/>
                <w:szCs w:val="28"/>
              </w:rPr>
              <w:t>)</w:t>
            </w:r>
          </w:p>
        </w:tc>
      </w:tr>
      <w:tr w:rsidR="004C2BAB" w:rsidRPr="004C2BAB" w14:paraId="3857E548" w14:textId="77777777" w:rsidTr="004C2BAB">
        <w:tc>
          <w:tcPr>
            <w:tcW w:w="0" w:type="auto"/>
          </w:tcPr>
          <w:p w14:paraId="5F8B0B60"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lastRenderedPageBreak/>
              <w:t>.=@?</w:t>
            </w:r>
          </w:p>
        </w:tc>
        <w:tc>
          <w:tcPr>
            <w:tcW w:w="0" w:type="auto"/>
          </w:tcPr>
          <w:p w14:paraId="7440478D" w14:textId="77777777" w:rsidR="004C2BAB" w:rsidRPr="004C2BAB" w:rsidRDefault="004C2BAB" w:rsidP="005B3DF1">
            <w:pPr>
              <w:rPr>
                <w:rFonts w:cs="Arial"/>
                <w:color w:val="000000"/>
                <w:szCs w:val="28"/>
              </w:rPr>
            </w:pPr>
            <w:r w:rsidRPr="004C2BAB">
              <w:rPr>
                <w:rFonts w:cs="Arial"/>
                <w:color w:val="000000"/>
                <w:szCs w:val="28"/>
              </w:rPr>
              <w:t>¬</w:t>
            </w:r>
          </w:p>
        </w:tc>
        <w:tc>
          <w:tcPr>
            <w:tcW w:w="0" w:type="auto"/>
          </w:tcPr>
          <w:p w14:paraId="6105D8B8" w14:textId="5A10F967" w:rsidR="004C2BAB" w:rsidRPr="004C2BAB" w:rsidRDefault="006C3A38" w:rsidP="005B3DF1">
            <w:pPr>
              <w:rPr>
                <w:rFonts w:cs="Arial"/>
                <w:color w:val="000000"/>
                <w:szCs w:val="28"/>
              </w:rPr>
            </w:pPr>
            <w:r>
              <w:rPr>
                <w:rFonts w:cs="Arial"/>
                <w:color w:val="000000"/>
                <w:szCs w:val="28"/>
              </w:rPr>
              <w:t xml:space="preserve">Ký hiệu </w:t>
            </w:r>
            <w:r w:rsidR="008435C3">
              <w:rPr>
                <w:rFonts w:cs="Arial"/>
                <w:color w:val="000000"/>
                <w:szCs w:val="28"/>
              </w:rPr>
              <w:t>"</w:t>
            </w:r>
            <w:r>
              <w:rPr>
                <w:rFonts w:cs="Arial"/>
                <w:color w:val="000000"/>
                <w:szCs w:val="28"/>
              </w:rPr>
              <w:t>không</w:t>
            </w:r>
            <w:r w:rsidR="008435C3">
              <w:rPr>
                <w:rFonts w:cs="Arial"/>
                <w:color w:val="000000"/>
                <w:szCs w:val="28"/>
              </w:rPr>
              <w:t>"</w:t>
            </w:r>
            <w:r w:rsidR="004C2BAB" w:rsidRPr="004C2BAB">
              <w:rPr>
                <w:rFonts w:cs="Arial"/>
                <w:color w:val="000000"/>
                <w:szCs w:val="28"/>
              </w:rPr>
              <w:t xml:space="preserve"> (</w:t>
            </w:r>
            <w:r w:rsidR="008A2832">
              <w:rPr>
                <w:rFonts w:cs="Arial"/>
                <w:color w:val="000000"/>
                <w:szCs w:val="28"/>
              </w:rPr>
              <w:t>gạch ngang có gạch đứng hướng xuống ở bên phải</w:t>
            </w:r>
            <w:r w:rsidR="004C2BAB" w:rsidRPr="004C2BAB">
              <w:rPr>
                <w:rFonts w:cs="Arial"/>
                <w:color w:val="000000"/>
                <w:szCs w:val="28"/>
              </w:rPr>
              <w:t>)</w:t>
            </w:r>
          </w:p>
        </w:tc>
      </w:tr>
      <w:tr w:rsidR="004C2BAB" w:rsidRPr="004C2BAB" w14:paraId="077F2586" w14:textId="77777777" w:rsidTr="004C2BAB">
        <w:tc>
          <w:tcPr>
            <w:tcW w:w="0" w:type="auto"/>
          </w:tcPr>
          <w:p w14:paraId="1F03DE37"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_3</w:t>
            </w:r>
          </w:p>
        </w:tc>
        <w:tc>
          <w:tcPr>
            <w:tcW w:w="0" w:type="auto"/>
          </w:tcPr>
          <w:p w14:paraId="72709C66" w14:textId="77777777" w:rsidR="004C2BAB" w:rsidRPr="004C2BAB" w:rsidRDefault="004C2BAB" w:rsidP="005B3DF1">
            <w:pPr>
              <w:rPr>
                <w:rFonts w:ascii="Lucida Sans Unicode" w:hAnsi="Lucida Sans Unicode" w:cs="Lucida Sans Unicode"/>
                <w:color w:val="000000"/>
                <w:szCs w:val="28"/>
              </w:rPr>
            </w:pPr>
            <w:r w:rsidRPr="004C2BAB">
              <w:rPr>
                <w:rFonts w:ascii="Lucida Sans Unicode" w:hAnsi="Lucida Sans Unicode" w:cs="Lucida Sans Unicode"/>
                <w:color w:val="000000"/>
                <w:szCs w:val="28"/>
              </w:rPr>
              <w:t>⊢</w:t>
            </w:r>
          </w:p>
        </w:tc>
        <w:tc>
          <w:tcPr>
            <w:tcW w:w="0" w:type="auto"/>
          </w:tcPr>
          <w:p w14:paraId="652CECA3" w14:textId="71684226" w:rsidR="004C2BAB" w:rsidRPr="004C2BAB" w:rsidRDefault="000B574C" w:rsidP="005B3DF1">
            <w:pPr>
              <w:rPr>
                <w:rFonts w:cs="Arial"/>
                <w:color w:val="000000"/>
                <w:szCs w:val="28"/>
              </w:rPr>
            </w:pPr>
            <w:r>
              <w:rPr>
                <w:rFonts w:cs="Arial"/>
                <w:color w:val="000000"/>
                <w:szCs w:val="28"/>
              </w:rPr>
              <w:t>khẳng định</w:t>
            </w:r>
            <w:r w:rsidR="004C2BAB" w:rsidRPr="004C2BAB">
              <w:rPr>
                <w:rFonts w:cs="Arial"/>
                <w:color w:val="000000"/>
                <w:szCs w:val="28"/>
              </w:rPr>
              <w:t xml:space="preserve"> (</w:t>
            </w:r>
            <w:r w:rsidR="00D20ADA">
              <w:rPr>
                <w:rFonts w:cs="Arial"/>
                <w:color w:val="000000"/>
                <w:szCs w:val="28"/>
              </w:rPr>
              <w:t xml:space="preserve">ký hiệu </w:t>
            </w:r>
            <w:r w:rsidR="008435C3">
              <w:rPr>
                <w:rFonts w:cs="Arial"/>
                <w:color w:val="000000"/>
                <w:szCs w:val="28"/>
              </w:rPr>
              <w:t>"</w:t>
            </w:r>
            <w:r w:rsidR="00D20ADA">
              <w:rPr>
                <w:rFonts w:cs="Arial"/>
                <w:color w:val="000000"/>
                <w:szCs w:val="28"/>
              </w:rPr>
              <w:t>là một định lý</w:t>
            </w:r>
            <w:r w:rsidR="008435C3">
              <w:rPr>
                <w:rFonts w:cs="Arial"/>
                <w:color w:val="000000"/>
                <w:szCs w:val="28"/>
              </w:rPr>
              <w:t>"</w:t>
            </w:r>
            <w:r w:rsidR="004C2BAB" w:rsidRPr="004C2BAB">
              <w:rPr>
                <w:rFonts w:cs="Arial"/>
                <w:color w:val="000000"/>
                <w:szCs w:val="28"/>
              </w:rPr>
              <w:t xml:space="preserve">; </w:t>
            </w:r>
            <w:r w:rsidR="008B51DA">
              <w:rPr>
                <w:rFonts w:cs="Arial"/>
                <w:color w:val="000000"/>
                <w:szCs w:val="28"/>
              </w:rPr>
              <w:t xml:space="preserve">chữ </w:t>
            </w:r>
            <w:r w:rsidR="008435C3">
              <w:rPr>
                <w:rFonts w:cs="Arial"/>
                <w:color w:val="000000"/>
                <w:szCs w:val="28"/>
              </w:rPr>
              <w:t>"</w:t>
            </w:r>
            <w:r w:rsidR="004C2BAB" w:rsidRPr="004C2BAB">
              <w:rPr>
                <w:rFonts w:cs="Arial"/>
                <w:color w:val="000000"/>
                <w:szCs w:val="28"/>
              </w:rPr>
              <w:t>T</w:t>
            </w:r>
            <w:r w:rsidR="008435C3">
              <w:rPr>
                <w:rFonts w:cs="Arial"/>
                <w:color w:val="000000"/>
                <w:szCs w:val="28"/>
              </w:rPr>
              <w:t>"</w:t>
            </w:r>
            <w:r w:rsidR="004C2BAB" w:rsidRPr="004C2BAB">
              <w:rPr>
                <w:rFonts w:cs="Arial"/>
                <w:color w:val="000000"/>
                <w:szCs w:val="28"/>
              </w:rPr>
              <w:t xml:space="preserve"> </w:t>
            </w:r>
            <w:r w:rsidR="008B51DA">
              <w:rPr>
                <w:rFonts w:cs="Arial"/>
                <w:color w:val="000000"/>
                <w:szCs w:val="28"/>
              </w:rPr>
              <w:t>nằm ngang về bên trái</w:t>
            </w:r>
            <w:r w:rsidR="004C2BAB" w:rsidRPr="004C2BAB">
              <w:rPr>
                <w:rFonts w:cs="Arial"/>
                <w:color w:val="000000"/>
                <w:szCs w:val="28"/>
              </w:rPr>
              <w:t>)</w:t>
            </w:r>
          </w:p>
        </w:tc>
      </w:tr>
      <w:tr w:rsidR="004C2BAB" w:rsidRPr="004C2BAB" w14:paraId="7B036CDD" w14:textId="77777777" w:rsidTr="004C2BAB">
        <w:tc>
          <w:tcPr>
            <w:tcW w:w="0" w:type="auto"/>
          </w:tcPr>
          <w:p w14:paraId="33CF4645"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_3</w:t>
            </w:r>
          </w:p>
        </w:tc>
        <w:tc>
          <w:tcPr>
            <w:tcW w:w="0" w:type="auto"/>
          </w:tcPr>
          <w:p w14:paraId="31C78E92" w14:textId="77777777" w:rsidR="004C2BAB" w:rsidRPr="004C2BAB" w:rsidRDefault="004C2BAB" w:rsidP="005B3DF1">
            <w:pPr>
              <w:rPr>
                <w:rFonts w:ascii="Lucida Sans Unicode" w:hAnsi="Lucida Sans Unicode" w:cs="Lucida Sans Unicode"/>
                <w:color w:val="000000"/>
                <w:szCs w:val="28"/>
              </w:rPr>
            </w:pPr>
            <w:r w:rsidRPr="004C2BAB">
              <w:rPr>
                <w:rFonts w:ascii="Lucida Sans Unicode" w:hAnsi="Lucida Sans Unicode" w:cs="Lucida Sans Unicode"/>
                <w:color w:val="000000"/>
                <w:szCs w:val="28"/>
              </w:rPr>
              <w:t>⊣</w:t>
            </w:r>
          </w:p>
        </w:tc>
        <w:tc>
          <w:tcPr>
            <w:tcW w:w="0" w:type="auto"/>
          </w:tcPr>
          <w:p w14:paraId="4FB55825" w14:textId="78CE1AFD" w:rsidR="004C2BAB" w:rsidRPr="004C2BAB" w:rsidRDefault="003E594C" w:rsidP="005B3DF1">
            <w:pPr>
              <w:rPr>
                <w:rFonts w:cs="Arial"/>
                <w:color w:val="000000"/>
                <w:szCs w:val="28"/>
              </w:rPr>
            </w:pPr>
            <w:r>
              <w:rPr>
                <w:rFonts w:cs="Arial"/>
                <w:color w:val="000000"/>
                <w:szCs w:val="28"/>
              </w:rPr>
              <w:t>khẳng định đảo</w:t>
            </w:r>
            <w:r w:rsidR="004C2BAB" w:rsidRPr="004C2BAB">
              <w:rPr>
                <w:rFonts w:cs="Arial"/>
                <w:color w:val="000000"/>
                <w:szCs w:val="28"/>
              </w:rPr>
              <w:t xml:space="preserve"> (</w:t>
            </w:r>
            <w:r w:rsidR="008435C3">
              <w:rPr>
                <w:rFonts w:cs="Arial"/>
                <w:color w:val="000000"/>
                <w:szCs w:val="28"/>
              </w:rPr>
              <w:t>"</w:t>
            </w:r>
            <w:r w:rsidR="004C2BAB" w:rsidRPr="004C2BAB">
              <w:rPr>
                <w:rFonts w:cs="Arial"/>
                <w:color w:val="000000"/>
                <w:szCs w:val="28"/>
              </w:rPr>
              <w:t>T</w:t>
            </w:r>
            <w:r w:rsidR="008435C3">
              <w:rPr>
                <w:rFonts w:cs="Arial"/>
                <w:color w:val="000000"/>
                <w:szCs w:val="28"/>
              </w:rPr>
              <w:t>"</w:t>
            </w:r>
            <w:r w:rsidR="004C2BAB" w:rsidRPr="004C2BAB">
              <w:rPr>
                <w:rFonts w:cs="Arial"/>
                <w:color w:val="000000"/>
                <w:szCs w:val="28"/>
              </w:rPr>
              <w:t xml:space="preserve"> </w:t>
            </w:r>
            <w:r w:rsidR="000B574C">
              <w:rPr>
                <w:rFonts w:cs="Arial"/>
                <w:color w:val="000000"/>
                <w:szCs w:val="28"/>
              </w:rPr>
              <w:t>nằm ngang về bên phải</w:t>
            </w:r>
            <w:r w:rsidR="004C2BAB" w:rsidRPr="004C2BAB">
              <w:rPr>
                <w:rFonts w:cs="Arial"/>
                <w:color w:val="000000"/>
                <w:szCs w:val="28"/>
              </w:rPr>
              <w:t>)</w:t>
            </w:r>
          </w:p>
        </w:tc>
      </w:tr>
      <w:tr w:rsidR="004C2BAB" w:rsidRPr="004C2BAB" w14:paraId="34D73F03" w14:textId="77777777" w:rsidTr="004C2BAB">
        <w:tc>
          <w:tcPr>
            <w:tcW w:w="0" w:type="auto"/>
          </w:tcPr>
          <w:p w14:paraId="4D7449EE"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_3</w:t>
            </w:r>
          </w:p>
        </w:tc>
        <w:tc>
          <w:tcPr>
            <w:tcW w:w="0" w:type="auto"/>
          </w:tcPr>
          <w:p w14:paraId="0144FBD1" w14:textId="77777777" w:rsidR="004C2BAB" w:rsidRPr="004C2BAB" w:rsidRDefault="004C2BAB" w:rsidP="005B3DF1">
            <w:pPr>
              <w:rPr>
                <w:rFonts w:ascii="Lucida Sans Unicode" w:hAnsi="Lucida Sans Unicode" w:cs="Lucida Sans Unicode"/>
                <w:color w:val="000000"/>
                <w:szCs w:val="28"/>
              </w:rPr>
            </w:pPr>
            <w:r w:rsidRPr="004C2BAB">
              <w:rPr>
                <w:rFonts w:ascii="Lucida Sans Unicode" w:hAnsi="Lucida Sans Unicode" w:cs="Lucida Sans Unicode"/>
                <w:color w:val="000000"/>
                <w:szCs w:val="28"/>
              </w:rPr>
              <w:t>⊨</w:t>
            </w:r>
          </w:p>
        </w:tc>
        <w:tc>
          <w:tcPr>
            <w:tcW w:w="0" w:type="auto"/>
          </w:tcPr>
          <w:p w14:paraId="4E7D37EC" w14:textId="7C234A87" w:rsidR="004C2BAB" w:rsidRPr="004C2BAB" w:rsidRDefault="000F5D19" w:rsidP="005B3DF1">
            <w:pPr>
              <w:rPr>
                <w:rFonts w:cs="Arial"/>
                <w:color w:val="000000"/>
                <w:szCs w:val="28"/>
              </w:rPr>
            </w:pPr>
            <w:r>
              <w:rPr>
                <w:rFonts w:cs="Arial"/>
                <w:color w:val="000000"/>
                <w:szCs w:val="28"/>
              </w:rPr>
              <w:t xml:space="preserve">ký hiệu </w:t>
            </w:r>
            <w:r w:rsidR="008435C3">
              <w:rPr>
                <w:rFonts w:cs="Arial"/>
                <w:color w:val="000000"/>
                <w:szCs w:val="28"/>
              </w:rPr>
              <w:t>"</w:t>
            </w:r>
            <w:r>
              <w:rPr>
                <w:rFonts w:cs="Arial"/>
                <w:color w:val="000000"/>
                <w:szCs w:val="28"/>
              </w:rPr>
              <w:t>hợp lệ</w:t>
            </w:r>
            <w:r w:rsidR="008435C3">
              <w:rPr>
                <w:rFonts w:cs="Arial"/>
                <w:color w:val="000000"/>
                <w:szCs w:val="28"/>
              </w:rPr>
              <w:t>"</w:t>
            </w:r>
            <w:r w:rsidR="004C2BAB" w:rsidRPr="004C2BAB">
              <w:rPr>
                <w:rFonts w:cs="Arial"/>
                <w:color w:val="000000"/>
                <w:szCs w:val="28"/>
              </w:rPr>
              <w:t xml:space="preserve"> (</w:t>
            </w:r>
            <w:r w:rsidR="00127016">
              <w:rPr>
                <w:rFonts w:cs="Arial"/>
                <w:color w:val="000000"/>
                <w:szCs w:val="28"/>
              </w:rPr>
              <w:t>chữ</w:t>
            </w:r>
            <w:r w:rsidR="004C2BAB" w:rsidRPr="004C2BAB">
              <w:rPr>
                <w:rFonts w:cs="Arial"/>
                <w:color w:val="000000"/>
                <w:szCs w:val="28"/>
              </w:rPr>
              <w:t xml:space="preserve"> </w:t>
            </w:r>
            <w:r w:rsidR="008435C3">
              <w:rPr>
                <w:rFonts w:cs="Arial"/>
                <w:color w:val="000000"/>
                <w:szCs w:val="28"/>
              </w:rPr>
              <w:t>"</w:t>
            </w:r>
            <w:r w:rsidR="004C2BAB" w:rsidRPr="004C2BAB">
              <w:rPr>
                <w:rFonts w:cs="Arial"/>
                <w:color w:val="000000"/>
                <w:szCs w:val="28"/>
              </w:rPr>
              <w:t>T</w:t>
            </w:r>
            <w:r w:rsidR="008435C3">
              <w:rPr>
                <w:rFonts w:cs="Arial"/>
                <w:color w:val="000000"/>
                <w:szCs w:val="28"/>
              </w:rPr>
              <w:t>"</w:t>
            </w:r>
            <w:r w:rsidR="00127016">
              <w:rPr>
                <w:rFonts w:cs="Arial"/>
                <w:color w:val="000000"/>
                <w:szCs w:val="28"/>
              </w:rPr>
              <w:t xml:space="preserve"> nằm ngang nét</w:t>
            </w:r>
            <w:r w:rsidR="008046DC">
              <w:rPr>
                <w:rFonts w:cs="Arial"/>
                <w:color w:val="000000"/>
                <w:szCs w:val="28"/>
              </w:rPr>
              <w:t xml:space="preserve"> đôi</w:t>
            </w:r>
            <w:r w:rsidR="004C2BAB" w:rsidRPr="004C2BAB">
              <w:rPr>
                <w:rFonts w:cs="Arial"/>
                <w:color w:val="000000"/>
                <w:szCs w:val="28"/>
              </w:rPr>
              <w:t>)</w:t>
            </w:r>
          </w:p>
        </w:tc>
      </w:tr>
      <w:tr w:rsidR="004C2BAB" w:rsidRPr="004C2BAB" w14:paraId="022553FD" w14:textId="77777777" w:rsidTr="004C2BAB">
        <w:tc>
          <w:tcPr>
            <w:tcW w:w="0" w:type="auto"/>
          </w:tcPr>
          <w:p w14:paraId="40993912" w14:textId="77777777" w:rsidR="004C2BAB" w:rsidRPr="004C2BAB" w:rsidRDefault="004C2BAB" w:rsidP="005B3DF1">
            <w:pPr>
              <w:rPr>
                <w:rFonts w:ascii="SimBraille" w:hAnsi="SimBraille" w:cs="SimBraille"/>
                <w:color w:val="000000"/>
                <w:szCs w:val="28"/>
              </w:rPr>
            </w:pPr>
            <w:r w:rsidRPr="004C2BAB">
              <w:rPr>
                <w:rFonts w:ascii="SimBraille" w:hAnsi="SimBraille" w:cs="SimBraille"/>
                <w:color w:val="000000"/>
                <w:szCs w:val="28"/>
              </w:rPr>
              <w:t>.=._3</w:t>
            </w:r>
          </w:p>
        </w:tc>
        <w:tc>
          <w:tcPr>
            <w:tcW w:w="0" w:type="auto"/>
          </w:tcPr>
          <w:p w14:paraId="512F3F5B" w14:textId="77777777" w:rsidR="004C2BAB" w:rsidRPr="004C2BAB" w:rsidRDefault="004C2BAB" w:rsidP="005B3DF1">
            <w:pPr>
              <w:rPr>
                <w:rFonts w:ascii="Cambria Math" w:hAnsi="Cambria Math" w:cs="Cambria Math"/>
                <w:color w:val="000000"/>
                <w:szCs w:val="28"/>
              </w:rPr>
            </w:pPr>
            <w:r w:rsidRPr="004C2BAB">
              <w:rPr>
                <w:rFonts w:ascii="Cambria Math" w:hAnsi="Cambria Math" w:cs="Cambria Math"/>
                <w:color w:val="000000"/>
                <w:szCs w:val="28"/>
              </w:rPr>
              <w:t>⫤</w:t>
            </w:r>
          </w:p>
        </w:tc>
        <w:tc>
          <w:tcPr>
            <w:tcW w:w="0" w:type="auto"/>
          </w:tcPr>
          <w:p w14:paraId="1C9E5B68" w14:textId="1F4D76B4" w:rsidR="004C2BAB" w:rsidRPr="004C2BAB" w:rsidRDefault="00127016" w:rsidP="005B3DF1">
            <w:pPr>
              <w:rPr>
                <w:rFonts w:cs="Arial"/>
                <w:color w:val="000000"/>
                <w:szCs w:val="28"/>
              </w:rPr>
            </w:pPr>
            <w:r>
              <w:rPr>
                <w:rFonts w:cs="Arial"/>
                <w:color w:val="000000"/>
                <w:szCs w:val="28"/>
              </w:rPr>
              <w:t xml:space="preserve">ký hiệu </w:t>
            </w:r>
            <w:r w:rsidR="008435C3">
              <w:rPr>
                <w:rFonts w:cs="Arial"/>
                <w:color w:val="000000"/>
                <w:szCs w:val="28"/>
              </w:rPr>
              <w:t>"</w:t>
            </w:r>
            <w:r>
              <w:rPr>
                <w:rFonts w:cs="Arial"/>
                <w:color w:val="000000"/>
                <w:szCs w:val="28"/>
              </w:rPr>
              <w:t>hợp lệ</w:t>
            </w:r>
            <w:r w:rsidR="008435C3">
              <w:rPr>
                <w:rFonts w:cs="Arial"/>
                <w:color w:val="000000"/>
                <w:szCs w:val="28"/>
              </w:rPr>
              <w:t>"</w:t>
            </w:r>
            <w:r>
              <w:rPr>
                <w:rFonts w:cs="Arial"/>
                <w:color w:val="000000"/>
                <w:szCs w:val="28"/>
              </w:rPr>
              <w:t xml:space="preserve"> đảo</w:t>
            </w:r>
          </w:p>
        </w:tc>
      </w:tr>
    </w:tbl>
    <w:p w14:paraId="628C83DA" w14:textId="28942301" w:rsidR="00A14EF0" w:rsidRPr="002E4DE2" w:rsidRDefault="00A14EF0" w:rsidP="005B3DF1">
      <w:pPr>
        <w:rPr>
          <w:rFonts w:ascii="SimBraille" w:hAnsi="SimBraille" w:cs="SimBraille"/>
          <w:color w:val="000000"/>
          <w:szCs w:val="28"/>
        </w:rPr>
      </w:pPr>
      <w:r w:rsidRPr="002E4DE2">
        <w:rPr>
          <w:rFonts w:cs="Arial"/>
          <w:color w:val="000000"/>
          <w:szCs w:val="28"/>
        </w:rPr>
        <w:t>If A = {1, 2, 3, 4}</w:t>
      </w:r>
      <w:r w:rsidR="00B13308">
        <w:rPr>
          <w:rFonts w:cs="Arial"/>
          <w:color w:val="000000"/>
          <w:szCs w:val="28"/>
        </w:rPr>
        <w:tab/>
      </w:r>
      <w:r w:rsidR="00B13308">
        <w:rPr>
          <w:rFonts w:cs="Arial"/>
          <w:color w:val="000000"/>
          <w:szCs w:val="28"/>
        </w:rPr>
        <w:tab/>
        <w:t>(Nếu</w:t>
      </w:r>
      <w:r w:rsidR="008046DC" w:rsidRPr="002E4DE2">
        <w:rPr>
          <w:rFonts w:cs="Arial"/>
          <w:color w:val="000000"/>
          <w:szCs w:val="28"/>
        </w:rPr>
        <w:t xml:space="preserve"> A = {1, 2, 3, 4}</w:t>
      </w:r>
      <w:r w:rsidR="00B13308">
        <w:rPr>
          <w:rFonts w:cs="Arial"/>
          <w:color w:val="000000"/>
          <w:szCs w:val="28"/>
        </w:rPr>
        <w:t>)</w:t>
      </w:r>
      <w:r w:rsidR="0042254A">
        <w:rPr>
          <w:rFonts w:cs="Arial"/>
          <w:color w:val="000000"/>
          <w:szCs w:val="28"/>
        </w:rPr>
        <w:br/>
      </w:r>
      <w:r w:rsidRPr="002E4DE2">
        <w:rPr>
          <w:rFonts w:cs="Arial"/>
          <w:color w:val="000000"/>
          <w:szCs w:val="28"/>
        </w:rPr>
        <w:t>and B = {2, 4, 5, 8}</w:t>
      </w:r>
      <w:r w:rsidR="00B13308">
        <w:rPr>
          <w:rFonts w:cs="Arial"/>
          <w:color w:val="000000"/>
          <w:szCs w:val="28"/>
        </w:rPr>
        <w:tab/>
      </w:r>
      <w:r w:rsidR="00B13308">
        <w:rPr>
          <w:rFonts w:cs="Arial"/>
          <w:color w:val="000000"/>
          <w:szCs w:val="28"/>
        </w:rPr>
        <w:tab/>
        <w:t>(và</w:t>
      </w:r>
      <w:r w:rsidR="00B13308" w:rsidRPr="002E4DE2">
        <w:rPr>
          <w:rFonts w:cs="Arial"/>
          <w:color w:val="000000"/>
          <w:szCs w:val="28"/>
        </w:rPr>
        <w:t xml:space="preserve"> B = {2, 4, 5, 8}</w:t>
      </w:r>
      <w:r w:rsidR="00B13308">
        <w:rPr>
          <w:rFonts w:cs="Arial"/>
          <w:color w:val="000000"/>
          <w:szCs w:val="28"/>
        </w:rPr>
        <w:t>)</w:t>
      </w:r>
      <w:r w:rsidR="0042254A">
        <w:rPr>
          <w:rFonts w:cs="Arial"/>
          <w:color w:val="000000"/>
          <w:szCs w:val="28"/>
        </w:rPr>
        <w:br/>
      </w:r>
      <w:r w:rsidRPr="002E4DE2">
        <w:rPr>
          <w:rFonts w:cs="Arial"/>
          <w:color w:val="000000"/>
          <w:szCs w:val="28"/>
        </w:rPr>
        <w:t xml:space="preserve">is 3 </w:t>
      </w:r>
      <w:r w:rsidRPr="002E4DE2">
        <w:rPr>
          <w:rFonts w:ascii="Lucida Sans Unicode" w:hAnsi="Lucida Sans Unicode" w:cs="Lucida Sans Unicode"/>
          <w:color w:val="000000"/>
          <w:szCs w:val="28"/>
        </w:rPr>
        <w:t xml:space="preserve">∈ </w:t>
      </w:r>
      <w:r w:rsidRPr="002E4DE2">
        <w:rPr>
          <w:rFonts w:cs="Arial"/>
          <w:color w:val="000000"/>
          <w:szCs w:val="28"/>
        </w:rPr>
        <w:t xml:space="preserve">A </w:t>
      </w:r>
      <w:r w:rsidRPr="002E4DE2">
        <w:rPr>
          <w:rFonts w:ascii="Lucida Sans Unicode" w:hAnsi="Lucida Sans Unicode" w:cs="Lucida Sans Unicode"/>
          <w:color w:val="000000"/>
          <w:szCs w:val="28"/>
        </w:rPr>
        <w:t xml:space="preserve">∩ </w:t>
      </w:r>
      <w:r w:rsidRPr="002E4DE2">
        <w:rPr>
          <w:rFonts w:cs="Arial"/>
          <w:color w:val="000000"/>
          <w:szCs w:val="28"/>
        </w:rPr>
        <w:t>B</w:t>
      </w:r>
      <w:r w:rsidR="0042254A">
        <w:rPr>
          <w:rFonts w:cs="Arial"/>
          <w:color w:val="000000"/>
          <w:szCs w:val="28"/>
        </w:rPr>
        <w:tab/>
      </w:r>
      <w:r w:rsidR="0042254A">
        <w:rPr>
          <w:rFonts w:cs="Arial"/>
          <w:color w:val="000000"/>
          <w:szCs w:val="28"/>
        </w:rPr>
        <w:tab/>
      </w:r>
      <w:r w:rsidR="0042254A">
        <w:rPr>
          <w:rFonts w:cs="Arial"/>
          <w:color w:val="000000"/>
          <w:szCs w:val="28"/>
        </w:rPr>
        <w:tab/>
      </w:r>
      <w:r w:rsidRPr="002E4DE2">
        <w:rPr>
          <w:rFonts w:cs="Arial"/>
          <w:color w:val="000000"/>
          <w:szCs w:val="28"/>
        </w:rPr>
        <w:t xml:space="preserve">(3 </w:t>
      </w:r>
      <w:r w:rsidR="001F626D">
        <w:rPr>
          <w:rFonts w:cs="Arial"/>
          <w:color w:val="000000"/>
          <w:szCs w:val="28"/>
        </w:rPr>
        <w:t>có phải là phần tử của</w:t>
      </w:r>
      <w:r w:rsidRPr="002E4DE2">
        <w:rPr>
          <w:rFonts w:cs="Arial"/>
          <w:color w:val="000000"/>
          <w:szCs w:val="28"/>
        </w:rPr>
        <w:t xml:space="preserve"> A </w:t>
      </w:r>
      <w:r w:rsidR="001F626D">
        <w:rPr>
          <w:rFonts w:cs="Arial"/>
          <w:color w:val="000000"/>
          <w:szCs w:val="28"/>
        </w:rPr>
        <w:t>giao</w:t>
      </w:r>
      <w:r w:rsidRPr="002E4DE2">
        <w:rPr>
          <w:rFonts w:cs="Arial"/>
          <w:color w:val="000000"/>
          <w:szCs w:val="28"/>
        </w:rPr>
        <w:t xml:space="preserve"> B</w:t>
      </w:r>
      <w:r w:rsidR="001F626D">
        <w:rPr>
          <w:rFonts w:cs="Arial"/>
          <w:color w:val="000000"/>
          <w:szCs w:val="28"/>
        </w:rPr>
        <w:t xml:space="preserve"> hay không</w:t>
      </w:r>
      <w:r w:rsidRPr="002E4DE2">
        <w:rPr>
          <w:rFonts w:cs="Arial"/>
          <w:color w:val="000000"/>
          <w:szCs w:val="28"/>
        </w:rPr>
        <w:t>)</w:t>
      </w:r>
      <w:r w:rsidR="0042254A">
        <w:rPr>
          <w:rFonts w:cs="Arial"/>
          <w:color w:val="000000"/>
          <w:szCs w:val="28"/>
        </w:rPr>
        <w:br/>
      </w:r>
      <w:r w:rsidRPr="002E4DE2">
        <w:rPr>
          <w:rFonts w:cs="Arial"/>
          <w:color w:val="000000"/>
          <w:szCs w:val="28"/>
        </w:rPr>
        <w:t xml:space="preserve">and is A </w:t>
      </w:r>
      <w:r w:rsidRPr="002E4DE2">
        <w:rPr>
          <w:rFonts w:ascii="Lucida Sans Unicode" w:hAnsi="Lucida Sans Unicode" w:cs="Lucida Sans Unicode"/>
          <w:color w:val="000000"/>
          <w:szCs w:val="28"/>
        </w:rPr>
        <w:t xml:space="preserve">∩ </w:t>
      </w:r>
      <w:r w:rsidRPr="002E4DE2">
        <w:rPr>
          <w:rFonts w:cs="Arial"/>
          <w:color w:val="000000"/>
          <w:szCs w:val="28"/>
        </w:rPr>
        <w:t xml:space="preserve">B </w:t>
      </w:r>
      <w:r w:rsidRPr="002E4DE2">
        <w:rPr>
          <w:rFonts w:ascii="Lucida Sans Unicode" w:hAnsi="Lucida Sans Unicode" w:cs="Lucida Sans Unicode"/>
          <w:color w:val="000000"/>
          <w:szCs w:val="28"/>
        </w:rPr>
        <w:t xml:space="preserve">⊂ </w:t>
      </w:r>
      <w:r w:rsidRPr="002E4DE2">
        <w:rPr>
          <w:rFonts w:cs="Arial"/>
          <w:color w:val="000000"/>
          <w:szCs w:val="28"/>
        </w:rPr>
        <w:t xml:space="preserve">A </w:t>
      </w:r>
      <w:r w:rsidRPr="002E4DE2">
        <w:rPr>
          <w:rFonts w:ascii="Lucida Sans Unicode" w:hAnsi="Lucida Sans Unicode" w:cs="Lucida Sans Unicode"/>
          <w:color w:val="000000"/>
          <w:szCs w:val="28"/>
        </w:rPr>
        <w:t xml:space="preserve">∪ </w:t>
      </w:r>
      <w:r w:rsidRPr="002E4DE2">
        <w:rPr>
          <w:rFonts w:cs="Arial"/>
          <w:color w:val="000000"/>
          <w:szCs w:val="28"/>
        </w:rPr>
        <w:t>B?</w:t>
      </w:r>
      <w:r w:rsidR="0042254A">
        <w:rPr>
          <w:rFonts w:cs="Arial"/>
          <w:color w:val="000000"/>
          <w:szCs w:val="28"/>
        </w:rPr>
        <w:tab/>
      </w:r>
      <w:r w:rsidRPr="002E4DE2">
        <w:rPr>
          <w:rFonts w:cs="Arial"/>
          <w:color w:val="000000"/>
          <w:szCs w:val="28"/>
        </w:rPr>
        <w:t>(</w:t>
      </w:r>
      <w:r w:rsidR="00CE2C1D">
        <w:rPr>
          <w:rFonts w:cs="Arial"/>
          <w:color w:val="000000"/>
          <w:szCs w:val="28"/>
        </w:rPr>
        <w:t>v</w:t>
      </w:r>
      <w:r w:rsidR="001F626D">
        <w:rPr>
          <w:rFonts w:cs="Arial"/>
          <w:color w:val="000000"/>
          <w:szCs w:val="28"/>
        </w:rPr>
        <w:t>à</w:t>
      </w:r>
      <w:r w:rsidRPr="002E4DE2">
        <w:rPr>
          <w:rFonts w:cs="Arial"/>
          <w:color w:val="000000"/>
          <w:szCs w:val="28"/>
        </w:rPr>
        <w:t xml:space="preserve"> A </w:t>
      </w:r>
      <w:r w:rsidR="001F626D">
        <w:rPr>
          <w:rFonts w:cs="Arial"/>
          <w:color w:val="000000"/>
          <w:szCs w:val="28"/>
        </w:rPr>
        <w:t>giao</w:t>
      </w:r>
      <w:r w:rsidRPr="002E4DE2">
        <w:rPr>
          <w:rFonts w:cs="Arial"/>
          <w:color w:val="000000"/>
          <w:szCs w:val="28"/>
        </w:rPr>
        <w:t xml:space="preserve"> B </w:t>
      </w:r>
      <w:r w:rsidR="001F626D">
        <w:rPr>
          <w:rFonts w:cs="Arial"/>
          <w:color w:val="000000"/>
          <w:szCs w:val="28"/>
        </w:rPr>
        <w:t>có phải là tập hợp con của</w:t>
      </w:r>
      <w:r w:rsidRPr="002E4DE2">
        <w:rPr>
          <w:rFonts w:cs="Arial"/>
          <w:color w:val="000000"/>
          <w:szCs w:val="28"/>
        </w:rPr>
        <w:t xml:space="preserve"> A </w:t>
      </w:r>
      <w:r w:rsidR="001F626D">
        <w:rPr>
          <w:rFonts w:cs="Arial"/>
          <w:color w:val="000000"/>
          <w:szCs w:val="28"/>
        </w:rPr>
        <w:t>hợp</w:t>
      </w:r>
      <w:r w:rsidRPr="002E4DE2">
        <w:rPr>
          <w:rFonts w:cs="Arial"/>
          <w:color w:val="000000"/>
          <w:szCs w:val="28"/>
        </w:rPr>
        <w:t xml:space="preserve"> B</w:t>
      </w:r>
      <w:r w:rsidR="001F626D">
        <w:rPr>
          <w:rFonts w:cs="Arial"/>
          <w:color w:val="000000"/>
          <w:szCs w:val="28"/>
        </w:rPr>
        <w:t xml:space="preserve"> hay không</w:t>
      </w:r>
      <w:r w:rsidRPr="002E4DE2">
        <w:rPr>
          <w:rFonts w:cs="Arial"/>
          <w:color w:val="000000"/>
          <w:szCs w:val="28"/>
        </w:rPr>
        <w:t>)</w:t>
      </w:r>
      <w:r w:rsidR="0042254A">
        <w:rPr>
          <w:rFonts w:cs="Arial"/>
          <w:color w:val="000000"/>
          <w:szCs w:val="28"/>
        </w:rPr>
        <w:br/>
      </w:r>
      <w:r w:rsidRPr="002E4DE2">
        <w:rPr>
          <w:rFonts w:ascii="SimBraille" w:hAnsi="SimBraille" w:cs="SimBraille"/>
          <w:color w:val="000000"/>
          <w:szCs w:val="28"/>
        </w:rPr>
        <w:t xml:space="preserve">,if ,a </w:t>
      </w:r>
      <w:r w:rsidR="008435C3">
        <w:rPr>
          <w:rFonts w:ascii="SimBraille" w:hAnsi="SimBraille" w:cs="SimBraille"/>
          <w:color w:val="000000"/>
          <w:szCs w:val="28"/>
        </w:rPr>
        <w:t>"</w:t>
      </w:r>
      <w:r w:rsidRPr="002E4DE2">
        <w:rPr>
          <w:rFonts w:ascii="SimBraille" w:hAnsi="SimBraille" w:cs="SimBraille"/>
          <w:color w:val="000000"/>
          <w:szCs w:val="28"/>
        </w:rPr>
        <w:t>7 _&lt;#a1 #b1 #c1 #d_&gt;</w:t>
      </w:r>
      <w:r w:rsidR="0042254A">
        <w:rPr>
          <w:rFonts w:ascii="SimBraille" w:hAnsi="SimBraille" w:cs="SimBraille"/>
          <w:color w:val="000000"/>
          <w:szCs w:val="28"/>
        </w:rPr>
        <w:br/>
      </w:r>
      <w:r w:rsidRPr="002E4DE2">
        <w:rPr>
          <w:rFonts w:ascii="SimBraille" w:hAnsi="SimBraille" w:cs="SimBraille"/>
          <w:color w:val="000000"/>
          <w:szCs w:val="28"/>
        </w:rPr>
        <w:t xml:space="preserve">&amp; ;,b </w:t>
      </w:r>
      <w:r w:rsidR="008435C3">
        <w:rPr>
          <w:rFonts w:ascii="SimBraille" w:hAnsi="SimBraille" w:cs="SimBraille"/>
          <w:color w:val="000000"/>
          <w:szCs w:val="28"/>
        </w:rPr>
        <w:t>"</w:t>
      </w:r>
      <w:r w:rsidRPr="002E4DE2">
        <w:rPr>
          <w:rFonts w:ascii="SimBraille" w:hAnsi="SimBraille" w:cs="SimBraille"/>
          <w:color w:val="000000"/>
          <w:szCs w:val="28"/>
        </w:rPr>
        <w:t>7 _&lt;#b1 #d1 #e1 #h_&gt;</w:t>
      </w:r>
      <w:r w:rsidR="0042254A">
        <w:rPr>
          <w:rFonts w:ascii="SimBraille" w:hAnsi="SimBraille" w:cs="SimBraille"/>
          <w:color w:val="000000"/>
          <w:szCs w:val="28"/>
        </w:rPr>
        <w:br/>
      </w:r>
      <w:r w:rsidRPr="002E4DE2">
        <w:rPr>
          <w:rFonts w:ascii="SimBraille" w:hAnsi="SimBraille" w:cs="SimBraille"/>
          <w:color w:val="000000"/>
          <w:szCs w:val="28"/>
        </w:rPr>
        <w:t>is #c ^e ,a.8,b</w:t>
      </w:r>
      <w:r w:rsidR="0042254A">
        <w:rPr>
          <w:rFonts w:ascii="SimBraille" w:hAnsi="SimBraille" w:cs="SimBraille"/>
          <w:color w:val="000000"/>
          <w:szCs w:val="28"/>
        </w:rPr>
        <w:br/>
      </w:r>
      <w:r w:rsidRPr="002E4DE2">
        <w:rPr>
          <w:rFonts w:ascii="SimBraille" w:hAnsi="SimBraille" w:cs="SimBraille"/>
          <w:color w:val="000000"/>
          <w:szCs w:val="28"/>
        </w:rPr>
        <w:t>&amp; is ,a.8,B ^&lt; ,a.6,B8</w:t>
      </w:r>
    </w:p>
    <w:p w14:paraId="617F1647" w14:textId="52F70095" w:rsidR="0042254A" w:rsidRDefault="00A14EF0" w:rsidP="005B3DF1">
      <w:pPr>
        <w:rPr>
          <w:rFonts w:ascii="SimBraille" w:hAnsi="SimBraille" w:cs="SimBraille"/>
          <w:color w:val="000000"/>
          <w:szCs w:val="28"/>
        </w:rPr>
      </w:pPr>
      <w:r w:rsidRPr="00894E55">
        <w:rPr>
          <w:i/>
          <w:iCs/>
          <w:color w:val="000000"/>
          <w:szCs w:val="28"/>
        </w:rPr>
        <w:t>A</w:t>
      </w:r>
      <w:r w:rsidRPr="00894E55">
        <w:rPr>
          <w:rFonts w:ascii="Symbol" w:hAnsi="Symbol" w:cs="Symbol"/>
          <w:color w:val="000000"/>
          <w:szCs w:val="28"/>
        </w:rPr>
        <w:t></w:t>
      </w:r>
      <w:r w:rsidRPr="00894E55">
        <w:rPr>
          <w:rFonts w:ascii="Symbol" w:hAnsi="Symbol" w:cs="Symbol"/>
          <w:color w:val="000000"/>
          <w:szCs w:val="28"/>
        </w:rPr>
        <w:t></w:t>
      </w:r>
      <w:r w:rsidRPr="00894E55">
        <w:rPr>
          <w:i/>
          <w:iCs/>
          <w:color w:val="000000"/>
          <w:szCs w:val="28"/>
        </w:rPr>
        <w:t>B</w:t>
      </w:r>
      <w:r w:rsidRPr="00894E55">
        <w:rPr>
          <w:rFonts w:ascii="Symbol" w:hAnsi="Symbol" w:cs="Symbol"/>
          <w:color w:val="000000"/>
          <w:szCs w:val="28"/>
        </w:rPr>
        <w:t></w:t>
      </w:r>
      <w:r w:rsidRPr="00894E55">
        <w:rPr>
          <w:rFonts w:ascii="Symbol" w:hAnsi="Symbol" w:cs="Symbol"/>
          <w:color w:val="000000"/>
          <w:szCs w:val="28"/>
        </w:rPr>
        <w:t></w:t>
      </w:r>
      <w:r w:rsidRPr="00894E55">
        <w:rPr>
          <w:rFonts w:ascii="Symbol" w:hAnsi="Symbol" w:cs="Symbol"/>
          <w:color w:val="000000"/>
          <w:szCs w:val="28"/>
        </w:rPr>
        <w:t></w:t>
      </w:r>
      <w:r w:rsidRPr="00894E55">
        <w:rPr>
          <w:rFonts w:ascii="Symbol" w:hAnsi="Symbol" w:cs="Symbol"/>
          <w:color w:val="000000"/>
          <w:szCs w:val="28"/>
        </w:rPr>
        <w:t></w:t>
      </w:r>
      <w:r w:rsidRPr="00894E55">
        <w:rPr>
          <w:color w:val="000000"/>
          <w:szCs w:val="28"/>
        </w:rPr>
        <w:t>(</w:t>
      </w:r>
      <w:r w:rsidRPr="00894E55">
        <w:rPr>
          <w:i/>
          <w:iCs/>
          <w:color w:val="000000"/>
          <w:szCs w:val="28"/>
        </w:rPr>
        <w:t>A</w:t>
      </w:r>
      <w:r w:rsidRPr="00894E55">
        <w:rPr>
          <w:rFonts w:ascii="Symbol" w:hAnsi="Symbol" w:cs="Symbol"/>
          <w:color w:val="000000"/>
          <w:szCs w:val="28"/>
        </w:rPr>
        <w:t></w:t>
      </w:r>
      <w:r w:rsidRPr="00894E55">
        <w:rPr>
          <w:i/>
          <w:iCs/>
          <w:color w:val="000000"/>
          <w:szCs w:val="28"/>
        </w:rPr>
        <w:t>B</w:t>
      </w:r>
      <w:r w:rsidRPr="00894E55">
        <w:rPr>
          <w:color w:val="000000"/>
          <w:szCs w:val="28"/>
        </w:rPr>
        <w:t>)</w:t>
      </w:r>
      <w:r w:rsidRPr="00894E55">
        <w:rPr>
          <w:rFonts w:ascii="Symbol" w:hAnsi="Symbol" w:cs="Symbol"/>
          <w:color w:val="000000"/>
          <w:szCs w:val="28"/>
        </w:rPr>
        <w:t></w:t>
      </w:r>
      <w:r w:rsidR="0042254A">
        <w:rPr>
          <w:rFonts w:ascii="Symbol" w:hAnsi="Symbol" w:cs="Symbol"/>
          <w:color w:val="000000"/>
          <w:szCs w:val="28"/>
        </w:rPr>
        <w:br/>
      </w:r>
      <w:r w:rsidRPr="00894E55">
        <w:rPr>
          <w:rFonts w:cs="Arial"/>
          <w:color w:val="000000"/>
          <w:szCs w:val="28"/>
        </w:rPr>
        <w:t>(</w:t>
      </w:r>
      <w:r w:rsidR="001F0219">
        <w:rPr>
          <w:rFonts w:cs="Arial"/>
          <w:color w:val="000000"/>
          <w:szCs w:val="28"/>
        </w:rPr>
        <w:t>phần bù của</w:t>
      </w:r>
      <w:r w:rsidRPr="00894E55">
        <w:rPr>
          <w:rFonts w:cs="Arial"/>
          <w:color w:val="000000"/>
          <w:szCs w:val="28"/>
        </w:rPr>
        <w:t xml:space="preserve"> A</w:t>
      </w:r>
      <w:r w:rsidR="001F0219">
        <w:rPr>
          <w:rFonts w:cs="Arial"/>
          <w:color w:val="000000"/>
          <w:szCs w:val="28"/>
        </w:rPr>
        <w:t xml:space="preserve"> hợp với phần bù của</w:t>
      </w:r>
      <w:r w:rsidRPr="00894E55">
        <w:rPr>
          <w:rFonts w:cs="Arial"/>
          <w:color w:val="000000"/>
          <w:szCs w:val="28"/>
        </w:rPr>
        <w:t xml:space="preserve"> B = </w:t>
      </w:r>
      <w:r w:rsidR="00B4650F">
        <w:rPr>
          <w:rFonts w:cs="Arial"/>
          <w:color w:val="000000"/>
          <w:szCs w:val="28"/>
        </w:rPr>
        <w:t>phần bù của</w:t>
      </w:r>
      <w:r w:rsidRPr="00894E55">
        <w:rPr>
          <w:rFonts w:cs="Arial"/>
          <w:color w:val="000000"/>
          <w:szCs w:val="28"/>
        </w:rPr>
        <w:t xml:space="preserve"> A </w:t>
      </w:r>
      <w:r w:rsidR="00B4650F">
        <w:rPr>
          <w:rFonts w:cs="Arial"/>
          <w:color w:val="000000"/>
          <w:szCs w:val="28"/>
        </w:rPr>
        <w:t>giao</w:t>
      </w:r>
      <w:r w:rsidRPr="00894E55">
        <w:rPr>
          <w:rFonts w:cs="Arial"/>
          <w:color w:val="000000"/>
          <w:szCs w:val="28"/>
        </w:rPr>
        <w:t xml:space="preserve"> B)</w:t>
      </w:r>
      <w:r w:rsidR="0042254A">
        <w:rPr>
          <w:rFonts w:cs="Arial"/>
          <w:color w:val="000000"/>
          <w:szCs w:val="28"/>
        </w:rPr>
        <w:br/>
      </w:r>
      <w:r w:rsidRPr="00894E55">
        <w:rPr>
          <w:rFonts w:ascii="SimBraille" w:hAnsi="SimBraille" w:cs="SimBraille"/>
          <w:color w:val="000000"/>
          <w:szCs w:val="28"/>
        </w:rPr>
        <w:t xml:space="preserve">;;;,a7.6,b7 </w:t>
      </w:r>
      <w:r w:rsidR="008435C3">
        <w:rPr>
          <w:rFonts w:ascii="SimBraille" w:hAnsi="SimBraille" w:cs="SimBraille"/>
          <w:color w:val="000000"/>
          <w:szCs w:val="28"/>
        </w:rPr>
        <w:t>"</w:t>
      </w:r>
      <w:r w:rsidRPr="00894E55">
        <w:rPr>
          <w:rFonts w:ascii="SimBraille" w:hAnsi="SimBraille" w:cs="SimBraille"/>
          <w:color w:val="000000"/>
          <w:szCs w:val="28"/>
        </w:rPr>
        <w:t xml:space="preserve">7 </w:t>
      </w:r>
      <w:r w:rsidR="008435C3">
        <w:rPr>
          <w:rFonts w:ascii="SimBraille" w:hAnsi="SimBraille" w:cs="SimBraille"/>
          <w:color w:val="000000"/>
          <w:szCs w:val="28"/>
        </w:rPr>
        <w:t>"</w:t>
      </w:r>
      <w:r w:rsidRPr="00894E55">
        <w:rPr>
          <w:rFonts w:ascii="SimBraille" w:hAnsi="SimBraille" w:cs="SimBraille"/>
          <w:color w:val="000000"/>
          <w:szCs w:val="28"/>
        </w:rPr>
        <w:t>&lt;,a.8,b</w:t>
      </w:r>
      <w:r w:rsidR="008435C3">
        <w:rPr>
          <w:rFonts w:ascii="SimBraille" w:hAnsi="SimBraille" w:cs="SimBraille"/>
          <w:color w:val="000000"/>
          <w:szCs w:val="28"/>
        </w:rPr>
        <w:t>"</w:t>
      </w:r>
      <w:r w:rsidRPr="00894E55">
        <w:rPr>
          <w:rFonts w:ascii="SimBraille" w:hAnsi="SimBraille" w:cs="SimBraille"/>
          <w:color w:val="000000"/>
          <w:szCs w:val="28"/>
        </w:rPr>
        <w:t>&gt;7;</w:t>
      </w:r>
      <w:r w:rsidR="008435C3">
        <w:rPr>
          <w:rFonts w:ascii="SimBraille" w:hAnsi="SimBraille" w:cs="SimBraille"/>
          <w:color w:val="000000"/>
          <w:szCs w:val="28"/>
        </w:rPr>
        <w:t>'</w:t>
      </w:r>
    </w:p>
    <w:p w14:paraId="3DCB820D" w14:textId="2EE11168" w:rsidR="00A14EF0" w:rsidRPr="0042254A" w:rsidRDefault="00A14EF0" w:rsidP="005B3DF1">
      <w:pPr>
        <w:rPr>
          <w:rFonts w:cs="Arial"/>
          <w:color w:val="000000"/>
          <w:szCs w:val="28"/>
        </w:rPr>
      </w:pPr>
      <w:r w:rsidRPr="002E4DE2">
        <w:rPr>
          <w:rFonts w:cs="Arial"/>
          <w:color w:val="000000"/>
          <w:szCs w:val="28"/>
        </w:rPr>
        <w:t>For the statements p and q</w:t>
      </w:r>
      <w:r w:rsidR="00B87924">
        <w:rPr>
          <w:rFonts w:cs="Arial"/>
          <w:color w:val="000000"/>
          <w:szCs w:val="28"/>
        </w:rPr>
        <w:tab/>
        <w:t>(Với các khẳng định p và q)</w:t>
      </w:r>
      <w:r w:rsidR="0042254A">
        <w:rPr>
          <w:rFonts w:cs="Arial"/>
          <w:color w:val="000000"/>
          <w:szCs w:val="28"/>
        </w:rPr>
        <w:br/>
      </w:r>
      <w:r w:rsidRPr="002E4DE2">
        <w:rPr>
          <w:color w:val="000000"/>
          <w:szCs w:val="28"/>
        </w:rPr>
        <w:t xml:space="preserve">[( </w:t>
      </w:r>
      <w:r w:rsidRPr="002E4DE2">
        <w:rPr>
          <w:i/>
          <w:iCs/>
          <w:color w:val="000000"/>
          <w:szCs w:val="28"/>
        </w:rPr>
        <w:t>p</w:t>
      </w:r>
      <w:r w:rsidRPr="002E4DE2">
        <w:rPr>
          <w:rFonts w:ascii="Symbol" w:hAnsi="Symbol" w:cs="Symbol"/>
          <w:color w:val="000000"/>
          <w:szCs w:val="28"/>
        </w:rPr>
        <w:t></w:t>
      </w:r>
      <w:r w:rsidRPr="002E4DE2">
        <w:rPr>
          <w:rFonts w:ascii="Symbol" w:hAnsi="Symbol" w:cs="Symbol"/>
          <w:color w:val="000000"/>
          <w:szCs w:val="28"/>
        </w:rPr>
        <w:t></w:t>
      </w:r>
      <w:r w:rsidRPr="002E4DE2">
        <w:rPr>
          <w:i/>
          <w:iCs/>
          <w:color w:val="000000"/>
          <w:szCs w:val="28"/>
        </w:rPr>
        <w:t>q</w:t>
      </w:r>
      <w:r w:rsidRPr="002E4DE2">
        <w:rPr>
          <w:color w:val="000000"/>
          <w:szCs w:val="28"/>
        </w:rPr>
        <w:t>)</w:t>
      </w:r>
      <w:r w:rsidRPr="002E4DE2">
        <w:rPr>
          <w:rFonts w:ascii="Symbol" w:hAnsi="Symbol" w:cs="Symbol"/>
          <w:color w:val="000000"/>
          <w:szCs w:val="28"/>
        </w:rPr>
        <w:t></w:t>
      </w:r>
      <w:r w:rsidRPr="002E4DE2">
        <w:rPr>
          <w:rFonts w:ascii="Symbol" w:hAnsi="Symbol" w:cs="Symbol"/>
          <w:color w:val="000000"/>
          <w:szCs w:val="28"/>
        </w:rPr>
        <w:t></w:t>
      </w:r>
      <w:r w:rsidRPr="002E4DE2">
        <w:rPr>
          <w:i/>
          <w:iCs/>
          <w:color w:val="000000"/>
          <w:szCs w:val="28"/>
        </w:rPr>
        <w:t>p</w:t>
      </w:r>
      <w:r w:rsidRPr="002E4DE2">
        <w:rPr>
          <w:color w:val="000000"/>
          <w:szCs w:val="28"/>
        </w:rPr>
        <w:t xml:space="preserve">] </w:t>
      </w:r>
      <w:r w:rsidRPr="002E4DE2">
        <w:rPr>
          <w:i/>
          <w:iCs/>
          <w:color w:val="000000"/>
          <w:szCs w:val="28"/>
        </w:rPr>
        <w:t>q</w:t>
      </w:r>
      <w:r w:rsidR="0042254A">
        <w:rPr>
          <w:i/>
          <w:iCs/>
          <w:color w:val="000000"/>
          <w:szCs w:val="28"/>
        </w:rPr>
        <w:tab/>
      </w:r>
      <w:r w:rsidR="00B87924">
        <w:rPr>
          <w:rFonts w:cs="Arial"/>
          <w:color w:val="000000"/>
          <w:szCs w:val="28"/>
        </w:rPr>
        <w:tab/>
      </w:r>
      <w:r w:rsidR="00B87924" w:rsidRPr="002E4DE2">
        <w:rPr>
          <w:rFonts w:cs="Arial"/>
          <w:color w:val="000000"/>
          <w:szCs w:val="28"/>
        </w:rPr>
        <w:t xml:space="preserve"> </w:t>
      </w:r>
      <w:r w:rsidRPr="002E4DE2">
        <w:rPr>
          <w:rFonts w:cs="Arial"/>
          <w:color w:val="000000"/>
          <w:szCs w:val="28"/>
        </w:rPr>
        <w:t>(</w:t>
      </w:r>
      <w:r w:rsidR="007577D0">
        <w:rPr>
          <w:rFonts w:cs="Arial"/>
          <w:color w:val="000000"/>
          <w:szCs w:val="28"/>
        </w:rPr>
        <w:t>hoặc</w:t>
      </w:r>
      <w:r w:rsidRPr="002E4DE2">
        <w:rPr>
          <w:rFonts w:cs="Arial"/>
          <w:color w:val="000000"/>
          <w:szCs w:val="28"/>
        </w:rPr>
        <w:t xml:space="preserve"> p </w:t>
      </w:r>
      <w:r w:rsidR="007577D0">
        <w:rPr>
          <w:rFonts w:cs="Arial"/>
          <w:color w:val="000000"/>
          <w:szCs w:val="28"/>
        </w:rPr>
        <w:t>hoặc</w:t>
      </w:r>
      <w:r w:rsidRPr="002E4DE2">
        <w:rPr>
          <w:rFonts w:cs="Arial"/>
          <w:color w:val="000000"/>
          <w:szCs w:val="28"/>
        </w:rPr>
        <w:t xml:space="preserve"> q; </w:t>
      </w:r>
      <w:r w:rsidR="007577D0">
        <w:rPr>
          <w:rFonts w:cs="Arial"/>
          <w:color w:val="000000"/>
          <w:szCs w:val="28"/>
        </w:rPr>
        <w:t>và không</w:t>
      </w:r>
      <w:r w:rsidRPr="002E4DE2">
        <w:rPr>
          <w:rFonts w:cs="Arial"/>
          <w:color w:val="000000"/>
          <w:szCs w:val="28"/>
        </w:rPr>
        <w:t xml:space="preserve"> p; </w:t>
      </w:r>
      <w:r w:rsidR="007577D0">
        <w:rPr>
          <w:rFonts w:cs="Arial"/>
          <w:color w:val="000000"/>
          <w:szCs w:val="28"/>
        </w:rPr>
        <w:t>do đó</w:t>
      </w:r>
      <w:r w:rsidRPr="002E4DE2">
        <w:rPr>
          <w:rFonts w:cs="Arial"/>
          <w:color w:val="000000"/>
          <w:szCs w:val="28"/>
        </w:rPr>
        <w:t>, q)</w:t>
      </w:r>
      <w:r w:rsidR="0042254A">
        <w:rPr>
          <w:rFonts w:cs="Arial"/>
          <w:color w:val="000000"/>
          <w:szCs w:val="28"/>
        </w:rPr>
        <w:br/>
      </w:r>
      <w:r w:rsidRPr="002E4DE2">
        <w:rPr>
          <w:rFonts w:ascii="SimBraille" w:hAnsi="SimBraille" w:cs="SimBraille"/>
          <w:color w:val="000000"/>
          <w:szCs w:val="28"/>
        </w:rPr>
        <w:t>,= ! /ate;ts ;p &amp; ;q</w:t>
      </w:r>
      <w:r w:rsidR="0042254A">
        <w:rPr>
          <w:rFonts w:cs="Arial"/>
          <w:color w:val="000000"/>
          <w:szCs w:val="28"/>
        </w:rPr>
        <w:br/>
      </w:r>
      <w:r w:rsidRPr="002E4DE2">
        <w:rPr>
          <w:rFonts w:ascii="SimBraille" w:hAnsi="SimBraille" w:cs="SimBraille"/>
          <w:color w:val="000000"/>
          <w:szCs w:val="28"/>
        </w:rPr>
        <w:t>;;;.&lt;</w:t>
      </w:r>
      <w:r w:rsidR="008435C3">
        <w:rPr>
          <w:rFonts w:ascii="SimBraille" w:hAnsi="SimBraille" w:cs="SimBraille"/>
          <w:color w:val="000000"/>
          <w:szCs w:val="28"/>
        </w:rPr>
        <w:t>"</w:t>
      </w:r>
      <w:r w:rsidRPr="002E4DE2">
        <w:rPr>
          <w:rFonts w:ascii="SimBraille" w:hAnsi="SimBraille" w:cs="SimBraille"/>
          <w:color w:val="000000"/>
          <w:szCs w:val="28"/>
        </w:rPr>
        <w:t>&lt;p@6q</w:t>
      </w:r>
      <w:r w:rsidR="008435C3">
        <w:rPr>
          <w:rFonts w:ascii="SimBraille" w:hAnsi="SimBraille" w:cs="SimBraille"/>
          <w:color w:val="000000"/>
          <w:szCs w:val="28"/>
        </w:rPr>
        <w:t>"</w:t>
      </w:r>
      <w:r w:rsidRPr="002E4DE2">
        <w:rPr>
          <w:rFonts w:ascii="SimBraille" w:hAnsi="SimBraille" w:cs="SimBraille"/>
          <w:color w:val="000000"/>
          <w:szCs w:val="28"/>
        </w:rPr>
        <w:t>&gt;@8@?p.&gt; _3 q;</w:t>
      </w:r>
      <w:r w:rsidR="008435C3">
        <w:rPr>
          <w:rFonts w:ascii="SimBraille" w:hAnsi="SimBraille" w:cs="SimBraille"/>
          <w:color w:val="000000"/>
          <w:szCs w:val="28"/>
        </w:rPr>
        <w:t>'</w:t>
      </w:r>
    </w:p>
    <w:p w14:paraId="0ECFCFA2" w14:textId="502B876A" w:rsidR="00A14EF0" w:rsidRPr="00894E55" w:rsidRDefault="00A14EF0" w:rsidP="00F13C28">
      <w:pPr>
        <w:pStyle w:val="Heading1"/>
        <w:rPr>
          <w:rStyle w:val="Heading1Char"/>
          <w:b/>
        </w:rPr>
      </w:pPr>
      <w:bookmarkStart w:id="85" w:name="_11_Miscellaneous_Symbols"/>
      <w:bookmarkStart w:id="86" w:name="_11_Các_ký"/>
      <w:bookmarkStart w:id="87" w:name="_Toc131507520"/>
      <w:bookmarkEnd w:id="85"/>
      <w:bookmarkEnd w:id="86"/>
      <w:r w:rsidRPr="00894E55">
        <w:rPr>
          <w:rStyle w:val="Heading1Char"/>
          <w:b/>
        </w:rPr>
        <w:t xml:space="preserve">11 </w:t>
      </w:r>
      <w:r w:rsidR="00D8530D">
        <w:rPr>
          <w:rStyle w:val="Heading1Char"/>
          <w:b/>
        </w:rPr>
        <w:t>Các ký hiệu khác</w:t>
      </w:r>
      <w:bookmarkEnd w:id="87"/>
    </w:p>
    <w:tbl>
      <w:tblPr>
        <w:tblW w:w="5000" w:type="pct"/>
        <w:tblLook w:val="04A0" w:firstRow="1" w:lastRow="0" w:firstColumn="1" w:lastColumn="0" w:noHBand="0" w:noVBand="1"/>
      </w:tblPr>
      <w:tblGrid>
        <w:gridCol w:w="1085"/>
        <w:gridCol w:w="429"/>
        <w:gridCol w:w="7772"/>
      </w:tblGrid>
      <w:tr w:rsidR="00475A80" w:rsidRPr="00475A80" w14:paraId="53D5AF28" w14:textId="77777777" w:rsidTr="00213810">
        <w:tc>
          <w:tcPr>
            <w:tcW w:w="584" w:type="pct"/>
          </w:tcPr>
          <w:p w14:paraId="11FF8C0C"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w:t>
            </w:r>
          </w:p>
        </w:tc>
        <w:tc>
          <w:tcPr>
            <w:tcW w:w="231" w:type="pct"/>
          </w:tcPr>
          <w:p w14:paraId="13AC6B6C" w14:textId="77777777" w:rsidR="00475A80" w:rsidRPr="00475A80" w:rsidRDefault="00475A80" w:rsidP="005B3DF1">
            <w:pPr>
              <w:rPr>
                <w:rFonts w:ascii="Cambria Math" w:hAnsi="Cambria Math" w:cs="Cambria Math"/>
                <w:color w:val="000000"/>
                <w:szCs w:val="28"/>
              </w:rPr>
            </w:pPr>
            <w:r w:rsidRPr="00475A80">
              <w:rPr>
                <w:rFonts w:ascii="Cambria Math" w:hAnsi="Cambria Math" w:cs="Cambria Math"/>
                <w:color w:val="000000"/>
                <w:szCs w:val="28"/>
              </w:rPr>
              <w:t>∫</w:t>
            </w:r>
          </w:p>
        </w:tc>
        <w:tc>
          <w:tcPr>
            <w:tcW w:w="4185" w:type="pct"/>
          </w:tcPr>
          <w:p w14:paraId="58A1D783" w14:textId="624570BE" w:rsidR="00475A80" w:rsidRPr="00475A80" w:rsidRDefault="007577D0" w:rsidP="005B3DF1">
            <w:pPr>
              <w:rPr>
                <w:rFonts w:cs="Arial"/>
                <w:color w:val="000000"/>
                <w:szCs w:val="28"/>
              </w:rPr>
            </w:pPr>
            <w:r>
              <w:rPr>
                <w:rFonts w:cs="Arial"/>
                <w:color w:val="000000"/>
                <w:szCs w:val="28"/>
              </w:rPr>
              <w:t>tích phân</w:t>
            </w:r>
          </w:p>
        </w:tc>
      </w:tr>
      <w:tr w:rsidR="00475A80" w:rsidRPr="00475A80" w14:paraId="61500045" w14:textId="77777777" w:rsidTr="00213810">
        <w:tc>
          <w:tcPr>
            <w:tcW w:w="584" w:type="pct"/>
          </w:tcPr>
          <w:p w14:paraId="47AD60F5"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w:t>
            </w:r>
          </w:p>
        </w:tc>
        <w:tc>
          <w:tcPr>
            <w:tcW w:w="231" w:type="pct"/>
          </w:tcPr>
          <w:p w14:paraId="616D5F28" w14:textId="77777777" w:rsidR="00475A80" w:rsidRPr="00475A80" w:rsidRDefault="00475A80" w:rsidP="005B3DF1">
            <w:pPr>
              <w:rPr>
                <w:rFonts w:ascii="Cambria Math" w:hAnsi="Cambria Math" w:cs="Cambria Math"/>
                <w:color w:val="000000"/>
                <w:szCs w:val="28"/>
              </w:rPr>
            </w:pPr>
            <w:r w:rsidRPr="00475A80">
              <w:rPr>
                <w:rFonts w:ascii="Cambria Math" w:hAnsi="Cambria Math" w:cs="Cambria Math"/>
                <w:color w:val="000000"/>
                <w:szCs w:val="28"/>
              </w:rPr>
              <w:t>∮</w:t>
            </w:r>
          </w:p>
        </w:tc>
        <w:tc>
          <w:tcPr>
            <w:tcW w:w="4185" w:type="pct"/>
          </w:tcPr>
          <w:p w14:paraId="3BE87EA9" w14:textId="1BDE986D" w:rsidR="00475A80" w:rsidRPr="00475A80" w:rsidRDefault="001467E4" w:rsidP="005B3DF1">
            <w:pPr>
              <w:rPr>
                <w:rFonts w:cs="Arial"/>
                <w:color w:val="000000"/>
                <w:szCs w:val="28"/>
              </w:rPr>
            </w:pPr>
            <w:r>
              <w:rPr>
                <w:rFonts w:cs="Arial"/>
                <w:color w:val="000000"/>
                <w:szCs w:val="28"/>
              </w:rPr>
              <w:t>t</w:t>
            </w:r>
            <w:r w:rsidR="00D93B32">
              <w:rPr>
                <w:rFonts w:cs="Arial"/>
                <w:color w:val="000000"/>
                <w:szCs w:val="28"/>
              </w:rPr>
              <w:t>ích phân đường cong kín</w:t>
            </w:r>
            <w:r w:rsidR="00475A80" w:rsidRPr="00475A80">
              <w:rPr>
                <w:rFonts w:cs="Arial"/>
                <w:color w:val="000000"/>
                <w:szCs w:val="28"/>
              </w:rPr>
              <w:t xml:space="preserve"> (</w:t>
            </w:r>
            <w:r w:rsidR="000E28D2">
              <w:rPr>
                <w:rFonts w:cs="Arial"/>
                <w:color w:val="000000"/>
                <w:szCs w:val="28"/>
              </w:rPr>
              <w:t>dấu tích phân có hình tròn nhỏ ở giữa</w:t>
            </w:r>
            <w:r w:rsidR="00475A80" w:rsidRPr="00475A80">
              <w:rPr>
                <w:rFonts w:cs="Arial"/>
                <w:color w:val="000000"/>
                <w:szCs w:val="28"/>
              </w:rPr>
              <w:t>)</w:t>
            </w:r>
          </w:p>
        </w:tc>
      </w:tr>
      <w:tr w:rsidR="00475A80" w:rsidRPr="00475A80" w14:paraId="71F6E46D" w14:textId="77777777" w:rsidTr="00213810">
        <w:tc>
          <w:tcPr>
            <w:tcW w:w="584" w:type="pct"/>
          </w:tcPr>
          <w:p w14:paraId="70D34A84" w14:textId="005784D0"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 xml:space="preserve">.=@d </w:t>
            </w:r>
          </w:p>
        </w:tc>
        <w:tc>
          <w:tcPr>
            <w:tcW w:w="231" w:type="pct"/>
          </w:tcPr>
          <w:p w14:paraId="74DE8D3B" w14:textId="4BED17A8" w:rsidR="00475A80" w:rsidRPr="00475A80" w:rsidRDefault="00475A80" w:rsidP="005B3DF1">
            <w:pPr>
              <w:rPr>
                <w:rFonts w:ascii="Cambria Math" w:hAnsi="Cambria Math" w:cs="Cambria Math"/>
                <w:color w:val="000000"/>
                <w:szCs w:val="28"/>
              </w:rPr>
            </w:pPr>
            <w:r w:rsidRPr="00475A80">
              <w:rPr>
                <w:rFonts w:ascii="Cambria Math" w:hAnsi="Cambria Math" w:cs="Cambria Math"/>
                <w:color w:val="000000"/>
                <w:szCs w:val="28"/>
              </w:rPr>
              <w:t>∂</w:t>
            </w:r>
          </w:p>
        </w:tc>
        <w:tc>
          <w:tcPr>
            <w:tcW w:w="4185" w:type="pct"/>
          </w:tcPr>
          <w:p w14:paraId="18DD0433" w14:textId="70A03595" w:rsidR="00475A80" w:rsidRPr="00475A80" w:rsidRDefault="00630222" w:rsidP="005B3DF1">
            <w:pPr>
              <w:rPr>
                <w:rFonts w:cs="Arial"/>
                <w:color w:val="000000"/>
                <w:szCs w:val="28"/>
              </w:rPr>
            </w:pPr>
            <w:r>
              <w:rPr>
                <w:rFonts w:cs="Arial"/>
                <w:color w:val="000000"/>
                <w:szCs w:val="28"/>
              </w:rPr>
              <w:t>đạo hàm riêng</w:t>
            </w:r>
            <w:r w:rsidR="00475A80" w:rsidRPr="00475A80">
              <w:rPr>
                <w:rFonts w:cs="Arial"/>
                <w:color w:val="000000"/>
                <w:szCs w:val="28"/>
              </w:rPr>
              <w:t xml:space="preserve"> (</w:t>
            </w:r>
            <w:r w:rsidR="00FC2029">
              <w:rPr>
                <w:rFonts w:cs="Arial"/>
                <w:color w:val="000000"/>
                <w:szCs w:val="28"/>
              </w:rPr>
              <w:t>ký hiệu del, hay chữ d cong</w:t>
            </w:r>
            <w:r w:rsidR="00475A80" w:rsidRPr="00475A80">
              <w:rPr>
                <w:rFonts w:cs="Arial"/>
                <w:color w:val="000000"/>
                <w:szCs w:val="28"/>
              </w:rPr>
              <w:t>)</w:t>
            </w:r>
          </w:p>
        </w:tc>
      </w:tr>
      <w:tr w:rsidR="00475A80" w:rsidRPr="00475A80" w14:paraId="644968E3" w14:textId="77777777" w:rsidTr="00213810">
        <w:tc>
          <w:tcPr>
            <w:tcW w:w="584" w:type="pct"/>
          </w:tcPr>
          <w:p w14:paraId="55273FF7"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d</w:t>
            </w:r>
          </w:p>
        </w:tc>
        <w:tc>
          <w:tcPr>
            <w:tcW w:w="231" w:type="pct"/>
          </w:tcPr>
          <w:p w14:paraId="5DCDCBF5" w14:textId="77777777" w:rsidR="00475A80" w:rsidRPr="00475A80" w:rsidRDefault="00475A80" w:rsidP="005B3DF1">
            <w:pPr>
              <w:rPr>
                <w:rFonts w:ascii="Euclid Symbol" w:hAnsi="Euclid Symbol" w:cs="Euclid Symbol" w:hint="eastAsia"/>
                <w:color w:val="000000"/>
                <w:szCs w:val="28"/>
              </w:rPr>
            </w:pPr>
            <w:r w:rsidRPr="00475A80">
              <w:rPr>
                <w:rFonts w:ascii="Euclid Symbol" w:hAnsi="Euclid Symbol" w:cs="Euclid Symbol"/>
                <w:color w:val="000000"/>
                <w:szCs w:val="28"/>
              </w:rPr>
              <w:t></w:t>
            </w:r>
          </w:p>
        </w:tc>
        <w:tc>
          <w:tcPr>
            <w:tcW w:w="4185" w:type="pct"/>
          </w:tcPr>
          <w:p w14:paraId="3B165F0E" w14:textId="7CE40BA1" w:rsidR="00475A80" w:rsidRPr="00475A80" w:rsidRDefault="00475A80" w:rsidP="005B3DF1">
            <w:pPr>
              <w:rPr>
                <w:rFonts w:cs="Arial"/>
                <w:color w:val="000000"/>
                <w:szCs w:val="28"/>
              </w:rPr>
            </w:pPr>
            <w:r w:rsidRPr="00475A80">
              <w:rPr>
                <w:rFonts w:cs="Arial"/>
                <w:color w:val="000000"/>
                <w:szCs w:val="28"/>
              </w:rPr>
              <w:t>del, nabla (</w:t>
            </w:r>
            <w:r w:rsidR="00BD7418">
              <w:rPr>
                <w:rFonts w:cs="Arial"/>
                <w:color w:val="000000"/>
                <w:szCs w:val="28"/>
              </w:rPr>
              <w:t>chữ</w:t>
            </w:r>
            <w:r w:rsidRPr="00475A80">
              <w:rPr>
                <w:rFonts w:cs="Arial"/>
                <w:color w:val="000000"/>
                <w:szCs w:val="28"/>
              </w:rPr>
              <w:t xml:space="preserve"> delta</w:t>
            </w:r>
            <w:r w:rsidR="00BD7418">
              <w:rPr>
                <w:rFonts w:cs="Arial"/>
                <w:color w:val="000000"/>
                <w:szCs w:val="28"/>
              </w:rPr>
              <w:t xml:space="preserve"> hoa viết </w:t>
            </w:r>
            <w:r w:rsidR="00150AAF">
              <w:rPr>
                <w:rFonts w:cs="Arial"/>
                <w:color w:val="000000"/>
                <w:szCs w:val="28"/>
              </w:rPr>
              <w:t>úp ngược</w:t>
            </w:r>
            <w:r w:rsidRPr="00475A80">
              <w:rPr>
                <w:rFonts w:cs="Arial"/>
                <w:color w:val="000000"/>
                <w:szCs w:val="28"/>
              </w:rPr>
              <w:t>)</w:t>
            </w:r>
          </w:p>
        </w:tc>
      </w:tr>
      <w:tr w:rsidR="00475A80" w:rsidRPr="00475A80" w14:paraId="79906DEC" w14:textId="77777777" w:rsidTr="00213810">
        <w:tc>
          <w:tcPr>
            <w:tcW w:w="584" w:type="pct"/>
          </w:tcPr>
          <w:p w14:paraId="6F49AD45"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7</w:t>
            </w:r>
          </w:p>
        </w:tc>
        <w:tc>
          <w:tcPr>
            <w:tcW w:w="231" w:type="pct"/>
          </w:tcPr>
          <w:p w14:paraId="788923FA" w14:textId="77777777" w:rsidR="00475A80" w:rsidRPr="00475A80" w:rsidRDefault="00475A80" w:rsidP="005B3DF1">
            <w:pPr>
              <w:rPr>
                <w:rFonts w:ascii="Cambria Math" w:hAnsi="Cambria Math" w:cs="Cambria Math"/>
                <w:color w:val="000000"/>
                <w:szCs w:val="28"/>
              </w:rPr>
            </w:pPr>
            <w:r w:rsidRPr="00475A80">
              <w:rPr>
                <w:rFonts w:ascii="Cambria Math" w:hAnsi="Cambria Math" w:cs="Cambria Math"/>
                <w:color w:val="000000"/>
                <w:szCs w:val="28"/>
              </w:rPr>
              <w:t>′</w:t>
            </w:r>
          </w:p>
        </w:tc>
        <w:tc>
          <w:tcPr>
            <w:tcW w:w="4185" w:type="pct"/>
          </w:tcPr>
          <w:p w14:paraId="40362E06" w14:textId="57F10AC0" w:rsidR="00475A80" w:rsidRPr="00475A80" w:rsidRDefault="00150AAF" w:rsidP="005B3DF1">
            <w:pPr>
              <w:rPr>
                <w:rFonts w:cs="Arial"/>
                <w:color w:val="000000"/>
                <w:szCs w:val="28"/>
              </w:rPr>
            </w:pPr>
            <w:r>
              <w:rPr>
                <w:rFonts w:cs="Arial"/>
                <w:color w:val="000000"/>
                <w:szCs w:val="28"/>
              </w:rPr>
              <w:t xml:space="preserve">dấu </w:t>
            </w:r>
            <w:r w:rsidR="00C21D78">
              <w:rPr>
                <w:rFonts w:cs="Arial"/>
                <w:color w:val="000000"/>
                <w:szCs w:val="28"/>
              </w:rPr>
              <w:t xml:space="preserve">phẩy trên chỉ </w:t>
            </w:r>
            <w:r w:rsidR="000D3330">
              <w:rPr>
                <w:rFonts w:cs="Arial"/>
                <w:color w:val="000000"/>
                <w:szCs w:val="28"/>
              </w:rPr>
              <w:t>đối tượng phái sinh</w:t>
            </w:r>
            <w:r w:rsidR="00475A80" w:rsidRPr="00475A80">
              <w:rPr>
                <w:rFonts w:cs="Arial"/>
                <w:color w:val="000000"/>
                <w:szCs w:val="28"/>
              </w:rPr>
              <w:t xml:space="preserve"> (</w:t>
            </w:r>
            <w:r w:rsidR="000D3330">
              <w:rPr>
                <w:rFonts w:cs="Arial"/>
                <w:color w:val="000000"/>
                <w:szCs w:val="28"/>
              </w:rPr>
              <w:t>như điểm A và điểm A</w:t>
            </w:r>
            <w:r w:rsidR="008435C3">
              <w:rPr>
                <w:rFonts w:cs="Arial"/>
                <w:color w:val="000000"/>
                <w:szCs w:val="28"/>
              </w:rPr>
              <w:t>'</w:t>
            </w:r>
            <w:r w:rsidR="000D3330">
              <w:rPr>
                <w:rFonts w:cs="Arial"/>
                <w:color w:val="000000"/>
                <w:szCs w:val="28"/>
              </w:rPr>
              <w:t xml:space="preserve"> </w:t>
            </w:r>
            <w:r w:rsidR="00A2777C">
              <w:rPr>
                <w:rFonts w:cs="Arial"/>
                <w:color w:val="000000"/>
                <w:szCs w:val="28"/>
              </w:rPr>
              <w:t xml:space="preserve">trong hình học, </w:t>
            </w:r>
            <w:r w:rsidR="00F568FF">
              <w:rPr>
                <w:rFonts w:cs="Arial"/>
                <w:color w:val="000000"/>
                <w:szCs w:val="28"/>
              </w:rPr>
              <w:t xml:space="preserve">khi cần </w:t>
            </w:r>
            <w:r w:rsidR="00A2777C">
              <w:rPr>
                <w:rFonts w:cs="Arial"/>
                <w:color w:val="000000"/>
                <w:szCs w:val="28"/>
              </w:rPr>
              <w:t xml:space="preserve">phân biệt với dấu nháy đơn và dấu </w:t>
            </w:r>
            <w:r w:rsidR="002E1FA9">
              <w:rPr>
                <w:rFonts w:cs="Arial"/>
                <w:color w:val="000000"/>
                <w:szCs w:val="28"/>
              </w:rPr>
              <w:t>phẩy trên chỉ sở hữu cách hoặc viết tắt (I</w:t>
            </w:r>
            <w:r w:rsidR="008435C3">
              <w:rPr>
                <w:rFonts w:cs="Arial"/>
                <w:color w:val="000000"/>
                <w:szCs w:val="28"/>
              </w:rPr>
              <w:t>'</w:t>
            </w:r>
            <w:r w:rsidR="002E1FA9">
              <w:rPr>
                <w:rFonts w:cs="Arial"/>
                <w:color w:val="000000"/>
                <w:szCs w:val="28"/>
              </w:rPr>
              <w:t>m, you</w:t>
            </w:r>
            <w:r w:rsidR="008435C3">
              <w:rPr>
                <w:rFonts w:cs="Arial"/>
                <w:color w:val="000000"/>
                <w:szCs w:val="28"/>
              </w:rPr>
              <w:t>'</w:t>
            </w:r>
            <w:r w:rsidR="002E1FA9">
              <w:rPr>
                <w:rFonts w:cs="Arial"/>
                <w:color w:val="000000"/>
                <w:szCs w:val="28"/>
              </w:rPr>
              <w:t>re</w:t>
            </w:r>
            <w:r w:rsidR="000E1B01">
              <w:rPr>
                <w:rFonts w:cs="Arial"/>
                <w:color w:val="000000"/>
                <w:szCs w:val="28"/>
              </w:rPr>
              <w:t>…</w:t>
            </w:r>
            <w:r w:rsidR="002E1FA9">
              <w:rPr>
                <w:rFonts w:cs="Arial"/>
                <w:color w:val="000000"/>
                <w:szCs w:val="28"/>
              </w:rPr>
              <w:t xml:space="preserve"> trong ngôn ngữ)</w:t>
            </w:r>
          </w:p>
        </w:tc>
      </w:tr>
      <w:tr w:rsidR="00475A80" w:rsidRPr="00475A80" w14:paraId="4A92A3B6" w14:textId="77777777" w:rsidTr="00213810">
        <w:tc>
          <w:tcPr>
            <w:tcW w:w="584" w:type="pct"/>
          </w:tcPr>
          <w:p w14:paraId="34D5FD75" w14:textId="770DBD78"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_</w:t>
            </w:r>
            <w:r w:rsidR="008435C3">
              <w:rPr>
                <w:rFonts w:ascii="SimBraille" w:hAnsi="SimBraille" w:cs="SimBraille"/>
                <w:color w:val="000000"/>
                <w:szCs w:val="28"/>
              </w:rPr>
              <w:t>"</w:t>
            </w:r>
            <w:r w:rsidRPr="00475A80">
              <w:rPr>
                <w:rFonts w:ascii="SimBraille" w:hAnsi="SimBraille" w:cs="SimBraille"/>
                <w:color w:val="000000"/>
                <w:szCs w:val="28"/>
              </w:rPr>
              <w:t>7</w:t>
            </w:r>
          </w:p>
        </w:tc>
        <w:tc>
          <w:tcPr>
            <w:tcW w:w="231" w:type="pct"/>
          </w:tcPr>
          <w:p w14:paraId="10693BC3" w14:textId="77777777" w:rsidR="00475A80" w:rsidRPr="00475A80" w:rsidRDefault="00475A80" w:rsidP="005B3DF1">
            <w:pPr>
              <w:rPr>
                <w:rFonts w:ascii="Cambria Math" w:hAnsi="Cambria Math" w:cs="Cambria Math"/>
                <w:color w:val="000000"/>
                <w:szCs w:val="28"/>
              </w:rPr>
            </w:pPr>
            <w:r w:rsidRPr="00475A80">
              <w:rPr>
                <w:rFonts w:ascii="Cambria Math" w:hAnsi="Cambria Math" w:cs="Cambria Math"/>
                <w:color w:val="000000"/>
                <w:szCs w:val="28"/>
              </w:rPr>
              <w:t>∝</w:t>
            </w:r>
          </w:p>
        </w:tc>
        <w:tc>
          <w:tcPr>
            <w:tcW w:w="4185" w:type="pct"/>
          </w:tcPr>
          <w:p w14:paraId="30265B8B" w14:textId="7D7CB30A" w:rsidR="00475A80" w:rsidRPr="00475A80" w:rsidRDefault="00E06B0D" w:rsidP="005B3DF1">
            <w:pPr>
              <w:rPr>
                <w:rFonts w:cs="Arial"/>
                <w:color w:val="000000"/>
                <w:szCs w:val="28"/>
              </w:rPr>
            </w:pPr>
            <w:r>
              <w:rPr>
                <w:rFonts w:cs="Arial"/>
                <w:color w:val="000000"/>
                <w:szCs w:val="28"/>
              </w:rPr>
              <w:t xml:space="preserve">tỉ lệ với </w:t>
            </w:r>
            <w:r w:rsidR="00475A80" w:rsidRPr="00475A80">
              <w:rPr>
                <w:rFonts w:cs="Arial"/>
                <w:color w:val="000000"/>
                <w:szCs w:val="28"/>
              </w:rPr>
              <w:t>(</w:t>
            </w:r>
            <w:r w:rsidR="001467E4">
              <w:rPr>
                <w:rFonts w:cs="Arial"/>
                <w:color w:val="000000"/>
                <w:szCs w:val="28"/>
              </w:rPr>
              <w:t>biến đổi theo</w:t>
            </w:r>
            <w:r w:rsidR="00475A80" w:rsidRPr="00475A80">
              <w:rPr>
                <w:rFonts w:cs="Arial"/>
                <w:color w:val="000000"/>
                <w:szCs w:val="28"/>
              </w:rPr>
              <w:t>)</w:t>
            </w:r>
          </w:p>
        </w:tc>
      </w:tr>
      <w:tr w:rsidR="00475A80" w:rsidRPr="00475A80" w14:paraId="1731A396" w14:textId="77777777" w:rsidTr="00213810">
        <w:tc>
          <w:tcPr>
            <w:tcW w:w="584" w:type="pct"/>
          </w:tcPr>
          <w:p w14:paraId="769F4A24"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9</w:t>
            </w:r>
          </w:p>
        </w:tc>
        <w:tc>
          <w:tcPr>
            <w:tcW w:w="231" w:type="pct"/>
          </w:tcPr>
          <w:p w14:paraId="57EC3CCA" w14:textId="77777777" w:rsidR="00475A80" w:rsidRPr="00475A80" w:rsidRDefault="00475A80" w:rsidP="005B3DF1">
            <w:pPr>
              <w:rPr>
                <w:rFonts w:ascii="Cambria Math" w:hAnsi="Cambria Math" w:cs="Cambria Math"/>
                <w:color w:val="000000"/>
                <w:szCs w:val="28"/>
              </w:rPr>
            </w:pPr>
            <w:r w:rsidRPr="00475A80">
              <w:rPr>
                <w:rFonts w:ascii="Cambria Math" w:hAnsi="Cambria Math" w:cs="Cambria Math"/>
                <w:color w:val="000000"/>
                <w:szCs w:val="28"/>
              </w:rPr>
              <w:t>~</w:t>
            </w:r>
          </w:p>
        </w:tc>
        <w:tc>
          <w:tcPr>
            <w:tcW w:w="4185" w:type="pct"/>
          </w:tcPr>
          <w:p w14:paraId="1CE4F903" w14:textId="295CBA37" w:rsidR="00475A80" w:rsidRPr="00475A80" w:rsidRDefault="001467E4" w:rsidP="005B3DF1">
            <w:pPr>
              <w:rPr>
                <w:rFonts w:cs="Arial"/>
                <w:color w:val="000000"/>
                <w:szCs w:val="28"/>
              </w:rPr>
            </w:pPr>
            <w:r>
              <w:rPr>
                <w:rFonts w:cs="Arial"/>
                <w:color w:val="000000"/>
                <w:szCs w:val="28"/>
              </w:rPr>
              <w:t>dấu ngã</w:t>
            </w:r>
          </w:p>
        </w:tc>
      </w:tr>
      <w:tr w:rsidR="00475A80" w:rsidRPr="00475A80" w14:paraId="1D45AB90" w14:textId="77777777" w:rsidTr="00213810">
        <w:tc>
          <w:tcPr>
            <w:tcW w:w="584" w:type="pct"/>
          </w:tcPr>
          <w:p w14:paraId="665D6D82"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5</w:t>
            </w:r>
          </w:p>
        </w:tc>
        <w:tc>
          <w:tcPr>
            <w:tcW w:w="231" w:type="pct"/>
          </w:tcPr>
          <w:p w14:paraId="293F0106" w14:textId="77777777" w:rsidR="00475A80" w:rsidRPr="00475A80" w:rsidRDefault="00475A80" w:rsidP="005B3DF1">
            <w:pPr>
              <w:rPr>
                <w:rFonts w:ascii="Cambria Math" w:hAnsi="Cambria Math" w:cs="Cambria Math"/>
                <w:color w:val="000000"/>
                <w:szCs w:val="28"/>
              </w:rPr>
            </w:pPr>
            <w:r w:rsidRPr="00475A80">
              <w:rPr>
                <w:rFonts w:ascii="Cambria Math" w:hAnsi="Cambria Math" w:cs="Cambria Math"/>
                <w:color w:val="000000"/>
                <w:szCs w:val="28"/>
              </w:rPr>
              <w:t>^</w:t>
            </w:r>
          </w:p>
        </w:tc>
        <w:tc>
          <w:tcPr>
            <w:tcW w:w="4185" w:type="pct"/>
          </w:tcPr>
          <w:p w14:paraId="71171320" w14:textId="09221F65" w:rsidR="00475A80" w:rsidRPr="00475A80" w:rsidRDefault="00E50B23" w:rsidP="005B3DF1">
            <w:pPr>
              <w:rPr>
                <w:rFonts w:cs="Arial"/>
                <w:color w:val="000000"/>
                <w:szCs w:val="28"/>
              </w:rPr>
            </w:pPr>
            <w:r>
              <w:rPr>
                <w:rFonts w:cs="Arial"/>
                <w:color w:val="000000"/>
                <w:szCs w:val="28"/>
              </w:rPr>
              <w:t>dấu mũ</w:t>
            </w:r>
          </w:p>
        </w:tc>
      </w:tr>
      <w:tr w:rsidR="00475A80" w:rsidRPr="00475A80" w14:paraId="39559F64" w14:textId="77777777" w:rsidTr="00213810">
        <w:tc>
          <w:tcPr>
            <w:tcW w:w="584" w:type="pct"/>
          </w:tcPr>
          <w:p w14:paraId="14D36D63" w14:textId="71BD45A8"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w:t>
            </w:r>
            <w:r w:rsidR="008435C3">
              <w:rPr>
                <w:rFonts w:ascii="SimBraille" w:hAnsi="SimBraille" w:cs="SimBraille"/>
                <w:color w:val="000000"/>
                <w:szCs w:val="28"/>
              </w:rPr>
              <w:t>"</w:t>
            </w:r>
            <w:r w:rsidRPr="00475A80">
              <w:rPr>
                <w:rFonts w:ascii="SimBraille" w:hAnsi="SimBraille" w:cs="SimBraille"/>
                <w:color w:val="000000"/>
                <w:szCs w:val="28"/>
              </w:rPr>
              <w:t>9</w:t>
            </w:r>
          </w:p>
        </w:tc>
        <w:tc>
          <w:tcPr>
            <w:tcW w:w="231" w:type="pct"/>
          </w:tcPr>
          <w:p w14:paraId="0E1819AD" w14:textId="77777777" w:rsidR="00475A80" w:rsidRPr="00475A80" w:rsidRDefault="00475A80" w:rsidP="005B3DF1">
            <w:pPr>
              <w:rPr>
                <w:rFonts w:ascii="Cambria Math" w:hAnsi="Cambria Math" w:cs="Cambria Math"/>
                <w:color w:val="000000"/>
                <w:szCs w:val="28"/>
              </w:rPr>
            </w:pPr>
            <w:r w:rsidRPr="00475A80">
              <w:rPr>
                <w:rFonts w:ascii="Cambria Math" w:hAnsi="Cambria Math" w:cs="Cambria Math"/>
                <w:color w:val="000000"/>
                <w:szCs w:val="28"/>
              </w:rPr>
              <w:t>∗</w:t>
            </w:r>
          </w:p>
        </w:tc>
        <w:tc>
          <w:tcPr>
            <w:tcW w:w="4185" w:type="pct"/>
          </w:tcPr>
          <w:p w14:paraId="4D9DC9DA" w14:textId="4154E4CB" w:rsidR="00475A80" w:rsidRPr="00475A80" w:rsidRDefault="00E50B23" w:rsidP="005B3DF1">
            <w:pPr>
              <w:rPr>
                <w:rFonts w:cs="Arial"/>
                <w:color w:val="000000"/>
                <w:szCs w:val="28"/>
              </w:rPr>
            </w:pPr>
            <w:r>
              <w:rPr>
                <w:rFonts w:cs="Arial"/>
                <w:color w:val="000000"/>
                <w:szCs w:val="28"/>
              </w:rPr>
              <w:t>dấu hoa thị</w:t>
            </w:r>
          </w:p>
        </w:tc>
      </w:tr>
      <w:tr w:rsidR="00475A80" w:rsidRPr="00475A80" w14:paraId="58636348" w14:textId="77777777" w:rsidTr="00213810">
        <w:tc>
          <w:tcPr>
            <w:tcW w:w="584" w:type="pct"/>
          </w:tcPr>
          <w:p w14:paraId="24D08816" w14:textId="263FC034"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w:t>
            </w:r>
            <w:r w:rsidR="008435C3">
              <w:rPr>
                <w:rFonts w:ascii="SimBraille" w:hAnsi="SimBraille" w:cs="SimBraille"/>
                <w:color w:val="000000"/>
                <w:szCs w:val="28"/>
              </w:rPr>
              <w:t>"</w:t>
            </w:r>
            <w:r w:rsidRPr="00475A80">
              <w:rPr>
                <w:rFonts w:ascii="SimBraille" w:hAnsi="SimBraille" w:cs="SimBraille"/>
                <w:color w:val="000000"/>
                <w:szCs w:val="28"/>
              </w:rPr>
              <w:t>0</w:t>
            </w:r>
          </w:p>
        </w:tc>
        <w:tc>
          <w:tcPr>
            <w:tcW w:w="231" w:type="pct"/>
          </w:tcPr>
          <w:p w14:paraId="6F0175C7" w14:textId="77777777" w:rsidR="00475A80" w:rsidRPr="00475A80" w:rsidRDefault="00475A80" w:rsidP="005B3DF1">
            <w:pPr>
              <w:rPr>
                <w:rFonts w:ascii="Cambria Math" w:hAnsi="Cambria Math" w:cs="Cambria Math"/>
                <w:color w:val="000000"/>
                <w:szCs w:val="28"/>
              </w:rPr>
            </w:pPr>
            <w:r w:rsidRPr="00475A80">
              <w:rPr>
                <w:rFonts w:ascii="Cambria Math" w:hAnsi="Cambria Math" w:cs="Cambria Math"/>
                <w:color w:val="000000"/>
                <w:szCs w:val="28"/>
              </w:rPr>
              <w:t>∘</w:t>
            </w:r>
          </w:p>
        </w:tc>
        <w:tc>
          <w:tcPr>
            <w:tcW w:w="4185" w:type="pct"/>
          </w:tcPr>
          <w:p w14:paraId="26103F91" w14:textId="66BE99DC" w:rsidR="00475A80" w:rsidRPr="00475A80" w:rsidRDefault="00F25937" w:rsidP="005B3DF1">
            <w:pPr>
              <w:rPr>
                <w:rFonts w:cs="Arial"/>
                <w:color w:val="000000"/>
                <w:szCs w:val="28"/>
              </w:rPr>
            </w:pPr>
            <w:r>
              <w:rPr>
                <w:rFonts w:cs="Arial"/>
                <w:color w:val="000000"/>
                <w:szCs w:val="28"/>
              </w:rPr>
              <w:t>dấu tròn rỗng</w:t>
            </w:r>
          </w:p>
        </w:tc>
      </w:tr>
      <w:tr w:rsidR="00475A80" w:rsidRPr="00475A80" w14:paraId="637EB7B4" w14:textId="77777777" w:rsidTr="00213810">
        <w:tc>
          <w:tcPr>
            <w:tcW w:w="584" w:type="pct"/>
          </w:tcPr>
          <w:p w14:paraId="77E4B78A"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_\</w:t>
            </w:r>
          </w:p>
        </w:tc>
        <w:tc>
          <w:tcPr>
            <w:tcW w:w="231" w:type="pct"/>
          </w:tcPr>
          <w:p w14:paraId="1C62290A" w14:textId="77777777" w:rsidR="00475A80" w:rsidRPr="00475A80" w:rsidRDefault="00475A80" w:rsidP="005B3DF1">
            <w:pPr>
              <w:rPr>
                <w:rFonts w:ascii="Arial Unicode MS" w:hAnsi="Arial Unicode MS" w:cs="Arial Unicode MS"/>
                <w:color w:val="000000"/>
                <w:sz w:val="22"/>
                <w:szCs w:val="28"/>
              </w:rPr>
            </w:pPr>
            <w:r w:rsidRPr="00475A80">
              <w:rPr>
                <w:rFonts w:ascii="Arial Unicode MS" w:hAnsi="Arial Unicode MS" w:cs="Arial Unicode MS"/>
                <w:color w:val="000000"/>
                <w:sz w:val="22"/>
                <w:szCs w:val="28"/>
              </w:rPr>
              <w:t>|</w:t>
            </w:r>
          </w:p>
        </w:tc>
        <w:tc>
          <w:tcPr>
            <w:tcW w:w="4185" w:type="pct"/>
          </w:tcPr>
          <w:p w14:paraId="7CCD1A81" w14:textId="740ECD37" w:rsidR="00475A80" w:rsidRPr="00475A80" w:rsidRDefault="001467E4" w:rsidP="005B3DF1">
            <w:pPr>
              <w:rPr>
                <w:rFonts w:cs="Arial"/>
                <w:color w:val="000000"/>
                <w:szCs w:val="28"/>
              </w:rPr>
            </w:pPr>
            <w:r>
              <w:rPr>
                <w:rFonts w:cs="Arial"/>
                <w:color w:val="000000"/>
                <w:szCs w:val="28"/>
              </w:rPr>
              <w:t>gạch đứng</w:t>
            </w:r>
          </w:p>
        </w:tc>
      </w:tr>
      <w:tr w:rsidR="00475A80" w:rsidRPr="00475A80" w14:paraId="1758D457" w14:textId="77777777" w:rsidTr="00213810">
        <w:tc>
          <w:tcPr>
            <w:tcW w:w="584" w:type="pct"/>
          </w:tcPr>
          <w:p w14:paraId="0F5A6383"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w:t>
            </w:r>
          </w:p>
        </w:tc>
        <w:tc>
          <w:tcPr>
            <w:tcW w:w="231" w:type="pct"/>
          </w:tcPr>
          <w:p w14:paraId="19A85A61" w14:textId="77777777" w:rsidR="00475A80" w:rsidRPr="00475A80" w:rsidRDefault="00475A80" w:rsidP="005B3DF1">
            <w:pPr>
              <w:rPr>
                <w:rFonts w:ascii="Cambria Math" w:hAnsi="Cambria Math" w:cs="Cambria Math"/>
                <w:color w:val="000000"/>
                <w:szCs w:val="28"/>
              </w:rPr>
            </w:pPr>
            <w:r w:rsidRPr="00475A80">
              <w:rPr>
                <w:rFonts w:ascii="Cambria Math" w:hAnsi="Cambria Math" w:cs="Cambria Math"/>
                <w:color w:val="000000"/>
                <w:szCs w:val="28"/>
              </w:rPr>
              <w:t>∞</w:t>
            </w:r>
          </w:p>
        </w:tc>
        <w:tc>
          <w:tcPr>
            <w:tcW w:w="4185" w:type="pct"/>
          </w:tcPr>
          <w:p w14:paraId="6AA00125" w14:textId="59024B28" w:rsidR="00475A80" w:rsidRPr="00475A80" w:rsidRDefault="00444E81" w:rsidP="005B3DF1">
            <w:pPr>
              <w:rPr>
                <w:rFonts w:cs="Arial"/>
                <w:color w:val="000000"/>
                <w:szCs w:val="28"/>
              </w:rPr>
            </w:pPr>
            <w:r>
              <w:rPr>
                <w:rFonts w:cs="Arial"/>
                <w:color w:val="000000"/>
                <w:szCs w:val="28"/>
              </w:rPr>
              <w:t xml:space="preserve">vô </w:t>
            </w:r>
            <w:r w:rsidR="001467E4">
              <w:rPr>
                <w:rFonts w:cs="Arial"/>
                <w:color w:val="000000"/>
                <w:szCs w:val="28"/>
              </w:rPr>
              <w:t>cực</w:t>
            </w:r>
          </w:p>
        </w:tc>
      </w:tr>
      <w:tr w:rsidR="00475A80" w:rsidRPr="00475A80" w14:paraId="5060A368" w14:textId="77777777" w:rsidTr="00213810">
        <w:tc>
          <w:tcPr>
            <w:tcW w:w="584" w:type="pct"/>
          </w:tcPr>
          <w:p w14:paraId="45D6D6A9"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6</w:t>
            </w:r>
          </w:p>
        </w:tc>
        <w:tc>
          <w:tcPr>
            <w:tcW w:w="231" w:type="pct"/>
          </w:tcPr>
          <w:p w14:paraId="5DF5EF0E" w14:textId="77777777" w:rsidR="00475A80" w:rsidRPr="00475A80" w:rsidRDefault="00475A80" w:rsidP="005B3DF1">
            <w:pPr>
              <w:rPr>
                <w:rFonts w:ascii="Arial Unicode MS" w:hAnsi="Arial Unicode MS" w:cs="Arial Unicode MS"/>
                <w:color w:val="000000"/>
                <w:sz w:val="22"/>
                <w:szCs w:val="28"/>
              </w:rPr>
            </w:pPr>
            <w:r w:rsidRPr="00475A80">
              <w:rPr>
                <w:rFonts w:ascii="Arial Unicode MS" w:hAnsi="Arial Unicode MS" w:cs="Arial Unicode MS"/>
                <w:color w:val="000000"/>
                <w:sz w:val="22"/>
                <w:szCs w:val="28"/>
              </w:rPr>
              <w:t>!</w:t>
            </w:r>
          </w:p>
        </w:tc>
        <w:tc>
          <w:tcPr>
            <w:tcW w:w="4185" w:type="pct"/>
          </w:tcPr>
          <w:p w14:paraId="3EE0C7E0" w14:textId="4B9DE9A1" w:rsidR="00475A80" w:rsidRPr="00475A80" w:rsidRDefault="001467E4" w:rsidP="005B3DF1">
            <w:pPr>
              <w:rPr>
                <w:rFonts w:cs="Arial"/>
                <w:color w:val="000000"/>
                <w:szCs w:val="28"/>
              </w:rPr>
            </w:pPr>
            <w:r>
              <w:rPr>
                <w:rFonts w:cs="Arial"/>
                <w:color w:val="000000"/>
                <w:szCs w:val="28"/>
              </w:rPr>
              <w:t>giai thừa</w:t>
            </w:r>
            <w:r w:rsidR="00475A80" w:rsidRPr="00475A80">
              <w:rPr>
                <w:rFonts w:cs="Arial"/>
                <w:color w:val="000000"/>
                <w:szCs w:val="28"/>
              </w:rPr>
              <w:t xml:space="preserve"> (</w:t>
            </w:r>
            <w:r w:rsidR="00C61FA3">
              <w:rPr>
                <w:rFonts w:cs="Arial"/>
                <w:color w:val="000000"/>
                <w:szCs w:val="28"/>
              </w:rPr>
              <w:t>dấu chấm cảm</w:t>
            </w:r>
            <w:r w:rsidR="00475A80" w:rsidRPr="00475A80">
              <w:rPr>
                <w:rFonts w:cs="Arial"/>
                <w:color w:val="000000"/>
                <w:szCs w:val="28"/>
              </w:rPr>
              <w:t>)</w:t>
            </w:r>
          </w:p>
        </w:tc>
      </w:tr>
      <w:tr w:rsidR="00475A80" w:rsidRPr="00475A80" w14:paraId="334608FC" w14:textId="77777777" w:rsidTr="00213810">
        <w:tc>
          <w:tcPr>
            <w:tcW w:w="584" w:type="pct"/>
          </w:tcPr>
          <w:p w14:paraId="2669AE1D"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_[</w:t>
            </w:r>
          </w:p>
        </w:tc>
        <w:tc>
          <w:tcPr>
            <w:tcW w:w="231" w:type="pct"/>
          </w:tcPr>
          <w:p w14:paraId="3F496680" w14:textId="77777777" w:rsidR="00475A80" w:rsidRPr="00475A80" w:rsidRDefault="00475A80" w:rsidP="005B3DF1">
            <w:pPr>
              <w:rPr>
                <w:rFonts w:ascii="Cambria Math" w:hAnsi="Cambria Math" w:cs="Cambria Math"/>
                <w:color w:val="000000"/>
                <w:szCs w:val="28"/>
              </w:rPr>
            </w:pPr>
            <w:r w:rsidRPr="00475A80">
              <w:rPr>
                <w:rFonts w:ascii="Cambria Math" w:hAnsi="Cambria Math" w:cs="Cambria Math"/>
                <w:color w:val="000000"/>
                <w:szCs w:val="28"/>
              </w:rPr>
              <w:t>∠</w:t>
            </w:r>
          </w:p>
        </w:tc>
        <w:tc>
          <w:tcPr>
            <w:tcW w:w="4185" w:type="pct"/>
          </w:tcPr>
          <w:p w14:paraId="7DEE1FC7" w14:textId="31EF1DD2" w:rsidR="00475A80" w:rsidRPr="00475A80" w:rsidRDefault="00C61FA3" w:rsidP="005B3DF1">
            <w:pPr>
              <w:rPr>
                <w:rFonts w:cs="Arial"/>
                <w:color w:val="000000"/>
                <w:szCs w:val="28"/>
              </w:rPr>
            </w:pPr>
            <w:r>
              <w:rPr>
                <w:rFonts w:cs="Arial"/>
                <w:color w:val="000000"/>
                <w:szCs w:val="28"/>
              </w:rPr>
              <w:t>ký hiệu góc</w:t>
            </w:r>
          </w:p>
        </w:tc>
      </w:tr>
      <w:tr w:rsidR="00475A80" w:rsidRPr="00475A80" w14:paraId="33A575C3" w14:textId="77777777" w:rsidTr="00213810">
        <w:tc>
          <w:tcPr>
            <w:tcW w:w="584" w:type="pct"/>
          </w:tcPr>
          <w:p w14:paraId="20D37069"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_[</w:t>
            </w:r>
          </w:p>
        </w:tc>
        <w:tc>
          <w:tcPr>
            <w:tcW w:w="231" w:type="pct"/>
          </w:tcPr>
          <w:p w14:paraId="6A8C1CD8" w14:textId="77777777" w:rsidR="00475A80" w:rsidRPr="00475A80" w:rsidRDefault="00475A80" w:rsidP="005B3DF1">
            <w:pPr>
              <w:rPr>
                <w:rFonts w:ascii="Cambria Math" w:hAnsi="Cambria Math" w:cs="Cambria Math"/>
                <w:color w:val="000000"/>
                <w:szCs w:val="28"/>
              </w:rPr>
            </w:pPr>
            <w:r w:rsidRPr="00475A80">
              <w:rPr>
                <w:rFonts w:ascii="Cambria Math" w:hAnsi="Cambria Math" w:cs="Cambria Math"/>
                <w:color w:val="000000"/>
                <w:szCs w:val="28"/>
              </w:rPr>
              <w:t>∡</w:t>
            </w:r>
          </w:p>
        </w:tc>
        <w:tc>
          <w:tcPr>
            <w:tcW w:w="4185" w:type="pct"/>
          </w:tcPr>
          <w:p w14:paraId="1C3B8D39" w14:textId="69210CCD" w:rsidR="00475A80" w:rsidRPr="00475A80" w:rsidRDefault="00C61FA3" w:rsidP="005B3DF1">
            <w:pPr>
              <w:rPr>
                <w:rFonts w:cs="Arial"/>
                <w:color w:val="000000"/>
                <w:szCs w:val="28"/>
              </w:rPr>
            </w:pPr>
            <w:r>
              <w:rPr>
                <w:rFonts w:cs="Arial"/>
                <w:color w:val="000000"/>
                <w:szCs w:val="28"/>
              </w:rPr>
              <w:t>ký hiệu góc có số đo</w:t>
            </w:r>
          </w:p>
        </w:tc>
      </w:tr>
      <w:tr w:rsidR="00475A80" w:rsidRPr="00475A80" w14:paraId="44D448CD" w14:textId="77777777" w:rsidTr="00213810">
        <w:tc>
          <w:tcPr>
            <w:tcW w:w="584" w:type="pct"/>
          </w:tcPr>
          <w:p w14:paraId="6DA37A33"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_[</w:t>
            </w:r>
          </w:p>
        </w:tc>
        <w:tc>
          <w:tcPr>
            <w:tcW w:w="231" w:type="pct"/>
          </w:tcPr>
          <w:p w14:paraId="3393F7DB" w14:textId="77777777" w:rsidR="00475A80" w:rsidRPr="00475A80" w:rsidRDefault="00475A80" w:rsidP="005B3DF1">
            <w:pPr>
              <w:rPr>
                <w:rFonts w:ascii="Cambria Math" w:hAnsi="Cambria Math" w:cs="Cambria Math"/>
                <w:color w:val="000000"/>
                <w:szCs w:val="28"/>
              </w:rPr>
            </w:pPr>
            <w:r w:rsidRPr="00475A80">
              <w:rPr>
                <w:rFonts w:ascii="Cambria Math" w:hAnsi="Cambria Math" w:cs="Cambria Math"/>
                <w:color w:val="000000"/>
                <w:szCs w:val="28"/>
              </w:rPr>
              <w:t>⦜</w:t>
            </w:r>
          </w:p>
        </w:tc>
        <w:tc>
          <w:tcPr>
            <w:tcW w:w="4185" w:type="pct"/>
          </w:tcPr>
          <w:p w14:paraId="4E9853D1" w14:textId="44C50E22" w:rsidR="00475A80" w:rsidRPr="00475A80" w:rsidRDefault="00F45ADE" w:rsidP="005B3DF1">
            <w:pPr>
              <w:rPr>
                <w:rFonts w:cs="Arial"/>
                <w:color w:val="000000"/>
                <w:szCs w:val="28"/>
              </w:rPr>
            </w:pPr>
            <w:r>
              <w:rPr>
                <w:rFonts w:cs="Arial"/>
                <w:color w:val="000000"/>
                <w:szCs w:val="28"/>
              </w:rPr>
              <w:t>ký hiệu góc vuông có số đo</w:t>
            </w:r>
          </w:p>
        </w:tc>
      </w:tr>
      <w:tr w:rsidR="00475A80" w:rsidRPr="00475A80" w14:paraId="67E8D8B6" w14:textId="77777777" w:rsidTr="00213810">
        <w:tc>
          <w:tcPr>
            <w:tcW w:w="584" w:type="pct"/>
          </w:tcPr>
          <w:p w14:paraId="1EF9AC14"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l</w:t>
            </w:r>
          </w:p>
        </w:tc>
        <w:tc>
          <w:tcPr>
            <w:tcW w:w="231" w:type="pct"/>
          </w:tcPr>
          <w:p w14:paraId="6B4B394E" w14:textId="77777777" w:rsidR="00475A80" w:rsidRPr="00475A80" w:rsidRDefault="00475A80" w:rsidP="005B3DF1">
            <w:pPr>
              <w:rPr>
                <w:rFonts w:ascii="Arial Unicode MS" w:hAnsi="Arial Unicode MS" w:cs="Arial Unicode MS"/>
                <w:color w:val="000000"/>
                <w:sz w:val="22"/>
                <w:szCs w:val="28"/>
              </w:rPr>
            </w:pPr>
            <w:r w:rsidRPr="00475A80">
              <w:rPr>
                <w:rFonts w:ascii="Cambria Math" w:hAnsi="Cambria Math" w:cs="Cambria Math"/>
                <w:color w:val="000000"/>
                <w:szCs w:val="28"/>
              </w:rPr>
              <w:t>∥</w:t>
            </w:r>
          </w:p>
        </w:tc>
        <w:tc>
          <w:tcPr>
            <w:tcW w:w="4185" w:type="pct"/>
          </w:tcPr>
          <w:p w14:paraId="3FE24E76" w14:textId="5EE28BAA" w:rsidR="00475A80" w:rsidRPr="00475A80" w:rsidRDefault="00F45ADE" w:rsidP="005B3DF1">
            <w:pPr>
              <w:rPr>
                <w:rFonts w:cs="Arial"/>
                <w:color w:val="000000"/>
                <w:szCs w:val="28"/>
              </w:rPr>
            </w:pPr>
            <w:r>
              <w:rPr>
                <w:rFonts w:cs="Arial"/>
                <w:color w:val="000000"/>
                <w:szCs w:val="28"/>
              </w:rPr>
              <w:t>song song</w:t>
            </w:r>
          </w:p>
        </w:tc>
      </w:tr>
      <w:tr w:rsidR="00475A80" w:rsidRPr="00475A80" w14:paraId="3DEC85D2" w14:textId="77777777" w:rsidTr="00213810">
        <w:tc>
          <w:tcPr>
            <w:tcW w:w="584" w:type="pct"/>
          </w:tcPr>
          <w:p w14:paraId="6ACEA1C5"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w:t>
            </w:r>
          </w:p>
        </w:tc>
        <w:tc>
          <w:tcPr>
            <w:tcW w:w="231" w:type="pct"/>
          </w:tcPr>
          <w:p w14:paraId="1420F2BD" w14:textId="77777777" w:rsidR="00475A80" w:rsidRPr="00475A80" w:rsidRDefault="00475A80" w:rsidP="005B3DF1">
            <w:pPr>
              <w:rPr>
                <w:rFonts w:ascii="Cambria Math" w:hAnsi="Cambria Math" w:cs="Cambria Math"/>
                <w:color w:val="000000"/>
                <w:szCs w:val="28"/>
              </w:rPr>
            </w:pPr>
            <w:r w:rsidRPr="00475A80">
              <w:rPr>
                <w:rFonts w:ascii="Cambria Math" w:hAnsi="Cambria Math" w:cs="Cambria Math"/>
                <w:color w:val="000000"/>
                <w:szCs w:val="28"/>
              </w:rPr>
              <w:t>⊥</w:t>
            </w:r>
          </w:p>
        </w:tc>
        <w:tc>
          <w:tcPr>
            <w:tcW w:w="4185" w:type="pct"/>
          </w:tcPr>
          <w:p w14:paraId="4F0CECFD" w14:textId="5FBCDD8E" w:rsidR="00475A80" w:rsidRPr="00475A80" w:rsidRDefault="00F45ADE" w:rsidP="005B3DF1">
            <w:pPr>
              <w:rPr>
                <w:rFonts w:cs="Arial"/>
                <w:color w:val="000000"/>
                <w:szCs w:val="28"/>
              </w:rPr>
            </w:pPr>
            <w:r>
              <w:rPr>
                <w:rFonts w:cs="Arial"/>
                <w:color w:val="000000"/>
                <w:szCs w:val="28"/>
              </w:rPr>
              <w:t>vuông góc</w:t>
            </w:r>
          </w:p>
        </w:tc>
      </w:tr>
      <w:tr w:rsidR="00475A80" w:rsidRPr="00475A80" w14:paraId="46B2FF56" w14:textId="77777777" w:rsidTr="00213810">
        <w:tc>
          <w:tcPr>
            <w:tcW w:w="584" w:type="pct"/>
          </w:tcPr>
          <w:p w14:paraId="35D68FF3"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lastRenderedPageBreak/>
              <w:t>.=,*</w:t>
            </w:r>
          </w:p>
        </w:tc>
        <w:tc>
          <w:tcPr>
            <w:tcW w:w="231" w:type="pct"/>
          </w:tcPr>
          <w:p w14:paraId="035D1BC6" w14:textId="77777777" w:rsidR="00475A80" w:rsidRPr="00475A80" w:rsidRDefault="00475A80" w:rsidP="005B3DF1">
            <w:pPr>
              <w:rPr>
                <w:rFonts w:ascii="Cambria Math" w:hAnsi="Cambria Math" w:cs="Cambria Math"/>
                <w:color w:val="000000"/>
                <w:szCs w:val="28"/>
              </w:rPr>
            </w:pPr>
            <w:r w:rsidRPr="00475A80">
              <w:rPr>
                <w:rFonts w:ascii="Cambria Math" w:hAnsi="Cambria Math" w:cs="Cambria Math"/>
                <w:color w:val="000000"/>
                <w:szCs w:val="28"/>
              </w:rPr>
              <w:t>∴</w:t>
            </w:r>
          </w:p>
        </w:tc>
        <w:tc>
          <w:tcPr>
            <w:tcW w:w="4185" w:type="pct"/>
          </w:tcPr>
          <w:p w14:paraId="25FF1AC7" w14:textId="2F6B7E95" w:rsidR="00475A80" w:rsidRPr="00475A80" w:rsidRDefault="008435C3" w:rsidP="005B3DF1">
            <w:pPr>
              <w:rPr>
                <w:rFonts w:cs="Arial"/>
                <w:color w:val="000000"/>
                <w:szCs w:val="28"/>
              </w:rPr>
            </w:pPr>
            <w:r>
              <w:rPr>
                <w:rFonts w:cs="Arial"/>
                <w:color w:val="000000"/>
                <w:szCs w:val="28"/>
              </w:rPr>
              <w:t>"</w:t>
            </w:r>
            <w:r w:rsidR="00F45ADE">
              <w:rPr>
                <w:rFonts w:cs="Arial"/>
                <w:color w:val="000000"/>
                <w:szCs w:val="28"/>
              </w:rPr>
              <w:t>do đó</w:t>
            </w:r>
            <w:r>
              <w:rPr>
                <w:rFonts w:cs="Arial"/>
                <w:color w:val="000000"/>
                <w:szCs w:val="28"/>
              </w:rPr>
              <w:t>"</w:t>
            </w:r>
            <w:r w:rsidR="00475A80" w:rsidRPr="00475A80">
              <w:rPr>
                <w:rFonts w:cs="Arial"/>
                <w:color w:val="000000"/>
                <w:szCs w:val="28"/>
              </w:rPr>
              <w:t xml:space="preserve"> (</w:t>
            </w:r>
            <w:r w:rsidR="008A2005">
              <w:rPr>
                <w:rFonts w:cs="Arial"/>
                <w:color w:val="000000"/>
                <w:szCs w:val="28"/>
              </w:rPr>
              <w:t>3 chấm xếp thành hình chóp nhọn hướng lên</w:t>
            </w:r>
            <w:r w:rsidR="00475A80" w:rsidRPr="00475A80">
              <w:rPr>
                <w:rFonts w:cs="Arial"/>
                <w:color w:val="000000"/>
                <w:szCs w:val="28"/>
              </w:rPr>
              <w:t>)</w:t>
            </w:r>
          </w:p>
        </w:tc>
      </w:tr>
      <w:tr w:rsidR="00475A80" w:rsidRPr="00475A80" w14:paraId="4AB5D1CC" w14:textId="77777777" w:rsidTr="00213810">
        <w:tc>
          <w:tcPr>
            <w:tcW w:w="584" w:type="pct"/>
          </w:tcPr>
          <w:p w14:paraId="5BFA652D"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w:t>
            </w:r>
          </w:p>
        </w:tc>
        <w:tc>
          <w:tcPr>
            <w:tcW w:w="231" w:type="pct"/>
          </w:tcPr>
          <w:p w14:paraId="30084E82" w14:textId="77777777" w:rsidR="00475A80" w:rsidRPr="00475A80" w:rsidRDefault="00475A80" w:rsidP="005B3DF1">
            <w:pPr>
              <w:rPr>
                <w:rFonts w:ascii="Cambria" w:hAnsi="Cambria" w:cs="Cambria"/>
                <w:color w:val="000000"/>
                <w:szCs w:val="28"/>
              </w:rPr>
            </w:pPr>
            <w:r w:rsidRPr="00475A80">
              <w:rPr>
                <w:rFonts w:ascii="Cambria" w:hAnsi="Cambria" w:cs="Cambria"/>
                <w:color w:val="000000"/>
                <w:szCs w:val="28"/>
              </w:rPr>
              <w:t>∵</w:t>
            </w:r>
          </w:p>
        </w:tc>
        <w:tc>
          <w:tcPr>
            <w:tcW w:w="4185" w:type="pct"/>
          </w:tcPr>
          <w:p w14:paraId="49B89EED" w14:textId="47ABF2EE" w:rsidR="00475A80" w:rsidRPr="00475A80" w:rsidRDefault="008435C3" w:rsidP="005B3DF1">
            <w:pPr>
              <w:rPr>
                <w:rFonts w:cs="Arial"/>
                <w:color w:val="000000"/>
                <w:szCs w:val="28"/>
              </w:rPr>
            </w:pPr>
            <w:r>
              <w:rPr>
                <w:rFonts w:cs="Arial"/>
                <w:color w:val="000000"/>
                <w:szCs w:val="28"/>
              </w:rPr>
              <w:t>"</w:t>
            </w:r>
            <w:r w:rsidR="00F45ADE">
              <w:rPr>
                <w:rFonts w:cs="Arial"/>
                <w:color w:val="000000"/>
                <w:szCs w:val="28"/>
              </w:rPr>
              <w:t>vì</w:t>
            </w:r>
            <w:r>
              <w:rPr>
                <w:rFonts w:cs="Arial"/>
                <w:color w:val="000000"/>
                <w:szCs w:val="28"/>
              </w:rPr>
              <w:t>"</w:t>
            </w:r>
            <w:r w:rsidR="00475A80" w:rsidRPr="00475A80">
              <w:rPr>
                <w:rFonts w:cs="Arial"/>
                <w:color w:val="000000"/>
                <w:szCs w:val="28"/>
              </w:rPr>
              <w:t xml:space="preserve"> (</w:t>
            </w:r>
            <w:r w:rsidR="008A2005">
              <w:rPr>
                <w:rFonts w:cs="Arial"/>
                <w:color w:val="000000"/>
                <w:szCs w:val="28"/>
              </w:rPr>
              <w:t>3 chấm xếp thành hình chóp nhọn hướng xuống</w:t>
            </w:r>
            <w:r w:rsidR="00475A80" w:rsidRPr="00475A80">
              <w:rPr>
                <w:rFonts w:cs="Arial"/>
                <w:color w:val="000000"/>
                <w:szCs w:val="28"/>
              </w:rPr>
              <w:t>)</w:t>
            </w:r>
          </w:p>
        </w:tc>
      </w:tr>
      <w:tr w:rsidR="00475A80" w:rsidRPr="00475A80" w14:paraId="00CA78E7" w14:textId="77777777" w:rsidTr="00213810">
        <w:tc>
          <w:tcPr>
            <w:tcW w:w="584" w:type="pct"/>
          </w:tcPr>
          <w:p w14:paraId="3C3E67EF"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5</w:t>
            </w:r>
          </w:p>
        </w:tc>
        <w:tc>
          <w:tcPr>
            <w:tcW w:w="231" w:type="pct"/>
          </w:tcPr>
          <w:p w14:paraId="41261A16" w14:textId="77777777" w:rsidR="00475A80" w:rsidRPr="00475A80" w:rsidRDefault="00475A80" w:rsidP="005B3DF1">
            <w:pPr>
              <w:rPr>
                <w:rFonts w:ascii="Arial Unicode MS" w:hAnsi="Arial Unicode MS" w:cs="Arial Unicode MS"/>
                <w:color w:val="000000"/>
                <w:sz w:val="22"/>
                <w:szCs w:val="28"/>
              </w:rPr>
            </w:pPr>
            <w:r w:rsidRPr="00475A80">
              <w:rPr>
                <w:rFonts w:ascii="Cambria Math" w:hAnsi="Cambria Math" w:cs="Cambria Math"/>
                <w:color w:val="000000"/>
                <w:szCs w:val="28"/>
              </w:rPr>
              <w:t>∃</w:t>
            </w:r>
          </w:p>
        </w:tc>
        <w:tc>
          <w:tcPr>
            <w:tcW w:w="4185" w:type="pct"/>
          </w:tcPr>
          <w:p w14:paraId="6DC384CC" w14:textId="775F9618" w:rsidR="00475A80" w:rsidRPr="00475A80" w:rsidRDefault="008435C3" w:rsidP="005B3DF1">
            <w:pPr>
              <w:rPr>
                <w:rFonts w:cs="Arial"/>
                <w:color w:val="000000"/>
                <w:szCs w:val="28"/>
              </w:rPr>
            </w:pPr>
            <w:r>
              <w:rPr>
                <w:rFonts w:cs="Arial"/>
                <w:color w:val="000000"/>
                <w:szCs w:val="28"/>
              </w:rPr>
              <w:t>"</w:t>
            </w:r>
            <w:r w:rsidR="00A43C02">
              <w:rPr>
                <w:rFonts w:cs="Arial"/>
                <w:color w:val="000000"/>
                <w:szCs w:val="28"/>
              </w:rPr>
              <w:t>tồn tại</w:t>
            </w:r>
            <w:r>
              <w:rPr>
                <w:rFonts w:cs="Arial"/>
                <w:color w:val="000000"/>
                <w:szCs w:val="28"/>
              </w:rPr>
              <w:t>"</w:t>
            </w:r>
            <w:r w:rsidR="00475A80" w:rsidRPr="00475A80">
              <w:rPr>
                <w:rFonts w:cs="Arial"/>
                <w:color w:val="000000"/>
                <w:szCs w:val="28"/>
              </w:rPr>
              <w:t xml:space="preserve"> (</w:t>
            </w:r>
            <w:r w:rsidR="00A43C02">
              <w:rPr>
                <w:rFonts w:cs="Arial"/>
                <w:color w:val="000000"/>
                <w:szCs w:val="28"/>
              </w:rPr>
              <w:t>chữ</w:t>
            </w:r>
            <w:r w:rsidR="00475A80" w:rsidRPr="00475A80">
              <w:rPr>
                <w:rFonts w:cs="Arial"/>
                <w:color w:val="000000"/>
                <w:szCs w:val="28"/>
              </w:rPr>
              <w:t xml:space="preserve"> E</w:t>
            </w:r>
            <w:r w:rsidR="00A43C02">
              <w:rPr>
                <w:rFonts w:cs="Arial"/>
                <w:color w:val="000000"/>
                <w:szCs w:val="28"/>
              </w:rPr>
              <w:t xml:space="preserve"> ngược</w:t>
            </w:r>
            <w:r w:rsidR="00475A80" w:rsidRPr="00475A80">
              <w:rPr>
                <w:rFonts w:cs="Arial"/>
                <w:color w:val="000000"/>
                <w:szCs w:val="28"/>
              </w:rPr>
              <w:t>)</w:t>
            </w:r>
          </w:p>
        </w:tc>
      </w:tr>
      <w:tr w:rsidR="00475A80" w:rsidRPr="00475A80" w14:paraId="12FA3B0C" w14:textId="77777777" w:rsidTr="00213810">
        <w:tc>
          <w:tcPr>
            <w:tcW w:w="584" w:type="pct"/>
          </w:tcPr>
          <w:p w14:paraId="728CF3E2"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a</w:t>
            </w:r>
          </w:p>
        </w:tc>
        <w:tc>
          <w:tcPr>
            <w:tcW w:w="231" w:type="pct"/>
          </w:tcPr>
          <w:p w14:paraId="24750743" w14:textId="77777777" w:rsidR="00475A80" w:rsidRPr="00475A80" w:rsidRDefault="00475A80" w:rsidP="005B3DF1">
            <w:pPr>
              <w:rPr>
                <w:rFonts w:ascii="Arial Unicode MS" w:hAnsi="Arial Unicode MS" w:cs="Arial Unicode MS"/>
                <w:color w:val="000000"/>
                <w:sz w:val="22"/>
                <w:szCs w:val="28"/>
              </w:rPr>
            </w:pPr>
            <w:r w:rsidRPr="00475A80">
              <w:rPr>
                <w:rFonts w:ascii="Cambria Math" w:hAnsi="Cambria Math" w:cs="Cambria Math"/>
                <w:color w:val="000000"/>
                <w:szCs w:val="28"/>
              </w:rPr>
              <w:t>∀</w:t>
            </w:r>
          </w:p>
        </w:tc>
        <w:tc>
          <w:tcPr>
            <w:tcW w:w="4185" w:type="pct"/>
          </w:tcPr>
          <w:p w14:paraId="38A45268" w14:textId="1D304672" w:rsidR="00475A80" w:rsidRPr="00475A80" w:rsidRDefault="008435C3" w:rsidP="005B3DF1">
            <w:pPr>
              <w:rPr>
                <w:rFonts w:cs="Arial"/>
                <w:color w:val="000000"/>
                <w:szCs w:val="28"/>
              </w:rPr>
            </w:pPr>
            <w:r>
              <w:rPr>
                <w:rFonts w:cs="Arial"/>
                <w:color w:val="000000"/>
                <w:szCs w:val="28"/>
              </w:rPr>
              <w:t>"</w:t>
            </w:r>
            <w:r w:rsidR="00A43C02">
              <w:rPr>
                <w:rFonts w:cs="Arial"/>
                <w:color w:val="000000"/>
                <w:szCs w:val="28"/>
              </w:rPr>
              <w:t>với mọi</w:t>
            </w:r>
            <w:r>
              <w:rPr>
                <w:rFonts w:cs="Arial"/>
                <w:color w:val="000000"/>
                <w:szCs w:val="28"/>
              </w:rPr>
              <w:t>"</w:t>
            </w:r>
            <w:r w:rsidR="00475A80" w:rsidRPr="00475A80">
              <w:rPr>
                <w:rFonts w:cs="Arial"/>
                <w:color w:val="000000"/>
                <w:szCs w:val="28"/>
              </w:rPr>
              <w:t xml:space="preserve"> (</w:t>
            </w:r>
            <w:r w:rsidR="00A43C02">
              <w:rPr>
                <w:rFonts w:cs="Arial"/>
                <w:color w:val="000000"/>
                <w:szCs w:val="28"/>
              </w:rPr>
              <w:t>chữ</w:t>
            </w:r>
            <w:r w:rsidR="00475A80" w:rsidRPr="00475A80">
              <w:rPr>
                <w:rFonts w:cs="Arial"/>
                <w:color w:val="000000"/>
                <w:szCs w:val="28"/>
              </w:rPr>
              <w:t xml:space="preserve"> A</w:t>
            </w:r>
            <w:r w:rsidR="00A43C02">
              <w:rPr>
                <w:rFonts w:cs="Arial"/>
                <w:color w:val="000000"/>
                <w:szCs w:val="28"/>
              </w:rPr>
              <w:t xml:space="preserve"> lật ngược</w:t>
            </w:r>
            <w:r w:rsidR="00475A80" w:rsidRPr="00475A80">
              <w:rPr>
                <w:rFonts w:cs="Arial"/>
                <w:color w:val="000000"/>
                <w:szCs w:val="28"/>
              </w:rPr>
              <w:t>)</w:t>
            </w:r>
          </w:p>
        </w:tc>
      </w:tr>
      <w:tr w:rsidR="00475A80" w:rsidRPr="00475A80" w14:paraId="351C4E85" w14:textId="77777777" w:rsidTr="00213810">
        <w:tc>
          <w:tcPr>
            <w:tcW w:w="584" w:type="pct"/>
          </w:tcPr>
          <w:p w14:paraId="24B7F7FA"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a</w:t>
            </w:r>
          </w:p>
        </w:tc>
        <w:tc>
          <w:tcPr>
            <w:tcW w:w="231" w:type="pct"/>
          </w:tcPr>
          <w:p w14:paraId="40B109A3" w14:textId="77777777" w:rsidR="00475A80" w:rsidRPr="00475A80" w:rsidRDefault="00475A80" w:rsidP="005B3DF1">
            <w:pPr>
              <w:rPr>
                <w:rFonts w:ascii="Cambria Math" w:hAnsi="Cambria Math" w:cs="Cambria Math"/>
                <w:color w:val="000000"/>
                <w:szCs w:val="28"/>
              </w:rPr>
            </w:pPr>
            <w:r w:rsidRPr="00475A80">
              <w:rPr>
                <w:rFonts w:ascii="Cambria Math" w:hAnsi="Cambria Math" w:cs="Cambria Math"/>
                <w:color w:val="000000"/>
                <w:szCs w:val="28"/>
              </w:rPr>
              <w:t>@</w:t>
            </w:r>
          </w:p>
        </w:tc>
        <w:tc>
          <w:tcPr>
            <w:tcW w:w="4185" w:type="pct"/>
          </w:tcPr>
          <w:p w14:paraId="62CB878E" w14:textId="1F1A8BF1" w:rsidR="00475A80" w:rsidRPr="00475A80" w:rsidRDefault="008A2005" w:rsidP="005B3DF1">
            <w:pPr>
              <w:rPr>
                <w:rFonts w:cs="Arial"/>
                <w:color w:val="000000"/>
                <w:szCs w:val="28"/>
              </w:rPr>
            </w:pPr>
            <w:r>
              <w:rPr>
                <w:rFonts w:cs="Arial"/>
                <w:color w:val="000000"/>
                <w:szCs w:val="28"/>
              </w:rPr>
              <w:t>a móc</w:t>
            </w:r>
          </w:p>
        </w:tc>
      </w:tr>
      <w:tr w:rsidR="00475A80" w:rsidRPr="00475A80" w14:paraId="16333795" w14:textId="77777777" w:rsidTr="00213810">
        <w:tc>
          <w:tcPr>
            <w:tcW w:w="584" w:type="pct"/>
          </w:tcPr>
          <w:p w14:paraId="19FD086E"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_*</w:t>
            </w:r>
          </w:p>
        </w:tc>
        <w:tc>
          <w:tcPr>
            <w:tcW w:w="231" w:type="pct"/>
          </w:tcPr>
          <w:p w14:paraId="1B391BB6" w14:textId="77777777" w:rsidR="00475A80" w:rsidRPr="00475A80" w:rsidRDefault="00475A80" w:rsidP="005B3DF1">
            <w:pPr>
              <w:rPr>
                <w:rFonts w:ascii="Arial Unicode MS" w:hAnsi="Arial Unicode MS" w:cs="Arial Unicode MS"/>
                <w:color w:val="000000"/>
                <w:sz w:val="22"/>
                <w:szCs w:val="28"/>
              </w:rPr>
            </w:pPr>
            <w:r w:rsidRPr="00475A80">
              <w:rPr>
                <w:rFonts w:ascii="Arial Unicode MS" w:hAnsi="Arial Unicode MS" w:cs="Arial Unicode MS"/>
                <w:color w:val="000000"/>
                <w:sz w:val="22"/>
                <w:szCs w:val="28"/>
              </w:rPr>
              <w:t>\</w:t>
            </w:r>
          </w:p>
        </w:tc>
        <w:tc>
          <w:tcPr>
            <w:tcW w:w="4185" w:type="pct"/>
          </w:tcPr>
          <w:p w14:paraId="78E8CDFC" w14:textId="7B493843" w:rsidR="00475A80" w:rsidRPr="00475A80" w:rsidRDefault="008A2005" w:rsidP="005B3DF1">
            <w:pPr>
              <w:rPr>
                <w:rFonts w:cs="Arial"/>
                <w:color w:val="000000"/>
                <w:szCs w:val="28"/>
              </w:rPr>
            </w:pPr>
            <w:r>
              <w:rPr>
                <w:rFonts w:cs="Arial"/>
                <w:color w:val="000000"/>
                <w:szCs w:val="28"/>
              </w:rPr>
              <w:t>chéo ngược</w:t>
            </w:r>
          </w:p>
        </w:tc>
      </w:tr>
      <w:tr w:rsidR="00475A80" w:rsidRPr="00475A80" w14:paraId="12D8BB78" w14:textId="77777777" w:rsidTr="00213810">
        <w:tc>
          <w:tcPr>
            <w:tcW w:w="584" w:type="pct"/>
          </w:tcPr>
          <w:p w14:paraId="45E80C7F"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w:t>
            </w:r>
          </w:p>
        </w:tc>
        <w:tc>
          <w:tcPr>
            <w:tcW w:w="231" w:type="pct"/>
          </w:tcPr>
          <w:p w14:paraId="723434E8" w14:textId="77777777" w:rsidR="00475A80" w:rsidRPr="00475A80" w:rsidRDefault="00475A80" w:rsidP="005B3DF1">
            <w:pPr>
              <w:rPr>
                <w:rFonts w:ascii="Arial Unicode MS" w:hAnsi="Arial Unicode MS" w:cs="Arial Unicode MS"/>
                <w:color w:val="000000"/>
                <w:sz w:val="22"/>
                <w:szCs w:val="28"/>
              </w:rPr>
            </w:pPr>
            <w:r w:rsidRPr="00475A80">
              <w:rPr>
                <w:rFonts w:ascii="Arial Unicode MS" w:hAnsi="Arial Unicode MS" w:cs="Arial Unicode MS"/>
                <w:color w:val="000000"/>
                <w:sz w:val="22"/>
                <w:szCs w:val="28"/>
              </w:rPr>
              <w:t>_</w:t>
            </w:r>
          </w:p>
        </w:tc>
        <w:tc>
          <w:tcPr>
            <w:tcW w:w="4185" w:type="pct"/>
          </w:tcPr>
          <w:p w14:paraId="57DEA124" w14:textId="1842093E" w:rsidR="00475A80" w:rsidRPr="00475A80" w:rsidRDefault="008A2005" w:rsidP="005B3DF1">
            <w:pPr>
              <w:rPr>
                <w:rFonts w:cs="Arial"/>
                <w:color w:val="000000"/>
                <w:szCs w:val="28"/>
              </w:rPr>
            </w:pPr>
            <w:r>
              <w:rPr>
                <w:rFonts w:cs="Arial"/>
                <w:color w:val="000000"/>
                <w:szCs w:val="28"/>
              </w:rPr>
              <w:t>gạch dưới</w:t>
            </w:r>
          </w:p>
        </w:tc>
      </w:tr>
      <w:tr w:rsidR="00475A80" w:rsidRPr="00475A80" w14:paraId="09FC3A58" w14:textId="77777777" w:rsidTr="00213810">
        <w:tc>
          <w:tcPr>
            <w:tcW w:w="584" w:type="pct"/>
          </w:tcPr>
          <w:p w14:paraId="1F9CB8D2"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_?</w:t>
            </w:r>
          </w:p>
        </w:tc>
        <w:tc>
          <w:tcPr>
            <w:tcW w:w="231" w:type="pct"/>
          </w:tcPr>
          <w:p w14:paraId="5A6B1C0A" w14:textId="77777777" w:rsidR="00475A80" w:rsidRPr="00475A80" w:rsidRDefault="00475A80" w:rsidP="005B3DF1">
            <w:pPr>
              <w:rPr>
                <w:rFonts w:ascii="Arial Unicode MS" w:hAnsi="Arial Unicode MS" w:cs="Arial Unicode MS"/>
                <w:color w:val="000000"/>
                <w:sz w:val="22"/>
                <w:szCs w:val="28"/>
              </w:rPr>
            </w:pPr>
            <w:r w:rsidRPr="00475A80">
              <w:rPr>
                <w:rFonts w:ascii="Arial Unicode MS" w:hAnsi="Arial Unicode MS" w:cs="Arial Unicode MS"/>
                <w:color w:val="000000"/>
                <w:sz w:val="22"/>
                <w:szCs w:val="28"/>
              </w:rPr>
              <w:t>#</w:t>
            </w:r>
          </w:p>
        </w:tc>
        <w:tc>
          <w:tcPr>
            <w:tcW w:w="4185" w:type="pct"/>
          </w:tcPr>
          <w:p w14:paraId="5A1F9DF9" w14:textId="53A03266" w:rsidR="00475A80" w:rsidRPr="00475A80" w:rsidRDefault="004856C5" w:rsidP="005B3DF1">
            <w:pPr>
              <w:rPr>
                <w:rFonts w:cs="Arial"/>
                <w:color w:val="000000"/>
                <w:szCs w:val="28"/>
              </w:rPr>
            </w:pPr>
            <w:r>
              <w:rPr>
                <w:rFonts w:cs="Arial"/>
                <w:color w:val="000000"/>
                <w:szCs w:val="28"/>
              </w:rPr>
              <w:t>dấu thăng, dấu rào</w:t>
            </w:r>
          </w:p>
        </w:tc>
      </w:tr>
      <w:tr w:rsidR="00475A80" w:rsidRPr="00475A80" w14:paraId="5E6CD86E" w14:textId="77777777" w:rsidTr="00213810">
        <w:tc>
          <w:tcPr>
            <w:tcW w:w="584" w:type="pct"/>
          </w:tcPr>
          <w:p w14:paraId="2C56F020"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amp;</w:t>
            </w:r>
          </w:p>
        </w:tc>
        <w:tc>
          <w:tcPr>
            <w:tcW w:w="231" w:type="pct"/>
          </w:tcPr>
          <w:p w14:paraId="1E46D145" w14:textId="77777777" w:rsidR="00475A80" w:rsidRPr="00475A80" w:rsidRDefault="00475A80" w:rsidP="005B3DF1">
            <w:pPr>
              <w:rPr>
                <w:rFonts w:ascii="Arial Unicode MS" w:hAnsi="Arial Unicode MS" w:cs="Arial Unicode MS"/>
                <w:color w:val="000000"/>
                <w:sz w:val="22"/>
                <w:szCs w:val="28"/>
              </w:rPr>
            </w:pPr>
            <w:r w:rsidRPr="00475A80">
              <w:rPr>
                <w:rFonts w:ascii="Arial Unicode MS" w:hAnsi="Arial Unicode MS" w:cs="Arial Unicode MS"/>
                <w:color w:val="000000"/>
                <w:sz w:val="22"/>
                <w:szCs w:val="28"/>
              </w:rPr>
              <w:t>&amp;</w:t>
            </w:r>
          </w:p>
        </w:tc>
        <w:tc>
          <w:tcPr>
            <w:tcW w:w="4185" w:type="pct"/>
          </w:tcPr>
          <w:p w14:paraId="1DD70F26" w14:textId="21140F43" w:rsidR="00475A80" w:rsidRPr="00475A80" w:rsidRDefault="004856C5" w:rsidP="005B3DF1">
            <w:pPr>
              <w:rPr>
                <w:rFonts w:cs="Arial"/>
                <w:color w:val="000000"/>
                <w:szCs w:val="28"/>
              </w:rPr>
            </w:pPr>
            <w:r>
              <w:rPr>
                <w:rFonts w:cs="Arial"/>
                <w:color w:val="000000"/>
                <w:szCs w:val="28"/>
              </w:rPr>
              <w:t>dấu và</w:t>
            </w:r>
          </w:p>
        </w:tc>
      </w:tr>
      <w:tr w:rsidR="00475A80" w:rsidRPr="00475A80" w14:paraId="7C77885D" w14:textId="77777777" w:rsidTr="00213810">
        <w:tc>
          <w:tcPr>
            <w:tcW w:w="584" w:type="pct"/>
          </w:tcPr>
          <w:p w14:paraId="10B7D393"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w:t>
            </w:r>
          </w:p>
        </w:tc>
        <w:tc>
          <w:tcPr>
            <w:tcW w:w="231" w:type="pct"/>
          </w:tcPr>
          <w:p w14:paraId="773C592F" w14:textId="77777777" w:rsidR="00475A80" w:rsidRPr="00475A80" w:rsidRDefault="00475A80" w:rsidP="005B3DF1">
            <w:pPr>
              <w:rPr>
                <w:rFonts w:ascii="Arial Unicode MS" w:hAnsi="Arial Unicode MS" w:cs="Arial Unicode MS"/>
                <w:color w:val="000000"/>
                <w:sz w:val="22"/>
                <w:szCs w:val="28"/>
              </w:rPr>
            </w:pPr>
            <w:r w:rsidRPr="00475A80">
              <w:rPr>
                <w:rFonts w:ascii="Arial Unicode MS" w:hAnsi="Arial Unicode MS" w:cs="Arial Unicode MS"/>
                <w:color w:val="000000"/>
                <w:sz w:val="22"/>
                <w:szCs w:val="28"/>
              </w:rPr>
              <w:t>¦</w:t>
            </w:r>
          </w:p>
        </w:tc>
        <w:tc>
          <w:tcPr>
            <w:tcW w:w="4185" w:type="pct"/>
          </w:tcPr>
          <w:p w14:paraId="61365569" w14:textId="0768A8A0" w:rsidR="00475A80" w:rsidRPr="00475A80" w:rsidRDefault="004856C5" w:rsidP="005B3DF1">
            <w:pPr>
              <w:rPr>
                <w:rFonts w:cs="Arial"/>
                <w:color w:val="000000"/>
                <w:szCs w:val="28"/>
              </w:rPr>
            </w:pPr>
            <w:r>
              <w:rPr>
                <w:rFonts w:cs="Arial"/>
                <w:color w:val="000000"/>
                <w:szCs w:val="28"/>
              </w:rPr>
              <w:t>gạch đứng nét đứt</w:t>
            </w:r>
          </w:p>
        </w:tc>
      </w:tr>
    </w:tbl>
    <w:p w14:paraId="4FB6C3B8" w14:textId="77777777" w:rsidR="00475A80" w:rsidRPr="00894E55" w:rsidRDefault="00475A80" w:rsidP="005B3DF1">
      <w:pPr>
        <w:rPr>
          <w:rFonts w:cs="Arial"/>
          <w:color w:val="000000"/>
          <w:szCs w:val="28"/>
        </w:rPr>
      </w:pPr>
    </w:p>
    <w:tbl>
      <w:tblPr>
        <w:tblW w:w="0" w:type="auto"/>
        <w:tblLook w:val="04A0" w:firstRow="1" w:lastRow="0" w:firstColumn="1" w:lastColumn="0" w:noHBand="0" w:noVBand="1"/>
      </w:tblPr>
      <w:tblGrid>
        <w:gridCol w:w="1084"/>
        <w:gridCol w:w="4903"/>
      </w:tblGrid>
      <w:tr w:rsidR="00475A80" w:rsidRPr="00475A80" w14:paraId="09E74546" w14:textId="77777777" w:rsidTr="00475A80">
        <w:tc>
          <w:tcPr>
            <w:tcW w:w="0" w:type="auto"/>
          </w:tcPr>
          <w:p w14:paraId="285F57D2"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w:t>
            </w:r>
          </w:p>
        </w:tc>
        <w:tc>
          <w:tcPr>
            <w:tcW w:w="0" w:type="auto"/>
          </w:tcPr>
          <w:p w14:paraId="6CB8D599" w14:textId="048DED4D" w:rsidR="00475A80" w:rsidRPr="00475A80" w:rsidRDefault="00D532A3" w:rsidP="005B3DF1">
            <w:pPr>
              <w:rPr>
                <w:rFonts w:cs="Arial"/>
                <w:color w:val="000000"/>
                <w:szCs w:val="28"/>
              </w:rPr>
            </w:pPr>
            <w:r>
              <w:rPr>
                <w:rFonts w:cs="Arial"/>
                <w:color w:val="000000"/>
                <w:szCs w:val="28"/>
              </w:rPr>
              <w:t xml:space="preserve">ký hiệu do người </w:t>
            </w:r>
            <w:r w:rsidR="003C0CCB">
              <w:rPr>
                <w:rFonts w:cs="Arial"/>
                <w:color w:val="000000"/>
                <w:szCs w:val="28"/>
              </w:rPr>
              <w:t>chuyển đổi</w:t>
            </w:r>
            <w:r>
              <w:rPr>
                <w:rFonts w:cs="Arial"/>
                <w:color w:val="000000"/>
                <w:szCs w:val="28"/>
              </w:rPr>
              <w:t xml:space="preserve"> định nghĩa thứ nhất</w:t>
            </w:r>
          </w:p>
        </w:tc>
      </w:tr>
      <w:tr w:rsidR="00475A80" w:rsidRPr="00475A80" w14:paraId="760E03C6" w14:textId="77777777" w:rsidTr="00475A80">
        <w:tc>
          <w:tcPr>
            <w:tcW w:w="0" w:type="auto"/>
          </w:tcPr>
          <w:p w14:paraId="0859371F"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w:t>
            </w:r>
          </w:p>
        </w:tc>
        <w:tc>
          <w:tcPr>
            <w:tcW w:w="0" w:type="auto"/>
          </w:tcPr>
          <w:p w14:paraId="61A44593" w14:textId="3973C1AE" w:rsidR="00475A80" w:rsidRPr="00475A80" w:rsidRDefault="00040DE3" w:rsidP="005B3DF1">
            <w:pPr>
              <w:rPr>
                <w:rFonts w:cs="Arial"/>
                <w:color w:val="000000"/>
                <w:szCs w:val="28"/>
              </w:rPr>
            </w:pPr>
            <w:r>
              <w:rPr>
                <w:rFonts w:cs="Arial"/>
                <w:color w:val="000000"/>
                <w:szCs w:val="28"/>
              </w:rPr>
              <w:t xml:space="preserve">ký hiệu do người </w:t>
            </w:r>
            <w:r w:rsidR="003C0CCB">
              <w:rPr>
                <w:rFonts w:cs="Arial"/>
                <w:color w:val="000000"/>
                <w:szCs w:val="28"/>
              </w:rPr>
              <w:t>chuyển đổi</w:t>
            </w:r>
            <w:r>
              <w:rPr>
                <w:rFonts w:cs="Arial"/>
                <w:color w:val="000000"/>
                <w:szCs w:val="28"/>
              </w:rPr>
              <w:t xml:space="preserve"> định nghĩa thứ hai</w:t>
            </w:r>
          </w:p>
        </w:tc>
      </w:tr>
      <w:tr w:rsidR="00475A80" w:rsidRPr="00475A80" w14:paraId="1E8EB643" w14:textId="77777777" w:rsidTr="00475A80">
        <w:tc>
          <w:tcPr>
            <w:tcW w:w="0" w:type="auto"/>
          </w:tcPr>
          <w:p w14:paraId="12B3A7F0" w14:textId="77777777" w:rsidR="00475A80" w:rsidRPr="00475A80" w:rsidRDefault="00475A80" w:rsidP="005B3DF1">
            <w:pPr>
              <w:rPr>
                <w:rFonts w:ascii="SimBraille" w:hAnsi="SimBraille" w:cs="SimBraille"/>
                <w:color w:val="000000"/>
                <w:szCs w:val="28"/>
              </w:rPr>
            </w:pPr>
            <w:r w:rsidRPr="00475A80">
              <w:rPr>
                <w:rFonts w:ascii="SimBraille" w:hAnsi="SimBraille" w:cs="SimBraille"/>
                <w:color w:val="000000"/>
                <w:szCs w:val="28"/>
              </w:rPr>
              <w:t>.=@#?</w:t>
            </w:r>
          </w:p>
        </w:tc>
        <w:tc>
          <w:tcPr>
            <w:tcW w:w="0" w:type="auto"/>
          </w:tcPr>
          <w:p w14:paraId="113E4FF9" w14:textId="5041C093" w:rsidR="00475A80" w:rsidRPr="00475A80" w:rsidRDefault="00040DE3" w:rsidP="005B3DF1">
            <w:pPr>
              <w:rPr>
                <w:rFonts w:cs="Arial"/>
                <w:color w:val="000000"/>
                <w:szCs w:val="28"/>
              </w:rPr>
            </w:pPr>
            <w:r>
              <w:rPr>
                <w:rFonts w:cs="Arial"/>
                <w:color w:val="000000"/>
                <w:szCs w:val="28"/>
              </w:rPr>
              <w:t xml:space="preserve">ký hiệu do người </w:t>
            </w:r>
            <w:r w:rsidR="003C0CCB">
              <w:rPr>
                <w:rFonts w:cs="Arial"/>
                <w:color w:val="000000"/>
                <w:szCs w:val="28"/>
              </w:rPr>
              <w:t>chuyển đổi</w:t>
            </w:r>
            <w:r>
              <w:rPr>
                <w:rFonts w:cs="Arial"/>
                <w:color w:val="000000"/>
                <w:szCs w:val="28"/>
              </w:rPr>
              <w:t xml:space="preserve"> định nghĩa thứ ba</w:t>
            </w:r>
          </w:p>
        </w:tc>
      </w:tr>
      <w:tr w:rsidR="00040DE3" w:rsidRPr="00475A80" w14:paraId="4B2FB471" w14:textId="77777777" w:rsidTr="00475A80">
        <w:tc>
          <w:tcPr>
            <w:tcW w:w="0" w:type="auto"/>
          </w:tcPr>
          <w:p w14:paraId="63F2E1A8" w14:textId="77777777" w:rsidR="00040DE3" w:rsidRPr="00475A80" w:rsidRDefault="00040DE3" w:rsidP="005B3DF1">
            <w:pPr>
              <w:rPr>
                <w:rFonts w:ascii="SimBraille" w:hAnsi="SimBraille" w:cs="SimBraille"/>
                <w:color w:val="000000"/>
                <w:szCs w:val="28"/>
              </w:rPr>
            </w:pPr>
            <w:r w:rsidRPr="00475A80">
              <w:rPr>
                <w:rFonts w:ascii="SimBraille" w:hAnsi="SimBraille" w:cs="SimBraille"/>
                <w:color w:val="000000"/>
                <w:szCs w:val="28"/>
              </w:rPr>
              <w:t>.=^#?</w:t>
            </w:r>
          </w:p>
        </w:tc>
        <w:tc>
          <w:tcPr>
            <w:tcW w:w="0" w:type="auto"/>
          </w:tcPr>
          <w:p w14:paraId="77C7E882" w14:textId="736AAEFA" w:rsidR="00040DE3" w:rsidRPr="00475A80" w:rsidRDefault="00040DE3" w:rsidP="005B3DF1">
            <w:pPr>
              <w:rPr>
                <w:rFonts w:cs="Arial"/>
                <w:color w:val="000000"/>
                <w:szCs w:val="28"/>
              </w:rPr>
            </w:pPr>
            <w:r w:rsidRPr="00F97521">
              <w:rPr>
                <w:rFonts w:cs="Arial"/>
                <w:color w:val="000000"/>
                <w:szCs w:val="28"/>
              </w:rPr>
              <w:t xml:space="preserve">ký hiệu do người </w:t>
            </w:r>
            <w:r w:rsidR="003C0CCB">
              <w:rPr>
                <w:rFonts w:cs="Arial"/>
                <w:color w:val="000000"/>
                <w:szCs w:val="28"/>
              </w:rPr>
              <w:t>chuyển đổi</w:t>
            </w:r>
            <w:r w:rsidRPr="00F97521">
              <w:rPr>
                <w:rFonts w:cs="Arial"/>
                <w:color w:val="000000"/>
                <w:szCs w:val="28"/>
              </w:rPr>
              <w:t xml:space="preserve"> định nghĩa thứ</w:t>
            </w:r>
            <w:r>
              <w:rPr>
                <w:rFonts w:cs="Arial"/>
                <w:color w:val="000000"/>
                <w:szCs w:val="28"/>
              </w:rPr>
              <w:t xml:space="preserve"> tư</w:t>
            </w:r>
          </w:p>
        </w:tc>
      </w:tr>
      <w:tr w:rsidR="00040DE3" w:rsidRPr="00475A80" w14:paraId="351BBE17" w14:textId="77777777" w:rsidTr="00475A80">
        <w:tc>
          <w:tcPr>
            <w:tcW w:w="0" w:type="auto"/>
          </w:tcPr>
          <w:p w14:paraId="002A3E94" w14:textId="77777777" w:rsidR="00040DE3" w:rsidRPr="00475A80" w:rsidRDefault="00040DE3" w:rsidP="005B3DF1">
            <w:pPr>
              <w:rPr>
                <w:rFonts w:ascii="SimBraille" w:hAnsi="SimBraille" w:cs="SimBraille"/>
                <w:color w:val="000000"/>
                <w:szCs w:val="28"/>
              </w:rPr>
            </w:pPr>
            <w:r w:rsidRPr="00475A80">
              <w:rPr>
                <w:rFonts w:ascii="SimBraille" w:hAnsi="SimBraille" w:cs="SimBraille"/>
                <w:color w:val="000000"/>
                <w:szCs w:val="28"/>
              </w:rPr>
              <w:t>.=_#?</w:t>
            </w:r>
          </w:p>
        </w:tc>
        <w:tc>
          <w:tcPr>
            <w:tcW w:w="0" w:type="auto"/>
          </w:tcPr>
          <w:p w14:paraId="6FAF59FA" w14:textId="6B9CDA53" w:rsidR="00040DE3" w:rsidRPr="00475A80" w:rsidRDefault="00040DE3" w:rsidP="005B3DF1">
            <w:pPr>
              <w:rPr>
                <w:rFonts w:cs="Arial"/>
                <w:color w:val="000000"/>
                <w:szCs w:val="28"/>
              </w:rPr>
            </w:pPr>
            <w:r w:rsidRPr="00F97521">
              <w:rPr>
                <w:rFonts w:cs="Arial"/>
                <w:color w:val="000000"/>
                <w:szCs w:val="28"/>
              </w:rPr>
              <w:t xml:space="preserve">ký hiệu do người </w:t>
            </w:r>
            <w:r w:rsidR="003209CC">
              <w:rPr>
                <w:rFonts w:cs="Arial"/>
                <w:color w:val="000000"/>
                <w:szCs w:val="28"/>
              </w:rPr>
              <w:t>chuyển đổi</w:t>
            </w:r>
            <w:r w:rsidRPr="00F97521">
              <w:rPr>
                <w:rFonts w:cs="Arial"/>
                <w:color w:val="000000"/>
                <w:szCs w:val="28"/>
              </w:rPr>
              <w:t xml:space="preserve"> định nghĩa thứ</w:t>
            </w:r>
            <w:r>
              <w:rPr>
                <w:rFonts w:cs="Arial"/>
                <w:color w:val="000000"/>
                <w:szCs w:val="28"/>
              </w:rPr>
              <w:t xml:space="preserve"> năm</w:t>
            </w:r>
          </w:p>
        </w:tc>
      </w:tr>
      <w:tr w:rsidR="00040DE3" w:rsidRPr="00475A80" w14:paraId="45B276E7" w14:textId="77777777" w:rsidTr="00475A80">
        <w:tc>
          <w:tcPr>
            <w:tcW w:w="0" w:type="auto"/>
          </w:tcPr>
          <w:p w14:paraId="04583A5F" w14:textId="028FFFC9" w:rsidR="00040DE3" w:rsidRPr="00475A80" w:rsidRDefault="00040DE3" w:rsidP="005B3DF1">
            <w:pPr>
              <w:rPr>
                <w:rFonts w:ascii="SimBraille" w:hAnsi="SimBraille" w:cs="SimBraille"/>
                <w:color w:val="000000"/>
                <w:szCs w:val="28"/>
              </w:rPr>
            </w:pPr>
            <w:r w:rsidRPr="00475A80">
              <w:rPr>
                <w:rFonts w:ascii="SimBraille" w:hAnsi="SimBraille" w:cs="SimBraille"/>
                <w:color w:val="000000"/>
                <w:szCs w:val="28"/>
              </w:rPr>
              <w:t>.=</w:t>
            </w:r>
            <w:r w:rsidR="008435C3">
              <w:rPr>
                <w:rFonts w:ascii="SimBraille" w:hAnsi="SimBraille" w:cs="SimBraille"/>
                <w:color w:val="000000"/>
                <w:szCs w:val="28"/>
              </w:rPr>
              <w:t>"</w:t>
            </w:r>
            <w:r w:rsidRPr="00475A80">
              <w:rPr>
                <w:rFonts w:ascii="SimBraille" w:hAnsi="SimBraille" w:cs="SimBraille"/>
                <w:color w:val="000000"/>
                <w:szCs w:val="28"/>
              </w:rPr>
              <w:t>#?</w:t>
            </w:r>
          </w:p>
        </w:tc>
        <w:tc>
          <w:tcPr>
            <w:tcW w:w="0" w:type="auto"/>
          </w:tcPr>
          <w:p w14:paraId="47C402F6" w14:textId="2A64D691" w:rsidR="00040DE3" w:rsidRPr="00475A80" w:rsidRDefault="00040DE3" w:rsidP="005B3DF1">
            <w:pPr>
              <w:rPr>
                <w:rFonts w:cs="Arial"/>
                <w:color w:val="000000"/>
                <w:szCs w:val="28"/>
              </w:rPr>
            </w:pPr>
            <w:r w:rsidRPr="00F97521">
              <w:rPr>
                <w:rFonts w:cs="Arial"/>
                <w:color w:val="000000"/>
                <w:szCs w:val="28"/>
              </w:rPr>
              <w:t xml:space="preserve">ký hiệu do người </w:t>
            </w:r>
            <w:r w:rsidR="003209CC">
              <w:rPr>
                <w:rFonts w:cs="Arial"/>
                <w:color w:val="000000"/>
                <w:szCs w:val="28"/>
              </w:rPr>
              <w:t>chuyển đổi</w:t>
            </w:r>
            <w:r w:rsidRPr="00F97521">
              <w:rPr>
                <w:rFonts w:cs="Arial"/>
                <w:color w:val="000000"/>
                <w:szCs w:val="28"/>
              </w:rPr>
              <w:t xml:space="preserve"> định nghĩa thứ</w:t>
            </w:r>
            <w:r>
              <w:rPr>
                <w:rFonts w:cs="Arial"/>
                <w:color w:val="000000"/>
                <w:szCs w:val="28"/>
              </w:rPr>
              <w:t xml:space="preserve"> </w:t>
            </w:r>
            <w:r w:rsidR="00BC357D">
              <w:rPr>
                <w:rFonts w:cs="Arial"/>
                <w:color w:val="000000"/>
                <w:szCs w:val="28"/>
              </w:rPr>
              <w:t>sáu</w:t>
            </w:r>
          </w:p>
        </w:tc>
      </w:tr>
      <w:tr w:rsidR="00040DE3" w:rsidRPr="00475A80" w14:paraId="6071A90B" w14:textId="77777777" w:rsidTr="00475A80">
        <w:tc>
          <w:tcPr>
            <w:tcW w:w="0" w:type="auto"/>
          </w:tcPr>
          <w:p w14:paraId="6A884618" w14:textId="77777777" w:rsidR="00040DE3" w:rsidRPr="00475A80" w:rsidRDefault="00040DE3" w:rsidP="005B3DF1">
            <w:pPr>
              <w:rPr>
                <w:rFonts w:ascii="SimBraille" w:hAnsi="SimBraille" w:cs="SimBraille"/>
                <w:color w:val="000000"/>
                <w:szCs w:val="28"/>
              </w:rPr>
            </w:pPr>
            <w:r w:rsidRPr="00475A80">
              <w:rPr>
                <w:rFonts w:ascii="SimBraille" w:hAnsi="SimBraille" w:cs="SimBraille"/>
                <w:color w:val="000000"/>
                <w:szCs w:val="28"/>
              </w:rPr>
              <w:t>.=.#?</w:t>
            </w:r>
          </w:p>
        </w:tc>
        <w:tc>
          <w:tcPr>
            <w:tcW w:w="0" w:type="auto"/>
          </w:tcPr>
          <w:p w14:paraId="08F6002E" w14:textId="7B9EFCF8" w:rsidR="00040DE3" w:rsidRPr="00475A80" w:rsidRDefault="00040DE3" w:rsidP="005B3DF1">
            <w:pPr>
              <w:rPr>
                <w:rFonts w:cs="Arial"/>
                <w:color w:val="000000"/>
                <w:szCs w:val="28"/>
              </w:rPr>
            </w:pPr>
            <w:r w:rsidRPr="00F97521">
              <w:rPr>
                <w:rFonts w:cs="Arial"/>
                <w:color w:val="000000"/>
                <w:szCs w:val="28"/>
              </w:rPr>
              <w:t xml:space="preserve">ký hiệu do người </w:t>
            </w:r>
            <w:r w:rsidR="003209CC">
              <w:rPr>
                <w:rFonts w:cs="Arial"/>
                <w:color w:val="000000"/>
                <w:szCs w:val="28"/>
              </w:rPr>
              <w:t>chuyển đổi</w:t>
            </w:r>
            <w:r w:rsidRPr="00F97521">
              <w:rPr>
                <w:rFonts w:cs="Arial"/>
                <w:color w:val="000000"/>
                <w:szCs w:val="28"/>
              </w:rPr>
              <w:t xml:space="preserve"> định nghĩa </w:t>
            </w:r>
            <w:r w:rsidR="00BC357D">
              <w:rPr>
                <w:rFonts w:cs="Arial"/>
                <w:color w:val="000000"/>
                <w:szCs w:val="28"/>
              </w:rPr>
              <w:t>thứ bảy</w:t>
            </w:r>
          </w:p>
        </w:tc>
      </w:tr>
    </w:tbl>
    <w:p w14:paraId="5298DBEC" w14:textId="3CAB0D23" w:rsidR="00A14EF0" w:rsidRPr="00894E55" w:rsidRDefault="00A14EF0" w:rsidP="005B3DF1">
      <w:pPr>
        <w:pStyle w:val="Heading2"/>
        <w:rPr>
          <w:rStyle w:val="Heading2Char"/>
          <w:b/>
          <w:i/>
          <w:sz w:val="32"/>
        </w:rPr>
      </w:pPr>
      <w:bookmarkStart w:id="88" w:name="_11.1_Giãn_cách"/>
      <w:bookmarkStart w:id="89" w:name="_Toc131507521"/>
      <w:bookmarkEnd w:id="88"/>
      <w:r w:rsidRPr="00894E55">
        <w:rPr>
          <w:rStyle w:val="Heading2Char"/>
          <w:b/>
          <w:i/>
          <w:sz w:val="32"/>
        </w:rPr>
        <w:t xml:space="preserve">11.1 </w:t>
      </w:r>
      <w:r w:rsidR="00D8530D">
        <w:rPr>
          <w:rStyle w:val="Heading2Char"/>
          <w:b/>
          <w:i/>
          <w:sz w:val="32"/>
        </w:rPr>
        <w:t>Giãn cách</w:t>
      </w:r>
      <w:bookmarkEnd w:id="89"/>
    </w:p>
    <w:p w14:paraId="4D39CBD1" w14:textId="3C0FFC14" w:rsidR="00A14EF0" w:rsidRPr="002E4DE2" w:rsidRDefault="00E04D19" w:rsidP="00CA2662">
      <w:pPr>
        <w:jc w:val="both"/>
        <w:rPr>
          <w:rFonts w:cs="Arial"/>
          <w:color w:val="000000"/>
          <w:szCs w:val="28"/>
        </w:rPr>
      </w:pPr>
      <w:r>
        <w:rPr>
          <w:rFonts w:cs="Arial"/>
          <w:color w:val="000000"/>
          <w:szCs w:val="28"/>
        </w:rPr>
        <w:t xml:space="preserve">Nhìn chung, </w:t>
      </w:r>
      <w:r w:rsidR="00A841E0">
        <w:rPr>
          <w:rFonts w:cs="Arial"/>
          <w:color w:val="000000"/>
          <w:szCs w:val="28"/>
        </w:rPr>
        <w:t xml:space="preserve">có thể </w:t>
      </w:r>
      <w:r>
        <w:rPr>
          <w:rFonts w:cs="Arial"/>
          <w:color w:val="000000"/>
          <w:szCs w:val="28"/>
        </w:rPr>
        <w:t>giãn cách giữa các ký hiệu</w:t>
      </w:r>
      <w:r w:rsidR="00A841E0">
        <w:rPr>
          <w:rFonts w:cs="Arial"/>
          <w:color w:val="000000"/>
          <w:szCs w:val="28"/>
        </w:rPr>
        <w:t xml:space="preserve"> theo như </w:t>
      </w:r>
      <w:r w:rsidR="00AB2027">
        <w:rPr>
          <w:rFonts w:cs="Arial"/>
          <w:color w:val="000000"/>
          <w:szCs w:val="28"/>
        </w:rPr>
        <w:t xml:space="preserve">bản </w:t>
      </w:r>
      <w:r w:rsidR="00E814F5">
        <w:rPr>
          <w:rFonts w:cs="Arial"/>
          <w:color w:val="000000"/>
          <w:szCs w:val="28"/>
        </w:rPr>
        <w:t>phổ thông</w:t>
      </w:r>
      <w:r w:rsidR="00AF58A8">
        <w:rPr>
          <w:rFonts w:cs="Arial"/>
          <w:color w:val="000000"/>
          <w:szCs w:val="28"/>
        </w:rPr>
        <w:t>. Tuy nhiên, nếu</w:t>
      </w:r>
      <w:r w:rsidR="00E608CB">
        <w:rPr>
          <w:rFonts w:cs="Arial"/>
          <w:color w:val="000000"/>
          <w:szCs w:val="28"/>
        </w:rPr>
        <w:t xml:space="preserve"> thấy rõ</w:t>
      </w:r>
      <w:r w:rsidR="00AF58A8">
        <w:rPr>
          <w:rFonts w:cs="Arial"/>
          <w:color w:val="000000"/>
          <w:szCs w:val="28"/>
        </w:rPr>
        <w:t xml:space="preserve"> một ký hiệu đang được dùng như một ký hiệu </w:t>
      </w:r>
      <w:r w:rsidR="002129D6">
        <w:rPr>
          <w:rFonts w:cs="Arial"/>
          <w:color w:val="000000"/>
          <w:szCs w:val="28"/>
        </w:rPr>
        <w:t>phép toán hoặc so sánh, làm theo hướng dẫn trong</w:t>
      </w:r>
      <w:r w:rsidR="00A14EF0" w:rsidRPr="002E4DE2">
        <w:rPr>
          <w:rFonts w:cs="Arial"/>
          <w:color w:val="000000"/>
          <w:szCs w:val="28"/>
        </w:rPr>
        <w:t xml:space="preserve"> </w:t>
      </w:r>
      <w:hyperlink w:anchor="_1.1_Giãn_cách" w:history="1">
        <w:r w:rsidR="009D14A1" w:rsidRPr="00CA2662">
          <w:rPr>
            <w:rStyle w:val="Hyperlink"/>
            <w:rFonts w:cs="Arial"/>
            <w:szCs w:val="28"/>
          </w:rPr>
          <w:t>Chương</w:t>
        </w:r>
        <w:r w:rsidR="00A14EF0" w:rsidRPr="00CA2662">
          <w:rPr>
            <w:rStyle w:val="Hyperlink"/>
            <w:rFonts w:cs="Arial"/>
            <w:szCs w:val="28"/>
          </w:rPr>
          <w:t xml:space="preserve"> 1.1</w:t>
        </w:r>
      </w:hyperlink>
      <w:r w:rsidR="00A14EF0" w:rsidRPr="00894E55">
        <w:rPr>
          <w:rFonts w:cs="Arial"/>
          <w:color w:val="000000"/>
          <w:szCs w:val="28"/>
        </w:rPr>
        <w:t>.</w:t>
      </w:r>
    </w:p>
    <w:p w14:paraId="3D4CFE06" w14:textId="54626FE4" w:rsidR="00A14EF0" w:rsidRPr="00894E55" w:rsidRDefault="00A14EF0" w:rsidP="005B3DF1">
      <w:pPr>
        <w:pStyle w:val="Heading2"/>
        <w:rPr>
          <w:rStyle w:val="Heading2Char"/>
          <w:b/>
          <w:i/>
          <w:sz w:val="32"/>
        </w:rPr>
      </w:pPr>
      <w:bookmarkStart w:id="90" w:name="_Toc131507522"/>
      <w:r w:rsidRPr="00894E55">
        <w:rPr>
          <w:rStyle w:val="Heading2Char"/>
          <w:b/>
          <w:i/>
          <w:sz w:val="32"/>
        </w:rPr>
        <w:t xml:space="preserve">11.2 </w:t>
      </w:r>
      <w:r w:rsidR="00D8530D">
        <w:rPr>
          <w:rStyle w:val="Heading2Char"/>
          <w:b/>
          <w:i/>
          <w:sz w:val="32"/>
        </w:rPr>
        <w:t xml:space="preserve">Các ký hiệu khác thường trong </w:t>
      </w:r>
      <w:r w:rsidR="00AB2027">
        <w:rPr>
          <w:rStyle w:val="Heading2Char"/>
          <w:b/>
          <w:i/>
          <w:sz w:val="32"/>
        </w:rPr>
        <w:t xml:space="preserve">chữ </w:t>
      </w:r>
      <w:r w:rsidR="00E814F5">
        <w:rPr>
          <w:rStyle w:val="Heading2Char"/>
          <w:b/>
          <w:i/>
          <w:sz w:val="32"/>
        </w:rPr>
        <w:t>phổ thông</w:t>
      </w:r>
      <w:bookmarkEnd w:id="90"/>
    </w:p>
    <w:p w14:paraId="4DB9F1A3" w14:textId="1D7519D8" w:rsidR="00A14EF0" w:rsidRPr="002E4DE2" w:rsidRDefault="00E608CB" w:rsidP="00CA2662">
      <w:pPr>
        <w:jc w:val="both"/>
        <w:rPr>
          <w:rFonts w:cs="Arial"/>
          <w:color w:val="000000"/>
          <w:szCs w:val="28"/>
        </w:rPr>
      </w:pPr>
      <w:r>
        <w:rPr>
          <w:rFonts w:cs="Arial"/>
          <w:color w:val="000000"/>
          <w:szCs w:val="28"/>
        </w:rPr>
        <w:t xml:space="preserve">Nếu </w:t>
      </w:r>
      <w:r w:rsidR="00386F1A">
        <w:rPr>
          <w:rFonts w:cs="Arial"/>
          <w:color w:val="000000"/>
          <w:szCs w:val="28"/>
        </w:rPr>
        <w:t xml:space="preserve">có ký hiệu không được định nghĩa trong mã UEB, có thể </w:t>
      </w:r>
      <w:r w:rsidR="002A5558">
        <w:rPr>
          <w:rFonts w:cs="Arial"/>
          <w:color w:val="000000"/>
          <w:szCs w:val="28"/>
        </w:rPr>
        <w:t xml:space="preserve">trình bày bằng một trong 7 ký hiệu do người </w:t>
      </w:r>
      <w:r w:rsidR="003209CC">
        <w:rPr>
          <w:rFonts w:cs="Arial"/>
          <w:color w:val="000000"/>
          <w:szCs w:val="28"/>
        </w:rPr>
        <w:t>chuyển đổi</w:t>
      </w:r>
      <w:r w:rsidR="002A5558">
        <w:rPr>
          <w:rFonts w:cs="Arial"/>
          <w:color w:val="000000"/>
          <w:szCs w:val="28"/>
        </w:rPr>
        <w:t xml:space="preserve"> định nghĩa bên trên, </w:t>
      </w:r>
      <w:r w:rsidR="00D3558D">
        <w:rPr>
          <w:rFonts w:cs="Arial"/>
          <w:color w:val="000000"/>
          <w:szCs w:val="28"/>
        </w:rPr>
        <w:t xml:space="preserve">hoặc dùng các ký hiệu hình vẽ do người </w:t>
      </w:r>
      <w:r w:rsidR="003209CC">
        <w:rPr>
          <w:rFonts w:cs="Arial"/>
          <w:color w:val="000000"/>
          <w:szCs w:val="28"/>
        </w:rPr>
        <w:t>chuyển đổi</w:t>
      </w:r>
      <w:r w:rsidR="00D3558D">
        <w:rPr>
          <w:rFonts w:cs="Arial"/>
          <w:color w:val="000000"/>
          <w:szCs w:val="28"/>
        </w:rPr>
        <w:t xml:space="preserve"> định nghĩa trong</w:t>
      </w:r>
      <w:r w:rsidR="00A14EF0" w:rsidRPr="002E4DE2">
        <w:rPr>
          <w:rFonts w:cs="Arial"/>
          <w:color w:val="000000"/>
          <w:szCs w:val="28"/>
        </w:rPr>
        <w:t xml:space="preserve"> </w:t>
      </w:r>
      <w:hyperlink w:anchor="_14_Shape_Symbols" w:history="1">
        <w:hyperlink w:anchor="_14_Ký_hiệu" w:history="1">
          <w:r w:rsidR="00503C14" w:rsidRPr="0018499C">
            <w:rPr>
              <w:rStyle w:val="Hyperlink"/>
              <w:rFonts w:cs="Arial"/>
              <w:szCs w:val="28"/>
            </w:rPr>
            <w:t>Chương 14</w:t>
          </w:r>
        </w:hyperlink>
      </w:hyperlink>
      <w:r w:rsidR="00A14EF0" w:rsidRPr="00894E55">
        <w:rPr>
          <w:rFonts w:cs="Arial"/>
          <w:color w:val="000000"/>
          <w:szCs w:val="28"/>
        </w:rPr>
        <w:t>.</w:t>
      </w:r>
      <w:r w:rsidR="00A14EF0" w:rsidRPr="002E4DE2">
        <w:rPr>
          <w:rFonts w:cs="Arial"/>
          <w:color w:val="000000"/>
          <w:szCs w:val="28"/>
        </w:rPr>
        <w:t xml:space="preserve"> (</w:t>
      </w:r>
      <w:r w:rsidR="009D14A1" w:rsidRPr="00475A80">
        <w:t>Xem</w:t>
      </w:r>
      <w:r w:rsidR="00A14EF0" w:rsidRPr="00475A80">
        <w:t xml:space="preserve"> </w:t>
      </w:r>
      <w:r w:rsidR="009D14A1" w:rsidRPr="00475A80">
        <w:t>ví dụ</w:t>
      </w:r>
      <w:r w:rsidR="00A14EF0" w:rsidRPr="002E4DE2">
        <w:rPr>
          <w:rFonts w:cs="Arial"/>
          <w:color w:val="0000FF"/>
          <w:szCs w:val="28"/>
        </w:rPr>
        <w:t xml:space="preserve"> </w:t>
      </w:r>
      <w:hyperlink w:anchor="_11.5_Ví_dụ" w:history="1">
        <w:r w:rsidR="00A14EF0" w:rsidRPr="00475A80">
          <w:rPr>
            <w:rStyle w:val="Hyperlink"/>
            <w:rFonts w:cs="Arial"/>
            <w:szCs w:val="28"/>
          </w:rPr>
          <w:t>11.5.7</w:t>
        </w:r>
      </w:hyperlink>
      <w:r w:rsidR="00A14EF0" w:rsidRPr="00894E55">
        <w:rPr>
          <w:rFonts w:cs="Arial"/>
          <w:color w:val="0000FF"/>
          <w:szCs w:val="28"/>
        </w:rPr>
        <w:t xml:space="preserve"> </w:t>
      </w:r>
      <w:r w:rsidR="009D14A1" w:rsidRPr="00475A80">
        <w:t>bên dưới</w:t>
      </w:r>
      <w:r w:rsidR="00A14EF0" w:rsidRPr="00894E55">
        <w:rPr>
          <w:rFonts w:cs="Arial"/>
          <w:color w:val="000000"/>
          <w:szCs w:val="28"/>
        </w:rPr>
        <w:t>)</w:t>
      </w:r>
    </w:p>
    <w:p w14:paraId="7177E2AA" w14:textId="58FBF3A5" w:rsidR="00A14EF0" w:rsidRPr="00894E55" w:rsidRDefault="00A14EF0" w:rsidP="005B3DF1">
      <w:pPr>
        <w:pStyle w:val="Heading2"/>
        <w:rPr>
          <w:rStyle w:val="Heading2Char"/>
          <w:b/>
          <w:i/>
          <w:sz w:val="32"/>
        </w:rPr>
      </w:pPr>
      <w:bookmarkStart w:id="91" w:name="_Toc131507523"/>
      <w:r w:rsidRPr="00894E55">
        <w:rPr>
          <w:rStyle w:val="Heading2Char"/>
          <w:b/>
          <w:i/>
          <w:sz w:val="32"/>
        </w:rPr>
        <w:t xml:space="preserve">11.3 </w:t>
      </w:r>
      <w:r w:rsidR="00D8530D">
        <w:rPr>
          <w:rStyle w:val="Heading2Char"/>
          <w:b/>
          <w:i/>
          <w:sz w:val="32"/>
        </w:rPr>
        <w:t xml:space="preserve">Dấu báo </w:t>
      </w:r>
      <w:r w:rsidR="00EA4E96">
        <w:rPr>
          <w:rStyle w:val="Heading2Char"/>
          <w:b/>
          <w:i/>
          <w:sz w:val="32"/>
        </w:rPr>
        <w:t>chữ</w:t>
      </w:r>
      <w:r w:rsidR="00D8530D">
        <w:rPr>
          <w:rStyle w:val="Heading2Char"/>
          <w:b/>
          <w:i/>
          <w:sz w:val="32"/>
        </w:rPr>
        <w:t xml:space="preserve"> đủ</w:t>
      </w:r>
      <w:bookmarkEnd w:id="91"/>
    </w:p>
    <w:p w14:paraId="1F3F758B" w14:textId="4B5C7404" w:rsidR="00A14EF0" w:rsidRPr="002E4DE2" w:rsidRDefault="009948CE" w:rsidP="00CA2662">
      <w:pPr>
        <w:jc w:val="both"/>
        <w:rPr>
          <w:rFonts w:cs="Arial"/>
          <w:color w:val="000000"/>
          <w:szCs w:val="28"/>
        </w:rPr>
      </w:pPr>
      <w:r>
        <w:rPr>
          <w:rFonts w:cs="Arial"/>
          <w:color w:val="000000"/>
          <w:szCs w:val="28"/>
        </w:rPr>
        <w:t xml:space="preserve">Nếu ký hiệu chữ nổi có thêm nghĩa viết tắt, và chưa </w:t>
      </w:r>
      <w:r w:rsidR="00857E0F">
        <w:rPr>
          <w:rFonts w:cs="Arial"/>
          <w:color w:val="000000"/>
          <w:szCs w:val="28"/>
        </w:rPr>
        <w:t xml:space="preserve">đặt chế độ </w:t>
      </w:r>
      <w:r w:rsidR="00EA4E96">
        <w:rPr>
          <w:rFonts w:cs="Arial"/>
          <w:color w:val="000000"/>
          <w:szCs w:val="28"/>
        </w:rPr>
        <w:t>chữ</w:t>
      </w:r>
      <w:r w:rsidR="00857E0F">
        <w:rPr>
          <w:rFonts w:cs="Arial"/>
          <w:color w:val="000000"/>
          <w:szCs w:val="28"/>
        </w:rPr>
        <w:t xml:space="preserve"> đủ, thì cần có dấu báo </w:t>
      </w:r>
      <w:r w:rsidR="00EA4E96">
        <w:rPr>
          <w:rFonts w:cs="Arial"/>
          <w:color w:val="000000"/>
          <w:szCs w:val="28"/>
        </w:rPr>
        <w:t>chữ</w:t>
      </w:r>
      <w:r w:rsidR="00857E0F">
        <w:rPr>
          <w:rFonts w:cs="Arial"/>
          <w:color w:val="000000"/>
          <w:szCs w:val="28"/>
        </w:rPr>
        <w:t xml:space="preserve"> đủ. </w:t>
      </w:r>
      <w:r w:rsidR="00747327">
        <w:rPr>
          <w:rFonts w:cs="Arial"/>
          <w:color w:val="000000"/>
          <w:szCs w:val="28"/>
        </w:rPr>
        <w:t>Quy tắc này áp dụng cho c</w:t>
      </w:r>
      <w:r w:rsidR="00857E0F">
        <w:rPr>
          <w:rFonts w:cs="Arial"/>
          <w:color w:val="000000"/>
          <w:szCs w:val="28"/>
        </w:rPr>
        <w:t xml:space="preserve">ác ký </w:t>
      </w:r>
      <w:r w:rsidR="00747327">
        <w:rPr>
          <w:rFonts w:cs="Arial"/>
          <w:color w:val="000000"/>
          <w:szCs w:val="28"/>
        </w:rPr>
        <w:t xml:space="preserve">hiệu liệt kê bên trên, gồm dấu tích phân, dấu phẩy trên và dấu </w:t>
      </w:r>
      <w:r w:rsidR="00B40AEB">
        <w:rPr>
          <w:rFonts w:cs="Arial"/>
          <w:color w:val="000000"/>
          <w:szCs w:val="28"/>
        </w:rPr>
        <w:t>do đó</w:t>
      </w:r>
      <w:r w:rsidR="00747327">
        <w:rPr>
          <w:rFonts w:cs="Arial"/>
          <w:color w:val="000000"/>
          <w:szCs w:val="28"/>
        </w:rPr>
        <w:t>.</w:t>
      </w:r>
    </w:p>
    <w:p w14:paraId="608D0A9E" w14:textId="3340161B" w:rsidR="00A14EF0" w:rsidRPr="00894E55" w:rsidRDefault="00A14EF0" w:rsidP="005B3DF1">
      <w:pPr>
        <w:pStyle w:val="Heading2"/>
        <w:rPr>
          <w:rStyle w:val="Heading2Char"/>
          <w:b/>
          <w:i/>
          <w:sz w:val="32"/>
        </w:rPr>
      </w:pPr>
      <w:bookmarkStart w:id="92" w:name="_Toc131507524"/>
      <w:r w:rsidRPr="00894E55">
        <w:rPr>
          <w:rStyle w:val="Heading2Char"/>
          <w:b/>
          <w:i/>
          <w:sz w:val="32"/>
        </w:rPr>
        <w:t xml:space="preserve">11.4 </w:t>
      </w:r>
      <w:r w:rsidR="00D8530D">
        <w:rPr>
          <w:rStyle w:val="Heading2Char"/>
          <w:b/>
          <w:i/>
          <w:sz w:val="32"/>
        </w:rPr>
        <w:t xml:space="preserve">Các ký hiệu có nhiều nghĩa trong </w:t>
      </w:r>
      <w:r w:rsidR="00AB2027">
        <w:rPr>
          <w:rStyle w:val="Heading2Char"/>
          <w:b/>
          <w:i/>
          <w:sz w:val="32"/>
        </w:rPr>
        <w:t xml:space="preserve">chữ </w:t>
      </w:r>
      <w:r w:rsidR="00E814F5">
        <w:rPr>
          <w:rStyle w:val="Heading2Char"/>
          <w:b/>
          <w:i/>
          <w:sz w:val="32"/>
        </w:rPr>
        <w:t>phổ thông</w:t>
      </w:r>
      <w:bookmarkEnd w:id="92"/>
    </w:p>
    <w:p w14:paraId="63475C66" w14:textId="2BD21D25" w:rsidR="00182B30" w:rsidRDefault="00182B30" w:rsidP="00CA2662">
      <w:pPr>
        <w:jc w:val="both"/>
        <w:rPr>
          <w:rFonts w:cs="Arial"/>
          <w:color w:val="000000"/>
          <w:szCs w:val="28"/>
        </w:rPr>
      </w:pPr>
      <w:r w:rsidRPr="00894E55">
        <w:rPr>
          <w:rFonts w:cs="Arial"/>
          <w:color w:val="000000"/>
          <w:szCs w:val="28"/>
        </w:rPr>
        <w:t xml:space="preserve">Một trong các đặc trưng về thiết kế cơ bản của chữ nổi UEB đó là mỗi ký hiệu trong </w:t>
      </w:r>
      <w:r>
        <w:rPr>
          <w:rFonts w:cs="Arial"/>
          <w:color w:val="000000"/>
          <w:szCs w:val="28"/>
        </w:rPr>
        <w:t xml:space="preserve">chữ </w:t>
      </w:r>
      <w:r w:rsidR="00E814F5">
        <w:rPr>
          <w:rFonts w:cs="Arial"/>
          <w:color w:val="000000"/>
          <w:szCs w:val="28"/>
        </w:rPr>
        <w:t>phổ thông</w:t>
      </w:r>
      <w:r w:rsidRPr="00894E55">
        <w:rPr>
          <w:rFonts w:cs="Arial"/>
          <w:color w:val="000000"/>
          <w:szCs w:val="28"/>
        </w:rPr>
        <w:t xml:space="preserve"> có một và chỉ một ký hiệu tương đương bằng chữ nổi. Ví dụ, dấu gạch đứng (|) sử dụng trong </w:t>
      </w:r>
      <w:r>
        <w:rPr>
          <w:rFonts w:cs="Arial"/>
          <w:color w:val="000000"/>
          <w:szCs w:val="28"/>
        </w:rPr>
        <w:t xml:space="preserve">chữ </w:t>
      </w:r>
      <w:r w:rsidR="00E814F5">
        <w:rPr>
          <w:rFonts w:cs="Arial"/>
          <w:color w:val="000000"/>
          <w:szCs w:val="28"/>
        </w:rPr>
        <w:t>phổ thông</w:t>
      </w:r>
      <w:r w:rsidRPr="00894E55">
        <w:rPr>
          <w:rFonts w:cs="Arial"/>
          <w:color w:val="000000"/>
          <w:szCs w:val="28"/>
        </w:rPr>
        <w:t xml:space="preserve"> </w:t>
      </w:r>
      <w:r>
        <w:rPr>
          <w:rFonts w:cs="Arial"/>
          <w:color w:val="000000"/>
          <w:szCs w:val="28"/>
        </w:rPr>
        <w:t xml:space="preserve">có thể biểu diễn </w:t>
      </w:r>
      <w:r w:rsidRPr="00894E55">
        <w:rPr>
          <w:rFonts w:cs="Arial"/>
          <w:color w:val="000000"/>
          <w:szCs w:val="28"/>
        </w:rPr>
        <w:t xml:space="preserve">giá trị tuyệt đối, xác suất có điều kiện </w:t>
      </w:r>
      <w:r>
        <w:rPr>
          <w:rFonts w:cs="Arial"/>
          <w:color w:val="000000"/>
          <w:szCs w:val="28"/>
        </w:rPr>
        <w:t>hay</w:t>
      </w:r>
      <w:r w:rsidRPr="00894E55">
        <w:rPr>
          <w:rFonts w:cs="Arial"/>
          <w:color w:val="000000"/>
          <w:szCs w:val="28"/>
        </w:rPr>
        <w:t xml:space="preserve"> cụm từ </w:t>
      </w:r>
      <w:r w:rsidR="008435C3">
        <w:rPr>
          <w:rFonts w:cs="Arial"/>
          <w:color w:val="000000"/>
          <w:szCs w:val="28"/>
        </w:rPr>
        <w:t>"</w:t>
      </w:r>
      <w:r w:rsidRPr="00894E55">
        <w:rPr>
          <w:rFonts w:cs="Arial"/>
          <w:color w:val="000000"/>
          <w:szCs w:val="28"/>
        </w:rPr>
        <w:t>sao cho</w:t>
      </w:r>
      <w:r w:rsidR="008435C3">
        <w:rPr>
          <w:rFonts w:cs="Arial"/>
          <w:color w:val="000000"/>
          <w:szCs w:val="28"/>
        </w:rPr>
        <w:t>"</w:t>
      </w:r>
      <w:r w:rsidRPr="00894E55">
        <w:rPr>
          <w:rFonts w:cs="Arial"/>
          <w:color w:val="000000"/>
          <w:szCs w:val="28"/>
        </w:rPr>
        <w:t>, v.v… Trong tất cả các trường hợp này</w:t>
      </w:r>
      <w:r>
        <w:rPr>
          <w:rFonts w:cs="Arial"/>
          <w:color w:val="000000"/>
          <w:szCs w:val="28"/>
        </w:rPr>
        <w:t>, dù dấu gạch đứng đại diện cho trường hợp nào, thì</w:t>
      </w:r>
      <w:r w:rsidRPr="00894E55">
        <w:rPr>
          <w:rFonts w:cs="Arial"/>
          <w:color w:val="000000"/>
          <w:szCs w:val="28"/>
        </w:rPr>
        <w:t xml:space="preserve"> đều phải sử dụng cùng một ký hiệu chữ nổi cho dấu gạch đứng</w:t>
      </w:r>
      <w:r>
        <w:rPr>
          <w:rFonts w:cs="Arial"/>
          <w:color w:val="000000"/>
          <w:szCs w:val="28"/>
        </w:rPr>
        <w:t>.</w:t>
      </w:r>
    </w:p>
    <w:p w14:paraId="3787531A" w14:textId="095DB550" w:rsidR="00A14EF0" w:rsidRPr="004D39AC" w:rsidRDefault="00A14EF0" w:rsidP="004D39AC">
      <w:pPr>
        <w:pStyle w:val="Heading2"/>
      </w:pPr>
      <w:bookmarkStart w:id="93" w:name="_11.5_Ví_dụ"/>
      <w:bookmarkStart w:id="94" w:name="_Toc131507525"/>
      <w:bookmarkEnd w:id="93"/>
      <w:r w:rsidRPr="004D39AC">
        <w:lastRenderedPageBreak/>
        <w:t xml:space="preserve">11.5 </w:t>
      </w:r>
      <w:r w:rsidR="002502B6" w:rsidRPr="004D39AC">
        <w:t>Ví dụ</w:t>
      </w:r>
      <w:bookmarkEnd w:id="94"/>
    </w:p>
    <w:p w14:paraId="5D8BDF77" w14:textId="77777777" w:rsidR="00A14EF0" w:rsidRPr="005B3DF1" w:rsidRDefault="00A14EF0" w:rsidP="005B3DF1">
      <w:pPr>
        <w:rPr>
          <w:b/>
          <w:color w:val="1F3864" w:themeColor="accent1" w:themeShade="80"/>
        </w:rPr>
      </w:pPr>
      <w:r w:rsidRPr="005B3DF1">
        <w:rPr>
          <w:b/>
          <w:color w:val="1F3864" w:themeColor="accent1" w:themeShade="80"/>
        </w:rPr>
        <w:t>11.5.1</w:t>
      </w:r>
    </w:p>
    <w:p w14:paraId="3D2FD0AC" w14:textId="52E1DD63" w:rsidR="00A14EF0" w:rsidRPr="00475A80" w:rsidRDefault="00A14EF0" w:rsidP="005B3DF1">
      <w:pPr>
        <w:rPr>
          <w:rFonts w:cs="Arial"/>
          <w:color w:val="000000"/>
          <w:szCs w:val="28"/>
        </w:rPr>
      </w:pPr>
      <w:r w:rsidRPr="002E4DE2">
        <w:rPr>
          <w:rFonts w:cs="Arial"/>
          <w:color w:val="000000"/>
          <w:szCs w:val="28"/>
        </w:rPr>
        <w:t xml:space="preserve">If </w:t>
      </w:r>
      <w:r w:rsidR="001A14E5" w:rsidRPr="00475A80">
        <w:rPr>
          <w:noProof/>
          <w:position w:val="-10"/>
        </w:rPr>
        <w:object w:dxaOrig="920" w:dyaOrig="320" w14:anchorId="72C85DC0">
          <v:shape id="_x0000_i1101" type="#_x0000_t75" style="width:45.55pt;height:14.8pt" o:ole="">
            <v:imagedata r:id="rId174" o:title=""/>
          </v:shape>
          <o:OLEObject Type="Embed" ProgID="Equation.DSMT4" ShapeID="_x0000_i1101" DrawAspect="Content" ObjectID="_1742387011" r:id="rId175"/>
        </w:object>
      </w:r>
      <w:r w:rsidRPr="002E4DE2">
        <w:rPr>
          <w:rFonts w:cs="Arial"/>
          <w:color w:val="000000"/>
          <w:szCs w:val="28"/>
        </w:rPr>
        <w:t>then the derivative is</w:t>
      </w:r>
      <w:r w:rsidR="00475A80">
        <w:rPr>
          <w:rFonts w:cs="Arial"/>
          <w:color w:val="000000"/>
          <w:szCs w:val="28"/>
        </w:rPr>
        <w:t xml:space="preserve"> </w:t>
      </w:r>
      <w:r w:rsidR="001A14E5" w:rsidRPr="00FB56D9">
        <w:rPr>
          <w:noProof/>
          <w:position w:val="-24"/>
        </w:rPr>
        <w:object w:dxaOrig="340" w:dyaOrig="620" w14:anchorId="045D1CB6">
          <v:shape id="_x0000_i1102" type="#_x0000_t75" style="width:19.05pt;height:30.7pt" o:ole="">
            <v:imagedata r:id="rId176" o:title=""/>
          </v:shape>
          <o:OLEObject Type="Embed" ProgID="Equation.DSMT4" ShapeID="_x0000_i1102" DrawAspect="Content" ObjectID="_1742387012" r:id="rId177"/>
        </w:object>
      </w:r>
      <w:r w:rsidR="00475A80">
        <w:t xml:space="preserve"> </w:t>
      </w:r>
      <w:r w:rsidRPr="002E4DE2">
        <w:rPr>
          <w:rFonts w:cs="Arial"/>
          <w:color w:val="000000"/>
          <w:szCs w:val="28"/>
        </w:rPr>
        <w:t xml:space="preserve">or </w:t>
      </w:r>
      <w:r w:rsidR="001A14E5" w:rsidRPr="00475A80">
        <w:rPr>
          <w:noProof/>
          <w:position w:val="-10"/>
        </w:rPr>
        <w:object w:dxaOrig="600" w:dyaOrig="320" w14:anchorId="432BAFAF">
          <v:shape id="_x0000_i1103" type="#_x0000_t75" style="width:28.6pt;height:14.8pt" o:ole="">
            <v:imagedata r:id="rId178" o:title=""/>
          </v:shape>
          <o:OLEObject Type="Embed" ProgID="Equation.DSMT4" ShapeID="_x0000_i1103" DrawAspect="Content" ObjectID="_1742387013" r:id="rId179"/>
        </w:object>
      </w:r>
      <w:r w:rsidRPr="002E4DE2">
        <w:rPr>
          <w:rFonts w:cs="Arial"/>
          <w:color w:val="000000"/>
          <w:szCs w:val="28"/>
        </w:rPr>
        <w:t>and the partial derivative is</w:t>
      </w:r>
      <w:r w:rsidR="00475A80">
        <w:rPr>
          <w:rFonts w:cs="Arial"/>
          <w:color w:val="000000"/>
          <w:szCs w:val="28"/>
        </w:rPr>
        <w:t xml:space="preserve"> </w:t>
      </w:r>
      <w:r w:rsidR="001A14E5" w:rsidRPr="00FB56D9">
        <w:rPr>
          <w:noProof/>
          <w:position w:val="-24"/>
        </w:rPr>
        <w:object w:dxaOrig="340" w:dyaOrig="620" w14:anchorId="31F8FEB5">
          <v:shape id="_x0000_i1104" type="#_x0000_t75" style="width:19.05pt;height:30.7pt" o:ole="">
            <v:imagedata r:id="rId180" o:title=""/>
          </v:shape>
          <o:OLEObject Type="Embed" ProgID="Equation.DSMT4" ShapeID="_x0000_i1104" DrawAspect="Content" ObjectID="_1742387014" r:id="rId181"/>
        </w:object>
      </w:r>
      <w:r w:rsidR="00475A80">
        <w:t>.</w:t>
      </w:r>
      <w:r w:rsidR="00475A80">
        <w:rPr>
          <w:rFonts w:cs="Arial"/>
          <w:color w:val="000000"/>
          <w:szCs w:val="28"/>
        </w:rPr>
        <w:br/>
      </w:r>
      <w:r w:rsidRPr="002E4DE2">
        <w:rPr>
          <w:rFonts w:cs="Arial"/>
          <w:color w:val="000000"/>
          <w:szCs w:val="28"/>
        </w:rPr>
        <w:t>(</w:t>
      </w:r>
      <w:r w:rsidR="00B40AEB">
        <w:rPr>
          <w:rFonts w:cs="Arial"/>
          <w:color w:val="000000"/>
          <w:szCs w:val="28"/>
        </w:rPr>
        <w:t>Nếu</w:t>
      </w:r>
      <w:r w:rsidRPr="002E4DE2">
        <w:rPr>
          <w:rFonts w:cs="Arial"/>
          <w:color w:val="000000"/>
          <w:szCs w:val="28"/>
        </w:rPr>
        <w:t xml:space="preserve"> y = f(x) </w:t>
      </w:r>
      <w:r w:rsidR="00B40AEB">
        <w:rPr>
          <w:rFonts w:cs="Arial"/>
          <w:color w:val="000000"/>
          <w:szCs w:val="28"/>
        </w:rPr>
        <w:t>thì đạo hàm là</w:t>
      </w:r>
      <w:r w:rsidRPr="002E4DE2">
        <w:rPr>
          <w:rFonts w:cs="Arial"/>
          <w:color w:val="000000"/>
          <w:szCs w:val="28"/>
        </w:rPr>
        <w:t xml:space="preserve"> dy </w:t>
      </w:r>
      <w:r w:rsidR="002F3C82">
        <w:rPr>
          <w:rFonts w:cs="Arial"/>
          <w:color w:val="000000"/>
          <w:szCs w:val="28"/>
        </w:rPr>
        <w:t>trên</w:t>
      </w:r>
      <w:r w:rsidRPr="002E4DE2">
        <w:rPr>
          <w:rFonts w:cs="Arial"/>
          <w:color w:val="000000"/>
          <w:szCs w:val="28"/>
        </w:rPr>
        <w:t xml:space="preserve"> dx </w:t>
      </w:r>
      <w:r w:rsidR="002F3C82">
        <w:rPr>
          <w:rFonts w:cs="Arial"/>
          <w:color w:val="000000"/>
          <w:szCs w:val="28"/>
        </w:rPr>
        <w:t>hay</w:t>
      </w:r>
      <w:r w:rsidRPr="002E4DE2">
        <w:rPr>
          <w:rFonts w:cs="Arial"/>
          <w:color w:val="000000"/>
          <w:szCs w:val="28"/>
        </w:rPr>
        <w:t xml:space="preserve"> f </w:t>
      </w:r>
      <w:r w:rsidR="002F3C82">
        <w:rPr>
          <w:rFonts w:cs="Arial"/>
          <w:color w:val="000000"/>
          <w:szCs w:val="28"/>
        </w:rPr>
        <w:t>phẩy</w:t>
      </w:r>
      <w:r w:rsidRPr="002E4DE2">
        <w:rPr>
          <w:rFonts w:cs="Arial"/>
          <w:color w:val="000000"/>
          <w:szCs w:val="28"/>
        </w:rPr>
        <w:t xml:space="preserve"> x </w:t>
      </w:r>
      <w:r w:rsidR="002F3C82">
        <w:rPr>
          <w:rFonts w:cs="Arial"/>
          <w:color w:val="000000"/>
          <w:szCs w:val="28"/>
        </w:rPr>
        <w:t xml:space="preserve">và </w:t>
      </w:r>
      <w:r w:rsidR="008D67EE">
        <w:rPr>
          <w:rFonts w:cs="Arial"/>
          <w:color w:val="000000"/>
          <w:szCs w:val="28"/>
        </w:rPr>
        <w:t xml:space="preserve">đạo hàm riêng </w:t>
      </w:r>
      <w:r w:rsidR="002A693F">
        <w:rPr>
          <w:rFonts w:cs="Arial"/>
          <w:color w:val="000000"/>
          <w:szCs w:val="28"/>
        </w:rPr>
        <w:t>là</w:t>
      </w:r>
      <w:r w:rsidRPr="002E4DE2">
        <w:rPr>
          <w:rFonts w:cs="Arial"/>
          <w:color w:val="000000"/>
          <w:szCs w:val="28"/>
        </w:rPr>
        <w:t xml:space="preserve"> </w:t>
      </w:r>
      <w:r w:rsidR="00DF01F9">
        <w:rPr>
          <w:rFonts w:cs="Arial"/>
          <w:color w:val="000000"/>
          <w:szCs w:val="28"/>
        </w:rPr>
        <w:t>del</w:t>
      </w:r>
      <w:r w:rsidRPr="002E4DE2">
        <w:rPr>
          <w:rFonts w:cs="Arial"/>
          <w:color w:val="000000"/>
          <w:szCs w:val="28"/>
        </w:rPr>
        <w:t xml:space="preserve"> y </w:t>
      </w:r>
      <w:r w:rsidR="002A693F">
        <w:rPr>
          <w:rFonts w:cs="Arial"/>
          <w:color w:val="000000"/>
          <w:szCs w:val="28"/>
        </w:rPr>
        <w:t>trên</w:t>
      </w:r>
      <w:r w:rsidRPr="002E4DE2">
        <w:rPr>
          <w:rFonts w:cs="Arial"/>
          <w:color w:val="000000"/>
          <w:szCs w:val="28"/>
        </w:rPr>
        <w:t xml:space="preserve"> </w:t>
      </w:r>
      <w:r w:rsidR="00DF01F9">
        <w:rPr>
          <w:rFonts w:cs="Arial"/>
          <w:color w:val="000000"/>
          <w:szCs w:val="28"/>
        </w:rPr>
        <w:t>del</w:t>
      </w:r>
      <w:r w:rsidRPr="002E4DE2">
        <w:rPr>
          <w:rFonts w:cs="Arial"/>
          <w:color w:val="000000"/>
          <w:szCs w:val="28"/>
        </w:rPr>
        <w:t xml:space="preserve"> x)</w:t>
      </w:r>
      <w:r w:rsidR="00475A80">
        <w:rPr>
          <w:rFonts w:cs="Arial"/>
          <w:color w:val="000000"/>
          <w:szCs w:val="28"/>
        </w:rPr>
        <w:br/>
      </w:r>
      <w:r w:rsidR="00475A80">
        <w:rPr>
          <w:rFonts w:ascii="SimBraille" w:hAnsi="SimBraille" w:cs="SimBraille"/>
          <w:color w:val="000000"/>
          <w:szCs w:val="28"/>
        </w:rPr>
        <w:t xml:space="preserve">  </w:t>
      </w:r>
      <w:r w:rsidRPr="002E4DE2">
        <w:rPr>
          <w:rFonts w:ascii="SimBraille" w:hAnsi="SimBraille" w:cs="SimBraille"/>
          <w:color w:val="000000"/>
          <w:szCs w:val="28"/>
        </w:rPr>
        <w:t xml:space="preserve">,if ;y </w:t>
      </w:r>
      <w:r w:rsidR="008435C3">
        <w:rPr>
          <w:rFonts w:ascii="SimBraille" w:hAnsi="SimBraille" w:cs="SimBraille"/>
          <w:color w:val="000000"/>
          <w:szCs w:val="28"/>
        </w:rPr>
        <w:t>"</w:t>
      </w:r>
      <w:r w:rsidRPr="002E4DE2">
        <w:rPr>
          <w:rFonts w:ascii="SimBraille" w:hAnsi="SimBraille" w:cs="SimBraille"/>
          <w:color w:val="000000"/>
          <w:szCs w:val="28"/>
        </w:rPr>
        <w:t>7 f</w:t>
      </w:r>
      <w:r w:rsidR="008435C3">
        <w:rPr>
          <w:rFonts w:ascii="SimBraille" w:hAnsi="SimBraille" w:cs="SimBraille"/>
          <w:color w:val="000000"/>
          <w:szCs w:val="28"/>
        </w:rPr>
        <w:t>"</w:t>
      </w:r>
      <w:r w:rsidRPr="002E4DE2">
        <w:rPr>
          <w:rFonts w:ascii="SimBraille" w:hAnsi="SimBraille" w:cs="SimBraille"/>
          <w:color w:val="000000"/>
          <w:szCs w:val="28"/>
        </w:rPr>
        <w:t>&lt;x</w:t>
      </w:r>
      <w:r w:rsidR="008435C3">
        <w:rPr>
          <w:rFonts w:ascii="SimBraille" w:hAnsi="SimBraille" w:cs="SimBraille"/>
          <w:color w:val="000000"/>
          <w:szCs w:val="28"/>
        </w:rPr>
        <w:t>"</w:t>
      </w:r>
      <w:r w:rsidRPr="002E4DE2">
        <w:rPr>
          <w:rFonts w:ascii="SimBraille" w:hAnsi="SimBraille" w:cs="SimBraille"/>
          <w:color w:val="000000"/>
          <w:szCs w:val="28"/>
        </w:rPr>
        <w:t>&gt; !n ! d]ivative is</w:t>
      </w:r>
      <w:r w:rsidR="00475A80">
        <w:rPr>
          <w:rFonts w:cs="Arial"/>
          <w:color w:val="000000"/>
          <w:szCs w:val="28"/>
        </w:rPr>
        <w:br/>
      </w:r>
      <w:r w:rsidRPr="002E4DE2">
        <w:rPr>
          <w:rFonts w:ascii="SimBraille" w:hAnsi="SimBraille" w:cs="SimBraille"/>
          <w:color w:val="000000"/>
          <w:szCs w:val="28"/>
        </w:rPr>
        <w:t>;;(dy./dx) or ;;f7</w:t>
      </w:r>
      <w:r w:rsidR="008435C3">
        <w:rPr>
          <w:rFonts w:ascii="SimBraille" w:hAnsi="SimBraille" w:cs="SimBraille"/>
          <w:color w:val="000000"/>
          <w:szCs w:val="28"/>
        </w:rPr>
        <w:t>"</w:t>
      </w:r>
      <w:r w:rsidRPr="002E4DE2">
        <w:rPr>
          <w:rFonts w:ascii="SimBraille" w:hAnsi="SimBraille" w:cs="SimBraille"/>
          <w:color w:val="000000"/>
          <w:szCs w:val="28"/>
        </w:rPr>
        <w:t>&lt;x</w:t>
      </w:r>
      <w:r w:rsidR="008435C3">
        <w:rPr>
          <w:rFonts w:ascii="SimBraille" w:hAnsi="SimBraille" w:cs="SimBraille"/>
          <w:color w:val="000000"/>
          <w:szCs w:val="28"/>
        </w:rPr>
        <w:t>"</w:t>
      </w:r>
      <w:r w:rsidRPr="002E4DE2">
        <w:rPr>
          <w:rFonts w:ascii="SimBraille" w:hAnsi="SimBraille" w:cs="SimBraille"/>
          <w:color w:val="000000"/>
          <w:szCs w:val="28"/>
        </w:rPr>
        <w:t xml:space="preserve">&gt; &amp; ! </w:t>
      </w:r>
      <w:r w:rsidR="008435C3">
        <w:rPr>
          <w:rFonts w:ascii="SimBraille" w:hAnsi="SimBraille" w:cs="SimBraille"/>
          <w:color w:val="000000"/>
          <w:szCs w:val="28"/>
        </w:rPr>
        <w:t>"</w:t>
      </w:r>
      <w:r w:rsidRPr="002E4DE2">
        <w:rPr>
          <w:rFonts w:ascii="SimBraille" w:hAnsi="SimBraille" w:cs="SimBraille"/>
          <w:color w:val="000000"/>
          <w:szCs w:val="28"/>
        </w:rPr>
        <w:t>pial</w:t>
      </w:r>
      <w:r w:rsidR="00475A80">
        <w:rPr>
          <w:rFonts w:cs="Arial"/>
          <w:color w:val="000000"/>
          <w:szCs w:val="28"/>
        </w:rPr>
        <w:br/>
      </w:r>
      <w:r w:rsidRPr="002E4DE2">
        <w:rPr>
          <w:rFonts w:ascii="SimBraille" w:hAnsi="SimBraille" w:cs="SimBraille"/>
          <w:color w:val="000000"/>
          <w:szCs w:val="28"/>
        </w:rPr>
        <w:t>d]ivative Is ;;(@dy./@dx)4</w:t>
      </w:r>
    </w:p>
    <w:p w14:paraId="6E651E43" w14:textId="77777777" w:rsidR="00A14EF0" w:rsidRPr="005B3DF1" w:rsidRDefault="00A14EF0" w:rsidP="005B3DF1">
      <w:pPr>
        <w:rPr>
          <w:b/>
          <w:color w:val="1F3864" w:themeColor="accent1" w:themeShade="80"/>
        </w:rPr>
      </w:pPr>
      <w:r w:rsidRPr="005B3DF1">
        <w:rPr>
          <w:b/>
          <w:color w:val="1F3864" w:themeColor="accent1" w:themeShade="80"/>
        </w:rPr>
        <w:t>11.5.2</w:t>
      </w:r>
    </w:p>
    <w:p w14:paraId="6FE14BEC" w14:textId="1DE68AE0" w:rsidR="00A14EF0" w:rsidRPr="00475A80" w:rsidRDefault="001A14E5" w:rsidP="005B3DF1">
      <w:pPr>
        <w:rPr>
          <w:rFonts w:cs="Arial"/>
          <w:color w:val="000000"/>
          <w:szCs w:val="28"/>
        </w:rPr>
      </w:pPr>
      <w:r w:rsidRPr="00475A80">
        <w:rPr>
          <w:noProof/>
          <w:position w:val="-74"/>
        </w:rPr>
        <w:object w:dxaOrig="1880" w:dyaOrig="1600" w14:anchorId="540921C3">
          <v:shape id="_x0000_i1105" type="#_x0000_t75" style="width:93.2pt;height:81.55pt" o:ole="">
            <v:imagedata r:id="rId182" o:title=""/>
          </v:shape>
          <o:OLEObject Type="Embed" ProgID="Equation.DSMT4" ShapeID="_x0000_i1105" DrawAspect="Content" ObjectID="_1742387015" r:id="rId183"/>
        </w:object>
      </w:r>
      <w:r w:rsidR="00475A80">
        <w:rPr>
          <w:rFonts w:cs="Arial"/>
          <w:color w:val="000000"/>
          <w:szCs w:val="28"/>
        </w:rPr>
        <w:br/>
      </w:r>
      <w:r w:rsidR="00A14EF0" w:rsidRPr="002E4DE2">
        <w:rPr>
          <w:rFonts w:cs="Arial"/>
          <w:color w:val="000000"/>
          <w:szCs w:val="28"/>
        </w:rPr>
        <w:t>(</w:t>
      </w:r>
      <w:r w:rsidR="00DF01F9">
        <w:rPr>
          <w:rFonts w:cs="Arial"/>
          <w:color w:val="000000"/>
          <w:szCs w:val="28"/>
        </w:rPr>
        <w:t>tích phân từ</w:t>
      </w:r>
      <w:r w:rsidR="00A14EF0" w:rsidRPr="002E4DE2">
        <w:rPr>
          <w:rFonts w:cs="Arial"/>
          <w:color w:val="000000"/>
          <w:szCs w:val="28"/>
        </w:rPr>
        <w:t xml:space="preserve"> 2 </w:t>
      </w:r>
      <w:r w:rsidR="00DF01F9">
        <w:rPr>
          <w:rFonts w:cs="Arial"/>
          <w:color w:val="000000"/>
          <w:szCs w:val="28"/>
        </w:rPr>
        <w:t>đến</w:t>
      </w:r>
      <w:r w:rsidR="00A14EF0" w:rsidRPr="002E4DE2">
        <w:rPr>
          <w:rFonts w:cs="Arial"/>
          <w:color w:val="000000"/>
          <w:szCs w:val="28"/>
        </w:rPr>
        <w:t xml:space="preserve"> 3 </w:t>
      </w:r>
      <w:r w:rsidR="00DF01F9">
        <w:rPr>
          <w:rFonts w:cs="Arial"/>
          <w:color w:val="000000"/>
          <w:szCs w:val="28"/>
        </w:rPr>
        <w:t>của</w:t>
      </w:r>
      <w:r w:rsidR="00A14EF0" w:rsidRPr="002E4DE2">
        <w:rPr>
          <w:rFonts w:cs="Arial"/>
          <w:color w:val="000000"/>
          <w:szCs w:val="28"/>
        </w:rPr>
        <w:t xml:space="preserve"> (2x+1) dx = [x </w:t>
      </w:r>
      <w:r w:rsidR="00DF01F9">
        <w:rPr>
          <w:rFonts w:cs="Arial"/>
          <w:color w:val="000000"/>
          <w:szCs w:val="28"/>
        </w:rPr>
        <w:t>bình phương</w:t>
      </w:r>
      <w:r w:rsidR="00A14EF0" w:rsidRPr="002E4DE2">
        <w:rPr>
          <w:rFonts w:cs="Arial"/>
          <w:color w:val="000000"/>
          <w:szCs w:val="28"/>
        </w:rPr>
        <w:t xml:space="preserve"> + x] 2</w:t>
      </w:r>
      <w:r w:rsidR="002B7FA4">
        <w:rPr>
          <w:rFonts w:cs="Arial"/>
          <w:color w:val="000000"/>
          <w:szCs w:val="28"/>
        </w:rPr>
        <w:t xml:space="preserve"> nhỏ</w:t>
      </w:r>
      <w:r w:rsidR="00A14EF0" w:rsidRPr="002E4DE2">
        <w:rPr>
          <w:rFonts w:cs="Arial"/>
          <w:color w:val="000000"/>
          <w:szCs w:val="28"/>
        </w:rPr>
        <w:t xml:space="preserve"> 3 </w:t>
      </w:r>
      <w:r w:rsidR="002B7FA4">
        <w:rPr>
          <w:rFonts w:cs="Arial"/>
          <w:color w:val="000000"/>
          <w:szCs w:val="28"/>
        </w:rPr>
        <w:t xml:space="preserve">nhỏ trên </w:t>
      </w:r>
      <w:r w:rsidR="00A14EF0" w:rsidRPr="002E4DE2">
        <w:rPr>
          <w:rFonts w:cs="Arial"/>
          <w:color w:val="000000"/>
          <w:szCs w:val="28"/>
        </w:rPr>
        <w:t xml:space="preserve">= (3 </w:t>
      </w:r>
      <w:r w:rsidR="002B7FA4">
        <w:rPr>
          <w:rFonts w:cs="Arial"/>
          <w:color w:val="000000"/>
          <w:szCs w:val="28"/>
        </w:rPr>
        <w:t>bình phương</w:t>
      </w:r>
      <w:r w:rsidR="00475A80">
        <w:rPr>
          <w:rFonts w:cs="Arial"/>
          <w:color w:val="000000"/>
          <w:szCs w:val="28"/>
        </w:rPr>
        <w:t xml:space="preserve"> </w:t>
      </w:r>
      <w:r w:rsidR="00A14EF0" w:rsidRPr="002E4DE2">
        <w:rPr>
          <w:rFonts w:cs="Arial"/>
          <w:color w:val="000000"/>
          <w:szCs w:val="28"/>
        </w:rPr>
        <w:t xml:space="preserve">+ 3) </w:t>
      </w:r>
      <w:r w:rsidR="00094A24">
        <w:rPr>
          <w:rFonts w:cs="Arial"/>
          <w:color w:val="000000"/>
          <w:szCs w:val="28"/>
        </w:rPr>
        <w:t>trừ</w:t>
      </w:r>
      <w:r w:rsidR="00A14EF0" w:rsidRPr="002E4DE2">
        <w:rPr>
          <w:rFonts w:cs="Arial"/>
          <w:color w:val="000000"/>
          <w:szCs w:val="28"/>
        </w:rPr>
        <w:t xml:space="preserve"> (2 </w:t>
      </w:r>
      <w:r w:rsidR="00094A24">
        <w:rPr>
          <w:rFonts w:cs="Arial"/>
          <w:color w:val="000000"/>
          <w:szCs w:val="28"/>
        </w:rPr>
        <w:t>bình phương</w:t>
      </w:r>
      <w:r w:rsidR="00A14EF0" w:rsidRPr="002E4DE2">
        <w:rPr>
          <w:rFonts w:cs="Arial"/>
          <w:color w:val="000000"/>
          <w:szCs w:val="28"/>
        </w:rPr>
        <w:t xml:space="preserve"> +2) = 12−6 = 6)</w:t>
      </w:r>
      <w:r w:rsidR="00475A80">
        <w:rPr>
          <w:rFonts w:cs="Arial"/>
          <w:color w:val="000000"/>
          <w:szCs w:val="28"/>
        </w:rPr>
        <w:br/>
      </w:r>
      <w:r w:rsidR="00A14EF0" w:rsidRPr="002E4DE2">
        <w:rPr>
          <w:rFonts w:ascii="SimBraille" w:hAnsi="SimBraille" w:cs="SimBraille"/>
          <w:color w:val="000000"/>
          <w:szCs w:val="28"/>
        </w:rPr>
        <w:t>;;;!5#b9#c</w:t>
      </w:r>
      <w:r w:rsidR="008435C3">
        <w:rPr>
          <w:rFonts w:ascii="SimBraille" w:hAnsi="SimBraille" w:cs="SimBraille"/>
          <w:color w:val="000000"/>
          <w:szCs w:val="28"/>
        </w:rPr>
        <w:t>"</w:t>
      </w:r>
      <w:r w:rsidR="00A14EF0" w:rsidRPr="002E4DE2">
        <w:rPr>
          <w:rFonts w:ascii="SimBraille" w:hAnsi="SimBraille" w:cs="SimBraille"/>
          <w:color w:val="000000"/>
          <w:szCs w:val="28"/>
        </w:rPr>
        <w:t>&lt;#bx</w:t>
      </w:r>
      <w:r w:rsidR="008435C3">
        <w:rPr>
          <w:rFonts w:ascii="SimBraille" w:hAnsi="SimBraille" w:cs="SimBraille"/>
          <w:color w:val="000000"/>
          <w:szCs w:val="28"/>
        </w:rPr>
        <w:t>"</w:t>
      </w:r>
      <w:r w:rsidR="00A14EF0" w:rsidRPr="002E4DE2">
        <w:rPr>
          <w:rFonts w:ascii="SimBraille" w:hAnsi="SimBraille" w:cs="SimBraille"/>
          <w:color w:val="000000"/>
          <w:szCs w:val="28"/>
        </w:rPr>
        <w:t>6#a</w:t>
      </w:r>
      <w:r w:rsidR="008435C3">
        <w:rPr>
          <w:rFonts w:ascii="SimBraille" w:hAnsi="SimBraille" w:cs="SimBraille"/>
          <w:color w:val="000000"/>
          <w:szCs w:val="28"/>
        </w:rPr>
        <w:t>"</w:t>
      </w:r>
      <w:r w:rsidR="00A14EF0" w:rsidRPr="002E4DE2">
        <w:rPr>
          <w:rFonts w:ascii="SimBraille" w:hAnsi="SimBraille" w:cs="SimBraille"/>
          <w:color w:val="000000"/>
          <w:szCs w:val="28"/>
        </w:rPr>
        <w:t>&gt;dx</w:t>
      </w:r>
      <w:r w:rsidR="00475A80">
        <w:rPr>
          <w:rFonts w:cs="Arial"/>
          <w:color w:val="000000"/>
          <w:szCs w:val="28"/>
        </w:rPr>
        <w:br/>
      </w:r>
      <w:r w:rsidR="00475A80">
        <w:rPr>
          <w:rFonts w:ascii="SimBraille" w:hAnsi="SimBraille" w:cs="SimBraille"/>
          <w:color w:val="000000"/>
          <w:szCs w:val="28"/>
        </w:rP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7 .&lt;x9#b</w:t>
      </w:r>
      <w:r w:rsidR="008435C3">
        <w:rPr>
          <w:rFonts w:ascii="SimBraille" w:hAnsi="SimBraille" w:cs="SimBraille"/>
          <w:color w:val="000000"/>
          <w:szCs w:val="28"/>
        </w:rPr>
        <w:t>"</w:t>
      </w:r>
      <w:r w:rsidR="00A14EF0" w:rsidRPr="002E4DE2">
        <w:rPr>
          <w:rFonts w:ascii="SimBraille" w:hAnsi="SimBraille" w:cs="SimBraille"/>
          <w:color w:val="000000"/>
          <w:szCs w:val="28"/>
        </w:rPr>
        <w:t>6x.&gt;5#b9#c</w:t>
      </w:r>
      <w:r w:rsidR="00475A80">
        <w:rPr>
          <w:rFonts w:cs="Arial"/>
          <w:color w:val="000000"/>
          <w:szCs w:val="28"/>
        </w:rPr>
        <w:br/>
      </w:r>
      <w:r w:rsidR="00475A80">
        <w:rPr>
          <w:rFonts w:ascii="SimBraille" w:hAnsi="SimBraille" w:cs="SimBraille"/>
          <w:color w:val="000000"/>
          <w:szCs w:val="28"/>
        </w:rP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7 </w:t>
      </w:r>
      <w:r w:rsidR="008435C3">
        <w:rPr>
          <w:rFonts w:ascii="SimBraille" w:hAnsi="SimBraille" w:cs="SimBraille"/>
          <w:color w:val="000000"/>
          <w:szCs w:val="28"/>
        </w:rPr>
        <w:t>"</w:t>
      </w:r>
      <w:r w:rsidR="00A14EF0" w:rsidRPr="002E4DE2">
        <w:rPr>
          <w:rFonts w:ascii="SimBraille" w:hAnsi="SimBraille" w:cs="SimBraille"/>
          <w:color w:val="000000"/>
          <w:szCs w:val="28"/>
        </w:rPr>
        <w:t>&lt;#c9#b</w:t>
      </w:r>
      <w:r w:rsidR="008435C3">
        <w:rPr>
          <w:rFonts w:ascii="SimBraille" w:hAnsi="SimBraille" w:cs="SimBraille"/>
          <w:color w:val="000000"/>
          <w:szCs w:val="28"/>
        </w:rPr>
        <w:t>"</w:t>
      </w:r>
      <w:r w:rsidR="00A14EF0" w:rsidRPr="002E4DE2">
        <w:rPr>
          <w:rFonts w:ascii="SimBraille" w:hAnsi="SimBraille" w:cs="SimBraille"/>
          <w:color w:val="000000"/>
          <w:szCs w:val="28"/>
        </w:rPr>
        <w:t>6#c</w:t>
      </w:r>
      <w:r w:rsidR="008435C3">
        <w:rPr>
          <w:rFonts w:ascii="SimBraille" w:hAnsi="SimBraille" w:cs="SimBraille"/>
          <w:color w:val="000000"/>
          <w:szCs w:val="28"/>
        </w:rPr>
        <w:t>"</w:t>
      </w:r>
      <w:r w:rsidR="00A14EF0" w:rsidRPr="002E4DE2">
        <w:rPr>
          <w:rFonts w:ascii="SimBraille" w:hAnsi="SimBraille" w:cs="SimBraille"/>
          <w:color w:val="000000"/>
          <w:szCs w:val="28"/>
        </w:rPr>
        <w:t>&gt;</w:t>
      </w:r>
      <w:r w:rsidR="008435C3">
        <w:rPr>
          <w:rFonts w:ascii="SimBraille" w:hAnsi="SimBraille" w:cs="SimBraille"/>
          <w:color w:val="000000"/>
          <w:szCs w:val="28"/>
        </w:rPr>
        <w:t>"</w:t>
      </w:r>
      <w:r w:rsidR="00A14EF0" w:rsidRPr="002E4DE2">
        <w:rPr>
          <w:rFonts w:ascii="SimBraille" w:hAnsi="SimBraille" w:cs="SimBraille"/>
          <w:color w:val="000000"/>
          <w:szCs w:val="28"/>
        </w:rPr>
        <w:t>-</w:t>
      </w:r>
      <w:r w:rsidR="008435C3">
        <w:rPr>
          <w:rFonts w:ascii="SimBraille" w:hAnsi="SimBraille" w:cs="SimBraille"/>
          <w:color w:val="000000"/>
          <w:szCs w:val="28"/>
        </w:rPr>
        <w:t>"</w:t>
      </w:r>
      <w:r w:rsidR="00A14EF0" w:rsidRPr="002E4DE2">
        <w:rPr>
          <w:rFonts w:ascii="SimBraille" w:hAnsi="SimBraille" w:cs="SimBraille"/>
          <w:color w:val="000000"/>
          <w:szCs w:val="28"/>
        </w:rPr>
        <w:t>&lt;#b9#b</w:t>
      </w:r>
      <w:r w:rsidR="008435C3">
        <w:rPr>
          <w:rFonts w:ascii="SimBraille" w:hAnsi="SimBraille" w:cs="SimBraille"/>
          <w:color w:val="000000"/>
          <w:szCs w:val="28"/>
        </w:rPr>
        <w:t>"</w:t>
      </w:r>
      <w:r w:rsidR="00A14EF0" w:rsidRPr="002E4DE2">
        <w:rPr>
          <w:rFonts w:ascii="SimBraille" w:hAnsi="SimBraille" w:cs="SimBraille"/>
          <w:color w:val="000000"/>
          <w:szCs w:val="28"/>
        </w:rPr>
        <w:t>6#b</w:t>
      </w:r>
      <w:r w:rsidR="008435C3">
        <w:rPr>
          <w:rFonts w:ascii="SimBraille" w:hAnsi="SimBraille" w:cs="SimBraille"/>
          <w:color w:val="000000"/>
          <w:szCs w:val="28"/>
        </w:rPr>
        <w:t>"</w:t>
      </w:r>
      <w:r w:rsidR="00A14EF0" w:rsidRPr="002E4DE2">
        <w:rPr>
          <w:rFonts w:ascii="SimBraille" w:hAnsi="SimBraille" w:cs="SimBraille"/>
          <w:color w:val="000000"/>
          <w:szCs w:val="28"/>
        </w:rPr>
        <w:t>&gt;</w:t>
      </w:r>
      <w:r w:rsidR="00475A80">
        <w:rPr>
          <w:rFonts w:cs="Arial"/>
          <w:color w:val="000000"/>
          <w:szCs w:val="28"/>
        </w:rPr>
        <w:br/>
      </w:r>
      <w:r w:rsidR="00475A80">
        <w:rPr>
          <w:rFonts w:ascii="SimBraille" w:hAnsi="SimBraille" w:cs="SimBraille"/>
          <w:color w:val="000000"/>
          <w:szCs w:val="28"/>
        </w:rP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7 #ab</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f </w:t>
      </w:r>
      <w:r w:rsidR="008435C3">
        <w:rPr>
          <w:rFonts w:ascii="SimBraille" w:hAnsi="SimBraille" w:cs="SimBraille"/>
          <w:color w:val="000000"/>
          <w:szCs w:val="28"/>
        </w:rPr>
        <w:t>"</w:t>
      </w:r>
      <w:r w:rsidR="00A14EF0" w:rsidRPr="002E4DE2">
        <w:rPr>
          <w:rFonts w:ascii="SimBraille" w:hAnsi="SimBraille" w:cs="SimBraille"/>
          <w:color w:val="000000"/>
          <w:szCs w:val="28"/>
        </w:rPr>
        <w:t>7 #f;</w:t>
      </w:r>
      <w:r w:rsidR="008435C3">
        <w:rPr>
          <w:rFonts w:ascii="SimBraille" w:hAnsi="SimBraille" w:cs="SimBraille"/>
          <w:color w:val="000000"/>
          <w:szCs w:val="28"/>
        </w:rPr>
        <w:t>'</w:t>
      </w:r>
    </w:p>
    <w:p w14:paraId="79F7C4B3" w14:textId="60F0FD21" w:rsidR="00A14EF0" w:rsidRPr="002E4DE2" w:rsidRDefault="006876F3" w:rsidP="00182B30">
      <w:pPr>
        <w:jc w:val="both"/>
        <w:rPr>
          <w:rFonts w:cs="Arial"/>
          <w:color w:val="000000"/>
          <w:szCs w:val="28"/>
        </w:rPr>
      </w:pPr>
      <w:r>
        <w:rPr>
          <w:rFonts w:cs="Arial"/>
          <w:color w:val="000000"/>
          <w:szCs w:val="28"/>
        </w:rPr>
        <w:t>Lưu ý</w:t>
      </w:r>
      <w:r w:rsidR="00A14EF0" w:rsidRPr="002E4DE2">
        <w:rPr>
          <w:rFonts w:cs="Arial"/>
          <w:color w:val="000000"/>
          <w:szCs w:val="28"/>
        </w:rPr>
        <w:t>:</w:t>
      </w:r>
      <w:r w:rsidR="002C6E2E">
        <w:rPr>
          <w:rFonts w:cs="Arial"/>
          <w:color w:val="000000"/>
          <w:szCs w:val="28"/>
        </w:rPr>
        <w:t xml:space="preserve"> giãn cách của dấu tích phân trong </w:t>
      </w:r>
      <w:r w:rsidR="00AB2027">
        <w:rPr>
          <w:rFonts w:cs="Arial"/>
          <w:color w:val="000000"/>
          <w:szCs w:val="28"/>
        </w:rPr>
        <w:t xml:space="preserve">bản </w:t>
      </w:r>
      <w:r w:rsidR="00E814F5">
        <w:rPr>
          <w:rFonts w:cs="Arial"/>
          <w:color w:val="000000"/>
          <w:szCs w:val="28"/>
        </w:rPr>
        <w:t>phổ thông</w:t>
      </w:r>
      <w:r w:rsidR="002C6E2E">
        <w:rPr>
          <w:rFonts w:cs="Arial"/>
          <w:color w:val="000000"/>
          <w:szCs w:val="28"/>
        </w:rPr>
        <w:t xml:space="preserve"> có thể không rõ ràng hoặc không nhất quán. </w:t>
      </w:r>
      <w:r w:rsidR="00472134">
        <w:rPr>
          <w:rFonts w:cs="Arial"/>
          <w:color w:val="000000"/>
          <w:szCs w:val="28"/>
        </w:rPr>
        <w:t xml:space="preserve">Trong </w:t>
      </w:r>
      <w:r w:rsidR="00AB2027">
        <w:rPr>
          <w:rFonts w:cs="Arial"/>
          <w:color w:val="000000"/>
          <w:szCs w:val="28"/>
        </w:rPr>
        <w:t>bản chữ nổi</w:t>
      </w:r>
      <w:r w:rsidR="00472134">
        <w:rPr>
          <w:rFonts w:cs="Arial"/>
          <w:color w:val="000000"/>
          <w:szCs w:val="28"/>
        </w:rPr>
        <w:t xml:space="preserve">, tốt nhất là viết dấu tích phân liền kề không có khoảng trắng xen giữa với </w:t>
      </w:r>
      <w:r w:rsidR="00526501">
        <w:rPr>
          <w:rFonts w:cs="Arial"/>
          <w:color w:val="000000"/>
          <w:szCs w:val="28"/>
        </w:rPr>
        <w:t xml:space="preserve">hàm số, và xử lý giới hạn </w:t>
      </w:r>
      <w:r w:rsidR="00A35D36">
        <w:rPr>
          <w:rFonts w:cs="Arial"/>
          <w:color w:val="000000"/>
          <w:szCs w:val="28"/>
        </w:rPr>
        <w:t>(</w:t>
      </w:r>
      <w:r w:rsidR="008562C5">
        <w:rPr>
          <w:rFonts w:cs="Arial"/>
          <w:color w:val="000000"/>
          <w:szCs w:val="28"/>
        </w:rPr>
        <w:t xml:space="preserve">giá trị </w:t>
      </w:r>
      <w:r w:rsidR="00A35D36">
        <w:rPr>
          <w:rFonts w:cs="Arial"/>
          <w:color w:val="000000"/>
          <w:szCs w:val="28"/>
        </w:rPr>
        <w:t xml:space="preserve">cận trên và cận dưới) </w:t>
      </w:r>
      <w:r w:rsidR="00526501">
        <w:rPr>
          <w:rFonts w:cs="Arial"/>
          <w:color w:val="000000"/>
          <w:szCs w:val="28"/>
        </w:rPr>
        <w:t>của nó như các chỉ số trên/dưới</w:t>
      </w:r>
      <w:r w:rsidR="00A14EF0" w:rsidRPr="002E4DE2">
        <w:rPr>
          <w:rFonts w:cs="Arial"/>
          <w:color w:val="000000"/>
          <w:szCs w:val="28"/>
        </w:rPr>
        <w:t xml:space="preserve">. </w:t>
      </w:r>
      <w:r w:rsidR="008959B1">
        <w:rPr>
          <w:rFonts w:cs="Arial"/>
          <w:color w:val="000000"/>
          <w:szCs w:val="28"/>
        </w:rPr>
        <w:t>K</w:t>
      </w:r>
      <w:r w:rsidR="00681F09">
        <w:rPr>
          <w:rFonts w:cs="Arial"/>
          <w:color w:val="000000"/>
          <w:szCs w:val="28"/>
        </w:rPr>
        <w:t xml:space="preserve">ý hiệu dx ở cuối nghĩa là </w:t>
      </w:r>
      <w:r w:rsidR="008435C3">
        <w:rPr>
          <w:rFonts w:cs="Arial"/>
          <w:color w:val="000000"/>
          <w:szCs w:val="28"/>
        </w:rPr>
        <w:t>"</w:t>
      </w:r>
      <w:r w:rsidR="001B02A0">
        <w:rPr>
          <w:rFonts w:cs="Arial"/>
          <w:color w:val="000000"/>
          <w:szCs w:val="28"/>
        </w:rPr>
        <w:t>tích phân đối với</w:t>
      </w:r>
      <w:r w:rsidR="00A14EF0" w:rsidRPr="002E4DE2">
        <w:rPr>
          <w:rFonts w:cs="Arial"/>
          <w:color w:val="000000"/>
          <w:szCs w:val="28"/>
        </w:rPr>
        <w:t xml:space="preserve"> x</w:t>
      </w:r>
      <w:r w:rsidR="008435C3">
        <w:rPr>
          <w:rFonts w:cs="Arial"/>
          <w:color w:val="000000"/>
          <w:szCs w:val="28"/>
        </w:rPr>
        <w:t>"</w:t>
      </w:r>
      <w:r w:rsidR="00A14EF0" w:rsidRPr="002E4DE2">
        <w:rPr>
          <w:rFonts w:cs="Arial"/>
          <w:color w:val="000000"/>
          <w:szCs w:val="28"/>
        </w:rPr>
        <w:t xml:space="preserve">, </w:t>
      </w:r>
      <w:r w:rsidR="00B77DB2">
        <w:rPr>
          <w:rFonts w:cs="Arial"/>
          <w:color w:val="000000"/>
          <w:szCs w:val="28"/>
        </w:rPr>
        <w:t>và cũng có thể viết liền không khoảng trắng</w:t>
      </w:r>
      <w:r w:rsidR="00A14EF0" w:rsidRPr="002E4DE2">
        <w:rPr>
          <w:rFonts w:cs="Arial"/>
          <w:color w:val="000000"/>
          <w:szCs w:val="28"/>
        </w:rPr>
        <w:t>.</w:t>
      </w:r>
    </w:p>
    <w:p w14:paraId="59CE78E7" w14:textId="4B8BCF2C" w:rsidR="00A14EF0" w:rsidRPr="005B3DF1" w:rsidRDefault="00A14EF0" w:rsidP="005B3DF1">
      <w:pPr>
        <w:rPr>
          <w:b/>
          <w:color w:val="1F3864" w:themeColor="accent1" w:themeShade="80"/>
        </w:rPr>
      </w:pPr>
      <w:r w:rsidRPr="005B3DF1">
        <w:rPr>
          <w:b/>
          <w:color w:val="1F3864" w:themeColor="accent1" w:themeShade="80"/>
        </w:rPr>
        <w:t>11.5.3</w:t>
      </w:r>
    </w:p>
    <w:p w14:paraId="1684EAE3" w14:textId="33C94F0F" w:rsidR="00A14EF0" w:rsidRPr="002E4DE2" w:rsidRDefault="001A14E5" w:rsidP="005B3DF1">
      <w:pPr>
        <w:rPr>
          <w:rFonts w:cs="Arial"/>
          <w:color w:val="000000"/>
          <w:szCs w:val="28"/>
        </w:rPr>
      </w:pPr>
      <w:r w:rsidRPr="00475A80">
        <w:rPr>
          <w:noProof/>
          <w:position w:val="-30"/>
        </w:rPr>
        <w:object w:dxaOrig="2140" w:dyaOrig="720" w14:anchorId="5BDDD14E">
          <v:shape id="_x0000_i1106" type="#_x0000_t75" style="width:108pt;height:36pt" o:ole="">
            <v:imagedata r:id="rId184" o:title=""/>
          </v:shape>
          <o:OLEObject Type="Embed" ProgID="Equation.DSMT4" ShapeID="_x0000_i1106" DrawAspect="Content" ObjectID="_1742387016" r:id="rId185"/>
        </w:object>
      </w:r>
      <w:r w:rsidR="00475A80">
        <w:rPr>
          <w:rFonts w:cs="Arial"/>
          <w:color w:val="000000"/>
          <w:szCs w:val="28"/>
        </w:rPr>
        <w:br/>
      </w:r>
      <w:r w:rsidR="00A14EF0" w:rsidRPr="002E4DE2">
        <w:rPr>
          <w:rFonts w:cs="Arial"/>
          <w:color w:val="000000"/>
          <w:szCs w:val="28"/>
        </w:rPr>
        <w:t>(n</w:t>
      </w:r>
      <w:r w:rsidR="00396395">
        <w:rPr>
          <w:rFonts w:cs="Arial"/>
          <w:color w:val="000000"/>
          <w:szCs w:val="28"/>
        </w:rPr>
        <w:t xml:space="preserve"> nhỏ trên</w:t>
      </w:r>
      <w:r w:rsidR="00A14EF0" w:rsidRPr="002E4DE2">
        <w:rPr>
          <w:rFonts w:cs="Arial"/>
          <w:color w:val="000000"/>
          <w:szCs w:val="28"/>
        </w:rPr>
        <w:t xml:space="preserve"> C </w:t>
      </w:r>
      <w:r w:rsidR="00396395">
        <w:rPr>
          <w:rFonts w:cs="Arial"/>
          <w:color w:val="000000"/>
          <w:szCs w:val="28"/>
        </w:rPr>
        <w:t xml:space="preserve">hoa </w:t>
      </w:r>
      <w:r w:rsidR="00A14EF0" w:rsidRPr="002E4DE2">
        <w:rPr>
          <w:rFonts w:cs="Arial"/>
          <w:color w:val="000000"/>
          <w:szCs w:val="28"/>
        </w:rPr>
        <w:t xml:space="preserve">r </w:t>
      </w:r>
      <w:r w:rsidR="00396395">
        <w:rPr>
          <w:rFonts w:cs="Arial"/>
          <w:color w:val="000000"/>
          <w:szCs w:val="28"/>
        </w:rPr>
        <w:t xml:space="preserve">nhỏ </w:t>
      </w:r>
      <w:r w:rsidR="00A14EF0" w:rsidRPr="002E4DE2">
        <w:rPr>
          <w:rFonts w:cs="Arial"/>
          <w:color w:val="000000"/>
          <w:szCs w:val="28"/>
        </w:rPr>
        <w:t xml:space="preserve">= </w:t>
      </w:r>
      <w:r w:rsidR="00396395">
        <w:rPr>
          <w:rFonts w:cs="Arial"/>
          <w:color w:val="000000"/>
          <w:szCs w:val="28"/>
        </w:rPr>
        <w:t>ngoặc tròn lớn chứa</w:t>
      </w:r>
      <w:r w:rsidR="00A14EF0" w:rsidRPr="002E4DE2">
        <w:rPr>
          <w:rFonts w:cs="Arial"/>
          <w:color w:val="000000"/>
          <w:szCs w:val="28"/>
        </w:rPr>
        <w:t xml:space="preserve"> n </w:t>
      </w:r>
      <w:r w:rsidR="00584A76">
        <w:rPr>
          <w:rFonts w:cs="Arial"/>
          <w:color w:val="000000"/>
          <w:szCs w:val="28"/>
        </w:rPr>
        <w:t>ở trên và</w:t>
      </w:r>
      <w:r w:rsidR="00A14EF0" w:rsidRPr="002E4DE2">
        <w:rPr>
          <w:rFonts w:cs="Arial"/>
          <w:color w:val="000000"/>
          <w:szCs w:val="28"/>
        </w:rPr>
        <w:t xml:space="preserve"> r </w:t>
      </w:r>
      <w:r w:rsidR="00584A76">
        <w:rPr>
          <w:rFonts w:cs="Arial"/>
          <w:color w:val="000000"/>
          <w:szCs w:val="28"/>
        </w:rPr>
        <w:t>ở dưới</w:t>
      </w:r>
      <w:r w:rsidR="00A14EF0" w:rsidRPr="002E4DE2">
        <w:rPr>
          <w:rFonts w:cs="Arial"/>
          <w:color w:val="000000"/>
          <w:szCs w:val="28"/>
        </w:rPr>
        <w:t xml:space="preserve"> = </w:t>
      </w:r>
      <w:r w:rsidR="00584A76">
        <w:rPr>
          <w:rFonts w:cs="Arial"/>
          <w:color w:val="000000"/>
          <w:szCs w:val="28"/>
        </w:rPr>
        <w:t>phân thức</w:t>
      </w:r>
      <w:r w:rsidR="00A14EF0" w:rsidRPr="002E4DE2">
        <w:rPr>
          <w:rFonts w:cs="Arial"/>
          <w:color w:val="000000"/>
          <w:szCs w:val="28"/>
        </w:rPr>
        <w:t xml:space="preserve"> n </w:t>
      </w:r>
      <w:r w:rsidR="00584A76">
        <w:rPr>
          <w:rFonts w:cs="Arial"/>
          <w:color w:val="000000"/>
          <w:szCs w:val="28"/>
        </w:rPr>
        <w:t>giai thừa trên</w:t>
      </w:r>
      <w:r w:rsidR="00A14EF0" w:rsidRPr="002E4DE2">
        <w:rPr>
          <w:rFonts w:cs="Arial"/>
          <w:color w:val="000000"/>
          <w:szCs w:val="28"/>
        </w:rPr>
        <w:t xml:space="preserve"> r </w:t>
      </w:r>
      <w:r w:rsidR="00584A76">
        <w:rPr>
          <w:rFonts w:cs="Arial"/>
          <w:color w:val="000000"/>
          <w:szCs w:val="28"/>
        </w:rPr>
        <w:t>giai thừa</w:t>
      </w:r>
      <w:r w:rsidR="00A14EF0" w:rsidRPr="002E4DE2">
        <w:rPr>
          <w:rFonts w:cs="Arial"/>
          <w:color w:val="000000"/>
          <w:szCs w:val="28"/>
        </w:rPr>
        <w:t xml:space="preserve"> </w:t>
      </w:r>
      <w:r w:rsidR="00584A76">
        <w:rPr>
          <w:rFonts w:cs="Arial"/>
          <w:color w:val="000000"/>
          <w:szCs w:val="28"/>
        </w:rPr>
        <w:t>nhân</w:t>
      </w:r>
      <w:r w:rsidR="00A14EF0" w:rsidRPr="002E4DE2">
        <w:rPr>
          <w:rFonts w:cs="Arial"/>
          <w:color w:val="000000"/>
          <w:szCs w:val="28"/>
        </w:rPr>
        <w:t xml:space="preserve"> (n </w:t>
      </w:r>
      <w:r w:rsidR="00584A76">
        <w:rPr>
          <w:rFonts w:cs="Arial"/>
          <w:color w:val="000000"/>
          <w:szCs w:val="28"/>
        </w:rPr>
        <w:t>trừ</w:t>
      </w:r>
      <w:r w:rsidR="00A14EF0" w:rsidRPr="002E4DE2">
        <w:rPr>
          <w:rFonts w:cs="Arial"/>
          <w:color w:val="000000"/>
          <w:szCs w:val="28"/>
        </w:rPr>
        <w:t xml:space="preserve"> r) </w:t>
      </w:r>
      <w:r w:rsidR="00584A76">
        <w:rPr>
          <w:rFonts w:cs="Arial"/>
          <w:color w:val="000000"/>
          <w:szCs w:val="28"/>
        </w:rPr>
        <w:t>giai thừa hết phân thức</w:t>
      </w:r>
      <w:r w:rsidR="00A14EF0" w:rsidRPr="002E4DE2">
        <w:rPr>
          <w:rFonts w:cs="Arial"/>
          <w:color w:val="000000"/>
          <w:szCs w:val="28"/>
        </w:rPr>
        <w:t>)</w:t>
      </w:r>
    </w:p>
    <w:p w14:paraId="50937729" w14:textId="7DAAC2D8" w:rsidR="00A14EF0" w:rsidRPr="002E4DE2" w:rsidRDefault="00A14EF0" w:rsidP="005B3DF1">
      <w:pPr>
        <w:rPr>
          <w:rFonts w:ascii="SimBraille" w:hAnsi="SimBraille" w:cs="SimBraille"/>
          <w:color w:val="000000"/>
          <w:szCs w:val="28"/>
        </w:rPr>
      </w:pPr>
      <w:r w:rsidRPr="002E4DE2">
        <w:rPr>
          <w:rFonts w:ascii="SimBraille" w:hAnsi="SimBraille" w:cs="SimBraille"/>
          <w:color w:val="000000"/>
          <w:szCs w:val="28"/>
        </w:rPr>
        <w:t xml:space="preserve">;;;9N,C5R </w:t>
      </w:r>
      <w:r w:rsidR="008435C3">
        <w:rPr>
          <w:rFonts w:ascii="SimBraille" w:hAnsi="SimBraille" w:cs="SimBraille"/>
          <w:color w:val="000000"/>
          <w:szCs w:val="28"/>
        </w:rPr>
        <w:t>"</w:t>
      </w:r>
      <w:r w:rsidRPr="002E4DE2">
        <w:rPr>
          <w:rFonts w:ascii="SimBraille" w:hAnsi="SimBraille" w:cs="SimBraille"/>
          <w:color w:val="000000"/>
          <w:szCs w:val="28"/>
        </w:rPr>
        <w:t xml:space="preserve">7 </w:t>
      </w:r>
      <w:r w:rsidR="008435C3">
        <w:rPr>
          <w:rFonts w:ascii="SimBraille" w:hAnsi="SimBraille" w:cs="SimBraille"/>
          <w:color w:val="000000"/>
          <w:szCs w:val="28"/>
        </w:rPr>
        <w:t>"</w:t>
      </w:r>
      <w:r w:rsidRPr="002E4DE2">
        <w:rPr>
          <w:rFonts w:ascii="SimBraille" w:hAnsi="SimBraille" w:cs="SimBraille"/>
          <w:color w:val="000000"/>
          <w:szCs w:val="28"/>
        </w:rPr>
        <w:t>&lt;n]r</w:t>
      </w:r>
      <w:r w:rsidR="008435C3">
        <w:rPr>
          <w:rFonts w:ascii="SimBraille" w:hAnsi="SimBraille" w:cs="SimBraille"/>
          <w:color w:val="000000"/>
          <w:szCs w:val="28"/>
        </w:rPr>
        <w:t>"</w:t>
      </w:r>
      <w:r w:rsidRPr="002E4DE2">
        <w:rPr>
          <w:rFonts w:ascii="SimBraille" w:hAnsi="SimBraille" w:cs="SimBraille"/>
          <w:color w:val="000000"/>
          <w:szCs w:val="28"/>
        </w:rPr>
        <w:t>&gt;</w:t>
      </w:r>
      <w:r w:rsidR="00475A80">
        <w:rPr>
          <w:rFonts w:ascii="SimBraille" w:hAnsi="SimBraille" w:cs="SimBraille"/>
          <w:color w:val="000000"/>
          <w:szCs w:val="28"/>
        </w:rPr>
        <w:br/>
      </w:r>
      <w:r w:rsidR="008435C3">
        <w:rPr>
          <w:rFonts w:ascii="SimBraille" w:hAnsi="SimBraille" w:cs="SimBraille"/>
          <w:color w:val="000000"/>
          <w:szCs w:val="28"/>
        </w:rPr>
        <w:t>"</w:t>
      </w:r>
      <w:r w:rsidRPr="002E4DE2">
        <w:rPr>
          <w:rFonts w:ascii="SimBraille" w:hAnsi="SimBraille" w:cs="SimBraille"/>
          <w:color w:val="000000"/>
          <w:szCs w:val="28"/>
        </w:rPr>
        <w:t>7 (N6./R6</w:t>
      </w:r>
      <w:r w:rsidR="008435C3">
        <w:rPr>
          <w:rFonts w:ascii="SimBraille" w:hAnsi="SimBraille" w:cs="SimBraille"/>
          <w:color w:val="000000"/>
          <w:szCs w:val="28"/>
        </w:rPr>
        <w:t>"</w:t>
      </w:r>
      <w:r w:rsidRPr="002E4DE2">
        <w:rPr>
          <w:rFonts w:ascii="SimBraille" w:hAnsi="SimBraille" w:cs="SimBraille"/>
          <w:color w:val="000000"/>
          <w:szCs w:val="28"/>
        </w:rPr>
        <w:t>&lt;N</w:t>
      </w:r>
      <w:r w:rsidR="008435C3">
        <w:rPr>
          <w:rFonts w:ascii="SimBraille" w:hAnsi="SimBraille" w:cs="SimBraille"/>
          <w:color w:val="000000"/>
          <w:szCs w:val="28"/>
        </w:rPr>
        <w:t>"</w:t>
      </w:r>
      <w:r w:rsidRPr="002E4DE2">
        <w:rPr>
          <w:rFonts w:ascii="SimBraille" w:hAnsi="SimBraille" w:cs="SimBraille"/>
          <w:color w:val="000000"/>
          <w:szCs w:val="28"/>
        </w:rPr>
        <w:t>-R</w:t>
      </w:r>
      <w:r w:rsidR="008435C3">
        <w:rPr>
          <w:rFonts w:ascii="SimBraille" w:hAnsi="SimBraille" w:cs="SimBraille"/>
          <w:color w:val="000000"/>
          <w:szCs w:val="28"/>
        </w:rPr>
        <w:t>"</w:t>
      </w:r>
      <w:r w:rsidRPr="002E4DE2">
        <w:rPr>
          <w:rFonts w:ascii="SimBraille" w:hAnsi="SimBraille" w:cs="SimBraille"/>
          <w:color w:val="000000"/>
          <w:szCs w:val="28"/>
        </w:rPr>
        <w:t>&gt;6);</w:t>
      </w:r>
      <w:r w:rsidR="008435C3">
        <w:rPr>
          <w:rFonts w:ascii="SimBraille" w:hAnsi="SimBraille" w:cs="SimBraille"/>
          <w:color w:val="000000"/>
          <w:szCs w:val="28"/>
        </w:rPr>
        <w:t>'</w:t>
      </w:r>
    </w:p>
    <w:p w14:paraId="2F32C9CA" w14:textId="766291D6" w:rsidR="00A14EF0" w:rsidRPr="002E4DE2" w:rsidRDefault="00421175" w:rsidP="00182B30">
      <w:pPr>
        <w:jc w:val="both"/>
        <w:rPr>
          <w:rFonts w:cs="Arial"/>
          <w:color w:val="000000"/>
          <w:szCs w:val="28"/>
        </w:rPr>
      </w:pPr>
      <w:r>
        <w:rPr>
          <w:rFonts w:cs="Arial"/>
          <w:color w:val="000000"/>
          <w:szCs w:val="28"/>
        </w:rPr>
        <w:t>Lưu ý</w:t>
      </w:r>
      <w:r w:rsidR="00A14EF0" w:rsidRPr="002E4DE2">
        <w:rPr>
          <w:rFonts w:cs="Arial"/>
          <w:color w:val="000000"/>
          <w:szCs w:val="28"/>
        </w:rPr>
        <w:t xml:space="preserve">: </w:t>
      </w:r>
      <w:r w:rsidR="00DA1574">
        <w:rPr>
          <w:rFonts w:cs="Arial"/>
          <w:color w:val="000000"/>
          <w:szCs w:val="28"/>
        </w:rPr>
        <w:t>nên biểu diễn các hệ số nhị thức</w:t>
      </w:r>
      <w:r w:rsidR="00A14EF0" w:rsidRPr="002E4DE2">
        <w:rPr>
          <w:rFonts w:cs="Arial"/>
          <w:color w:val="000000"/>
          <w:szCs w:val="28"/>
        </w:rPr>
        <w:t xml:space="preserve"> </w:t>
      </w:r>
      <w:r w:rsidR="00E90675">
        <w:rPr>
          <w:rFonts w:cs="Arial"/>
          <w:color w:val="000000"/>
          <w:szCs w:val="28"/>
        </w:rPr>
        <w:t xml:space="preserve">như hình vẽ thay vì như </w:t>
      </w:r>
      <w:r w:rsidR="005F3AB9">
        <w:rPr>
          <w:rFonts w:cs="Arial"/>
          <w:color w:val="000000"/>
          <w:szCs w:val="28"/>
        </w:rPr>
        <w:t>vec</w:t>
      </w:r>
      <w:r w:rsidR="00E90675">
        <w:rPr>
          <w:rFonts w:cs="Arial"/>
          <w:color w:val="000000"/>
          <w:szCs w:val="28"/>
        </w:rPr>
        <w:t>tơ</w:t>
      </w:r>
      <w:r w:rsidR="00A14EF0" w:rsidRPr="002E4DE2">
        <w:rPr>
          <w:rFonts w:cs="Arial"/>
          <w:color w:val="000000"/>
          <w:szCs w:val="28"/>
        </w:rPr>
        <w:t xml:space="preserve"> (</w:t>
      </w:r>
      <w:r w:rsidR="006008E9">
        <w:rPr>
          <w:rFonts w:cs="Arial"/>
          <w:color w:val="000000"/>
          <w:szCs w:val="28"/>
        </w:rPr>
        <w:t>tham khảo mục</w:t>
      </w:r>
      <w:r w:rsidR="00475A80">
        <w:rPr>
          <w:rFonts w:cs="Arial"/>
          <w:color w:val="000000"/>
          <w:szCs w:val="28"/>
        </w:rPr>
        <w:t xml:space="preserve"> </w:t>
      </w:r>
      <w:hyperlink w:anchor="_14.3_Các_hình" w:history="1">
        <w:r w:rsidR="00A14EF0" w:rsidRPr="00182B30">
          <w:rPr>
            <w:rStyle w:val="Hyperlink"/>
            <w:rFonts w:cs="Arial"/>
            <w:szCs w:val="28"/>
          </w:rPr>
          <w:t>14.3.3</w:t>
        </w:r>
      </w:hyperlink>
      <w:r w:rsidR="00A14EF0" w:rsidRPr="002E4DE2">
        <w:rPr>
          <w:rFonts w:cs="Arial"/>
          <w:color w:val="000000"/>
          <w:szCs w:val="28"/>
        </w:rPr>
        <w:t>).</w:t>
      </w:r>
    </w:p>
    <w:p w14:paraId="4A740BB8" w14:textId="77777777" w:rsidR="00A14EF0" w:rsidRPr="005B3DF1" w:rsidRDefault="00A14EF0" w:rsidP="005B3DF1">
      <w:pPr>
        <w:rPr>
          <w:b/>
          <w:color w:val="1F3864" w:themeColor="accent1" w:themeShade="80"/>
        </w:rPr>
      </w:pPr>
      <w:r w:rsidRPr="005B3DF1">
        <w:rPr>
          <w:b/>
          <w:color w:val="1F3864" w:themeColor="accent1" w:themeShade="80"/>
        </w:rPr>
        <w:t>11.5.4</w:t>
      </w:r>
    </w:p>
    <w:p w14:paraId="5158D061" w14:textId="6778E061" w:rsidR="00A14EF0" w:rsidRPr="002E4DE2" w:rsidRDefault="00A14EF0" w:rsidP="005B3DF1">
      <w:pPr>
        <w:rPr>
          <w:rFonts w:ascii="Lucida Sans Unicode" w:hAnsi="Lucida Sans Unicode" w:cs="Lucida Sans Unicode"/>
          <w:color w:val="000000"/>
          <w:szCs w:val="28"/>
        </w:rPr>
      </w:pPr>
      <w:r w:rsidRPr="002E4DE2">
        <w:rPr>
          <w:rFonts w:ascii="Lucida Sans Unicode" w:hAnsi="Lucida Sans Unicode" w:cs="Lucida Sans Unicode"/>
          <w:color w:val="000000"/>
          <w:szCs w:val="28"/>
        </w:rPr>
        <w:lastRenderedPageBreak/>
        <w:t xml:space="preserve">∗ </w:t>
      </w:r>
      <w:r w:rsidRPr="002E4DE2">
        <w:rPr>
          <w:rFonts w:cs="Arial"/>
          <w:color w:val="000000"/>
          <w:szCs w:val="28"/>
        </w:rPr>
        <w:t xml:space="preserve">is distributive over </w:t>
      </w:r>
      <w:r w:rsidRPr="002E4DE2">
        <w:rPr>
          <w:rFonts w:ascii="Lucida Sans Unicode" w:hAnsi="Lucida Sans Unicode" w:cs="Lucida Sans Unicode"/>
          <w:color w:val="000000"/>
          <w:szCs w:val="28"/>
        </w:rPr>
        <w:t xml:space="preserve">∘ </w:t>
      </w:r>
      <w:r w:rsidRPr="002E4DE2">
        <w:rPr>
          <w:rFonts w:cs="Arial"/>
          <w:color w:val="000000"/>
          <w:szCs w:val="28"/>
        </w:rPr>
        <w:t>if</w:t>
      </w:r>
      <w:r w:rsidR="00475A80">
        <w:rPr>
          <w:rFonts w:cs="Arial"/>
          <w:color w:val="000000"/>
          <w:szCs w:val="28"/>
        </w:rPr>
        <w:br/>
      </w:r>
      <w:r w:rsidRPr="002E4DE2">
        <w:rPr>
          <w:rFonts w:cs="Arial"/>
          <w:color w:val="000000"/>
          <w:szCs w:val="28"/>
        </w:rPr>
        <w:t>a</w:t>
      </w:r>
      <w:r w:rsidRPr="002E4DE2">
        <w:rPr>
          <w:rFonts w:ascii="Lucida Sans Unicode" w:hAnsi="Lucida Sans Unicode" w:cs="Lucida Sans Unicode"/>
          <w:color w:val="000000"/>
          <w:szCs w:val="28"/>
        </w:rPr>
        <w:t>∗</w:t>
      </w:r>
      <w:r w:rsidRPr="002E4DE2">
        <w:rPr>
          <w:rFonts w:cs="Arial"/>
          <w:color w:val="000000"/>
          <w:szCs w:val="28"/>
        </w:rPr>
        <w:t>(b</w:t>
      </w:r>
      <w:r w:rsidRPr="002E4DE2">
        <w:rPr>
          <w:rFonts w:ascii="Lucida Sans Unicode" w:hAnsi="Lucida Sans Unicode" w:cs="Lucida Sans Unicode"/>
          <w:color w:val="000000"/>
          <w:szCs w:val="28"/>
        </w:rPr>
        <w:t>◦</w:t>
      </w:r>
      <w:r w:rsidRPr="002E4DE2">
        <w:rPr>
          <w:rFonts w:cs="Arial"/>
          <w:color w:val="000000"/>
          <w:szCs w:val="28"/>
        </w:rPr>
        <w:t>c) = (a</w:t>
      </w:r>
      <w:r w:rsidRPr="002E4DE2">
        <w:rPr>
          <w:rFonts w:ascii="Lucida Sans Unicode" w:hAnsi="Lucida Sans Unicode" w:cs="Lucida Sans Unicode"/>
          <w:color w:val="000000"/>
          <w:szCs w:val="28"/>
        </w:rPr>
        <w:t>∗</w:t>
      </w:r>
      <w:r w:rsidRPr="002E4DE2">
        <w:rPr>
          <w:rFonts w:cs="Arial"/>
          <w:color w:val="000000"/>
          <w:szCs w:val="28"/>
        </w:rPr>
        <w:t>b)</w:t>
      </w:r>
      <w:r w:rsidRPr="002E4DE2">
        <w:rPr>
          <w:rFonts w:ascii="Lucida Sans Unicode" w:hAnsi="Lucida Sans Unicode" w:cs="Lucida Sans Unicode"/>
          <w:color w:val="000000"/>
          <w:szCs w:val="28"/>
        </w:rPr>
        <w:t>∘</w:t>
      </w:r>
      <w:r w:rsidRPr="002E4DE2">
        <w:rPr>
          <w:rFonts w:cs="Arial"/>
          <w:color w:val="000000"/>
          <w:szCs w:val="28"/>
        </w:rPr>
        <w:t>(a</w:t>
      </w:r>
      <w:r w:rsidRPr="002E4DE2">
        <w:rPr>
          <w:rFonts w:ascii="Lucida Sans Unicode" w:hAnsi="Lucida Sans Unicode" w:cs="Lucida Sans Unicode"/>
          <w:color w:val="000000"/>
          <w:szCs w:val="28"/>
        </w:rPr>
        <w:t>∗</w:t>
      </w:r>
      <w:r w:rsidRPr="002E4DE2">
        <w:rPr>
          <w:rFonts w:cs="Arial"/>
          <w:color w:val="000000"/>
          <w:szCs w:val="28"/>
        </w:rPr>
        <w:t>c</w:t>
      </w:r>
      <w:r w:rsidRPr="002E4DE2">
        <w:rPr>
          <w:rFonts w:ascii="Lucida Sans Unicode" w:hAnsi="Lucida Sans Unicode" w:cs="Lucida Sans Unicode"/>
          <w:color w:val="000000"/>
          <w:szCs w:val="28"/>
        </w:rPr>
        <w:t>)</w:t>
      </w:r>
    </w:p>
    <w:p w14:paraId="27E5B693" w14:textId="4E13D8F0" w:rsidR="00A14EF0" w:rsidRPr="002E4DE2" w:rsidRDefault="00A14EF0" w:rsidP="005B3DF1">
      <w:pPr>
        <w:rPr>
          <w:rFonts w:cs="Arial"/>
          <w:color w:val="000000"/>
          <w:szCs w:val="28"/>
        </w:rPr>
      </w:pPr>
      <w:r w:rsidRPr="002E4DE2">
        <w:rPr>
          <w:rFonts w:cs="Arial"/>
          <w:color w:val="000000"/>
          <w:szCs w:val="28"/>
        </w:rPr>
        <w:t>(</w:t>
      </w:r>
      <w:r w:rsidR="00F25937">
        <w:rPr>
          <w:rFonts w:cs="Arial"/>
          <w:color w:val="000000"/>
          <w:szCs w:val="28"/>
        </w:rPr>
        <w:t>dấu hoa thị</w:t>
      </w:r>
      <w:r w:rsidRPr="002E4DE2">
        <w:rPr>
          <w:rFonts w:cs="Arial"/>
          <w:color w:val="000000"/>
          <w:szCs w:val="28"/>
        </w:rPr>
        <w:t xml:space="preserve"> </w:t>
      </w:r>
      <w:r w:rsidR="00D44072">
        <w:rPr>
          <w:rFonts w:cs="Arial"/>
          <w:color w:val="000000"/>
          <w:szCs w:val="28"/>
        </w:rPr>
        <w:t>phân phối trên</w:t>
      </w:r>
      <w:r w:rsidRPr="002E4DE2">
        <w:rPr>
          <w:rFonts w:cs="Arial"/>
          <w:color w:val="000000"/>
          <w:szCs w:val="28"/>
        </w:rPr>
        <w:t xml:space="preserve"> </w:t>
      </w:r>
      <w:r w:rsidR="00F25937">
        <w:rPr>
          <w:rFonts w:cs="Arial"/>
          <w:color w:val="000000"/>
          <w:szCs w:val="28"/>
        </w:rPr>
        <w:t>dấu tròn rỗng</w:t>
      </w:r>
      <w:r w:rsidRPr="002E4DE2">
        <w:rPr>
          <w:rFonts w:cs="Arial"/>
          <w:color w:val="000000"/>
          <w:szCs w:val="28"/>
        </w:rPr>
        <w:t xml:space="preserve"> </w:t>
      </w:r>
      <w:r w:rsidR="00D44072">
        <w:rPr>
          <w:rFonts w:cs="Arial"/>
          <w:color w:val="000000"/>
          <w:szCs w:val="28"/>
        </w:rPr>
        <w:t>nếu</w:t>
      </w:r>
      <w:r w:rsidR="00475A80">
        <w:rPr>
          <w:rFonts w:cs="Arial"/>
          <w:color w:val="000000"/>
          <w:szCs w:val="28"/>
        </w:rPr>
        <w:br/>
      </w:r>
      <w:r w:rsidRPr="002E4DE2">
        <w:rPr>
          <w:rFonts w:cs="Arial"/>
          <w:color w:val="000000"/>
          <w:szCs w:val="28"/>
        </w:rPr>
        <w:t xml:space="preserve">a </w:t>
      </w:r>
      <w:r w:rsidR="00F25937">
        <w:rPr>
          <w:rFonts w:cs="Arial"/>
          <w:color w:val="000000"/>
          <w:szCs w:val="28"/>
        </w:rPr>
        <w:t>dấu hoa thị</w:t>
      </w:r>
      <w:r w:rsidRPr="002E4DE2">
        <w:rPr>
          <w:rFonts w:cs="Arial"/>
          <w:color w:val="000000"/>
          <w:szCs w:val="28"/>
        </w:rPr>
        <w:t xml:space="preserve"> (b </w:t>
      </w:r>
      <w:r w:rsidR="00F25937">
        <w:rPr>
          <w:rFonts w:cs="Arial"/>
          <w:color w:val="000000"/>
          <w:szCs w:val="28"/>
        </w:rPr>
        <w:t>dấu tròn rỗng</w:t>
      </w:r>
      <w:r w:rsidRPr="002E4DE2">
        <w:rPr>
          <w:rFonts w:cs="Arial"/>
          <w:color w:val="000000"/>
          <w:szCs w:val="28"/>
        </w:rPr>
        <w:t xml:space="preserve"> c) = (a </w:t>
      </w:r>
      <w:r w:rsidR="00F25937">
        <w:rPr>
          <w:rFonts w:cs="Arial"/>
          <w:color w:val="000000"/>
          <w:szCs w:val="28"/>
        </w:rPr>
        <w:t>dấu hoa thị</w:t>
      </w:r>
      <w:r w:rsidRPr="002E4DE2">
        <w:rPr>
          <w:rFonts w:cs="Arial"/>
          <w:color w:val="000000"/>
          <w:szCs w:val="28"/>
        </w:rPr>
        <w:t xml:space="preserve"> b) </w:t>
      </w:r>
      <w:r w:rsidR="00F25937">
        <w:rPr>
          <w:rFonts w:cs="Arial"/>
          <w:color w:val="000000"/>
          <w:szCs w:val="28"/>
        </w:rPr>
        <w:t>dấu tròn rỗng</w:t>
      </w:r>
      <w:r w:rsidRPr="002E4DE2">
        <w:rPr>
          <w:rFonts w:cs="Arial"/>
          <w:color w:val="000000"/>
          <w:szCs w:val="28"/>
        </w:rPr>
        <w:t xml:space="preserve"> (a </w:t>
      </w:r>
      <w:r w:rsidR="00F25937">
        <w:rPr>
          <w:rFonts w:cs="Arial"/>
          <w:color w:val="000000"/>
          <w:szCs w:val="28"/>
        </w:rPr>
        <w:t>dấu hoa thị</w:t>
      </w:r>
      <w:r w:rsidRPr="002E4DE2">
        <w:rPr>
          <w:rFonts w:cs="Arial"/>
          <w:color w:val="000000"/>
          <w:szCs w:val="28"/>
        </w:rPr>
        <w:t xml:space="preserve"> c))</w:t>
      </w:r>
    </w:p>
    <w:p w14:paraId="54B46F4E" w14:textId="61DD78E6" w:rsidR="00A14EF0" w:rsidRPr="002E4DE2" w:rsidRDefault="00475A80" w:rsidP="005B3DF1">
      <w:pPr>
        <w:rPr>
          <w:rFonts w:ascii="SimBraille" w:hAnsi="SimBraille" w:cs="SimBraille"/>
          <w:color w:val="000000"/>
          <w:szCs w:val="28"/>
        </w:rPr>
      </w:pPr>
      <w:r>
        <w:rPr>
          <w:rFonts w:ascii="SimBraille" w:hAnsi="SimBraille" w:cs="SimBraille"/>
          <w:color w:val="000000"/>
          <w:szCs w:val="28"/>
        </w:rP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9 is 4tributive ov} </w:t>
      </w:r>
      <w:r w:rsidR="008435C3">
        <w:rPr>
          <w:rFonts w:ascii="SimBraille" w:hAnsi="SimBraille" w:cs="SimBraille"/>
          <w:color w:val="000000"/>
          <w:szCs w:val="28"/>
        </w:rPr>
        <w:t>"</w:t>
      </w:r>
      <w:r w:rsidR="00A14EF0" w:rsidRPr="002E4DE2">
        <w:rPr>
          <w:rFonts w:ascii="SimBraille" w:hAnsi="SimBraille" w:cs="SimBraille"/>
          <w:color w:val="000000"/>
          <w:szCs w:val="28"/>
        </w:rPr>
        <w:t>0 if</w:t>
      </w:r>
      <w:r>
        <w:rPr>
          <w:rFonts w:ascii="SimBraille" w:hAnsi="SimBraille" w:cs="SimBraille"/>
          <w:color w:val="000000"/>
          <w:szCs w:val="28"/>
        </w:rPr>
        <w:br/>
      </w:r>
      <w:r w:rsidR="00A14EF0" w:rsidRPr="002E4DE2">
        <w:rPr>
          <w:rFonts w:ascii="SimBraille" w:hAnsi="SimBraille" w:cs="SimBraille"/>
          <w:color w:val="000000"/>
          <w:szCs w:val="28"/>
        </w:rPr>
        <w:t>a</w:t>
      </w:r>
      <w:r w:rsidR="008435C3">
        <w:rPr>
          <w:rFonts w:ascii="SimBraille" w:hAnsi="SimBraille" w:cs="SimBraille"/>
          <w:color w:val="000000"/>
          <w:szCs w:val="28"/>
        </w:rPr>
        <w:t>"</w:t>
      </w:r>
      <w:r w:rsidR="00A14EF0" w:rsidRPr="002E4DE2">
        <w:rPr>
          <w:rFonts w:ascii="SimBraille" w:hAnsi="SimBraille" w:cs="SimBraille"/>
          <w:color w:val="000000"/>
          <w:szCs w:val="28"/>
        </w:rPr>
        <w:t>9</w:t>
      </w:r>
      <w:r w:rsidR="008435C3">
        <w:rPr>
          <w:rFonts w:ascii="SimBraille" w:hAnsi="SimBraille" w:cs="SimBraille"/>
          <w:color w:val="000000"/>
          <w:szCs w:val="28"/>
        </w:rPr>
        <w:t>"</w:t>
      </w:r>
      <w:r w:rsidR="00A14EF0" w:rsidRPr="002E4DE2">
        <w:rPr>
          <w:rFonts w:ascii="SimBraille" w:hAnsi="SimBraille" w:cs="SimBraille"/>
          <w:color w:val="000000"/>
          <w:szCs w:val="28"/>
        </w:rPr>
        <w:t>&lt;b</w:t>
      </w:r>
      <w:r w:rsidR="008435C3">
        <w:rPr>
          <w:rFonts w:ascii="SimBraille" w:hAnsi="SimBraille" w:cs="SimBraille"/>
          <w:color w:val="000000"/>
          <w:szCs w:val="28"/>
        </w:rPr>
        <w:t>"</w:t>
      </w:r>
      <w:r w:rsidR="00A14EF0" w:rsidRPr="002E4DE2">
        <w:rPr>
          <w:rFonts w:ascii="SimBraille" w:hAnsi="SimBraille" w:cs="SimBraille"/>
          <w:color w:val="000000"/>
          <w:szCs w:val="28"/>
        </w:rPr>
        <w:t>0c</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gt;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7 </w:t>
      </w:r>
      <w:r w:rsidR="008435C3">
        <w:rPr>
          <w:rFonts w:ascii="SimBraille" w:hAnsi="SimBraille" w:cs="SimBraille"/>
          <w:color w:val="000000"/>
          <w:szCs w:val="28"/>
        </w:rPr>
        <w:t>"</w:t>
      </w:r>
      <w:r w:rsidR="00A14EF0" w:rsidRPr="002E4DE2">
        <w:rPr>
          <w:rFonts w:ascii="SimBraille" w:hAnsi="SimBraille" w:cs="SimBraille"/>
          <w:color w:val="000000"/>
          <w:szCs w:val="28"/>
        </w:rPr>
        <w:t>&lt;a</w:t>
      </w:r>
      <w:r w:rsidR="008435C3">
        <w:rPr>
          <w:rFonts w:ascii="SimBraille" w:hAnsi="SimBraille" w:cs="SimBraille"/>
          <w:color w:val="000000"/>
          <w:szCs w:val="28"/>
        </w:rPr>
        <w:t>"</w:t>
      </w:r>
      <w:r w:rsidR="00A14EF0" w:rsidRPr="002E4DE2">
        <w:rPr>
          <w:rFonts w:ascii="SimBraille" w:hAnsi="SimBraille" w:cs="SimBraille"/>
          <w:color w:val="000000"/>
          <w:szCs w:val="28"/>
        </w:rPr>
        <w:t>9b</w:t>
      </w:r>
      <w:r w:rsidR="008435C3">
        <w:rPr>
          <w:rFonts w:ascii="SimBraille" w:hAnsi="SimBraille" w:cs="SimBraille"/>
          <w:color w:val="000000"/>
          <w:szCs w:val="28"/>
        </w:rPr>
        <w:t>"</w:t>
      </w:r>
      <w:r w:rsidR="00A14EF0" w:rsidRPr="002E4DE2">
        <w:rPr>
          <w:rFonts w:ascii="SimBraille" w:hAnsi="SimBraille" w:cs="SimBraille"/>
          <w:color w:val="000000"/>
          <w:szCs w:val="28"/>
        </w:rPr>
        <w:t>&gt;</w:t>
      </w:r>
      <w:r w:rsidR="008435C3">
        <w:rPr>
          <w:rFonts w:ascii="SimBraille" w:hAnsi="SimBraille" w:cs="SimBraille"/>
          <w:color w:val="000000"/>
          <w:szCs w:val="28"/>
        </w:rPr>
        <w:t>"</w:t>
      </w:r>
      <w:r w:rsidR="00A14EF0" w:rsidRPr="002E4DE2">
        <w:rPr>
          <w:rFonts w:ascii="SimBraille" w:hAnsi="SimBraille" w:cs="SimBraille"/>
          <w:color w:val="000000"/>
          <w:szCs w:val="28"/>
        </w:rPr>
        <w:t>0</w:t>
      </w:r>
      <w:r w:rsidR="008435C3">
        <w:rPr>
          <w:rFonts w:ascii="SimBraille" w:hAnsi="SimBraille" w:cs="SimBraille"/>
          <w:color w:val="000000"/>
          <w:szCs w:val="28"/>
        </w:rPr>
        <w:t>"</w:t>
      </w:r>
      <w:r w:rsidR="00A14EF0" w:rsidRPr="002E4DE2">
        <w:rPr>
          <w:rFonts w:ascii="SimBraille" w:hAnsi="SimBraille" w:cs="SimBraille"/>
          <w:color w:val="000000"/>
          <w:szCs w:val="28"/>
        </w:rPr>
        <w:t>&lt;a</w:t>
      </w:r>
      <w:r w:rsidR="008435C3">
        <w:rPr>
          <w:rFonts w:ascii="SimBraille" w:hAnsi="SimBraille" w:cs="SimBraille"/>
          <w:color w:val="000000"/>
          <w:szCs w:val="28"/>
        </w:rPr>
        <w:t>"</w:t>
      </w:r>
      <w:r w:rsidR="00A14EF0" w:rsidRPr="002E4DE2">
        <w:rPr>
          <w:rFonts w:ascii="SimBraille" w:hAnsi="SimBraille" w:cs="SimBraille"/>
          <w:color w:val="000000"/>
          <w:szCs w:val="28"/>
        </w:rPr>
        <w:t>9c</w:t>
      </w:r>
      <w:r w:rsidR="008435C3">
        <w:rPr>
          <w:rFonts w:ascii="SimBraille" w:hAnsi="SimBraille" w:cs="SimBraille"/>
          <w:color w:val="000000"/>
          <w:szCs w:val="28"/>
        </w:rPr>
        <w:t>"</w:t>
      </w:r>
      <w:r w:rsidR="00A14EF0" w:rsidRPr="002E4DE2">
        <w:rPr>
          <w:rFonts w:ascii="SimBraille" w:hAnsi="SimBraille" w:cs="SimBraille"/>
          <w:color w:val="000000"/>
          <w:szCs w:val="28"/>
        </w:rPr>
        <w:t>&gt;</w:t>
      </w:r>
    </w:p>
    <w:p w14:paraId="1FCD1C62" w14:textId="10FF3AA8" w:rsidR="00A14EF0" w:rsidRPr="002E4DE2" w:rsidRDefault="006008E9" w:rsidP="005B3DF1">
      <w:pPr>
        <w:rPr>
          <w:rFonts w:cs="Arial"/>
          <w:color w:val="000000"/>
          <w:szCs w:val="28"/>
        </w:rPr>
      </w:pPr>
      <w:r>
        <w:rPr>
          <w:rFonts w:cs="Arial"/>
          <w:color w:val="000000"/>
          <w:szCs w:val="28"/>
        </w:rPr>
        <w:t>Lưu ý</w:t>
      </w:r>
      <w:r w:rsidR="00A14EF0" w:rsidRPr="002E4DE2">
        <w:rPr>
          <w:rFonts w:cs="Arial"/>
          <w:color w:val="000000"/>
          <w:szCs w:val="28"/>
        </w:rPr>
        <w:t xml:space="preserve">: </w:t>
      </w:r>
      <w:r>
        <w:rPr>
          <w:rFonts w:cs="Arial"/>
          <w:color w:val="000000"/>
          <w:szCs w:val="28"/>
        </w:rPr>
        <w:t xml:space="preserve">không dùng </w:t>
      </w:r>
      <w:r w:rsidR="004A37DF">
        <w:rPr>
          <w:rFonts w:cs="Arial"/>
          <w:color w:val="000000"/>
          <w:szCs w:val="28"/>
        </w:rPr>
        <w:t>dấu tròn rỗng</w:t>
      </w:r>
      <w:r w:rsidR="00700559">
        <w:rPr>
          <w:rFonts w:cs="Arial"/>
          <w:color w:val="000000"/>
          <w:szCs w:val="28"/>
        </w:rPr>
        <w:t xml:space="preserve"> này</w:t>
      </w:r>
      <w:r w:rsidR="004A37DF">
        <w:rPr>
          <w:rFonts w:cs="Arial"/>
          <w:color w:val="000000"/>
          <w:szCs w:val="28"/>
        </w:rPr>
        <w:t xml:space="preserve"> để đại diện cho ký hiệu độ</w:t>
      </w:r>
      <w:r w:rsidR="00BD0989">
        <w:rPr>
          <w:rFonts w:cs="Arial"/>
          <w:color w:val="000000"/>
          <w:szCs w:val="28"/>
        </w:rPr>
        <w:t xml:space="preserve"> (</w:t>
      </w:r>
      <w:r w:rsidR="00BD0989" w:rsidRPr="00894E55">
        <w:rPr>
          <w:rFonts w:ascii="Arial Unicode MS" w:hAnsi="Arial Unicode MS" w:cs="Arial Unicode MS"/>
          <w:color w:val="000000"/>
          <w:sz w:val="22"/>
          <w:szCs w:val="28"/>
        </w:rPr>
        <w:t>°</w:t>
      </w:r>
      <w:r w:rsidR="00700559">
        <w:rPr>
          <w:rFonts w:cs="Arial"/>
          <w:color w:val="000000"/>
          <w:szCs w:val="28"/>
        </w:rPr>
        <w:t>),</w:t>
      </w:r>
      <w:r w:rsidR="00A14EF0" w:rsidRPr="002E4DE2">
        <w:rPr>
          <w:rFonts w:cs="Arial"/>
          <w:color w:val="000000"/>
          <w:szCs w:val="28"/>
        </w:rPr>
        <w:t xml:space="preserve"> </w:t>
      </w:r>
      <w:r w:rsidR="001245E3">
        <w:rPr>
          <w:rFonts w:cs="Arial"/>
          <w:color w:val="000000"/>
          <w:szCs w:val="28"/>
        </w:rPr>
        <w:t>được nhắc đến trong</w:t>
      </w:r>
      <w:r w:rsidR="00A14EF0" w:rsidRPr="002E4DE2">
        <w:rPr>
          <w:rFonts w:cs="Arial"/>
          <w:color w:val="000000"/>
          <w:szCs w:val="28"/>
        </w:rPr>
        <w:t xml:space="preserve"> </w:t>
      </w:r>
      <w:hyperlink w:anchor="_3_Ký_hiệu" w:history="1">
        <w:hyperlink w:anchor="_3_Ký_hiệu" w:history="1">
          <w:r w:rsidR="00182B30" w:rsidRPr="00475A80">
            <w:rPr>
              <w:rStyle w:val="Hyperlink"/>
              <w:rFonts w:cs="Arial"/>
              <w:szCs w:val="28"/>
            </w:rPr>
            <w:t>Chương 3</w:t>
          </w:r>
        </w:hyperlink>
      </w:hyperlink>
      <w:r w:rsidR="00A14EF0" w:rsidRPr="00894E55">
        <w:rPr>
          <w:rFonts w:cs="Arial"/>
          <w:color w:val="000000"/>
          <w:szCs w:val="28"/>
        </w:rPr>
        <w:t>.</w:t>
      </w:r>
    </w:p>
    <w:p w14:paraId="654E1BD7" w14:textId="7BD317B6" w:rsidR="00A14EF0" w:rsidRPr="005B3DF1" w:rsidRDefault="00A14EF0" w:rsidP="005B3DF1">
      <w:pPr>
        <w:rPr>
          <w:b/>
          <w:color w:val="1F3864" w:themeColor="accent1" w:themeShade="80"/>
        </w:rPr>
      </w:pPr>
      <w:r w:rsidRPr="005B3DF1">
        <w:rPr>
          <w:b/>
          <w:color w:val="1F3864" w:themeColor="accent1" w:themeShade="80"/>
        </w:rPr>
        <w:t>11.5.5</w:t>
      </w:r>
    </w:p>
    <w:p w14:paraId="07D0ADA1" w14:textId="5D2E134A" w:rsidR="00A14EF0" w:rsidRPr="002E4DE2" w:rsidRDefault="00A14EF0" w:rsidP="005B3DF1">
      <w:pPr>
        <w:rPr>
          <w:rFonts w:cs="Arial"/>
          <w:color w:val="000000"/>
          <w:szCs w:val="28"/>
        </w:rPr>
      </w:pPr>
      <w:r w:rsidRPr="002E4DE2">
        <w:rPr>
          <w:rFonts w:cs="Arial"/>
          <w:color w:val="000000"/>
          <w:szCs w:val="28"/>
        </w:rPr>
        <w:t>If f: X → Y is a function then the relation f</w:t>
      </w:r>
      <w:r w:rsidR="00475A80">
        <w:rPr>
          <w:rFonts w:cs="Arial"/>
          <w:color w:val="000000"/>
          <w:szCs w:val="28"/>
          <w:vertAlign w:val="superscript"/>
        </w:rPr>
        <w:t>–</w:t>
      </w:r>
      <w:r w:rsidRPr="00475A80">
        <w:rPr>
          <w:rFonts w:cs="Arial"/>
          <w:color w:val="000000"/>
          <w:szCs w:val="28"/>
          <w:vertAlign w:val="superscript"/>
        </w:rPr>
        <w:t>1</w:t>
      </w:r>
      <w:r w:rsidRPr="002E4DE2">
        <w:rPr>
          <w:rFonts w:cs="Arial"/>
          <w:color w:val="000000"/>
          <w:szCs w:val="28"/>
        </w:rPr>
        <w:t>: Y → X is itself a function if and only if</w:t>
      </w:r>
      <w:r w:rsidR="00475A80">
        <w:rPr>
          <w:rFonts w:cs="Arial"/>
          <w:color w:val="000000"/>
          <w:szCs w:val="28"/>
        </w:rPr>
        <w:br/>
      </w:r>
      <w:r w:rsidR="00475A80">
        <w:rPr>
          <w:rFonts w:cs="Arial"/>
          <w:color w:val="000000"/>
          <w:szCs w:val="28"/>
        </w:rPr>
        <w:tab/>
      </w:r>
      <w:r w:rsidRPr="002E4DE2">
        <w:rPr>
          <w:rFonts w:ascii="Euclid Symbol" w:hAnsi="Euclid Symbol" w:cs="Euclid Symbol"/>
          <w:color w:val="000000"/>
          <w:szCs w:val="28"/>
        </w:rPr>
        <w:t></w:t>
      </w:r>
      <w:r w:rsidRPr="002E4DE2">
        <w:rPr>
          <w:rFonts w:cs="Arial"/>
          <w:color w:val="000000"/>
          <w:szCs w:val="28"/>
        </w:rPr>
        <w:t xml:space="preserve">y </w:t>
      </w:r>
      <w:r w:rsidRPr="002E4DE2">
        <w:rPr>
          <w:rFonts w:ascii="Cambria Math" w:hAnsi="Cambria Math" w:cs="Cambria Math"/>
          <w:color w:val="000000"/>
          <w:szCs w:val="28"/>
        </w:rPr>
        <w:t xml:space="preserve">∈ </w:t>
      </w:r>
      <w:r w:rsidRPr="002E4DE2">
        <w:rPr>
          <w:rFonts w:cs="Arial"/>
          <w:color w:val="000000"/>
          <w:szCs w:val="28"/>
        </w:rPr>
        <w:t xml:space="preserve">Y </w:t>
      </w:r>
      <w:r w:rsidRPr="002E4DE2">
        <w:rPr>
          <w:rFonts w:ascii="Euclid Symbol" w:hAnsi="Euclid Symbol" w:cs="Euclid Symbol"/>
          <w:color w:val="000000"/>
          <w:szCs w:val="28"/>
        </w:rPr>
        <w:t></w:t>
      </w:r>
      <w:r w:rsidRPr="002E4DE2">
        <w:rPr>
          <w:rFonts w:cs="Arial"/>
          <w:color w:val="000000"/>
          <w:szCs w:val="28"/>
        </w:rPr>
        <w:t xml:space="preserve">x </w:t>
      </w:r>
      <w:r w:rsidRPr="002E4DE2">
        <w:rPr>
          <w:rFonts w:ascii="Cambria Math" w:hAnsi="Cambria Math" w:cs="Cambria Math"/>
          <w:color w:val="000000"/>
          <w:szCs w:val="28"/>
        </w:rPr>
        <w:t xml:space="preserve">∈ </w:t>
      </w:r>
      <w:r w:rsidRPr="002E4DE2">
        <w:rPr>
          <w:rFonts w:cs="Arial"/>
          <w:color w:val="000000"/>
          <w:szCs w:val="28"/>
        </w:rPr>
        <w:t>X such that f(x) = y</w:t>
      </w:r>
    </w:p>
    <w:p w14:paraId="33478A7C" w14:textId="39ABBB37" w:rsidR="00A14EF0" w:rsidRPr="002E4DE2" w:rsidRDefault="00A14EF0" w:rsidP="005B3DF1">
      <w:pPr>
        <w:rPr>
          <w:rFonts w:cs="Arial"/>
          <w:color w:val="000000"/>
          <w:szCs w:val="28"/>
        </w:rPr>
      </w:pPr>
      <w:r w:rsidRPr="002E4DE2">
        <w:rPr>
          <w:rFonts w:cs="Arial"/>
          <w:color w:val="000000"/>
          <w:szCs w:val="28"/>
        </w:rPr>
        <w:t>(</w:t>
      </w:r>
      <w:r w:rsidR="00D44072">
        <w:rPr>
          <w:rFonts w:cs="Arial"/>
          <w:color w:val="000000"/>
          <w:szCs w:val="28"/>
        </w:rPr>
        <w:t>Nếu</w:t>
      </w:r>
      <w:r w:rsidRPr="002E4DE2">
        <w:rPr>
          <w:rFonts w:cs="Arial"/>
          <w:color w:val="000000"/>
          <w:szCs w:val="28"/>
        </w:rPr>
        <w:t xml:space="preserve"> f </w:t>
      </w:r>
      <w:r w:rsidR="00D44072">
        <w:rPr>
          <w:rFonts w:cs="Arial"/>
          <w:color w:val="000000"/>
          <w:szCs w:val="28"/>
        </w:rPr>
        <w:t>từ</w:t>
      </w:r>
      <w:r w:rsidRPr="002E4DE2">
        <w:rPr>
          <w:rFonts w:cs="Arial"/>
          <w:color w:val="000000"/>
          <w:szCs w:val="28"/>
        </w:rPr>
        <w:t xml:space="preserve"> X </w:t>
      </w:r>
      <w:r w:rsidR="00D44072">
        <w:rPr>
          <w:rFonts w:cs="Arial"/>
          <w:color w:val="000000"/>
          <w:szCs w:val="28"/>
        </w:rPr>
        <w:t>đến</w:t>
      </w:r>
      <w:r w:rsidRPr="002E4DE2">
        <w:rPr>
          <w:rFonts w:cs="Arial"/>
          <w:color w:val="000000"/>
          <w:szCs w:val="28"/>
        </w:rPr>
        <w:t xml:space="preserve"> Y </w:t>
      </w:r>
      <w:r w:rsidR="00E029E4">
        <w:rPr>
          <w:rFonts w:cs="Arial"/>
          <w:color w:val="000000"/>
          <w:szCs w:val="28"/>
        </w:rPr>
        <w:t>là hàm số thì biểu thức liên hệ</w:t>
      </w:r>
      <w:r w:rsidRPr="002E4DE2">
        <w:rPr>
          <w:rFonts w:cs="Arial"/>
          <w:color w:val="000000"/>
          <w:szCs w:val="28"/>
        </w:rPr>
        <w:t xml:space="preserve"> f </w:t>
      </w:r>
      <w:r w:rsidR="00D44072">
        <w:rPr>
          <w:rFonts w:cs="Arial"/>
          <w:color w:val="000000"/>
          <w:szCs w:val="28"/>
        </w:rPr>
        <w:t>mũ</w:t>
      </w:r>
      <w:r w:rsidRPr="002E4DE2">
        <w:rPr>
          <w:rFonts w:cs="Arial"/>
          <w:color w:val="000000"/>
          <w:szCs w:val="28"/>
        </w:rPr>
        <w:t xml:space="preserve"> </w:t>
      </w:r>
      <w:r w:rsidR="00FF5F8E">
        <w:rPr>
          <w:rFonts w:cs="Arial"/>
          <w:color w:val="000000"/>
          <w:szCs w:val="28"/>
        </w:rPr>
        <w:t>trừ</w:t>
      </w:r>
      <w:r w:rsidRPr="002E4DE2">
        <w:rPr>
          <w:rFonts w:cs="Arial"/>
          <w:color w:val="000000"/>
          <w:szCs w:val="28"/>
        </w:rPr>
        <w:t xml:space="preserve"> 1 </w:t>
      </w:r>
      <w:r w:rsidR="00E029E4">
        <w:rPr>
          <w:rFonts w:cs="Arial"/>
          <w:color w:val="000000"/>
          <w:szCs w:val="28"/>
        </w:rPr>
        <w:t>từ</w:t>
      </w:r>
      <w:r w:rsidRPr="002E4DE2">
        <w:rPr>
          <w:rFonts w:cs="Arial"/>
          <w:color w:val="000000"/>
          <w:szCs w:val="28"/>
        </w:rPr>
        <w:t xml:space="preserve"> Y </w:t>
      </w:r>
      <w:r w:rsidR="00E029E4">
        <w:rPr>
          <w:rFonts w:cs="Arial"/>
          <w:color w:val="000000"/>
          <w:szCs w:val="28"/>
        </w:rPr>
        <w:t>đến</w:t>
      </w:r>
      <w:r w:rsidRPr="002E4DE2">
        <w:rPr>
          <w:rFonts w:cs="Arial"/>
          <w:color w:val="000000"/>
          <w:szCs w:val="28"/>
        </w:rPr>
        <w:t xml:space="preserve"> X </w:t>
      </w:r>
      <w:r w:rsidR="00EB464E">
        <w:rPr>
          <w:rFonts w:cs="Arial"/>
          <w:color w:val="000000"/>
          <w:szCs w:val="28"/>
        </w:rPr>
        <w:t xml:space="preserve">cũng là hàm số khi và chỉ khi với mọi </w:t>
      </w:r>
      <w:r w:rsidRPr="002E4DE2">
        <w:rPr>
          <w:rFonts w:cs="Arial"/>
          <w:color w:val="000000"/>
          <w:szCs w:val="28"/>
        </w:rPr>
        <w:t xml:space="preserve">y </w:t>
      </w:r>
      <w:r w:rsidR="00EB464E">
        <w:rPr>
          <w:rFonts w:cs="Arial"/>
          <w:color w:val="000000"/>
          <w:szCs w:val="28"/>
        </w:rPr>
        <w:t>thuộc</w:t>
      </w:r>
      <w:r w:rsidRPr="002E4DE2">
        <w:rPr>
          <w:rFonts w:cs="Arial"/>
          <w:color w:val="000000"/>
          <w:szCs w:val="28"/>
        </w:rPr>
        <w:t xml:space="preserve"> Y </w:t>
      </w:r>
      <w:r w:rsidR="00147D74">
        <w:rPr>
          <w:rFonts w:cs="Arial"/>
          <w:color w:val="000000"/>
          <w:szCs w:val="28"/>
        </w:rPr>
        <w:t>tồn tại</w:t>
      </w:r>
      <w:r w:rsidRPr="002E4DE2">
        <w:rPr>
          <w:rFonts w:cs="Arial"/>
          <w:color w:val="000000"/>
          <w:szCs w:val="28"/>
        </w:rPr>
        <w:t xml:space="preserve"> x </w:t>
      </w:r>
      <w:r w:rsidR="00147D74">
        <w:rPr>
          <w:rFonts w:cs="Arial"/>
          <w:color w:val="000000"/>
          <w:szCs w:val="28"/>
        </w:rPr>
        <w:t>thuộc</w:t>
      </w:r>
      <w:r w:rsidRPr="002E4DE2">
        <w:rPr>
          <w:rFonts w:cs="Arial"/>
          <w:color w:val="000000"/>
          <w:szCs w:val="28"/>
        </w:rPr>
        <w:t xml:space="preserve"> X </w:t>
      </w:r>
      <w:r w:rsidR="00147D74">
        <w:rPr>
          <w:rFonts w:cs="Arial"/>
          <w:color w:val="000000"/>
          <w:szCs w:val="28"/>
        </w:rPr>
        <w:t>sao cho</w:t>
      </w:r>
      <w:r w:rsidRPr="002E4DE2">
        <w:rPr>
          <w:rFonts w:cs="Arial"/>
          <w:color w:val="000000"/>
          <w:szCs w:val="28"/>
        </w:rPr>
        <w:t xml:space="preserve"> f </w:t>
      </w:r>
      <w:r w:rsidR="00147D74">
        <w:rPr>
          <w:rFonts w:cs="Arial"/>
          <w:color w:val="000000"/>
          <w:szCs w:val="28"/>
        </w:rPr>
        <w:t>của</w:t>
      </w:r>
      <w:r w:rsidRPr="002E4DE2">
        <w:rPr>
          <w:rFonts w:cs="Arial"/>
          <w:color w:val="000000"/>
          <w:szCs w:val="28"/>
        </w:rPr>
        <w:t xml:space="preserve"> x = y)</w:t>
      </w:r>
    </w:p>
    <w:p w14:paraId="33382D7E" w14:textId="425242C0" w:rsidR="00A14EF0" w:rsidRPr="002E4DE2" w:rsidRDefault="003A27B6" w:rsidP="005B3DF1">
      <w:pPr>
        <w:rPr>
          <w:rFonts w:ascii="SimBraille" w:hAnsi="SimBraille" w:cs="SimBraille"/>
          <w:color w:val="000000"/>
          <w:szCs w:val="28"/>
        </w:rPr>
      </w:pPr>
      <w:r>
        <w:rPr>
          <w:rFonts w:ascii="SimBraille" w:hAnsi="SimBraille" w:cs="SimBraille"/>
          <w:color w:val="000000"/>
          <w:szCs w:val="28"/>
        </w:rPr>
        <w:t xml:space="preserve">  </w:t>
      </w:r>
      <w:r w:rsidR="00A14EF0" w:rsidRPr="002E4DE2">
        <w:rPr>
          <w:rFonts w:ascii="SimBraille" w:hAnsi="SimBraille" w:cs="SimBraille"/>
          <w:color w:val="000000"/>
          <w:szCs w:val="28"/>
        </w:rPr>
        <w:t>,If ;;;f3 ,x |o ,y;</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 is a func;n !n</w:t>
      </w:r>
      <w:r>
        <w:rPr>
          <w:rFonts w:ascii="SimBraille" w:hAnsi="SimBraille" w:cs="SimBraille"/>
          <w:color w:val="000000"/>
          <w:szCs w:val="28"/>
        </w:rPr>
        <w:br/>
      </w:r>
      <w:r w:rsidR="00A14EF0" w:rsidRPr="002E4DE2">
        <w:rPr>
          <w:rFonts w:ascii="SimBraille" w:hAnsi="SimBraille" w:cs="SimBraille"/>
          <w:color w:val="000000"/>
          <w:szCs w:val="28"/>
        </w:rPr>
        <w:t>! rela;n ;;;f9&lt;</w:t>
      </w:r>
      <w:r w:rsidR="008435C3">
        <w:rPr>
          <w:rFonts w:ascii="SimBraille" w:hAnsi="SimBraille" w:cs="SimBraille"/>
          <w:color w:val="000000"/>
          <w:szCs w:val="28"/>
        </w:rPr>
        <w:t>"</w:t>
      </w:r>
      <w:r w:rsidR="00A14EF0" w:rsidRPr="002E4DE2">
        <w:rPr>
          <w:rFonts w:ascii="SimBraille" w:hAnsi="SimBraille" w:cs="SimBraille"/>
          <w:color w:val="000000"/>
          <w:szCs w:val="28"/>
        </w:rPr>
        <w:t>-#a&gt;3 ,y \o ,x;</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 is</w:t>
      </w:r>
      <w:r>
        <w:rPr>
          <w:rFonts w:ascii="SimBraille" w:hAnsi="SimBraille" w:cs="SimBraille"/>
          <w:color w:val="000000"/>
          <w:szCs w:val="28"/>
        </w:rPr>
        <w:br/>
      </w:r>
      <w:r w:rsidR="00A14EF0" w:rsidRPr="002E4DE2">
        <w:rPr>
          <w:rFonts w:ascii="SimBraille" w:hAnsi="SimBraille" w:cs="SimBraille"/>
          <w:color w:val="000000"/>
          <w:szCs w:val="28"/>
        </w:rPr>
        <w:t>xf a func;n if &amp; only if</w:t>
      </w:r>
      <w:r>
        <w:rPr>
          <w:rFonts w:ascii="SimBraille" w:hAnsi="SimBraille" w:cs="SimBraille"/>
          <w:color w:val="000000"/>
          <w:szCs w:val="28"/>
        </w:rPr>
        <w:br/>
        <w:t xml:space="preserve">  </w:t>
      </w:r>
      <w:r w:rsidR="00A14EF0" w:rsidRPr="002E4DE2">
        <w:rPr>
          <w:rFonts w:ascii="SimBraille" w:hAnsi="SimBraille" w:cs="SimBraille"/>
          <w:color w:val="000000"/>
          <w:szCs w:val="28"/>
        </w:rPr>
        <w:t>;;;^ay ^e ,y ^5x ^e ,x;</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 s* t</w:t>
      </w:r>
      <w:r>
        <w:rPr>
          <w:rFonts w:ascii="SimBraille" w:hAnsi="SimBraille" w:cs="SimBraille"/>
          <w:color w:val="000000"/>
          <w:szCs w:val="28"/>
        </w:rPr>
        <w:br/>
        <w:t xml:space="preserve">    </w:t>
      </w:r>
      <w:r w:rsidR="00A14EF0" w:rsidRPr="002E4DE2">
        <w:rPr>
          <w:rFonts w:ascii="SimBraille" w:hAnsi="SimBraille" w:cs="SimBraille"/>
          <w:color w:val="000000"/>
          <w:szCs w:val="28"/>
        </w:rPr>
        <w:t>;;;f</w:t>
      </w:r>
      <w:r w:rsidR="008435C3">
        <w:rPr>
          <w:rFonts w:ascii="SimBraille" w:hAnsi="SimBraille" w:cs="SimBraille"/>
          <w:color w:val="000000"/>
          <w:szCs w:val="28"/>
        </w:rPr>
        <w:t>"</w:t>
      </w:r>
      <w:r w:rsidR="00A14EF0" w:rsidRPr="002E4DE2">
        <w:rPr>
          <w:rFonts w:ascii="SimBraille" w:hAnsi="SimBraille" w:cs="SimBraille"/>
          <w:color w:val="000000"/>
          <w:szCs w:val="28"/>
        </w:rPr>
        <w:t>&lt;x</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gt; </w:t>
      </w:r>
      <w:r w:rsidR="008435C3">
        <w:rPr>
          <w:rFonts w:ascii="SimBraille" w:hAnsi="SimBraille" w:cs="SimBraille"/>
          <w:color w:val="000000"/>
          <w:szCs w:val="28"/>
        </w:rPr>
        <w:t>"</w:t>
      </w:r>
      <w:r w:rsidR="00A14EF0" w:rsidRPr="002E4DE2">
        <w:rPr>
          <w:rFonts w:ascii="SimBraille" w:hAnsi="SimBraille" w:cs="SimBraille"/>
          <w:color w:val="000000"/>
          <w:szCs w:val="28"/>
        </w:rPr>
        <w:t>7 y;</w:t>
      </w:r>
      <w:r w:rsidR="008435C3">
        <w:rPr>
          <w:rFonts w:ascii="SimBraille" w:hAnsi="SimBraille" w:cs="SimBraille"/>
          <w:color w:val="000000"/>
          <w:szCs w:val="28"/>
        </w:rPr>
        <w:t>'</w:t>
      </w:r>
    </w:p>
    <w:p w14:paraId="0D36058E" w14:textId="39B4619D" w:rsidR="00A14EF0" w:rsidRPr="002E4DE2" w:rsidRDefault="009D03EB" w:rsidP="005B3DF1">
      <w:pPr>
        <w:rPr>
          <w:rFonts w:cs="Arial"/>
          <w:color w:val="000000"/>
          <w:szCs w:val="28"/>
        </w:rPr>
      </w:pPr>
      <w:r>
        <w:rPr>
          <w:rFonts w:cs="Arial"/>
          <w:color w:val="000000"/>
          <w:szCs w:val="28"/>
        </w:rPr>
        <w:t>Lưu ý</w:t>
      </w:r>
      <w:r w:rsidR="00A14EF0" w:rsidRPr="002E4DE2">
        <w:rPr>
          <w:rFonts w:cs="Arial"/>
          <w:color w:val="000000"/>
          <w:szCs w:val="28"/>
        </w:rPr>
        <w:t xml:space="preserve">: </w:t>
      </w:r>
      <w:r w:rsidR="009D14A1">
        <w:rPr>
          <w:rFonts w:cs="Arial"/>
          <w:color w:val="000000"/>
          <w:szCs w:val="28"/>
        </w:rPr>
        <w:t>xem</w:t>
      </w:r>
      <w:r w:rsidR="00A14EF0" w:rsidRPr="002E4DE2">
        <w:rPr>
          <w:rFonts w:cs="Arial"/>
          <w:color w:val="000000"/>
          <w:szCs w:val="28"/>
        </w:rPr>
        <w:t xml:space="preserve"> </w:t>
      </w:r>
      <w:hyperlink w:anchor="_13_Mũi_tên" w:history="1">
        <w:hyperlink w:anchor="_13_Mũi_tên" w:history="1">
          <w:r w:rsidR="0034729C" w:rsidRPr="00AF782D">
            <w:rPr>
              <w:rStyle w:val="Hyperlink"/>
              <w:rFonts w:cs="Arial"/>
              <w:szCs w:val="28"/>
            </w:rPr>
            <w:t>Chương 13</w:t>
          </w:r>
        </w:hyperlink>
      </w:hyperlink>
      <w:r w:rsidR="00A14EF0" w:rsidRPr="002E4DE2">
        <w:rPr>
          <w:rFonts w:cs="Arial"/>
          <w:color w:val="0000FF"/>
          <w:szCs w:val="28"/>
        </w:rPr>
        <w:t xml:space="preserve"> </w:t>
      </w:r>
      <w:r>
        <w:rPr>
          <w:rFonts w:cs="Arial"/>
          <w:color w:val="000000"/>
          <w:szCs w:val="28"/>
        </w:rPr>
        <w:t>về các ký hiệu cho mũi tên.</w:t>
      </w:r>
    </w:p>
    <w:p w14:paraId="6C7FD6B3" w14:textId="77777777" w:rsidR="00A14EF0" w:rsidRPr="005B3DF1" w:rsidRDefault="00A14EF0" w:rsidP="005B3DF1">
      <w:pPr>
        <w:rPr>
          <w:b/>
          <w:color w:val="1F3864" w:themeColor="accent1" w:themeShade="80"/>
        </w:rPr>
      </w:pPr>
      <w:r w:rsidRPr="005B3DF1">
        <w:rPr>
          <w:b/>
          <w:color w:val="1F3864" w:themeColor="accent1" w:themeShade="80"/>
        </w:rPr>
        <w:t>11.5.6</w:t>
      </w:r>
    </w:p>
    <w:p w14:paraId="7F5C811E" w14:textId="77777777" w:rsidR="00A14EF0" w:rsidRPr="002E4DE2" w:rsidRDefault="00A14EF0" w:rsidP="005B3DF1">
      <w:pPr>
        <w:rPr>
          <w:rFonts w:ascii="Symbol" w:hAnsi="Symbol" w:cs="Symbol" w:hint="eastAsia"/>
          <w:color w:val="000000"/>
          <w:szCs w:val="28"/>
        </w:rPr>
      </w:pPr>
      <w:r w:rsidRPr="002E4DE2">
        <w:rPr>
          <w:rFonts w:ascii="Symbol" w:hAnsi="Symbol" w:cs="Symbol"/>
          <w:color w:val="000000"/>
          <w:szCs w:val="28"/>
        </w:rPr>
        <w:t></w:t>
      </w:r>
      <w:r w:rsidRPr="002E4DE2">
        <w:rPr>
          <w:rFonts w:ascii="Symbol" w:hAnsi="Symbol" w:cs="Symbol"/>
          <w:color w:val="000000"/>
          <w:szCs w:val="28"/>
        </w:rPr>
        <w:t></w:t>
      </w:r>
      <w:r w:rsidRPr="002E4DE2">
        <w:rPr>
          <w:rFonts w:ascii="Symbol" w:hAnsi="Symbol" w:cs="Symbol"/>
          <w:color w:val="000000"/>
          <w:szCs w:val="28"/>
        </w:rPr>
        <w:t></w:t>
      </w:r>
      <w:r w:rsidRPr="002E4DE2">
        <w:rPr>
          <w:i/>
          <w:iCs/>
          <w:color w:val="000000"/>
          <w:szCs w:val="28"/>
        </w:rPr>
        <w:t>x</w:t>
      </w:r>
      <w:r w:rsidRPr="002E4DE2">
        <w:rPr>
          <w:color w:val="000000"/>
          <w:szCs w:val="28"/>
        </w:rPr>
        <w:t xml:space="preserve">, </w:t>
      </w:r>
      <w:r w:rsidRPr="002E4DE2">
        <w:rPr>
          <w:i/>
          <w:iCs/>
          <w:color w:val="000000"/>
          <w:szCs w:val="28"/>
        </w:rPr>
        <w:t>y</w:t>
      </w:r>
      <w:r w:rsidRPr="002E4DE2">
        <w:rPr>
          <w:rFonts w:ascii="Symbol" w:hAnsi="Symbol" w:cs="Symbol"/>
          <w:color w:val="000000"/>
          <w:szCs w:val="28"/>
        </w:rPr>
        <w:t></w:t>
      </w:r>
      <w:r w:rsidRPr="002E4DE2">
        <w:rPr>
          <w:rFonts w:ascii="Symbol" w:hAnsi="Symbol" w:cs="Symbol"/>
          <w:color w:val="000000"/>
          <w:szCs w:val="28"/>
        </w:rPr>
        <w:t></w:t>
      </w:r>
      <w:r w:rsidRPr="002E4DE2">
        <w:rPr>
          <w:color w:val="000000"/>
          <w:szCs w:val="28"/>
        </w:rPr>
        <w:t xml:space="preserve">| </w:t>
      </w:r>
      <w:r w:rsidRPr="002E4DE2">
        <w:rPr>
          <w:i/>
          <w:iCs/>
          <w:color w:val="000000"/>
          <w:szCs w:val="28"/>
        </w:rPr>
        <w:t xml:space="preserve">x </w:t>
      </w:r>
      <w:r w:rsidRPr="002E4DE2">
        <w:rPr>
          <w:rFonts w:ascii="Symbol" w:hAnsi="Symbol" w:cs="Symbol"/>
          <w:color w:val="000000"/>
          <w:szCs w:val="28"/>
        </w:rPr>
        <w:t></w:t>
      </w:r>
      <w:r w:rsidRPr="002E4DE2">
        <w:rPr>
          <w:rFonts w:ascii="Symbol" w:hAnsi="Symbol" w:cs="Symbol"/>
          <w:color w:val="000000"/>
          <w:szCs w:val="28"/>
        </w:rPr>
        <w:t></w:t>
      </w:r>
      <w:r w:rsidRPr="002E4DE2">
        <w:rPr>
          <w:i/>
          <w:iCs/>
          <w:color w:val="000000"/>
          <w:szCs w:val="28"/>
        </w:rPr>
        <w:t xml:space="preserve">y </w:t>
      </w:r>
      <w:r w:rsidRPr="002E4DE2">
        <w:rPr>
          <w:rFonts w:ascii="Symbol" w:hAnsi="Symbol" w:cs="Symbol"/>
          <w:color w:val="000000"/>
          <w:szCs w:val="28"/>
        </w:rPr>
        <w:t></w:t>
      </w:r>
      <w:r w:rsidRPr="002E4DE2">
        <w:rPr>
          <w:rFonts w:ascii="Symbol" w:hAnsi="Symbol" w:cs="Symbol"/>
          <w:color w:val="000000"/>
          <w:szCs w:val="28"/>
        </w:rPr>
        <w:t></w:t>
      </w:r>
      <w:r w:rsidRPr="002E4DE2">
        <w:rPr>
          <w:color w:val="000000"/>
          <w:szCs w:val="28"/>
        </w:rPr>
        <w:t>6</w:t>
      </w:r>
      <w:r w:rsidRPr="002E4DE2">
        <w:rPr>
          <w:rFonts w:ascii="Symbol" w:hAnsi="Symbol" w:cs="Symbol"/>
          <w:color w:val="000000"/>
          <w:szCs w:val="28"/>
        </w:rPr>
        <w:t></w:t>
      </w:r>
    </w:p>
    <w:p w14:paraId="1AD251EA" w14:textId="00714F0E" w:rsidR="00A14EF0" w:rsidRPr="002E4DE2" w:rsidRDefault="00A14EF0" w:rsidP="005B3DF1">
      <w:pPr>
        <w:rPr>
          <w:rFonts w:cs="Arial"/>
          <w:color w:val="000000"/>
          <w:szCs w:val="28"/>
        </w:rPr>
      </w:pPr>
      <w:r w:rsidRPr="002E4DE2">
        <w:rPr>
          <w:rFonts w:cs="Arial"/>
          <w:color w:val="000000"/>
          <w:szCs w:val="28"/>
        </w:rPr>
        <w:t>(</w:t>
      </w:r>
      <w:r w:rsidR="000611D8">
        <w:rPr>
          <w:rFonts w:cs="Arial"/>
          <w:color w:val="000000"/>
          <w:szCs w:val="28"/>
        </w:rPr>
        <w:t xml:space="preserve">Tập hợp của </w:t>
      </w:r>
      <w:r w:rsidRPr="002E4DE2">
        <w:rPr>
          <w:rFonts w:cs="Arial"/>
          <w:color w:val="000000"/>
          <w:szCs w:val="28"/>
        </w:rPr>
        <w:t xml:space="preserve">(x, y) </w:t>
      </w:r>
      <w:r w:rsidR="000611D8">
        <w:rPr>
          <w:rFonts w:cs="Arial"/>
          <w:color w:val="000000"/>
          <w:szCs w:val="28"/>
        </w:rPr>
        <w:t>sao cho</w:t>
      </w:r>
      <w:r w:rsidRPr="002E4DE2">
        <w:rPr>
          <w:rFonts w:cs="Arial"/>
          <w:color w:val="000000"/>
          <w:szCs w:val="28"/>
        </w:rPr>
        <w:t xml:space="preserve"> x + y = 6)</w:t>
      </w:r>
    </w:p>
    <w:p w14:paraId="119D34C9" w14:textId="33AD3633" w:rsidR="00A14EF0" w:rsidRPr="002E4DE2" w:rsidRDefault="00A14EF0" w:rsidP="005B3DF1">
      <w:pPr>
        <w:rPr>
          <w:rFonts w:ascii="SimBraille" w:hAnsi="SimBraille" w:cs="SimBraille"/>
          <w:color w:val="000000"/>
          <w:szCs w:val="28"/>
        </w:rPr>
      </w:pPr>
      <w:r w:rsidRPr="002E4DE2">
        <w:rPr>
          <w:rFonts w:ascii="SimBraille" w:hAnsi="SimBraille" w:cs="SimBraille"/>
          <w:color w:val="000000"/>
          <w:szCs w:val="28"/>
        </w:rPr>
        <w:t>;;;_&lt;</w:t>
      </w:r>
      <w:r w:rsidR="008435C3">
        <w:rPr>
          <w:rFonts w:ascii="SimBraille" w:hAnsi="SimBraille" w:cs="SimBraille"/>
          <w:color w:val="000000"/>
          <w:szCs w:val="28"/>
        </w:rPr>
        <w:t>"</w:t>
      </w:r>
      <w:r w:rsidRPr="002E4DE2">
        <w:rPr>
          <w:rFonts w:ascii="SimBraille" w:hAnsi="SimBraille" w:cs="SimBraille"/>
          <w:color w:val="000000"/>
          <w:szCs w:val="28"/>
        </w:rPr>
        <w:t>&lt;x1 y</w:t>
      </w:r>
      <w:r w:rsidR="008435C3">
        <w:rPr>
          <w:rFonts w:ascii="SimBraille" w:hAnsi="SimBraille" w:cs="SimBraille"/>
          <w:color w:val="000000"/>
          <w:szCs w:val="28"/>
        </w:rPr>
        <w:t>"</w:t>
      </w:r>
      <w:r w:rsidRPr="002E4DE2">
        <w:rPr>
          <w:rFonts w:ascii="SimBraille" w:hAnsi="SimBraille" w:cs="SimBraille"/>
          <w:color w:val="000000"/>
          <w:szCs w:val="28"/>
        </w:rPr>
        <w:t>&gt; _\ x</w:t>
      </w:r>
      <w:r w:rsidR="008435C3">
        <w:rPr>
          <w:rFonts w:ascii="SimBraille" w:hAnsi="SimBraille" w:cs="SimBraille"/>
          <w:color w:val="000000"/>
          <w:szCs w:val="28"/>
        </w:rPr>
        <w:t>"</w:t>
      </w:r>
      <w:r w:rsidRPr="002E4DE2">
        <w:rPr>
          <w:rFonts w:ascii="SimBraille" w:hAnsi="SimBraille" w:cs="SimBraille"/>
          <w:color w:val="000000"/>
          <w:szCs w:val="28"/>
        </w:rPr>
        <w:t xml:space="preserve">6y </w:t>
      </w:r>
      <w:r w:rsidR="008435C3">
        <w:rPr>
          <w:rFonts w:ascii="SimBraille" w:hAnsi="SimBraille" w:cs="SimBraille"/>
          <w:color w:val="000000"/>
          <w:szCs w:val="28"/>
        </w:rPr>
        <w:t>"</w:t>
      </w:r>
      <w:r w:rsidRPr="002E4DE2">
        <w:rPr>
          <w:rFonts w:ascii="SimBraille" w:hAnsi="SimBraille" w:cs="SimBraille"/>
          <w:color w:val="000000"/>
          <w:szCs w:val="28"/>
        </w:rPr>
        <w:t>7 #f_&gt;;</w:t>
      </w:r>
      <w:r w:rsidR="008435C3">
        <w:rPr>
          <w:rFonts w:ascii="SimBraille" w:hAnsi="SimBraille" w:cs="SimBraille"/>
          <w:color w:val="000000"/>
          <w:szCs w:val="28"/>
        </w:rPr>
        <w:t>'</w:t>
      </w:r>
    </w:p>
    <w:p w14:paraId="56FEAE07" w14:textId="77777777" w:rsidR="00A14EF0" w:rsidRPr="005B3DF1" w:rsidRDefault="00A14EF0" w:rsidP="005B3DF1">
      <w:pPr>
        <w:rPr>
          <w:b/>
          <w:color w:val="1F3864" w:themeColor="accent1" w:themeShade="80"/>
        </w:rPr>
      </w:pPr>
      <w:r w:rsidRPr="005B3DF1">
        <w:rPr>
          <w:b/>
          <w:color w:val="1F3864" w:themeColor="accent1" w:themeShade="80"/>
        </w:rPr>
        <w:t>11.5.7</w:t>
      </w:r>
    </w:p>
    <w:p w14:paraId="288AF2AF" w14:textId="3C4F21B1" w:rsidR="00E126FA" w:rsidRDefault="00A14EF0" w:rsidP="005B3DF1">
      <w:pPr>
        <w:rPr>
          <w:rFonts w:cs="Arial"/>
          <w:color w:val="000000"/>
          <w:szCs w:val="28"/>
        </w:rPr>
      </w:pPr>
      <w:r w:rsidRPr="002E4DE2">
        <w:rPr>
          <w:rFonts w:cs="Arial"/>
          <w:color w:val="000000"/>
          <w:szCs w:val="28"/>
        </w:rPr>
        <w:t xml:space="preserve">Babylonian numerals use two symbols, </w:t>
      </w:r>
      <w:r w:rsidR="003A27B6">
        <w:rPr>
          <w:rFonts w:cs="Arial"/>
          <w:noProof/>
          <w:color w:val="000000"/>
          <w:szCs w:val="28"/>
          <w:lang w:val="vi-VN" w:eastAsia="vi-VN"/>
        </w:rPr>
        <w:drawing>
          <wp:inline distT="0" distB="0" distL="0" distR="0" wp14:anchorId="31AF9134" wp14:editId="40669FF7">
            <wp:extent cx="121024" cy="152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61CCE00.tmp"/>
                    <pic:cNvPicPr/>
                  </pic:nvPicPr>
                  <pic:blipFill>
                    <a:blip r:embed="rId186">
                      <a:extLst>
                        <a:ext uri="{28A0092B-C50C-407E-A947-70E740481C1C}">
                          <a14:useLocalDpi xmlns:a14="http://schemas.microsoft.com/office/drawing/2010/main" val="0"/>
                        </a:ext>
                      </a:extLst>
                    </a:blip>
                    <a:stretch>
                      <a:fillRect/>
                    </a:stretch>
                  </pic:blipFill>
                  <pic:spPr>
                    <a:xfrm>
                      <a:off x="0" y="0"/>
                      <a:ext cx="125184" cy="157638"/>
                    </a:xfrm>
                    <a:prstGeom prst="rect">
                      <a:avLst/>
                    </a:prstGeom>
                  </pic:spPr>
                </pic:pic>
              </a:graphicData>
            </a:graphic>
          </wp:inline>
        </w:drawing>
      </w:r>
      <w:r w:rsidR="003A27B6">
        <w:rPr>
          <w:rFonts w:cs="Arial"/>
          <w:color w:val="000000"/>
          <w:szCs w:val="28"/>
        </w:rPr>
        <w:t xml:space="preserve"> </w:t>
      </w:r>
      <w:r w:rsidR="00A50E58">
        <w:rPr>
          <w:rFonts w:cs="Arial"/>
          <w:color w:val="000000"/>
          <w:szCs w:val="28"/>
        </w:rPr>
        <w:t>means</w:t>
      </w:r>
      <w:r w:rsidRPr="002E4DE2">
        <w:rPr>
          <w:rFonts w:cs="Arial"/>
          <w:color w:val="000000"/>
          <w:szCs w:val="28"/>
        </w:rPr>
        <w:t xml:space="preserve"> 1 </w:t>
      </w:r>
      <w:r w:rsidR="00A50E58">
        <w:rPr>
          <w:rFonts w:cs="Arial"/>
          <w:color w:val="000000"/>
          <w:szCs w:val="28"/>
        </w:rPr>
        <w:t>and</w:t>
      </w:r>
      <w:r w:rsidRPr="002E4DE2">
        <w:rPr>
          <w:rFonts w:cs="Arial"/>
          <w:color w:val="000000"/>
          <w:szCs w:val="28"/>
        </w:rPr>
        <w:t xml:space="preserve"> </w:t>
      </w:r>
      <w:r w:rsidR="003A27B6">
        <w:rPr>
          <w:rFonts w:cs="Arial"/>
          <w:noProof/>
          <w:color w:val="000000"/>
          <w:szCs w:val="28"/>
          <w:lang w:val="vi-VN" w:eastAsia="vi-VN"/>
        </w:rPr>
        <w:drawing>
          <wp:inline distT="0" distB="0" distL="0" distR="0" wp14:anchorId="22A78E14" wp14:editId="3B59541D">
            <wp:extent cx="133350" cy="16891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61C4D45.tmp"/>
                    <pic:cNvPicPr/>
                  </pic:nvPicPr>
                  <pic:blipFill>
                    <a:blip r:embed="rId187">
                      <a:extLst>
                        <a:ext uri="{28A0092B-C50C-407E-A947-70E740481C1C}">
                          <a14:useLocalDpi xmlns:a14="http://schemas.microsoft.com/office/drawing/2010/main" val="0"/>
                        </a:ext>
                      </a:extLst>
                    </a:blip>
                    <a:stretch>
                      <a:fillRect/>
                    </a:stretch>
                  </pic:blipFill>
                  <pic:spPr>
                    <a:xfrm>
                      <a:off x="0" y="0"/>
                      <a:ext cx="141192" cy="178843"/>
                    </a:xfrm>
                    <a:prstGeom prst="rect">
                      <a:avLst/>
                    </a:prstGeom>
                  </pic:spPr>
                </pic:pic>
              </a:graphicData>
            </a:graphic>
          </wp:inline>
        </w:drawing>
      </w:r>
      <w:r w:rsidR="003A27B6">
        <w:rPr>
          <w:rFonts w:cs="Arial"/>
          <w:color w:val="000000"/>
          <w:szCs w:val="28"/>
        </w:rPr>
        <w:t xml:space="preserve"> </w:t>
      </w:r>
      <w:r w:rsidR="00A50E58">
        <w:rPr>
          <w:rFonts w:cs="Arial"/>
          <w:color w:val="000000"/>
          <w:szCs w:val="28"/>
        </w:rPr>
        <w:t>means</w:t>
      </w:r>
      <w:r w:rsidR="00147D74">
        <w:rPr>
          <w:rFonts w:cs="Arial"/>
          <w:color w:val="000000"/>
          <w:szCs w:val="28"/>
        </w:rPr>
        <w:t xml:space="preserve"> </w:t>
      </w:r>
      <w:r w:rsidRPr="002E4DE2">
        <w:rPr>
          <w:rFonts w:cs="Arial"/>
          <w:color w:val="000000"/>
          <w:szCs w:val="28"/>
        </w:rPr>
        <w:t>10.</w:t>
      </w:r>
    </w:p>
    <w:p w14:paraId="42CC6947" w14:textId="6D3F51D8" w:rsidR="00E126FA" w:rsidRPr="002E4DE2" w:rsidRDefault="00E126FA" w:rsidP="005B3DF1">
      <w:pPr>
        <w:rPr>
          <w:rFonts w:cs="Arial"/>
          <w:color w:val="000000"/>
          <w:szCs w:val="28"/>
        </w:rPr>
      </w:pPr>
      <w:r>
        <w:rPr>
          <w:rFonts w:cs="Arial"/>
          <w:color w:val="000000"/>
          <w:szCs w:val="28"/>
        </w:rPr>
        <w:t xml:space="preserve">(Hệ đếm của người Babylon sử dụng hai </w:t>
      </w:r>
      <w:r w:rsidR="005F69D6">
        <w:rPr>
          <w:rFonts w:cs="Arial"/>
          <w:color w:val="000000"/>
          <w:szCs w:val="28"/>
        </w:rPr>
        <w:t>ký hiệu</w:t>
      </w:r>
      <w:r w:rsidR="00A8461A" w:rsidRPr="002E4DE2">
        <w:rPr>
          <w:rFonts w:cs="Arial"/>
          <w:color w:val="000000"/>
          <w:szCs w:val="28"/>
        </w:rPr>
        <w:t xml:space="preserve">, </w:t>
      </w:r>
      <w:r w:rsidR="00A8461A">
        <w:rPr>
          <w:rFonts w:cs="Arial"/>
          <w:noProof/>
          <w:color w:val="000000"/>
          <w:szCs w:val="28"/>
          <w:lang w:val="vi-VN" w:eastAsia="vi-VN"/>
        </w:rPr>
        <w:drawing>
          <wp:inline distT="0" distB="0" distL="0" distR="0" wp14:anchorId="6E86252D" wp14:editId="2B4D1793">
            <wp:extent cx="121024" cy="15240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61CCE00.tmp"/>
                    <pic:cNvPicPr/>
                  </pic:nvPicPr>
                  <pic:blipFill>
                    <a:blip r:embed="rId186">
                      <a:extLst>
                        <a:ext uri="{28A0092B-C50C-407E-A947-70E740481C1C}">
                          <a14:useLocalDpi xmlns:a14="http://schemas.microsoft.com/office/drawing/2010/main" val="0"/>
                        </a:ext>
                      </a:extLst>
                    </a:blip>
                    <a:stretch>
                      <a:fillRect/>
                    </a:stretch>
                  </pic:blipFill>
                  <pic:spPr>
                    <a:xfrm>
                      <a:off x="0" y="0"/>
                      <a:ext cx="125184" cy="157638"/>
                    </a:xfrm>
                    <a:prstGeom prst="rect">
                      <a:avLst/>
                    </a:prstGeom>
                  </pic:spPr>
                </pic:pic>
              </a:graphicData>
            </a:graphic>
          </wp:inline>
        </w:drawing>
      </w:r>
      <w:r w:rsidR="00A8461A">
        <w:rPr>
          <w:rFonts w:cs="Arial"/>
          <w:color w:val="000000"/>
          <w:szCs w:val="28"/>
        </w:rPr>
        <w:t xml:space="preserve"> nghĩa là</w:t>
      </w:r>
      <w:r w:rsidR="00A8461A" w:rsidRPr="002E4DE2">
        <w:rPr>
          <w:rFonts w:cs="Arial"/>
          <w:color w:val="000000"/>
          <w:szCs w:val="28"/>
        </w:rPr>
        <w:t xml:space="preserve"> 1 </w:t>
      </w:r>
      <w:r w:rsidR="00A8461A">
        <w:rPr>
          <w:rFonts w:cs="Arial"/>
          <w:color w:val="000000"/>
          <w:szCs w:val="28"/>
        </w:rPr>
        <w:t>và</w:t>
      </w:r>
      <w:r w:rsidR="00A8461A" w:rsidRPr="002E4DE2">
        <w:rPr>
          <w:rFonts w:cs="Arial"/>
          <w:color w:val="000000"/>
          <w:szCs w:val="28"/>
        </w:rPr>
        <w:t xml:space="preserve"> </w:t>
      </w:r>
      <w:r w:rsidR="00A8461A">
        <w:rPr>
          <w:rFonts w:cs="Arial"/>
          <w:noProof/>
          <w:color w:val="000000"/>
          <w:szCs w:val="28"/>
          <w:lang w:val="vi-VN" w:eastAsia="vi-VN"/>
        </w:rPr>
        <w:drawing>
          <wp:inline distT="0" distB="0" distL="0" distR="0" wp14:anchorId="478E2F5B" wp14:editId="34BB7E71">
            <wp:extent cx="133350" cy="168910"/>
            <wp:effectExtent l="0" t="0" r="0" b="254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61C4D45.tmp"/>
                    <pic:cNvPicPr/>
                  </pic:nvPicPr>
                  <pic:blipFill>
                    <a:blip r:embed="rId187">
                      <a:extLst>
                        <a:ext uri="{28A0092B-C50C-407E-A947-70E740481C1C}">
                          <a14:useLocalDpi xmlns:a14="http://schemas.microsoft.com/office/drawing/2010/main" val="0"/>
                        </a:ext>
                      </a:extLst>
                    </a:blip>
                    <a:stretch>
                      <a:fillRect/>
                    </a:stretch>
                  </pic:blipFill>
                  <pic:spPr>
                    <a:xfrm>
                      <a:off x="0" y="0"/>
                      <a:ext cx="141192" cy="178843"/>
                    </a:xfrm>
                    <a:prstGeom prst="rect">
                      <a:avLst/>
                    </a:prstGeom>
                  </pic:spPr>
                </pic:pic>
              </a:graphicData>
            </a:graphic>
          </wp:inline>
        </w:drawing>
      </w:r>
      <w:r w:rsidR="00A8461A">
        <w:rPr>
          <w:rFonts w:cs="Arial"/>
          <w:color w:val="000000"/>
          <w:szCs w:val="28"/>
        </w:rPr>
        <w:t xml:space="preserve"> nghĩa là </w:t>
      </w:r>
      <w:r w:rsidR="00A8461A" w:rsidRPr="002E4DE2">
        <w:rPr>
          <w:rFonts w:cs="Arial"/>
          <w:color w:val="000000"/>
          <w:szCs w:val="28"/>
        </w:rPr>
        <w:t>10</w:t>
      </w:r>
      <w:r w:rsidR="00AD18B0">
        <w:rPr>
          <w:rFonts w:cs="Arial"/>
          <w:color w:val="000000"/>
          <w:szCs w:val="28"/>
        </w:rPr>
        <w:t>)</w:t>
      </w:r>
      <w:r w:rsidR="00A8461A">
        <w:rPr>
          <w:rFonts w:cs="Arial"/>
          <w:color w:val="000000"/>
          <w:szCs w:val="28"/>
        </w:rPr>
        <w:t>.</w:t>
      </w:r>
    </w:p>
    <w:p w14:paraId="71B79D2A" w14:textId="21D5285C" w:rsidR="00A14EF0" w:rsidRPr="002E4DE2" w:rsidRDefault="00182B30" w:rsidP="005B3DF1">
      <w:pPr>
        <w:rPr>
          <w:rFonts w:ascii="SimBraille" w:hAnsi="SimBraille" w:cs="SimBraille"/>
          <w:color w:val="000000"/>
          <w:szCs w:val="28"/>
        </w:rPr>
      </w:pPr>
      <w:r>
        <w:rPr>
          <w:rFonts w:ascii="SimBraille" w:hAnsi="SimBraille" w:cs="SimBraille"/>
          <w:color w:val="000000"/>
          <w:szCs w:val="28"/>
        </w:rPr>
        <w:t xml:space="preserve">  </w:t>
      </w:r>
      <w:r w:rsidR="00A14EF0" w:rsidRPr="002E4DE2">
        <w:rPr>
          <w:rFonts w:ascii="SimBraille" w:hAnsi="SimBraille" w:cs="SimBraille"/>
          <w:color w:val="000000"/>
          <w:szCs w:val="28"/>
        </w:rPr>
        <w:t>,Babylonian num]als use two</w:t>
      </w:r>
      <w:r w:rsidR="003A27B6">
        <w:rPr>
          <w:rFonts w:ascii="SimBraille" w:hAnsi="SimBraille" w:cs="SimBraille"/>
          <w:color w:val="000000"/>
          <w:szCs w:val="28"/>
        </w:rPr>
        <w:br/>
      </w:r>
      <w:r w:rsidR="00A14EF0" w:rsidRPr="002E4DE2">
        <w:rPr>
          <w:rFonts w:ascii="SimBraille" w:hAnsi="SimBraille" w:cs="SimBraille"/>
          <w:color w:val="000000"/>
          <w:szCs w:val="28"/>
        </w:rPr>
        <w:t>symbols1 ;? m1ns #a &amp; #? m1ns #aj4</w:t>
      </w:r>
    </w:p>
    <w:p w14:paraId="495EA44D" w14:textId="37D954CF" w:rsidR="00A14EF0" w:rsidRPr="002E4DE2" w:rsidRDefault="00421175" w:rsidP="00182B30">
      <w:pPr>
        <w:jc w:val="both"/>
        <w:rPr>
          <w:rFonts w:cs="Arial"/>
          <w:color w:val="000000"/>
          <w:szCs w:val="28"/>
        </w:rPr>
      </w:pPr>
      <w:r>
        <w:rPr>
          <w:rFonts w:cs="Arial"/>
          <w:color w:val="000000"/>
          <w:szCs w:val="28"/>
        </w:rPr>
        <w:t>Lưu ý</w:t>
      </w:r>
      <w:r w:rsidR="00A14EF0" w:rsidRPr="002E4DE2">
        <w:rPr>
          <w:rFonts w:cs="Arial"/>
          <w:color w:val="000000"/>
          <w:szCs w:val="28"/>
        </w:rPr>
        <w:t xml:space="preserve">: </w:t>
      </w:r>
      <w:r w:rsidR="00A8461A">
        <w:rPr>
          <w:rFonts w:cs="Arial"/>
          <w:color w:val="000000"/>
          <w:szCs w:val="28"/>
        </w:rPr>
        <w:t>ha</w:t>
      </w:r>
      <w:r w:rsidR="00F36C97">
        <w:rPr>
          <w:rFonts w:cs="Arial"/>
          <w:color w:val="000000"/>
          <w:szCs w:val="28"/>
        </w:rPr>
        <w:t>i ký hiệu</w:t>
      </w:r>
      <w:r w:rsidR="00A8461A">
        <w:rPr>
          <w:rFonts w:cs="Arial"/>
          <w:color w:val="000000"/>
          <w:szCs w:val="28"/>
        </w:rPr>
        <w:t xml:space="preserve"> </w:t>
      </w:r>
      <w:r w:rsidR="000D45DB">
        <w:rPr>
          <w:rFonts w:cs="Arial"/>
          <w:color w:val="000000"/>
          <w:szCs w:val="28"/>
        </w:rPr>
        <w:t xml:space="preserve">do người </w:t>
      </w:r>
      <w:r w:rsidR="003209CC">
        <w:rPr>
          <w:rFonts w:cs="Arial"/>
          <w:color w:val="000000"/>
          <w:szCs w:val="28"/>
        </w:rPr>
        <w:t>chuyển đổi</w:t>
      </w:r>
      <w:r w:rsidR="000D45DB">
        <w:rPr>
          <w:rFonts w:cs="Arial"/>
          <w:color w:val="000000"/>
          <w:szCs w:val="28"/>
        </w:rPr>
        <w:t xml:space="preserve"> định nghĩa bên trên phải được giải thích trong </w:t>
      </w:r>
      <w:r w:rsidR="00182B30">
        <w:rPr>
          <w:rFonts w:cs="Arial"/>
          <w:color w:val="000000"/>
          <w:szCs w:val="28"/>
        </w:rPr>
        <w:t xml:space="preserve">trang Các ký hiệu </w:t>
      </w:r>
      <w:r w:rsidR="000D45DB">
        <w:rPr>
          <w:rFonts w:cs="Arial"/>
          <w:color w:val="000000"/>
          <w:szCs w:val="28"/>
        </w:rPr>
        <w:t xml:space="preserve">đặc biệt hoặc trong phần ghi chú của người </w:t>
      </w:r>
      <w:r w:rsidR="003209CC">
        <w:rPr>
          <w:rFonts w:cs="Arial"/>
          <w:color w:val="000000"/>
          <w:szCs w:val="28"/>
        </w:rPr>
        <w:t>chuyển đổi</w:t>
      </w:r>
      <w:r w:rsidR="00A14EF0" w:rsidRPr="002E4DE2">
        <w:rPr>
          <w:rFonts w:cs="Arial"/>
          <w:color w:val="000000"/>
          <w:szCs w:val="28"/>
        </w:rPr>
        <w:t>.</w:t>
      </w:r>
    </w:p>
    <w:p w14:paraId="26F4E38C" w14:textId="205DFC32" w:rsidR="00A14EF0" w:rsidRPr="00894E55" w:rsidRDefault="00A14EF0" w:rsidP="005B3DF1">
      <w:pPr>
        <w:pStyle w:val="Heading2"/>
        <w:rPr>
          <w:rStyle w:val="Heading2Char"/>
          <w:b/>
          <w:i/>
          <w:sz w:val="32"/>
        </w:rPr>
      </w:pPr>
      <w:bookmarkStart w:id="95" w:name="_Toc131507526"/>
      <w:r w:rsidRPr="00894E55">
        <w:rPr>
          <w:rStyle w:val="Heading2Char"/>
          <w:b/>
          <w:i/>
          <w:sz w:val="32"/>
        </w:rPr>
        <w:lastRenderedPageBreak/>
        <w:t xml:space="preserve">11.6 </w:t>
      </w:r>
      <w:r w:rsidR="002502B6">
        <w:rPr>
          <w:rStyle w:val="Heading2Char"/>
          <w:b/>
          <w:i/>
          <w:sz w:val="32"/>
        </w:rPr>
        <w:t>Chữ hoa cách điệu</w:t>
      </w:r>
      <w:bookmarkEnd w:id="95"/>
    </w:p>
    <w:p w14:paraId="1BCA45B5" w14:textId="4D5965DE" w:rsidR="00A14EF0" w:rsidRPr="002E4DE2" w:rsidRDefault="00D3750D" w:rsidP="00182B30">
      <w:pPr>
        <w:jc w:val="both"/>
        <w:rPr>
          <w:rFonts w:cs="Arial"/>
          <w:color w:val="000000"/>
          <w:szCs w:val="28"/>
        </w:rPr>
      </w:pPr>
      <w:r>
        <w:rPr>
          <w:rFonts w:cs="Arial"/>
          <w:color w:val="000000"/>
          <w:szCs w:val="28"/>
        </w:rPr>
        <w:t xml:space="preserve">Các chữ cái viết hoa cách điệu thường được dùng </w:t>
      </w:r>
      <w:r w:rsidR="00395869">
        <w:rPr>
          <w:rFonts w:cs="Arial"/>
          <w:color w:val="000000"/>
          <w:szCs w:val="28"/>
        </w:rPr>
        <w:t xml:space="preserve">để đặt tên cho các tập hợp phổ biến như </w:t>
      </w:r>
      <w:r w:rsidR="00094AA2">
        <w:rPr>
          <w:rFonts w:cs="Arial"/>
          <w:color w:val="000000"/>
          <w:szCs w:val="28"/>
        </w:rPr>
        <w:t xml:space="preserve">tập hợp không gian mẫu E, </w:t>
      </w:r>
      <w:r w:rsidR="00D63E71">
        <w:rPr>
          <w:rFonts w:cs="Arial"/>
          <w:color w:val="000000"/>
          <w:szCs w:val="28"/>
        </w:rPr>
        <w:t xml:space="preserve">tập hợp số thực R hoặc số nguyên I </w:t>
      </w:r>
      <w:r w:rsidR="00DA4E27">
        <w:rPr>
          <w:rFonts w:cs="Arial"/>
          <w:color w:val="000000"/>
          <w:szCs w:val="28"/>
        </w:rPr>
        <w:t>(</w:t>
      </w:r>
      <w:r w:rsidR="00A11D06">
        <w:rPr>
          <w:rFonts w:cs="Arial"/>
          <w:color w:val="000000"/>
          <w:szCs w:val="28"/>
        </w:rPr>
        <w:t xml:space="preserve">ở Việt Nam, tập hợp số nguyên ký hiệu là Z). Các </w:t>
      </w:r>
      <w:r w:rsidR="00894A66">
        <w:rPr>
          <w:rFonts w:cs="Arial"/>
          <w:color w:val="000000"/>
          <w:szCs w:val="28"/>
        </w:rPr>
        <w:t xml:space="preserve">sách khác nhau có thể in cách điệu các chữ này theo kiểu khác nhau, </w:t>
      </w:r>
      <w:r w:rsidR="00D96DD5">
        <w:rPr>
          <w:rFonts w:cs="Arial"/>
          <w:color w:val="000000"/>
          <w:szCs w:val="28"/>
        </w:rPr>
        <w:t>nhưng trong chữ nổi, có thể biểu diễn chúng bằng các dấu báo kiểu chữ</w:t>
      </w:r>
      <w:r w:rsidR="005C6C0E">
        <w:rPr>
          <w:rFonts w:cs="Arial"/>
          <w:color w:val="000000"/>
          <w:szCs w:val="28"/>
        </w:rPr>
        <w:t>.</w:t>
      </w:r>
    </w:p>
    <w:p w14:paraId="05190C2B" w14:textId="4B8833CC" w:rsidR="00A14EF0" w:rsidRPr="002502B6" w:rsidRDefault="00A14EF0" w:rsidP="005B3DF1">
      <w:pPr>
        <w:rPr>
          <w:rFonts w:ascii="Euclid Symbol" w:hAnsi="Euclid Symbol" w:cs="Euclid Symbol" w:hint="eastAsia"/>
          <w:color w:val="000000"/>
          <w:szCs w:val="28"/>
        </w:rPr>
      </w:pPr>
      <w:r w:rsidRPr="002E4DE2">
        <w:rPr>
          <w:rFonts w:cs="Arial"/>
          <w:color w:val="000000"/>
          <w:szCs w:val="28"/>
        </w:rPr>
        <w:t xml:space="preserve">The set of real numbers </w:t>
      </w:r>
      <w:r w:rsidRPr="00894E55">
        <w:rPr>
          <w:rFonts w:ascii="Euclid Symbol" w:hAnsi="Euclid Symbol" w:cs="Euclid Symbol"/>
          <w:color w:val="000000"/>
          <w:szCs w:val="28"/>
        </w:rPr>
        <w:t></w:t>
      </w:r>
      <w:r w:rsidR="002502B6">
        <w:rPr>
          <w:rFonts w:ascii="Euclid Symbol" w:hAnsi="Euclid Symbol" w:cs="Euclid Symbol"/>
          <w:color w:val="000000"/>
          <w:szCs w:val="28"/>
        </w:rPr>
        <w:t></w:t>
      </w:r>
      <w:r w:rsidR="002502B6">
        <w:rPr>
          <w:rFonts w:ascii="Euclid Symbol" w:hAnsi="Euclid Symbol" w:cs="Euclid Symbol"/>
          <w:color w:val="000000"/>
          <w:szCs w:val="28"/>
        </w:rPr>
        <w:t></w:t>
      </w:r>
      <w:r w:rsidR="002502B6" w:rsidRPr="002502B6">
        <w:t>(</w:t>
      </w:r>
      <w:r w:rsidR="002502B6" w:rsidRPr="00894E55">
        <w:rPr>
          <w:rFonts w:cs="Arial"/>
          <w:color w:val="000000"/>
          <w:szCs w:val="28"/>
        </w:rPr>
        <w:t>T</w:t>
      </w:r>
      <w:r w:rsidR="002502B6">
        <w:rPr>
          <w:rFonts w:cs="Arial"/>
          <w:color w:val="000000"/>
          <w:szCs w:val="28"/>
        </w:rPr>
        <w:t>ập hợp số thực R)</w:t>
      </w:r>
      <w:r w:rsidR="002502B6">
        <w:rPr>
          <w:rFonts w:ascii="Euclid Symbol" w:hAnsi="Euclid Symbol" w:cs="Euclid Symbol"/>
          <w:color w:val="000000"/>
          <w:szCs w:val="28"/>
        </w:rPr>
        <w:br/>
      </w:r>
      <w:r w:rsidRPr="00894E55">
        <w:rPr>
          <w:rFonts w:ascii="SimBraille" w:hAnsi="SimBraille" w:cs="SimBraille"/>
          <w:color w:val="000000"/>
          <w:szCs w:val="28"/>
        </w:rPr>
        <w:t>,!</w:t>
      </w:r>
      <w:r w:rsidRPr="002E4DE2">
        <w:rPr>
          <w:rFonts w:ascii="SimBraille" w:hAnsi="SimBraille" w:cs="SimBraille"/>
          <w:color w:val="000000"/>
          <w:szCs w:val="28"/>
        </w:rPr>
        <w:t xml:space="preserve"> set ( r1l numb]s @2;,r</w:t>
      </w:r>
    </w:p>
    <w:p w14:paraId="6DF09534" w14:textId="291F918C" w:rsidR="00A14EF0" w:rsidRPr="00894E55" w:rsidRDefault="00A14EF0" w:rsidP="005B3DF1">
      <w:pPr>
        <w:pStyle w:val="Heading2"/>
        <w:rPr>
          <w:rStyle w:val="Heading2Char"/>
          <w:b/>
          <w:i/>
          <w:sz w:val="32"/>
        </w:rPr>
      </w:pPr>
      <w:bookmarkStart w:id="96" w:name="_Toc131507527"/>
      <w:r w:rsidRPr="00894E55">
        <w:rPr>
          <w:rStyle w:val="Heading2Char"/>
          <w:b/>
          <w:i/>
          <w:sz w:val="32"/>
        </w:rPr>
        <w:t xml:space="preserve">11.7 </w:t>
      </w:r>
      <w:r w:rsidR="002502B6">
        <w:rPr>
          <w:rStyle w:val="Heading2Char"/>
          <w:b/>
          <w:i/>
          <w:sz w:val="32"/>
        </w:rPr>
        <w:t>Các chữ cái Hy Lạp</w:t>
      </w:r>
      <w:bookmarkEnd w:id="96"/>
    </w:p>
    <w:p w14:paraId="4198D05F" w14:textId="600D9E23" w:rsidR="00A14EF0" w:rsidRPr="002E4DE2" w:rsidRDefault="005C6C0E" w:rsidP="00182B30">
      <w:pPr>
        <w:jc w:val="both"/>
        <w:rPr>
          <w:rFonts w:cs="Arial"/>
          <w:color w:val="000000"/>
          <w:szCs w:val="28"/>
        </w:rPr>
      </w:pPr>
      <w:r>
        <w:rPr>
          <w:rFonts w:cs="Arial"/>
          <w:color w:val="000000"/>
          <w:szCs w:val="28"/>
        </w:rPr>
        <w:t xml:space="preserve">Trong toán học sử dụng rất nhiều chữ Hy Lạp. </w:t>
      </w:r>
      <w:r w:rsidR="00C03866">
        <w:rPr>
          <w:rFonts w:cs="Arial"/>
          <w:color w:val="000000"/>
          <w:szCs w:val="28"/>
        </w:rPr>
        <w:t>Dưới đây liệt kê bảng chữ cái Hy Lạp. Tham khảo thêm Quy tắc viết chữ cái và các ký hiệu bổ sung.</w:t>
      </w:r>
    </w:p>
    <w:tbl>
      <w:tblPr>
        <w:tblW w:w="5000" w:type="pct"/>
        <w:tblLook w:val="04A0" w:firstRow="1" w:lastRow="0" w:firstColumn="1" w:lastColumn="0" w:noHBand="0" w:noVBand="1"/>
      </w:tblPr>
      <w:tblGrid>
        <w:gridCol w:w="1268"/>
        <w:gridCol w:w="2903"/>
        <w:gridCol w:w="1510"/>
        <w:gridCol w:w="3605"/>
      </w:tblGrid>
      <w:tr w:rsidR="006E0E0D" w:rsidRPr="006E0E0D" w14:paraId="2566819C" w14:textId="07701454" w:rsidTr="006E0E0D">
        <w:tc>
          <w:tcPr>
            <w:tcW w:w="683" w:type="pct"/>
          </w:tcPr>
          <w:p w14:paraId="4579BC05"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a</w:t>
            </w:r>
          </w:p>
        </w:tc>
        <w:tc>
          <w:tcPr>
            <w:tcW w:w="1563" w:type="pct"/>
          </w:tcPr>
          <w:p w14:paraId="6A2EEDD2" w14:textId="185175A8" w:rsidR="006E0E0D" w:rsidRPr="00755AC4" w:rsidRDefault="006E0E0D" w:rsidP="005B3DF1">
            <w:pPr>
              <w:rPr>
                <w:color w:val="000000"/>
              </w:rPr>
            </w:pPr>
            <w:r w:rsidRPr="00755AC4">
              <w:rPr>
                <w:color w:val="000000"/>
              </w:rPr>
              <w:t>α alpha</w:t>
            </w:r>
          </w:p>
        </w:tc>
        <w:tc>
          <w:tcPr>
            <w:tcW w:w="813" w:type="pct"/>
          </w:tcPr>
          <w:p w14:paraId="71C8A0B9" w14:textId="5465F7F8"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a</w:t>
            </w:r>
          </w:p>
        </w:tc>
        <w:tc>
          <w:tcPr>
            <w:tcW w:w="1941" w:type="pct"/>
          </w:tcPr>
          <w:p w14:paraId="38CABA9D" w14:textId="7153CC7E" w:rsidR="006E0E0D" w:rsidRPr="00755AC4" w:rsidRDefault="006E0E0D" w:rsidP="005B3DF1">
            <w:pPr>
              <w:spacing w:before="0" w:beforeAutospacing="0" w:after="0" w:afterAutospacing="0" w:line="360" w:lineRule="auto"/>
              <w:rPr>
                <w:color w:val="000000"/>
              </w:rPr>
            </w:pPr>
            <w:r w:rsidRPr="00755AC4">
              <w:rPr>
                <w:color w:val="000000"/>
              </w:rPr>
              <w:t>Α alpha hoa</w:t>
            </w:r>
          </w:p>
        </w:tc>
      </w:tr>
      <w:tr w:rsidR="006E0E0D" w:rsidRPr="006E0E0D" w14:paraId="4A801813" w14:textId="3E03BF50" w:rsidTr="006E0E0D">
        <w:tc>
          <w:tcPr>
            <w:tcW w:w="683" w:type="pct"/>
          </w:tcPr>
          <w:p w14:paraId="6886FBDC"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b</w:t>
            </w:r>
          </w:p>
        </w:tc>
        <w:tc>
          <w:tcPr>
            <w:tcW w:w="1563" w:type="pct"/>
          </w:tcPr>
          <w:p w14:paraId="1D791DFC" w14:textId="1DEE6499" w:rsidR="006E0E0D" w:rsidRPr="00755AC4" w:rsidRDefault="006E0E0D" w:rsidP="005B3DF1">
            <w:pPr>
              <w:rPr>
                <w:color w:val="000000"/>
              </w:rPr>
            </w:pPr>
            <w:r w:rsidRPr="00755AC4">
              <w:rPr>
                <w:color w:val="000000"/>
              </w:rPr>
              <w:t>β beta</w:t>
            </w:r>
          </w:p>
        </w:tc>
        <w:tc>
          <w:tcPr>
            <w:tcW w:w="813" w:type="pct"/>
          </w:tcPr>
          <w:p w14:paraId="30CF47C4" w14:textId="0D841405"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b</w:t>
            </w:r>
          </w:p>
        </w:tc>
        <w:tc>
          <w:tcPr>
            <w:tcW w:w="1941" w:type="pct"/>
          </w:tcPr>
          <w:p w14:paraId="1B00ECAB" w14:textId="51B92D32" w:rsidR="006E0E0D" w:rsidRPr="00755AC4" w:rsidRDefault="006E0E0D" w:rsidP="005B3DF1">
            <w:pPr>
              <w:spacing w:before="0" w:beforeAutospacing="0" w:after="0" w:afterAutospacing="0" w:line="360" w:lineRule="auto"/>
              <w:rPr>
                <w:color w:val="000000"/>
              </w:rPr>
            </w:pPr>
            <w:r w:rsidRPr="00755AC4">
              <w:rPr>
                <w:color w:val="000000"/>
              </w:rPr>
              <w:t>Β beta</w:t>
            </w:r>
            <w:r w:rsidR="00755AC4" w:rsidRPr="00755AC4">
              <w:rPr>
                <w:color w:val="000000"/>
              </w:rPr>
              <w:t xml:space="preserve"> hoa</w:t>
            </w:r>
          </w:p>
        </w:tc>
      </w:tr>
      <w:tr w:rsidR="006E0E0D" w:rsidRPr="006E0E0D" w14:paraId="3A547CCE" w14:textId="7C6A288C" w:rsidTr="006E0E0D">
        <w:tc>
          <w:tcPr>
            <w:tcW w:w="683" w:type="pct"/>
          </w:tcPr>
          <w:p w14:paraId="2F286E57"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g</w:t>
            </w:r>
          </w:p>
        </w:tc>
        <w:tc>
          <w:tcPr>
            <w:tcW w:w="1563" w:type="pct"/>
          </w:tcPr>
          <w:p w14:paraId="3D1DC67D" w14:textId="60428B73" w:rsidR="006E0E0D" w:rsidRPr="00755AC4" w:rsidRDefault="006E0E0D" w:rsidP="005B3DF1">
            <w:pPr>
              <w:rPr>
                <w:color w:val="000000"/>
              </w:rPr>
            </w:pPr>
            <w:r w:rsidRPr="00755AC4">
              <w:rPr>
                <w:color w:val="000000"/>
              </w:rPr>
              <w:t>γ gamma</w:t>
            </w:r>
          </w:p>
        </w:tc>
        <w:tc>
          <w:tcPr>
            <w:tcW w:w="813" w:type="pct"/>
          </w:tcPr>
          <w:p w14:paraId="0FA28D8E" w14:textId="7EA50CFF"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g</w:t>
            </w:r>
          </w:p>
        </w:tc>
        <w:tc>
          <w:tcPr>
            <w:tcW w:w="1941" w:type="pct"/>
          </w:tcPr>
          <w:p w14:paraId="6A1D3C74" w14:textId="4807AFA7" w:rsidR="006E0E0D" w:rsidRPr="00755AC4" w:rsidRDefault="006E0E0D" w:rsidP="005B3DF1">
            <w:pPr>
              <w:spacing w:before="0" w:beforeAutospacing="0" w:after="0" w:afterAutospacing="0" w:line="360" w:lineRule="auto"/>
              <w:rPr>
                <w:color w:val="000000"/>
              </w:rPr>
            </w:pPr>
            <w:r w:rsidRPr="00755AC4">
              <w:rPr>
                <w:color w:val="000000"/>
              </w:rPr>
              <w:t>Γ gamma</w:t>
            </w:r>
            <w:r w:rsidR="00755AC4" w:rsidRPr="00755AC4">
              <w:rPr>
                <w:color w:val="000000"/>
              </w:rPr>
              <w:t xml:space="preserve"> hoa</w:t>
            </w:r>
          </w:p>
        </w:tc>
      </w:tr>
      <w:tr w:rsidR="006E0E0D" w:rsidRPr="006E0E0D" w14:paraId="127ADA6A" w14:textId="53FED6B2" w:rsidTr="006E0E0D">
        <w:tc>
          <w:tcPr>
            <w:tcW w:w="683" w:type="pct"/>
          </w:tcPr>
          <w:p w14:paraId="5644CB0B"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d</w:t>
            </w:r>
          </w:p>
        </w:tc>
        <w:tc>
          <w:tcPr>
            <w:tcW w:w="1563" w:type="pct"/>
          </w:tcPr>
          <w:p w14:paraId="282E4787" w14:textId="5B0D6985" w:rsidR="006E0E0D" w:rsidRPr="00755AC4" w:rsidRDefault="006E0E0D" w:rsidP="005B3DF1">
            <w:pPr>
              <w:rPr>
                <w:color w:val="000000"/>
              </w:rPr>
            </w:pPr>
            <w:r w:rsidRPr="00755AC4">
              <w:rPr>
                <w:color w:val="000000"/>
              </w:rPr>
              <w:t>δ delta</w:t>
            </w:r>
          </w:p>
        </w:tc>
        <w:tc>
          <w:tcPr>
            <w:tcW w:w="813" w:type="pct"/>
          </w:tcPr>
          <w:p w14:paraId="727F58F5" w14:textId="6BAA7F62"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d</w:t>
            </w:r>
          </w:p>
        </w:tc>
        <w:tc>
          <w:tcPr>
            <w:tcW w:w="1941" w:type="pct"/>
          </w:tcPr>
          <w:p w14:paraId="1A84973B" w14:textId="69EA875C" w:rsidR="006E0E0D" w:rsidRPr="00755AC4" w:rsidRDefault="006E0E0D" w:rsidP="005B3DF1">
            <w:pPr>
              <w:spacing w:before="0" w:beforeAutospacing="0" w:after="0" w:afterAutospacing="0" w:line="360" w:lineRule="auto"/>
              <w:rPr>
                <w:color w:val="000000"/>
              </w:rPr>
            </w:pPr>
            <w:r w:rsidRPr="00755AC4">
              <w:rPr>
                <w:color w:val="000000"/>
              </w:rPr>
              <w:t>Δ delta</w:t>
            </w:r>
            <w:r w:rsidR="00755AC4" w:rsidRPr="00755AC4">
              <w:rPr>
                <w:color w:val="000000"/>
              </w:rPr>
              <w:t xml:space="preserve"> hoa</w:t>
            </w:r>
          </w:p>
        </w:tc>
      </w:tr>
      <w:tr w:rsidR="006E0E0D" w:rsidRPr="006E0E0D" w14:paraId="5FFF4C36" w14:textId="373738CB" w:rsidTr="006E0E0D">
        <w:tc>
          <w:tcPr>
            <w:tcW w:w="683" w:type="pct"/>
          </w:tcPr>
          <w:p w14:paraId="0E19DC38"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e</w:t>
            </w:r>
          </w:p>
        </w:tc>
        <w:tc>
          <w:tcPr>
            <w:tcW w:w="1563" w:type="pct"/>
          </w:tcPr>
          <w:p w14:paraId="1121FD4E" w14:textId="0FCBDCCB" w:rsidR="006E0E0D" w:rsidRPr="00755AC4" w:rsidRDefault="006E0E0D" w:rsidP="005B3DF1">
            <w:pPr>
              <w:rPr>
                <w:color w:val="000000"/>
              </w:rPr>
            </w:pPr>
            <w:r w:rsidRPr="00755AC4">
              <w:rPr>
                <w:color w:val="000000"/>
              </w:rPr>
              <w:t>ε epsilon</w:t>
            </w:r>
          </w:p>
        </w:tc>
        <w:tc>
          <w:tcPr>
            <w:tcW w:w="813" w:type="pct"/>
          </w:tcPr>
          <w:p w14:paraId="5C8A85D5" w14:textId="48BAE64F"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e</w:t>
            </w:r>
          </w:p>
        </w:tc>
        <w:tc>
          <w:tcPr>
            <w:tcW w:w="1941" w:type="pct"/>
          </w:tcPr>
          <w:p w14:paraId="493D1E29" w14:textId="6557D1A0" w:rsidR="006E0E0D" w:rsidRPr="00755AC4" w:rsidRDefault="006E0E0D" w:rsidP="005B3DF1">
            <w:pPr>
              <w:spacing w:before="0" w:beforeAutospacing="0" w:after="0" w:afterAutospacing="0" w:line="360" w:lineRule="auto"/>
              <w:rPr>
                <w:color w:val="000000"/>
              </w:rPr>
            </w:pPr>
            <w:r w:rsidRPr="00755AC4">
              <w:rPr>
                <w:color w:val="000000"/>
              </w:rPr>
              <w:t>Ε epsilon</w:t>
            </w:r>
            <w:r w:rsidR="00755AC4" w:rsidRPr="00755AC4">
              <w:rPr>
                <w:color w:val="000000"/>
              </w:rPr>
              <w:t xml:space="preserve"> hoa</w:t>
            </w:r>
          </w:p>
        </w:tc>
      </w:tr>
      <w:tr w:rsidR="006E0E0D" w:rsidRPr="006E0E0D" w14:paraId="1F39BA0B" w14:textId="4B7BA030" w:rsidTr="006E0E0D">
        <w:tc>
          <w:tcPr>
            <w:tcW w:w="683" w:type="pct"/>
          </w:tcPr>
          <w:p w14:paraId="601B9A44"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z</w:t>
            </w:r>
          </w:p>
        </w:tc>
        <w:tc>
          <w:tcPr>
            <w:tcW w:w="1563" w:type="pct"/>
          </w:tcPr>
          <w:p w14:paraId="1DFA1D10" w14:textId="6AF830D8" w:rsidR="006E0E0D" w:rsidRPr="00755AC4" w:rsidRDefault="006E0E0D" w:rsidP="005B3DF1">
            <w:pPr>
              <w:rPr>
                <w:color w:val="000000"/>
              </w:rPr>
            </w:pPr>
            <w:r w:rsidRPr="00755AC4">
              <w:rPr>
                <w:color w:val="000000"/>
              </w:rPr>
              <w:t>ζ zeta</w:t>
            </w:r>
          </w:p>
        </w:tc>
        <w:tc>
          <w:tcPr>
            <w:tcW w:w="813" w:type="pct"/>
          </w:tcPr>
          <w:p w14:paraId="60BD2787" w14:textId="16874417"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z</w:t>
            </w:r>
          </w:p>
        </w:tc>
        <w:tc>
          <w:tcPr>
            <w:tcW w:w="1941" w:type="pct"/>
          </w:tcPr>
          <w:p w14:paraId="53A25AEE" w14:textId="7511D4F8" w:rsidR="006E0E0D" w:rsidRPr="00755AC4" w:rsidRDefault="006E0E0D" w:rsidP="005B3DF1">
            <w:pPr>
              <w:spacing w:before="0" w:beforeAutospacing="0" w:after="0" w:afterAutospacing="0" w:line="360" w:lineRule="auto"/>
              <w:rPr>
                <w:color w:val="000000"/>
              </w:rPr>
            </w:pPr>
            <w:r w:rsidRPr="00755AC4">
              <w:rPr>
                <w:color w:val="000000"/>
              </w:rPr>
              <w:t>Ζ zeta</w:t>
            </w:r>
            <w:r w:rsidR="00755AC4" w:rsidRPr="00755AC4">
              <w:rPr>
                <w:color w:val="000000"/>
              </w:rPr>
              <w:t xml:space="preserve"> hoa</w:t>
            </w:r>
          </w:p>
        </w:tc>
      </w:tr>
      <w:tr w:rsidR="006E0E0D" w:rsidRPr="006E0E0D" w14:paraId="49948752" w14:textId="20242437" w:rsidTr="006E0E0D">
        <w:tc>
          <w:tcPr>
            <w:tcW w:w="683" w:type="pct"/>
          </w:tcPr>
          <w:p w14:paraId="04A2F990"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w:t>
            </w:r>
          </w:p>
        </w:tc>
        <w:tc>
          <w:tcPr>
            <w:tcW w:w="1563" w:type="pct"/>
          </w:tcPr>
          <w:p w14:paraId="7B4CBA50" w14:textId="3DDAFA21" w:rsidR="006E0E0D" w:rsidRPr="00755AC4" w:rsidRDefault="006E0E0D" w:rsidP="005B3DF1">
            <w:pPr>
              <w:rPr>
                <w:color w:val="000000"/>
              </w:rPr>
            </w:pPr>
            <w:r w:rsidRPr="00755AC4">
              <w:rPr>
                <w:color w:val="000000"/>
              </w:rPr>
              <w:t>η eta</w:t>
            </w:r>
          </w:p>
        </w:tc>
        <w:tc>
          <w:tcPr>
            <w:tcW w:w="813" w:type="pct"/>
          </w:tcPr>
          <w:p w14:paraId="258E186A" w14:textId="033FDD14"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w:t>
            </w:r>
          </w:p>
        </w:tc>
        <w:tc>
          <w:tcPr>
            <w:tcW w:w="1941" w:type="pct"/>
          </w:tcPr>
          <w:p w14:paraId="574B6A75" w14:textId="482412DF" w:rsidR="006E0E0D" w:rsidRPr="00755AC4" w:rsidRDefault="006E0E0D" w:rsidP="005B3DF1">
            <w:pPr>
              <w:spacing w:before="0" w:beforeAutospacing="0" w:after="0" w:afterAutospacing="0" w:line="360" w:lineRule="auto"/>
              <w:rPr>
                <w:color w:val="000000"/>
              </w:rPr>
            </w:pPr>
            <w:r w:rsidRPr="00755AC4">
              <w:rPr>
                <w:color w:val="000000"/>
              </w:rPr>
              <w:t>Η eta</w:t>
            </w:r>
            <w:r w:rsidR="00755AC4" w:rsidRPr="00755AC4">
              <w:rPr>
                <w:color w:val="000000"/>
              </w:rPr>
              <w:t xml:space="preserve"> hoa</w:t>
            </w:r>
          </w:p>
        </w:tc>
      </w:tr>
      <w:tr w:rsidR="006E0E0D" w:rsidRPr="006E0E0D" w14:paraId="2BBA5C54" w14:textId="5B8DAE93" w:rsidTr="006E0E0D">
        <w:tc>
          <w:tcPr>
            <w:tcW w:w="683" w:type="pct"/>
          </w:tcPr>
          <w:p w14:paraId="62184328"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w:t>
            </w:r>
          </w:p>
        </w:tc>
        <w:tc>
          <w:tcPr>
            <w:tcW w:w="1563" w:type="pct"/>
          </w:tcPr>
          <w:p w14:paraId="57D544B9" w14:textId="56933C32" w:rsidR="006E0E0D" w:rsidRPr="00755AC4" w:rsidRDefault="006E0E0D" w:rsidP="005B3DF1">
            <w:pPr>
              <w:rPr>
                <w:color w:val="000000"/>
              </w:rPr>
            </w:pPr>
            <w:r w:rsidRPr="00755AC4">
              <w:rPr>
                <w:color w:val="000000"/>
              </w:rPr>
              <w:t>θ theta</w:t>
            </w:r>
          </w:p>
        </w:tc>
        <w:tc>
          <w:tcPr>
            <w:tcW w:w="813" w:type="pct"/>
          </w:tcPr>
          <w:p w14:paraId="656F24A7" w14:textId="26B49CFC"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w:t>
            </w:r>
          </w:p>
        </w:tc>
        <w:tc>
          <w:tcPr>
            <w:tcW w:w="1941" w:type="pct"/>
          </w:tcPr>
          <w:p w14:paraId="73DE000B" w14:textId="2AF4DAB1" w:rsidR="006E0E0D" w:rsidRPr="00755AC4" w:rsidRDefault="006E0E0D" w:rsidP="005B3DF1">
            <w:pPr>
              <w:spacing w:before="0" w:beforeAutospacing="0" w:after="0" w:afterAutospacing="0" w:line="360" w:lineRule="auto"/>
              <w:rPr>
                <w:color w:val="000000"/>
              </w:rPr>
            </w:pPr>
            <w:r w:rsidRPr="00755AC4">
              <w:rPr>
                <w:color w:val="000000"/>
              </w:rPr>
              <w:t>Θ theta</w:t>
            </w:r>
            <w:r w:rsidR="00755AC4" w:rsidRPr="00755AC4">
              <w:rPr>
                <w:color w:val="000000"/>
              </w:rPr>
              <w:t xml:space="preserve"> hoa</w:t>
            </w:r>
          </w:p>
        </w:tc>
      </w:tr>
      <w:tr w:rsidR="006E0E0D" w:rsidRPr="006E0E0D" w14:paraId="7FDEF86B" w14:textId="1B96D15E" w:rsidTr="006E0E0D">
        <w:tc>
          <w:tcPr>
            <w:tcW w:w="683" w:type="pct"/>
          </w:tcPr>
          <w:p w14:paraId="2774C44E"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i</w:t>
            </w:r>
          </w:p>
        </w:tc>
        <w:tc>
          <w:tcPr>
            <w:tcW w:w="1563" w:type="pct"/>
          </w:tcPr>
          <w:p w14:paraId="459BAA3E" w14:textId="67E86637" w:rsidR="006E0E0D" w:rsidRPr="00755AC4" w:rsidRDefault="006E0E0D" w:rsidP="005B3DF1">
            <w:pPr>
              <w:rPr>
                <w:color w:val="000000"/>
              </w:rPr>
            </w:pPr>
            <w:r w:rsidRPr="00755AC4">
              <w:rPr>
                <w:color w:val="000000"/>
              </w:rPr>
              <w:t>ι iota</w:t>
            </w:r>
          </w:p>
        </w:tc>
        <w:tc>
          <w:tcPr>
            <w:tcW w:w="813" w:type="pct"/>
          </w:tcPr>
          <w:p w14:paraId="03EAC9CF" w14:textId="59BBF482"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i</w:t>
            </w:r>
          </w:p>
        </w:tc>
        <w:tc>
          <w:tcPr>
            <w:tcW w:w="1941" w:type="pct"/>
          </w:tcPr>
          <w:p w14:paraId="614CC8B0" w14:textId="0E767E70" w:rsidR="006E0E0D" w:rsidRPr="00755AC4" w:rsidRDefault="006E0E0D" w:rsidP="005B3DF1">
            <w:pPr>
              <w:spacing w:before="0" w:beforeAutospacing="0" w:after="0" w:afterAutospacing="0" w:line="360" w:lineRule="auto"/>
              <w:rPr>
                <w:color w:val="000000"/>
              </w:rPr>
            </w:pPr>
            <w:r w:rsidRPr="00755AC4">
              <w:rPr>
                <w:color w:val="000000"/>
              </w:rPr>
              <w:t>Ι iota</w:t>
            </w:r>
            <w:r w:rsidR="00755AC4" w:rsidRPr="00755AC4">
              <w:rPr>
                <w:color w:val="000000"/>
              </w:rPr>
              <w:t xml:space="preserve"> hoa</w:t>
            </w:r>
          </w:p>
        </w:tc>
      </w:tr>
      <w:tr w:rsidR="006E0E0D" w:rsidRPr="006E0E0D" w14:paraId="4F01C427" w14:textId="074525CA" w:rsidTr="006E0E0D">
        <w:tc>
          <w:tcPr>
            <w:tcW w:w="683" w:type="pct"/>
          </w:tcPr>
          <w:p w14:paraId="27ED104B"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k</w:t>
            </w:r>
          </w:p>
        </w:tc>
        <w:tc>
          <w:tcPr>
            <w:tcW w:w="1563" w:type="pct"/>
          </w:tcPr>
          <w:p w14:paraId="4C96C49E" w14:textId="56E8D0BE" w:rsidR="006E0E0D" w:rsidRPr="00755AC4" w:rsidRDefault="006E0E0D" w:rsidP="005B3DF1">
            <w:pPr>
              <w:rPr>
                <w:color w:val="000000"/>
              </w:rPr>
            </w:pPr>
            <w:r w:rsidRPr="00755AC4">
              <w:rPr>
                <w:color w:val="000000"/>
              </w:rPr>
              <w:t>κ kappa</w:t>
            </w:r>
          </w:p>
        </w:tc>
        <w:tc>
          <w:tcPr>
            <w:tcW w:w="813" w:type="pct"/>
          </w:tcPr>
          <w:p w14:paraId="02C76F2F" w14:textId="1A3974DA"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k</w:t>
            </w:r>
          </w:p>
        </w:tc>
        <w:tc>
          <w:tcPr>
            <w:tcW w:w="1941" w:type="pct"/>
          </w:tcPr>
          <w:p w14:paraId="3801056A" w14:textId="72DD42C3" w:rsidR="006E0E0D" w:rsidRPr="00755AC4" w:rsidRDefault="006E0E0D" w:rsidP="005B3DF1">
            <w:pPr>
              <w:spacing w:before="0" w:beforeAutospacing="0" w:after="0" w:afterAutospacing="0" w:line="360" w:lineRule="auto"/>
              <w:rPr>
                <w:color w:val="000000"/>
              </w:rPr>
            </w:pPr>
            <w:r w:rsidRPr="00755AC4">
              <w:rPr>
                <w:color w:val="000000"/>
              </w:rPr>
              <w:t>Κ kappa</w:t>
            </w:r>
            <w:r w:rsidR="00755AC4" w:rsidRPr="00755AC4">
              <w:rPr>
                <w:color w:val="000000"/>
              </w:rPr>
              <w:t xml:space="preserve"> hoa</w:t>
            </w:r>
          </w:p>
        </w:tc>
      </w:tr>
      <w:tr w:rsidR="006E0E0D" w:rsidRPr="006E0E0D" w14:paraId="733DD3EB" w14:textId="444772CE" w:rsidTr="006E0E0D">
        <w:tc>
          <w:tcPr>
            <w:tcW w:w="683" w:type="pct"/>
          </w:tcPr>
          <w:p w14:paraId="11CEF572"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l</w:t>
            </w:r>
          </w:p>
        </w:tc>
        <w:tc>
          <w:tcPr>
            <w:tcW w:w="1563" w:type="pct"/>
          </w:tcPr>
          <w:p w14:paraId="4BAAD1C2" w14:textId="6C9AC8B8" w:rsidR="006E0E0D" w:rsidRPr="00755AC4" w:rsidRDefault="006E0E0D" w:rsidP="005B3DF1">
            <w:pPr>
              <w:rPr>
                <w:color w:val="000000"/>
              </w:rPr>
            </w:pPr>
            <w:r w:rsidRPr="00755AC4">
              <w:rPr>
                <w:color w:val="000000"/>
              </w:rPr>
              <w:t>λ lambda</w:t>
            </w:r>
          </w:p>
        </w:tc>
        <w:tc>
          <w:tcPr>
            <w:tcW w:w="813" w:type="pct"/>
          </w:tcPr>
          <w:p w14:paraId="040C1079" w14:textId="0C31FC47"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l</w:t>
            </w:r>
          </w:p>
        </w:tc>
        <w:tc>
          <w:tcPr>
            <w:tcW w:w="1941" w:type="pct"/>
          </w:tcPr>
          <w:p w14:paraId="5DE097F2" w14:textId="2D5715E6" w:rsidR="006E0E0D" w:rsidRPr="00755AC4" w:rsidRDefault="006E0E0D" w:rsidP="005B3DF1">
            <w:pPr>
              <w:spacing w:before="0" w:beforeAutospacing="0" w:after="0" w:afterAutospacing="0" w:line="360" w:lineRule="auto"/>
              <w:rPr>
                <w:color w:val="000000"/>
              </w:rPr>
            </w:pPr>
            <w:r w:rsidRPr="00755AC4">
              <w:rPr>
                <w:color w:val="000000"/>
              </w:rPr>
              <w:t>Λ lambda</w:t>
            </w:r>
            <w:r w:rsidR="00755AC4" w:rsidRPr="00755AC4">
              <w:rPr>
                <w:color w:val="000000"/>
              </w:rPr>
              <w:t xml:space="preserve"> hoa</w:t>
            </w:r>
          </w:p>
        </w:tc>
      </w:tr>
      <w:tr w:rsidR="006E0E0D" w:rsidRPr="006E0E0D" w14:paraId="647BF353" w14:textId="69A3CA45" w:rsidTr="006E0E0D">
        <w:tc>
          <w:tcPr>
            <w:tcW w:w="683" w:type="pct"/>
          </w:tcPr>
          <w:p w14:paraId="25F7D369"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m</w:t>
            </w:r>
          </w:p>
        </w:tc>
        <w:tc>
          <w:tcPr>
            <w:tcW w:w="1563" w:type="pct"/>
          </w:tcPr>
          <w:p w14:paraId="2F76327F" w14:textId="6B824BB6" w:rsidR="006E0E0D" w:rsidRPr="00755AC4" w:rsidRDefault="006E0E0D" w:rsidP="005B3DF1">
            <w:pPr>
              <w:rPr>
                <w:color w:val="000000"/>
              </w:rPr>
            </w:pPr>
            <w:r w:rsidRPr="00755AC4">
              <w:rPr>
                <w:color w:val="000000"/>
              </w:rPr>
              <w:t xml:space="preserve">μ </w:t>
            </w:r>
            <w:r w:rsidR="00F22264">
              <w:rPr>
                <w:color w:val="000000"/>
              </w:rPr>
              <w:t>muy</w:t>
            </w:r>
          </w:p>
        </w:tc>
        <w:tc>
          <w:tcPr>
            <w:tcW w:w="813" w:type="pct"/>
          </w:tcPr>
          <w:p w14:paraId="4B9398E6" w14:textId="39414449"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m</w:t>
            </w:r>
          </w:p>
        </w:tc>
        <w:tc>
          <w:tcPr>
            <w:tcW w:w="1941" w:type="pct"/>
          </w:tcPr>
          <w:p w14:paraId="785D959B" w14:textId="75419AD9" w:rsidR="006E0E0D" w:rsidRPr="00755AC4" w:rsidRDefault="006E0E0D" w:rsidP="005B3DF1">
            <w:pPr>
              <w:spacing w:before="0" w:beforeAutospacing="0" w:after="0" w:afterAutospacing="0" w:line="360" w:lineRule="auto"/>
              <w:rPr>
                <w:color w:val="000000"/>
              </w:rPr>
            </w:pPr>
            <w:r w:rsidRPr="00755AC4">
              <w:rPr>
                <w:color w:val="000000"/>
              </w:rPr>
              <w:t xml:space="preserve">Μ </w:t>
            </w:r>
            <w:r w:rsidR="0026277F">
              <w:rPr>
                <w:color w:val="000000"/>
              </w:rPr>
              <w:t>muy</w:t>
            </w:r>
            <w:r w:rsidR="00755AC4" w:rsidRPr="00755AC4">
              <w:rPr>
                <w:color w:val="000000"/>
              </w:rPr>
              <w:t xml:space="preserve"> hoa</w:t>
            </w:r>
          </w:p>
        </w:tc>
      </w:tr>
      <w:tr w:rsidR="006E0E0D" w:rsidRPr="006E0E0D" w14:paraId="0FEFB4C7" w14:textId="5730C37E" w:rsidTr="006E0E0D">
        <w:tc>
          <w:tcPr>
            <w:tcW w:w="683" w:type="pct"/>
          </w:tcPr>
          <w:p w14:paraId="0232920B"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n</w:t>
            </w:r>
          </w:p>
        </w:tc>
        <w:tc>
          <w:tcPr>
            <w:tcW w:w="1563" w:type="pct"/>
          </w:tcPr>
          <w:p w14:paraId="69197022" w14:textId="7DB726FD" w:rsidR="006E0E0D" w:rsidRPr="00755AC4" w:rsidRDefault="006E0E0D" w:rsidP="005B3DF1">
            <w:pPr>
              <w:rPr>
                <w:color w:val="000000"/>
              </w:rPr>
            </w:pPr>
            <w:r w:rsidRPr="00755AC4">
              <w:rPr>
                <w:color w:val="000000"/>
              </w:rPr>
              <w:t xml:space="preserve">ν </w:t>
            </w:r>
            <w:r w:rsidR="00F22264">
              <w:rPr>
                <w:color w:val="000000"/>
              </w:rPr>
              <w:t>nuy</w:t>
            </w:r>
          </w:p>
        </w:tc>
        <w:tc>
          <w:tcPr>
            <w:tcW w:w="813" w:type="pct"/>
          </w:tcPr>
          <w:p w14:paraId="04C8A832" w14:textId="2EE7B3A8"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n</w:t>
            </w:r>
          </w:p>
        </w:tc>
        <w:tc>
          <w:tcPr>
            <w:tcW w:w="1941" w:type="pct"/>
          </w:tcPr>
          <w:p w14:paraId="20E93D77" w14:textId="4F91BFFB" w:rsidR="006E0E0D" w:rsidRPr="00755AC4" w:rsidRDefault="006E0E0D" w:rsidP="005B3DF1">
            <w:pPr>
              <w:spacing w:before="0" w:beforeAutospacing="0" w:after="0" w:afterAutospacing="0" w:line="360" w:lineRule="auto"/>
              <w:rPr>
                <w:color w:val="000000"/>
              </w:rPr>
            </w:pPr>
            <w:r w:rsidRPr="00755AC4">
              <w:rPr>
                <w:color w:val="000000"/>
              </w:rPr>
              <w:t xml:space="preserve">Ν </w:t>
            </w:r>
            <w:r w:rsidR="00F22264">
              <w:rPr>
                <w:color w:val="000000"/>
              </w:rPr>
              <w:t>nuy</w:t>
            </w:r>
            <w:r w:rsidR="00755AC4" w:rsidRPr="00755AC4">
              <w:rPr>
                <w:color w:val="000000"/>
              </w:rPr>
              <w:t xml:space="preserve"> hoa</w:t>
            </w:r>
          </w:p>
        </w:tc>
      </w:tr>
      <w:tr w:rsidR="006E0E0D" w:rsidRPr="006E0E0D" w14:paraId="47535D47" w14:textId="0A237626" w:rsidTr="006E0E0D">
        <w:tc>
          <w:tcPr>
            <w:tcW w:w="683" w:type="pct"/>
          </w:tcPr>
          <w:p w14:paraId="79F6FA66"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x</w:t>
            </w:r>
          </w:p>
        </w:tc>
        <w:tc>
          <w:tcPr>
            <w:tcW w:w="1563" w:type="pct"/>
          </w:tcPr>
          <w:p w14:paraId="12F11F88" w14:textId="784F4482" w:rsidR="006E0E0D" w:rsidRPr="00755AC4" w:rsidRDefault="006E0E0D" w:rsidP="005B3DF1">
            <w:pPr>
              <w:rPr>
                <w:color w:val="000000"/>
              </w:rPr>
            </w:pPr>
            <w:r w:rsidRPr="00755AC4">
              <w:rPr>
                <w:color w:val="000000"/>
              </w:rPr>
              <w:t>ξ xi</w:t>
            </w:r>
          </w:p>
        </w:tc>
        <w:tc>
          <w:tcPr>
            <w:tcW w:w="813" w:type="pct"/>
          </w:tcPr>
          <w:p w14:paraId="0D784169" w14:textId="08C53124"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x</w:t>
            </w:r>
          </w:p>
        </w:tc>
        <w:tc>
          <w:tcPr>
            <w:tcW w:w="1941" w:type="pct"/>
          </w:tcPr>
          <w:p w14:paraId="5972160F" w14:textId="4869C7B9" w:rsidR="006E0E0D" w:rsidRPr="00755AC4" w:rsidRDefault="006E0E0D" w:rsidP="005B3DF1">
            <w:pPr>
              <w:spacing w:before="0" w:beforeAutospacing="0" w:after="0" w:afterAutospacing="0" w:line="360" w:lineRule="auto"/>
              <w:rPr>
                <w:color w:val="000000"/>
              </w:rPr>
            </w:pPr>
            <w:r w:rsidRPr="00755AC4">
              <w:rPr>
                <w:color w:val="000000"/>
              </w:rPr>
              <w:t>Ξ xi</w:t>
            </w:r>
            <w:r w:rsidR="00755AC4" w:rsidRPr="00755AC4">
              <w:rPr>
                <w:color w:val="000000"/>
              </w:rPr>
              <w:t xml:space="preserve"> hoa</w:t>
            </w:r>
          </w:p>
        </w:tc>
      </w:tr>
      <w:tr w:rsidR="006E0E0D" w:rsidRPr="006E0E0D" w14:paraId="4C33119D" w14:textId="29E02C41" w:rsidTr="006E0E0D">
        <w:tc>
          <w:tcPr>
            <w:tcW w:w="683" w:type="pct"/>
          </w:tcPr>
          <w:p w14:paraId="642E4176"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o</w:t>
            </w:r>
          </w:p>
        </w:tc>
        <w:tc>
          <w:tcPr>
            <w:tcW w:w="1563" w:type="pct"/>
          </w:tcPr>
          <w:p w14:paraId="5D922F72" w14:textId="7D7D1939" w:rsidR="006E0E0D" w:rsidRPr="00755AC4" w:rsidRDefault="006E0E0D" w:rsidP="005B3DF1">
            <w:pPr>
              <w:rPr>
                <w:color w:val="000000"/>
              </w:rPr>
            </w:pPr>
            <w:r w:rsidRPr="00755AC4">
              <w:rPr>
                <w:color w:val="000000"/>
              </w:rPr>
              <w:t>ο omicron</w:t>
            </w:r>
          </w:p>
        </w:tc>
        <w:tc>
          <w:tcPr>
            <w:tcW w:w="813" w:type="pct"/>
          </w:tcPr>
          <w:p w14:paraId="180E9601" w14:textId="6909073B"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o</w:t>
            </w:r>
          </w:p>
        </w:tc>
        <w:tc>
          <w:tcPr>
            <w:tcW w:w="1941" w:type="pct"/>
          </w:tcPr>
          <w:p w14:paraId="029D566B" w14:textId="45D21B2A" w:rsidR="006E0E0D" w:rsidRPr="00755AC4" w:rsidRDefault="006E0E0D" w:rsidP="005B3DF1">
            <w:pPr>
              <w:spacing w:before="0" w:beforeAutospacing="0" w:after="0" w:afterAutospacing="0" w:line="360" w:lineRule="auto"/>
              <w:rPr>
                <w:color w:val="000000"/>
              </w:rPr>
            </w:pPr>
            <w:r w:rsidRPr="00755AC4">
              <w:rPr>
                <w:color w:val="000000"/>
              </w:rPr>
              <w:t>Ο omicron</w:t>
            </w:r>
            <w:r w:rsidR="00755AC4" w:rsidRPr="00755AC4">
              <w:rPr>
                <w:color w:val="000000"/>
              </w:rPr>
              <w:t xml:space="preserve"> hoa</w:t>
            </w:r>
          </w:p>
        </w:tc>
      </w:tr>
      <w:tr w:rsidR="006E0E0D" w:rsidRPr="006E0E0D" w14:paraId="389E4870" w14:textId="0B6B0DF4" w:rsidTr="006E0E0D">
        <w:tc>
          <w:tcPr>
            <w:tcW w:w="683" w:type="pct"/>
          </w:tcPr>
          <w:p w14:paraId="5E378EC6"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p</w:t>
            </w:r>
          </w:p>
        </w:tc>
        <w:tc>
          <w:tcPr>
            <w:tcW w:w="1563" w:type="pct"/>
          </w:tcPr>
          <w:p w14:paraId="146D1A7F" w14:textId="2C2FB65C" w:rsidR="006E0E0D" w:rsidRPr="00755AC4" w:rsidRDefault="006E0E0D" w:rsidP="005B3DF1">
            <w:pPr>
              <w:rPr>
                <w:color w:val="000000"/>
              </w:rPr>
            </w:pPr>
            <w:r w:rsidRPr="00755AC4">
              <w:rPr>
                <w:color w:val="000000"/>
              </w:rPr>
              <w:t>π pi</w:t>
            </w:r>
          </w:p>
        </w:tc>
        <w:tc>
          <w:tcPr>
            <w:tcW w:w="813" w:type="pct"/>
          </w:tcPr>
          <w:p w14:paraId="25030283" w14:textId="0D3C378F"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p</w:t>
            </w:r>
          </w:p>
        </w:tc>
        <w:tc>
          <w:tcPr>
            <w:tcW w:w="1941" w:type="pct"/>
          </w:tcPr>
          <w:p w14:paraId="7F843041" w14:textId="28690628" w:rsidR="006E0E0D" w:rsidRPr="00755AC4" w:rsidRDefault="006E0E0D" w:rsidP="005B3DF1">
            <w:pPr>
              <w:spacing w:before="0" w:beforeAutospacing="0" w:after="0" w:afterAutospacing="0" w:line="360" w:lineRule="auto"/>
              <w:rPr>
                <w:color w:val="000000"/>
              </w:rPr>
            </w:pPr>
            <w:r w:rsidRPr="00755AC4">
              <w:rPr>
                <w:color w:val="000000"/>
              </w:rPr>
              <w:t>Π pi</w:t>
            </w:r>
            <w:r w:rsidR="00755AC4" w:rsidRPr="00755AC4">
              <w:rPr>
                <w:color w:val="000000"/>
              </w:rPr>
              <w:t xml:space="preserve"> hoa</w:t>
            </w:r>
          </w:p>
        </w:tc>
      </w:tr>
      <w:tr w:rsidR="006E0E0D" w:rsidRPr="006E0E0D" w14:paraId="1605F043" w14:textId="6B9B78A0" w:rsidTr="006E0E0D">
        <w:tc>
          <w:tcPr>
            <w:tcW w:w="683" w:type="pct"/>
          </w:tcPr>
          <w:p w14:paraId="2B4DC369"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r</w:t>
            </w:r>
          </w:p>
        </w:tc>
        <w:tc>
          <w:tcPr>
            <w:tcW w:w="1563" w:type="pct"/>
          </w:tcPr>
          <w:p w14:paraId="614E5B00" w14:textId="1923C30C" w:rsidR="006E0E0D" w:rsidRPr="00755AC4" w:rsidRDefault="006E0E0D" w:rsidP="005B3DF1">
            <w:pPr>
              <w:rPr>
                <w:color w:val="000000"/>
              </w:rPr>
            </w:pPr>
            <w:r w:rsidRPr="00755AC4">
              <w:rPr>
                <w:color w:val="000000"/>
              </w:rPr>
              <w:t>ρ rho</w:t>
            </w:r>
          </w:p>
        </w:tc>
        <w:tc>
          <w:tcPr>
            <w:tcW w:w="813" w:type="pct"/>
          </w:tcPr>
          <w:p w14:paraId="466F8CEF" w14:textId="4F578C92"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r</w:t>
            </w:r>
          </w:p>
        </w:tc>
        <w:tc>
          <w:tcPr>
            <w:tcW w:w="1941" w:type="pct"/>
          </w:tcPr>
          <w:p w14:paraId="407E7B93" w14:textId="601DF596" w:rsidR="006E0E0D" w:rsidRPr="00755AC4" w:rsidRDefault="006E0E0D" w:rsidP="005B3DF1">
            <w:pPr>
              <w:spacing w:before="0" w:beforeAutospacing="0" w:after="0" w:afterAutospacing="0" w:line="360" w:lineRule="auto"/>
              <w:rPr>
                <w:color w:val="000000"/>
              </w:rPr>
            </w:pPr>
            <w:r w:rsidRPr="00755AC4">
              <w:rPr>
                <w:color w:val="000000"/>
              </w:rPr>
              <w:t>Ρ rho</w:t>
            </w:r>
            <w:r w:rsidR="00755AC4" w:rsidRPr="00755AC4">
              <w:rPr>
                <w:color w:val="000000"/>
              </w:rPr>
              <w:t xml:space="preserve"> hoa</w:t>
            </w:r>
          </w:p>
        </w:tc>
      </w:tr>
      <w:tr w:rsidR="006E0E0D" w:rsidRPr="006E0E0D" w14:paraId="25EAC3E0" w14:textId="7FDA4EE8" w:rsidTr="006E0E0D">
        <w:tc>
          <w:tcPr>
            <w:tcW w:w="683" w:type="pct"/>
          </w:tcPr>
          <w:p w14:paraId="7CDEE4F8"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s</w:t>
            </w:r>
          </w:p>
        </w:tc>
        <w:tc>
          <w:tcPr>
            <w:tcW w:w="1563" w:type="pct"/>
          </w:tcPr>
          <w:p w14:paraId="0E030BDD" w14:textId="25B5D2B4" w:rsidR="006E0E0D" w:rsidRPr="00755AC4" w:rsidRDefault="006E0E0D" w:rsidP="005B3DF1">
            <w:pPr>
              <w:rPr>
                <w:color w:val="000000"/>
              </w:rPr>
            </w:pPr>
            <w:r w:rsidRPr="00755AC4">
              <w:rPr>
                <w:color w:val="000000"/>
              </w:rPr>
              <w:t xml:space="preserve">ς </w:t>
            </w:r>
            <w:r w:rsidR="00D0627F">
              <w:rPr>
                <w:color w:val="000000"/>
              </w:rPr>
              <w:t>hoặc</w:t>
            </w:r>
            <w:r w:rsidRPr="00755AC4">
              <w:rPr>
                <w:color w:val="000000"/>
              </w:rPr>
              <w:t xml:space="preserve"> σ sigma</w:t>
            </w:r>
          </w:p>
        </w:tc>
        <w:tc>
          <w:tcPr>
            <w:tcW w:w="813" w:type="pct"/>
          </w:tcPr>
          <w:p w14:paraId="751222DF" w14:textId="0BEE17F0"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s</w:t>
            </w:r>
          </w:p>
        </w:tc>
        <w:tc>
          <w:tcPr>
            <w:tcW w:w="1941" w:type="pct"/>
          </w:tcPr>
          <w:p w14:paraId="53D0CA4F" w14:textId="78635926" w:rsidR="006E0E0D" w:rsidRPr="00755AC4" w:rsidRDefault="006E0E0D" w:rsidP="005B3DF1">
            <w:pPr>
              <w:spacing w:before="0" w:beforeAutospacing="0" w:after="0" w:afterAutospacing="0" w:line="360" w:lineRule="auto"/>
              <w:rPr>
                <w:color w:val="000000"/>
              </w:rPr>
            </w:pPr>
            <w:r w:rsidRPr="00755AC4">
              <w:rPr>
                <w:color w:val="000000"/>
              </w:rPr>
              <w:t>Σ sigma</w:t>
            </w:r>
            <w:r w:rsidR="00755AC4" w:rsidRPr="00755AC4">
              <w:rPr>
                <w:color w:val="000000"/>
              </w:rPr>
              <w:t xml:space="preserve"> hoa</w:t>
            </w:r>
          </w:p>
        </w:tc>
      </w:tr>
      <w:tr w:rsidR="006E0E0D" w:rsidRPr="006E0E0D" w14:paraId="044EC489" w14:textId="0234C55B" w:rsidTr="006E0E0D">
        <w:tc>
          <w:tcPr>
            <w:tcW w:w="683" w:type="pct"/>
          </w:tcPr>
          <w:p w14:paraId="3A6930C2"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t</w:t>
            </w:r>
          </w:p>
        </w:tc>
        <w:tc>
          <w:tcPr>
            <w:tcW w:w="1563" w:type="pct"/>
          </w:tcPr>
          <w:p w14:paraId="708047C8" w14:textId="382A2371" w:rsidR="006E0E0D" w:rsidRPr="00755AC4" w:rsidRDefault="006E0E0D" w:rsidP="005B3DF1">
            <w:pPr>
              <w:rPr>
                <w:color w:val="000000"/>
              </w:rPr>
            </w:pPr>
            <w:r w:rsidRPr="00755AC4">
              <w:rPr>
                <w:color w:val="000000"/>
              </w:rPr>
              <w:t>τ tau</w:t>
            </w:r>
          </w:p>
        </w:tc>
        <w:tc>
          <w:tcPr>
            <w:tcW w:w="813" w:type="pct"/>
          </w:tcPr>
          <w:p w14:paraId="3D83F6E5" w14:textId="3EEF5F08"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t</w:t>
            </w:r>
          </w:p>
        </w:tc>
        <w:tc>
          <w:tcPr>
            <w:tcW w:w="1941" w:type="pct"/>
          </w:tcPr>
          <w:p w14:paraId="0AA389EF" w14:textId="166008F5" w:rsidR="006E0E0D" w:rsidRPr="00755AC4" w:rsidRDefault="006E0E0D" w:rsidP="005B3DF1">
            <w:pPr>
              <w:spacing w:before="0" w:beforeAutospacing="0" w:after="0" w:afterAutospacing="0" w:line="360" w:lineRule="auto"/>
              <w:rPr>
                <w:color w:val="000000"/>
              </w:rPr>
            </w:pPr>
            <w:r w:rsidRPr="00755AC4">
              <w:rPr>
                <w:color w:val="000000"/>
              </w:rPr>
              <w:t>Τ tau</w:t>
            </w:r>
            <w:r w:rsidR="00755AC4" w:rsidRPr="00755AC4">
              <w:rPr>
                <w:color w:val="000000"/>
              </w:rPr>
              <w:t xml:space="preserve"> hoa</w:t>
            </w:r>
          </w:p>
        </w:tc>
      </w:tr>
      <w:tr w:rsidR="006E0E0D" w:rsidRPr="006E0E0D" w14:paraId="50BDC0B9" w14:textId="0609E7A1" w:rsidTr="006E0E0D">
        <w:tc>
          <w:tcPr>
            <w:tcW w:w="683" w:type="pct"/>
          </w:tcPr>
          <w:p w14:paraId="5CD67F6E"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u</w:t>
            </w:r>
          </w:p>
        </w:tc>
        <w:tc>
          <w:tcPr>
            <w:tcW w:w="1563" w:type="pct"/>
          </w:tcPr>
          <w:p w14:paraId="2BE379A0" w14:textId="2EAC2CE5" w:rsidR="006E0E0D" w:rsidRPr="00755AC4" w:rsidRDefault="006E0E0D" w:rsidP="005B3DF1">
            <w:pPr>
              <w:rPr>
                <w:color w:val="000000"/>
              </w:rPr>
            </w:pPr>
            <w:r w:rsidRPr="00755AC4">
              <w:rPr>
                <w:color w:val="000000"/>
              </w:rPr>
              <w:t>υ upsilon</w:t>
            </w:r>
          </w:p>
        </w:tc>
        <w:tc>
          <w:tcPr>
            <w:tcW w:w="813" w:type="pct"/>
          </w:tcPr>
          <w:p w14:paraId="4507ACE8" w14:textId="400C8562"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u</w:t>
            </w:r>
          </w:p>
        </w:tc>
        <w:tc>
          <w:tcPr>
            <w:tcW w:w="1941" w:type="pct"/>
          </w:tcPr>
          <w:p w14:paraId="528128F1" w14:textId="7D44661C" w:rsidR="006E0E0D" w:rsidRPr="00755AC4" w:rsidRDefault="006E0E0D" w:rsidP="005B3DF1">
            <w:pPr>
              <w:spacing w:before="0" w:beforeAutospacing="0" w:after="0" w:afterAutospacing="0" w:line="360" w:lineRule="auto"/>
              <w:rPr>
                <w:color w:val="000000"/>
              </w:rPr>
            </w:pPr>
            <w:r w:rsidRPr="00755AC4">
              <w:rPr>
                <w:color w:val="000000"/>
              </w:rPr>
              <w:t>Υ upsilon</w:t>
            </w:r>
            <w:r w:rsidR="00755AC4" w:rsidRPr="00755AC4">
              <w:rPr>
                <w:color w:val="000000"/>
              </w:rPr>
              <w:t xml:space="preserve"> hoa</w:t>
            </w:r>
          </w:p>
        </w:tc>
      </w:tr>
      <w:tr w:rsidR="006E0E0D" w:rsidRPr="006E0E0D" w14:paraId="7BADAA1E" w14:textId="4F4E7DA4" w:rsidTr="006E0E0D">
        <w:tc>
          <w:tcPr>
            <w:tcW w:w="683" w:type="pct"/>
          </w:tcPr>
          <w:p w14:paraId="1A974BA1"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f</w:t>
            </w:r>
          </w:p>
        </w:tc>
        <w:tc>
          <w:tcPr>
            <w:tcW w:w="1563" w:type="pct"/>
          </w:tcPr>
          <w:p w14:paraId="393D31D6" w14:textId="0F79E3E3" w:rsidR="006E0E0D" w:rsidRPr="00755AC4" w:rsidRDefault="006E0E0D" w:rsidP="005B3DF1">
            <w:pPr>
              <w:rPr>
                <w:color w:val="000000"/>
              </w:rPr>
            </w:pPr>
            <w:r w:rsidRPr="00755AC4">
              <w:rPr>
                <w:color w:val="000000"/>
              </w:rPr>
              <w:t>φ phi</w:t>
            </w:r>
          </w:p>
        </w:tc>
        <w:tc>
          <w:tcPr>
            <w:tcW w:w="813" w:type="pct"/>
          </w:tcPr>
          <w:p w14:paraId="1136E8C7" w14:textId="70683D18"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f</w:t>
            </w:r>
          </w:p>
        </w:tc>
        <w:tc>
          <w:tcPr>
            <w:tcW w:w="1941" w:type="pct"/>
          </w:tcPr>
          <w:p w14:paraId="028CD8DD" w14:textId="440E2879" w:rsidR="006E0E0D" w:rsidRPr="00755AC4" w:rsidRDefault="006E0E0D" w:rsidP="005B3DF1">
            <w:pPr>
              <w:spacing w:before="0" w:beforeAutospacing="0" w:after="0" w:afterAutospacing="0" w:line="360" w:lineRule="auto"/>
              <w:rPr>
                <w:color w:val="000000"/>
              </w:rPr>
            </w:pPr>
            <w:r w:rsidRPr="00755AC4">
              <w:rPr>
                <w:color w:val="000000"/>
              </w:rPr>
              <w:t>Φ phi</w:t>
            </w:r>
            <w:r w:rsidR="00755AC4" w:rsidRPr="00755AC4">
              <w:rPr>
                <w:color w:val="000000"/>
              </w:rPr>
              <w:t xml:space="preserve"> hoa</w:t>
            </w:r>
          </w:p>
        </w:tc>
      </w:tr>
      <w:tr w:rsidR="006E0E0D" w:rsidRPr="006E0E0D" w14:paraId="1B0FA740" w14:textId="212C9D76" w:rsidTr="006E0E0D">
        <w:tc>
          <w:tcPr>
            <w:tcW w:w="683" w:type="pct"/>
          </w:tcPr>
          <w:p w14:paraId="506436C3"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amp;</w:t>
            </w:r>
          </w:p>
        </w:tc>
        <w:tc>
          <w:tcPr>
            <w:tcW w:w="1563" w:type="pct"/>
          </w:tcPr>
          <w:p w14:paraId="2F95A60A" w14:textId="69C60EEB" w:rsidR="006E0E0D" w:rsidRPr="00755AC4" w:rsidRDefault="006E0E0D" w:rsidP="005B3DF1">
            <w:pPr>
              <w:rPr>
                <w:color w:val="000000"/>
              </w:rPr>
            </w:pPr>
            <w:r w:rsidRPr="00755AC4">
              <w:rPr>
                <w:color w:val="000000"/>
              </w:rPr>
              <w:t>χ chi</w:t>
            </w:r>
          </w:p>
        </w:tc>
        <w:tc>
          <w:tcPr>
            <w:tcW w:w="813" w:type="pct"/>
          </w:tcPr>
          <w:p w14:paraId="47A18A70" w14:textId="529F7598"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amp;</w:t>
            </w:r>
          </w:p>
        </w:tc>
        <w:tc>
          <w:tcPr>
            <w:tcW w:w="1941" w:type="pct"/>
          </w:tcPr>
          <w:p w14:paraId="1B48CAF9" w14:textId="6E337DCD" w:rsidR="006E0E0D" w:rsidRPr="00755AC4" w:rsidRDefault="006E0E0D" w:rsidP="005B3DF1">
            <w:pPr>
              <w:spacing w:before="0" w:beforeAutospacing="0" w:after="0" w:afterAutospacing="0" w:line="360" w:lineRule="auto"/>
              <w:rPr>
                <w:color w:val="000000"/>
              </w:rPr>
            </w:pPr>
            <w:r w:rsidRPr="00755AC4">
              <w:rPr>
                <w:color w:val="000000"/>
              </w:rPr>
              <w:t>Χ chi</w:t>
            </w:r>
            <w:r w:rsidR="00755AC4" w:rsidRPr="00755AC4">
              <w:rPr>
                <w:color w:val="000000"/>
              </w:rPr>
              <w:t xml:space="preserve"> hoa</w:t>
            </w:r>
          </w:p>
        </w:tc>
      </w:tr>
      <w:tr w:rsidR="006E0E0D" w:rsidRPr="006E0E0D" w14:paraId="4328185B" w14:textId="230A7BAD" w:rsidTr="006E0E0D">
        <w:tc>
          <w:tcPr>
            <w:tcW w:w="683" w:type="pct"/>
          </w:tcPr>
          <w:p w14:paraId="428FFF04"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lastRenderedPageBreak/>
              <w:t>.=.y</w:t>
            </w:r>
          </w:p>
        </w:tc>
        <w:tc>
          <w:tcPr>
            <w:tcW w:w="1563" w:type="pct"/>
          </w:tcPr>
          <w:p w14:paraId="29372235" w14:textId="5AE9EF19" w:rsidR="006E0E0D" w:rsidRPr="00755AC4" w:rsidRDefault="006E0E0D" w:rsidP="005B3DF1">
            <w:pPr>
              <w:rPr>
                <w:color w:val="000000"/>
              </w:rPr>
            </w:pPr>
            <w:r w:rsidRPr="00755AC4">
              <w:rPr>
                <w:color w:val="000000"/>
              </w:rPr>
              <w:t>ψ psi</w:t>
            </w:r>
          </w:p>
        </w:tc>
        <w:tc>
          <w:tcPr>
            <w:tcW w:w="813" w:type="pct"/>
          </w:tcPr>
          <w:p w14:paraId="64376BA5" w14:textId="7CB776B6"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y</w:t>
            </w:r>
          </w:p>
        </w:tc>
        <w:tc>
          <w:tcPr>
            <w:tcW w:w="1941" w:type="pct"/>
          </w:tcPr>
          <w:p w14:paraId="3D2983F1" w14:textId="486E0521" w:rsidR="006E0E0D" w:rsidRPr="00755AC4" w:rsidRDefault="006E0E0D" w:rsidP="005B3DF1">
            <w:pPr>
              <w:spacing w:before="0" w:beforeAutospacing="0" w:after="0" w:afterAutospacing="0" w:line="360" w:lineRule="auto"/>
              <w:rPr>
                <w:color w:val="000000"/>
              </w:rPr>
            </w:pPr>
            <w:r w:rsidRPr="00755AC4">
              <w:rPr>
                <w:color w:val="000000"/>
              </w:rPr>
              <w:t>Ψ psi</w:t>
            </w:r>
            <w:r w:rsidR="00755AC4" w:rsidRPr="00755AC4">
              <w:rPr>
                <w:color w:val="000000"/>
              </w:rPr>
              <w:t xml:space="preserve"> hoa</w:t>
            </w:r>
          </w:p>
        </w:tc>
      </w:tr>
      <w:tr w:rsidR="006E0E0D" w:rsidRPr="006E0E0D" w14:paraId="050B72AD" w14:textId="57C47817" w:rsidTr="006E0E0D">
        <w:tc>
          <w:tcPr>
            <w:tcW w:w="683" w:type="pct"/>
          </w:tcPr>
          <w:p w14:paraId="743B3160" w14:textId="77777777" w:rsidR="006E0E0D" w:rsidRPr="006E0E0D" w:rsidRDefault="006E0E0D" w:rsidP="005B3DF1">
            <w:pPr>
              <w:rPr>
                <w:rFonts w:ascii="SimBraille" w:hAnsi="SimBraille" w:cs="SimBraille"/>
                <w:color w:val="000000"/>
                <w:szCs w:val="28"/>
              </w:rPr>
            </w:pPr>
            <w:r w:rsidRPr="006E0E0D">
              <w:rPr>
                <w:rFonts w:ascii="SimBraille" w:hAnsi="SimBraille" w:cs="SimBraille"/>
                <w:color w:val="000000"/>
                <w:szCs w:val="28"/>
              </w:rPr>
              <w:t>.=.w</w:t>
            </w:r>
          </w:p>
        </w:tc>
        <w:tc>
          <w:tcPr>
            <w:tcW w:w="1563" w:type="pct"/>
          </w:tcPr>
          <w:p w14:paraId="1DE2134F" w14:textId="51E3AC01" w:rsidR="006E0E0D" w:rsidRPr="00755AC4" w:rsidRDefault="006E0E0D" w:rsidP="005B3DF1">
            <w:pPr>
              <w:rPr>
                <w:color w:val="000000"/>
              </w:rPr>
            </w:pPr>
            <w:r w:rsidRPr="00755AC4">
              <w:rPr>
                <w:color w:val="000000"/>
              </w:rPr>
              <w:t>ω omega</w:t>
            </w:r>
          </w:p>
        </w:tc>
        <w:tc>
          <w:tcPr>
            <w:tcW w:w="813" w:type="pct"/>
          </w:tcPr>
          <w:p w14:paraId="273FE339" w14:textId="7432418D" w:rsidR="006E0E0D" w:rsidRPr="006E0E0D" w:rsidRDefault="006E0E0D" w:rsidP="005B3DF1">
            <w:pPr>
              <w:spacing w:before="0" w:beforeAutospacing="0" w:after="0" w:afterAutospacing="0" w:line="360" w:lineRule="auto"/>
              <w:rPr>
                <w:rFonts w:ascii="Arial Unicode MS" w:hAnsi="Arial Unicode MS" w:cs="Arial Unicode MS"/>
                <w:color w:val="000000"/>
                <w:sz w:val="22"/>
                <w:szCs w:val="28"/>
              </w:rPr>
            </w:pPr>
            <w:r w:rsidRPr="006E0E0D">
              <w:rPr>
                <w:rFonts w:ascii="SimBraille" w:hAnsi="SimBraille" w:cs="SimBraille"/>
                <w:color w:val="000000"/>
                <w:szCs w:val="28"/>
              </w:rPr>
              <w:t>.=,.w</w:t>
            </w:r>
          </w:p>
        </w:tc>
        <w:tc>
          <w:tcPr>
            <w:tcW w:w="1941" w:type="pct"/>
          </w:tcPr>
          <w:p w14:paraId="58FCC584" w14:textId="3FC78CF1" w:rsidR="006E0E0D" w:rsidRPr="00755AC4" w:rsidRDefault="006E0E0D" w:rsidP="005B3DF1">
            <w:pPr>
              <w:spacing w:before="0" w:beforeAutospacing="0" w:after="0" w:afterAutospacing="0" w:line="360" w:lineRule="auto"/>
              <w:rPr>
                <w:color w:val="000000"/>
              </w:rPr>
            </w:pPr>
            <w:r w:rsidRPr="00755AC4">
              <w:rPr>
                <w:color w:val="000000"/>
              </w:rPr>
              <w:t>Ω omega</w:t>
            </w:r>
            <w:r w:rsidR="00755AC4" w:rsidRPr="00755AC4">
              <w:rPr>
                <w:color w:val="000000"/>
              </w:rPr>
              <w:t xml:space="preserve"> hoa</w:t>
            </w:r>
          </w:p>
        </w:tc>
      </w:tr>
    </w:tbl>
    <w:p w14:paraId="12AD88B0" w14:textId="0142C920" w:rsidR="00A14EF0" w:rsidRPr="00894E55" w:rsidRDefault="00A14EF0" w:rsidP="00F13C28">
      <w:pPr>
        <w:pStyle w:val="Heading1"/>
        <w:rPr>
          <w:rStyle w:val="Heading1Char"/>
          <w:b/>
        </w:rPr>
      </w:pPr>
      <w:bookmarkStart w:id="97" w:name="_12_Bars_and"/>
      <w:bookmarkStart w:id="98" w:name="_12_Dấu_gạch"/>
      <w:bookmarkStart w:id="99" w:name="_Toc131507528"/>
      <w:bookmarkEnd w:id="97"/>
      <w:bookmarkEnd w:id="98"/>
      <w:r w:rsidRPr="00894E55">
        <w:rPr>
          <w:rStyle w:val="Heading1Char"/>
          <w:b/>
        </w:rPr>
        <w:t xml:space="preserve">12 </w:t>
      </w:r>
      <w:r w:rsidR="0060591E">
        <w:rPr>
          <w:rStyle w:val="Heading1Char"/>
          <w:b/>
        </w:rPr>
        <w:t>Dấu gạch ngang, dấu chấm, v.v…</w:t>
      </w:r>
      <w:r w:rsidR="005F3AB9">
        <w:rPr>
          <w:rStyle w:val="Heading1Char"/>
          <w:b/>
        </w:rPr>
        <w:t xml:space="preserve"> </w:t>
      </w:r>
      <w:r w:rsidR="006E153C">
        <w:rPr>
          <w:rStyle w:val="Heading1Char"/>
          <w:b/>
        </w:rPr>
        <w:t>viết bên trên và bên dưới</w:t>
      </w:r>
      <w:bookmarkEnd w:id="99"/>
    </w:p>
    <w:tbl>
      <w:tblPr>
        <w:tblW w:w="0" w:type="auto"/>
        <w:tblLook w:val="04A0" w:firstRow="1" w:lastRow="0" w:firstColumn="1" w:lastColumn="0" w:noHBand="0" w:noVBand="1"/>
      </w:tblPr>
      <w:tblGrid>
        <w:gridCol w:w="1084"/>
        <w:gridCol w:w="6449"/>
      </w:tblGrid>
      <w:tr w:rsidR="003A27B6" w:rsidRPr="003A27B6" w14:paraId="7AF08196" w14:textId="77777777" w:rsidTr="003A27B6">
        <w:tc>
          <w:tcPr>
            <w:tcW w:w="0" w:type="auto"/>
          </w:tcPr>
          <w:p w14:paraId="011F40C7" w14:textId="77777777" w:rsidR="003A27B6" w:rsidRPr="003A27B6" w:rsidRDefault="003A27B6" w:rsidP="005B3DF1">
            <w:pPr>
              <w:rPr>
                <w:rFonts w:ascii="SimBraille" w:hAnsi="SimBraille" w:cs="SimBraille"/>
                <w:color w:val="000000"/>
                <w:szCs w:val="28"/>
              </w:rPr>
            </w:pPr>
            <w:r w:rsidRPr="003A27B6">
              <w:rPr>
                <w:rFonts w:ascii="SimBraille" w:hAnsi="SimBraille" w:cs="SimBraille"/>
                <w:color w:val="000000"/>
                <w:szCs w:val="28"/>
              </w:rPr>
              <w:t>.=:</w:t>
            </w:r>
          </w:p>
        </w:tc>
        <w:tc>
          <w:tcPr>
            <w:tcW w:w="0" w:type="auto"/>
          </w:tcPr>
          <w:p w14:paraId="2704B716" w14:textId="45288986" w:rsidR="003A27B6" w:rsidRPr="003A27B6" w:rsidRDefault="00A33194" w:rsidP="005B3DF1">
            <w:pPr>
              <w:rPr>
                <w:rFonts w:cs="Arial"/>
                <w:color w:val="000000"/>
                <w:szCs w:val="28"/>
              </w:rPr>
            </w:pPr>
            <w:r>
              <w:rPr>
                <w:rFonts w:cs="Arial"/>
                <w:color w:val="000000"/>
                <w:szCs w:val="28"/>
              </w:rPr>
              <w:t xml:space="preserve">dấu gạch ngang trên item đứng trước </w:t>
            </w:r>
          </w:p>
        </w:tc>
      </w:tr>
      <w:tr w:rsidR="003A27B6" w:rsidRPr="003A27B6" w14:paraId="0603F14F" w14:textId="77777777" w:rsidTr="003A27B6">
        <w:tc>
          <w:tcPr>
            <w:tcW w:w="0" w:type="auto"/>
          </w:tcPr>
          <w:p w14:paraId="77A83E7A" w14:textId="77777777" w:rsidR="003A27B6" w:rsidRPr="003A27B6" w:rsidRDefault="003A27B6" w:rsidP="005B3DF1">
            <w:pPr>
              <w:rPr>
                <w:rFonts w:ascii="SimBraille" w:hAnsi="SimBraille" w:cs="SimBraille"/>
                <w:color w:val="000000"/>
                <w:szCs w:val="28"/>
              </w:rPr>
            </w:pPr>
            <w:r w:rsidRPr="003A27B6">
              <w:rPr>
                <w:rFonts w:ascii="SimBraille" w:hAnsi="SimBraille" w:cs="SimBraille"/>
                <w:color w:val="000000"/>
                <w:szCs w:val="28"/>
              </w:rPr>
              <w:t>.=,:</w:t>
            </w:r>
          </w:p>
        </w:tc>
        <w:tc>
          <w:tcPr>
            <w:tcW w:w="0" w:type="auto"/>
          </w:tcPr>
          <w:p w14:paraId="0C71D4F8" w14:textId="1474F963" w:rsidR="003A27B6" w:rsidRPr="003A27B6" w:rsidRDefault="00036849" w:rsidP="005B3DF1">
            <w:pPr>
              <w:rPr>
                <w:rFonts w:cs="Arial"/>
                <w:color w:val="000000"/>
                <w:szCs w:val="28"/>
              </w:rPr>
            </w:pPr>
            <w:r>
              <w:rPr>
                <w:rFonts w:cs="Arial"/>
                <w:color w:val="000000"/>
                <w:szCs w:val="28"/>
              </w:rPr>
              <w:t>dấu gạch ngang trên item đứng sau</w:t>
            </w:r>
          </w:p>
        </w:tc>
      </w:tr>
      <w:tr w:rsidR="003A27B6" w:rsidRPr="003A27B6" w14:paraId="746A7E08" w14:textId="77777777" w:rsidTr="003A27B6">
        <w:tc>
          <w:tcPr>
            <w:tcW w:w="0" w:type="auto"/>
          </w:tcPr>
          <w:p w14:paraId="604D148D" w14:textId="77777777" w:rsidR="003A27B6" w:rsidRPr="003A27B6" w:rsidRDefault="003A27B6" w:rsidP="005B3DF1">
            <w:pPr>
              <w:rPr>
                <w:rFonts w:ascii="SimBraille" w:hAnsi="SimBraille" w:cs="SimBraille"/>
                <w:color w:val="000000"/>
                <w:szCs w:val="28"/>
              </w:rPr>
            </w:pPr>
            <w:r w:rsidRPr="003A27B6">
              <w:rPr>
                <w:rFonts w:ascii="SimBraille" w:hAnsi="SimBraille" w:cs="SimBraille"/>
                <w:color w:val="000000"/>
                <w:szCs w:val="28"/>
              </w:rPr>
              <w:t>.=@:</w:t>
            </w:r>
          </w:p>
        </w:tc>
        <w:tc>
          <w:tcPr>
            <w:tcW w:w="0" w:type="auto"/>
          </w:tcPr>
          <w:p w14:paraId="081A4F8D" w14:textId="318021D1" w:rsidR="003A27B6" w:rsidRPr="003A27B6" w:rsidRDefault="00555185" w:rsidP="005B3DF1">
            <w:pPr>
              <w:rPr>
                <w:rFonts w:cs="Arial"/>
                <w:color w:val="000000"/>
                <w:szCs w:val="28"/>
              </w:rPr>
            </w:pPr>
            <w:r>
              <w:rPr>
                <w:rFonts w:cs="Arial"/>
                <w:color w:val="000000"/>
                <w:szCs w:val="28"/>
              </w:rPr>
              <w:t>đường</w:t>
            </w:r>
            <w:r w:rsidR="00036849">
              <w:rPr>
                <w:rFonts w:cs="Arial"/>
                <w:color w:val="000000"/>
                <w:szCs w:val="28"/>
              </w:rPr>
              <w:t xml:space="preserve"> gạch ngang </w:t>
            </w:r>
            <w:r>
              <w:rPr>
                <w:rFonts w:cs="Arial"/>
                <w:color w:val="000000"/>
                <w:szCs w:val="28"/>
              </w:rPr>
              <w:t>xuyên qua</w:t>
            </w:r>
            <w:r w:rsidR="00036849">
              <w:rPr>
                <w:rFonts w:cs="Arial"/>
                <w:color w:val="000000"/>
                <w:szCs w:val="28"/>
              </w:rPr>
              <w:t xml:space="preserve"> item đứng</w:t>
            </w:r>
            <w:r>
              <w:rPr>
                <w:rFonts w:cs="Arial"/>
                <w:color w:val="000000"/>
                <w:szCs w:val="28"/>
              </w:rPr>
              <w:t xml:space="preserve"> trước</w:t>
            </w:r>
            <w:r w:rsidR="003A27B6" w:rsidRPr="003A27B6">
              <w:rPr>
                <w:rFonts w:cs="Arial"/>
                <w:color w:val="000000"/>
                <w:szCs w:val="28"/>
              </w:rPr>
              <w:t xml:space="preserve"> (</w:t>
            </w:r>
            <w:r>
              <w:rPr>
                <w:rFonts w:cs="Arial"/>
                <w:color w:val="000000"/>
                <w:szCs w:val="28"/>
              </w:rPr>
              <w:t>hủy bỏ</w:t>
            </w:r>
            <w:r w:rsidR="003A27B6" w:rsidRPr="003A27B6">
              <w:rPr>
                <w:rFonts w:cs="Arial"/>
                <w:color w:val="000000"/>
                <w:szCs w:val="28"/>
              </w:rPr>
              <w:t xml:space="preserve">, </w:t>
            </w:r>
            <w:r w:rsidR="008435C3">
              <w:rPr>
                <w:rFonts w:cs="Arial"/>
                <w:color w:val="000000"/>
                <w:szCs w:val="28"/>
              </w:rPr>
              <w:t>"</w:t>
            </w:r>
            <w:r>
              <w:rPr>
                <w:rFonts w:cs="Arial"/>
                <w:color w:val="000000"/>
                <w:szCs w:val="28"/>
              </w:rPr>
              <w:t>không</w:t>
            </w:r>
            <w:r w:rsidR="008435C3">
              <w:rPr>
                <w:rFonts w:cs="Arial"/>
                <w:color w:val="000000"/>
                <w:szCs w:val="28"/>
              </w:rPr>
              <w:t>"</w:t>
            </w:r>
            <w:r w:rsidR="003A27B6" w:rsidRPr="003A27B6">
              <w:rPr>
                <w:rFonts w:cs="Arial"/>
                <w:color w:val="000000"/>
                <w:szCs w:val="28"/>
              </w:rPr>
              <w:t>)</w:t>
            </w:r>
          </w:p>
        </w:tc>
      </w:tr>
      <w:tr w:rsidR="003A27B6" w:rsidRPr="003A27B6" w14:paraId="695D2FCF" w14:textId="77777777" w:rsidTr="003A27B6">
        <w:tc>
          <w:tcPr>
            <w:tcW w:w="0" w:type="auto"/>
          </w:tcPr>
          <w:p w14:paraId="3471E062" w14:textId="77777777" w:rsidR="003A27B6" w:rsidRPr="003A27B6" w:rsidRDefault="003A27B6" w:rsidP="005B3DF1">
            <w:pPr>
              <w:rPr>
                <w:rFonts w:ascii="SimBraille" w:hAnsi="SimBraille" w:cs="SimBraille"/>
                <w:color w:val="000000"/>
                <w:szCs w:val="28"/>
              </w:rPr>
            </w:pPr>
            <w:r w:rsidRPr="003A27B6">
              <w:rPr>
                <w:rFonts w:ascii="SimBraille" w:hAnsi="SimBraille" w:cs="SimBraille"/>
                <w:color w:val="000000"/>
                <w:szCs w:val="28"/>
              </w:rPr>
              <w:t>.=^:</w:t>
            </w:r>
          </w:p>
        </w:tc>
        <w:tc>
          <w:tcPr>
            <w:tcW w:w="0" w:type="auto"/>
          </w:tcPr>
          <w:p w14:paraId="0FB9E399" w14:textId="03E38C25" w:rsidR="003A27B6" w:rsidRPr="003A27B6" w:rsidRDefault="00555185" w:rsidP="005B3DF1">
            <w:pPr>
              <w:rPr>
                <w:rFonts w:cs="Arial"/>
                <w:color w:val="000000"/>
                <w:szCs w:val="28"/>
              </w:rPr>
            </w:pPr>
            <w:r>
              <w:rPr>
                <w:rFonts w:cs="Arial"/>
                <w:color w:val="000000"/>
                <w:szCs w:val="28"/>
              </w:rPr>
              <w:t xml:space="preserve">mũi tên đơn giản </w:t>
            </w:r>
            <w:r w:rsidR="004B4678">
              <w:rPr>
                <w:rFonts w:cs="Arial"/>
                <w:color w:val="000000"/>
                <w:szCs w:val="28"/>
              </w:rPr>
              <w:t xml:space="preserve">chỉ về bên phải ở trên </w:t>
            </w:r>
            <w:r w:rsidR="003A27B6" w:rsidRPr="003A27B6">
              <w:rPr>
                <w:rFonts w:cs="Arial"/>
                <w:color w:val="000000"/>
                <w:szCs w:val="28"/>
              </w:rPr>
              <w:t>item</w:t>
            </w:r>
            <w:r w:rsidR="004B4678">
              <w:rPr>
                <w:rFonts w:cs="Arial"/>
                <w:color w:val="000000"/>
                <w:szCs w:val="28"/>
              </w:rPr>
              <w:t xml:space="preserve"> đứng trước </w:t>
            </w:r>
          </w:p>
        </w:tc>
      </w:tr>
      <w:tr w:rsidR="003A27B6" w:rsidRPr="003A27B6" w14:paraId="3DA6BC2C" w14:textId="77777777" w:rsidTr="003A27B6">
        <w:tc>
          <w:tcPr>
            <w:tcW w:w="0" w:type="auto"/>
          </w:tcPr>
          <w:p w14:paraId="37000020" w14:textId="77777777" w:rsidR="003A27B6" w:rsidRPr="003A27B6" w:rsidRDefault="003A27B6" w:rsidP="005B3DF1">
            <w:pPr>
              <w:rPr>
                <w:rFonts w:ascii="SimBraille" w:hAnsi="SimBraille" w:cs="SimBraille"/>
                <w:color w:val="000000"/>
                <w:szCs w:val="28"/>
              </w:rPr>
            </w:pPr>
            <w:r w:rsidRPr="003A27B6">
              <w:rPr>
                <w:rFonts w:ascii="SimBraille" w:hAnsi="SimBraille" w:cs="SimBraille"/>
                <w:color w:val="000000"/>
                <w:szCs w:val="28"/>
              </w:rPr>
              <w:t>.=,^:</w:t>
            </w:r>
          </w:p>
        </w:tc>
        <w:tc>
          <w:tcPr>
            <w:tcW w:w="0" w:type="auto"/>
          </w:tcPr>
          <w:p w14:paraId="1611A2FF" w14:textId="2E57BB58" w:rsidR="003A27B6" w:rsidRPr="003A27B6" w:rsidRDefault="004B4678" w:rsidP="005B3DF1">
            <w:pPr>
              <w:rPr>
                <w:rFonts w:cs="Arial"/>
                <w:color w:val="000000"/>
                <w:szCs w:val="28"/>
              </w:rPr>
            </w:pPr>
            <w:r>
              <w:rPr>
                <w:rFonts w:cs="Arial"/>
                <w:color w:val="000000"/>
                <w:szCs w:val="28"/>
              </w:rPr>
              <w:t xml:space="preserve">mũi tên đơn giản chỉ về bên phải ở dưới </w:t>
            </w:r>
            <w:r w:rsidRPr="003A27B6">
              <w:rPr>
                <w:rFonts w:cs="Arial"/>
                <w:color w:val="000000"/>
                <w:szCs w:val="28"/>
              </w:rPr>
              <w:t>item</w:t>
            </w:r>
            <w:r>
              <w:rPr>
                <w:rFonts w:cs="Arial"/>
                <w:color w:val="000000"/>
                <w:szCs w:val="28"/>
              </w:rPr>
              <w:t xml:space="preserve"> đứng trước</w:t>
            </w:r>
          </w:p>
        </w:tc>
      </w:tr>
      <w:tr w:rsidR="003A27B6" w:rsidRPr="003A27B6" w14:paraId="75F382AC" w14:textId="77777777" w:rsidTr="003A27B6">
        <w:tc>
          <w:tcPr>
            <w:tcW w:w="0" w:type="auto"/>
          </w:tcPr>
          <w:p w14:paraId="408DABEA" w14:textId="77777777" w:rsidR="003A27B6" w:rsidRPr="003A27B6" w:rsidRDefault="003A27B6" w:rsidP="005B3DF1">
            <w:pPr>
              <w:rPr>
                <w:rFonts w:ascii="SimBraille" w:hAnsi="SimBraille" w:cs="SimBraille"/>
                <w:color w:val="000000"/>
                <w:szCs w:val="28"/>
              </w:rPr>
            </w:pPr>
            <w:r w:rsidRPr="003A27B6">
              <w:rPr>
                <w:rFonts w:ascii="SimBraille" w:hAnsi="SimBraille" w:cs="SimBraille"/>
                <w:color w:val="000000"/>
                <w:szCs w:val="28"/>
              </w:rPr>
              <w:t>.=^4</w:t>
            </w:r>
          </w:p>
        </w:tc>
        <w:tc>
          <w:tcPr>
            <w:tcW w:w="0" w:type="auto"/>
          </w:tcPr>
          <w:p w14:paraId="1609183C" w14:textId="4362148F" w:rsidR="003A27B6" w:rsidRPr="003A27B6" w:rsidRDefault="00A114E1" w:rsidP="005B3DF1">
            <w:pPr>
              <w:rPr>
                <w:rFonts w:cs="Arial"/>
                <w:color w:val="000000"/>
                <w:szCs w:val="28"/>
              </w:rPr>
            </w:pPr>
            <w:r>
              <w:rPr>
                <w:rFonts w:cs="Arial"/>
                <w:color w:val="000000"/>
                <w:szCs w:val="28"/>
              </w:rPr>
              <w:t xml:space="preserve">dấu chấm trên </w:t>
            </w:r>
            <w:r w:rsidR="003A27B6" w:rsidRPr="003A27B6">
              <w:rPr>
                <w:rFonts w:cs="Arial"/>
                <w:color w:val="000000"/>
                <w:szCs w:val="28"/>
              </w:rPr>
              <w:t>item</w:t>
            </w:r>
            <w:r>
              <w:rPr>
                <w:rFonts w:cs="Arial"/>
                <w:color w:val="000000"/>
                <w:szCs w:val="28"/>
              </w:rPr>
              <w:t xml:space="preserve"> đứng trước </w:t>
            </w:r>
          </w:p>
        </w:tc>
      </w:tr>
      <w:tr w:rsidR="003A27B6" w:rsidRPr="003A27B6" w14:paraId="38F00E94" w14:textId="77777777" w:rsidTr="003A27B6">
        <w:tc>
          <w:tcPr>
            <w:tcW w:w="0" w:type="auto"/>
          </w:tcPr>
          <w:p w14:paraId="19E8E843" w14:textId="77777777" w:rsidR="003A27B6" w:rsidRPr="003A27B6" w:rsidRDefault="003A27B6" w:rsidP="005B3DF1">
            <w:pPr>
              <w:rPr>
                <w:rFonts w:ascii="SimBraille" w:hAnsi="SimBraille" w:cs="SimBraille"/>
                <w:color w:val="000000"/>
                <w:szCs w:val="28"/>
              </w:rPr>
            </w:pPr>
            <w:r w:rsidRPr="003A27B6">
              <w:rPr>
                <w:rFonts w:ascii="SimBraille" w:hAnsi="SimBraille" w:cs="SimBraille"/>
                <w:color w:val="000000"/>
                <w:szCs w:val="28"/>
              </w:rPr>
              <w:t>.=,^4</w:t>
            </w:r>
          </w:p>
        </w:tc>
        <w:tc>
          <w:tcPr>
            <w:tcW w:w="0" w:type="auto"/>
          </w:tcPr>
          <w:p w14:paraId="17231BD9" w14:textId="0FD691C1" w:rsidR="003A27B6" w:rsidRPr="003A27B6" w:rsidRDefault="00A114E1" w:rsidP="005B3DF1">
            <w:pPr>
              <w:rPr>
                <w:rFonts w:cs="Arial"/>
                <w:color w:val="000000"/>
                <w:szCs w:val="28"/>
              </w:rPr>
            </w:pPr>
            <w:r>
              <w:rPr>
                <w:rFonts w:cs="Arial"/>
                <w:color w:val="000000"/>
                <w:szCs w:val="28"/>
              </w:rPr>
              <w:t xml:space="preserve">dấu chấm dưới </w:t>
            </w:r>
            <w:r w:rsidRPr="003A27B6">
              <w:rPr>
                <w:rFonts w:cs="Arial"/>
                <w:color w:val="000000"/>
                <w:szCs w:val="28"/>
              </w:rPr>
              <w:t>item</w:t>
            </w:r>
            <w:r>
              <w:rPr>
                <w:rFonts w:cs="Arial"/>
                <w:color w:val="000000"/>
                <w:szCs w:val="28"/>
              </w:rPr>
              <w:t xml:space="preserve"> đứng trước</w:t>
            </w:r>
          </w:p>
        </w:tc>
      </w:tr>
      <w:tr w:rsidR="003A27B6" w:rsidRPr="003A27B6" w14:paraId="729A7BF5" w14:textId="77777777" w:rsidTr="003A27B6">
        <w:tc>
          <w:tcPr>
            <w:tcW w:w="0" w:type="auto"/>
          </w:tcPr>
          <w:p w14:paraId="6C6C06D3" w14:textId="77777777" w:rsidR="003A27B6" w:rsidRPr="003A27B6" w:rsidRDefault="003A27B6" w:rsidP="005B3DF1">
            <w:pPr>
              <w:rPr>
                <w:rFonts w:ascii="SimBraille" w:hAnsi="SimBraille" w:cs="SimBraille"/>
                <w:color w:val="000000"/>
                <w:szCs w:val="28"/>
              </w:rPr>
            </w:pPr>
            <w:r w:rsidRPr="003A27B6">
              <w:rPr>
                <w:rFonts w:ascii="SimBraille" w:hAnsi="SimBraille" w:cs="SimBraille"/>
                <w:color w:val="000000"/>
                <w:szCs w:val="28"/>
              </w:rPr>
              <w:t>.=_:</w:t>
            </w:r>
          </w:p>
        </w:tc>
        <w:tc>
          <w:tcPr>
            <w:tcW w:w="0" w:type="auto"/>
          </w:tcPr>
          <w:p w14:paraId="074EBC4D" w14:textId="01642F96" w:rsidR="003A27B6" w:rsidRPr="003A27B6" w:rsidRDefault="0012104C" w:rsidP="005B3DF1">
            <w:pPr>
              <w:rPr>
                <w:rFonts w:cs="Arial"/>
                <w:color w:val="000000"/>
                <w:szCs w:val="28"/>
              </w:rPr>
            </w:pPr>
            <w:r>
              <w:rPr>
                <w:rFonts w:cs="Arial"/>
                <w:color w:val="000000"/>
                <w:szCs w:val="28"/>
              </w:rPr>
              <w:t xml:space="preserve">dấu ngã trên </w:t>
            </w:r>
            <w:r w:rsidRPr="003A27B6">
              <w:rPr>
                <w:rFonts w:cs="Arial"/>
                <w:color w:val="000000"/>
                <w:szCs w:val="28"/>
              </w:rPr>
              <w:t>item</w:t>
            </w:r>
            <w:r>
              <w:rPr>
                <w:rFonts w:cs="Arial"/>
                <w:color w:val="000000"/>
                <w:szCs w:val="28"/>
              </w:rPr>
              <w:t xml:space="preserve"> đứng trước</w:t>
            </w:r>
          </w:p>
        </w:tc>
      </w:tr>
      <w:tr w:rsidR="003A27B6" w:rsidRPr="003A27B6" w14:paraId="2ABA1E17" w14:textId="77777777" w:rsidTr="003A27B6">
        <w:tc>
          <w:tcPr>
            <w:tcW w:w="0" w:type="auto"/>
          </w:tcPr>
          <w:p w14:paraId="2B9269BB" w14:textId="77777777" w:rsidR="003A27B6" w:rsidRPr="003A27B6" w:rsidRDefault="003A27B6" w:rsidP="005B3DF1">
            <w:pPr>
              <w:rPr>
                <w:rFonts w:ascii="SimBraille" w:hAnsi="SimBraille" w:cs="SimBraille"/>
                <w:color w:val="000000"/>
                <w:szCs w:val="28"/>
              </w:rPr>
            </w:pPr>
            <w:r w:rsidRPr="003A27B6">
              <w:rPr>
                <w:rFonts w:ascii="SimBraille" w:hAnsi="SimBraille" w:cs="SimBraille"/>
                <w:color w:val="000000"/>
                <w:szCs w:val="28"/>
              </w:rPr>
              <w:t>.=,_:</w:t>
            </w:r>
          </w:p>
        </w:tc>
        <w:tc>
          <w:tcPr>
            <w:tcW w:w="0" w:type="auto"/>
          </w:tcPr>
          <w:p w14:paraId="2AEEEB00" w14:textId="35A5202E" w:rsidR="003A27B6" w:rsidRPr="003A27B6" w:rsidRDefault="0012104C" w:rsidP="005B3DF1">
            <w:pPr>
              <w:rPr>
                <w:rFonts w:cs="Arial"/>
                <w:color w:val="000000"/>
                <w:szCs w:val="28"/>
              </w:rPr>
            </w:pPr>
            <w:r>
              <w:rPr>
                <w:rFonts w:cs="Arial"/>
                <w:color w:val="000000"/>
                <w:szCs w:val="28"/>
              </w:rPr>
              <w:t xml:space="preserve">dấu ngã dưới </w:t>
            </w:r>
            <w:r w:rsidRPr="003A27B6">
              <w:rPr>
                <w:rFonts w:cs="Arial"/>
                <w:color w:val="000000"/>
                <w:szCs w:val="28"/>
              </w:rPr>
              <w:t>item</w:t>
            </w:r>
            <w:r>
              <w:rPr>
                <w:rFonts w:cs="Arial"/>
                <w:color w:val="000000"/>
                <w:szCs w:val="28"/>
              </w:rPr>
              <w:t xml:space="preserve"> đứng trước</w:t>
            </w:r>
          </w:p>
        </w:tc>
      </w:tr>
      <w:tr w:rsidR="003A27B6" w:rsidRPr="003A27B6" w14:paraId="7C017769" w14:textId="77777777" w:rsidTr="003A27B6">
        <w:tc>
          <w:tcPr>
            <w:tcW w:w="0" w:type="auto"/>
          </w:tcPr>
          <w:p w14:paraId="41212FF2" w14:textId="3BFED19C" w:rsidR="003A27B6" w:rsidRPr="003A27B6" w:rsidRDefault="003A27B6" w:rsidP="005B3DF1">
            <w:pPr>
              <w:rPr>
                <w:rFonts w:ascii="SimBraille" w:hAnsi="SimBraille" w:cs="SimBraille"/>
                <w:color w:val="000000"/>
                <w:szCs w:val="28"/>
              </w:rPr>
            </w:pPr>
            <w:r w:rsidRPr="003A27B6">
              <w:rPr>
                <w:rFonts w:ascii="SimBraille" w:hAnsi="SimBraille" w:cs="SimBraille"/>
                <w:color w:val="000000"/>
                <w:szCs w:val="28"/>
              </w:rPr>
              <w:t>.=</w:t>
            </w:r>
            <w:r w:rsidR="008435C3">
              <w:rPr>
                <w:rFonts w:ascii="SimBraille" w:hAnsi="SimBraille" w:cs="SimBraille"/>
                <w:color w:val="000000"/>
                <w:szCs w:val="28"/>
              </w:rPr>
              <w:t>"</w:t>
            </w:r>
            <w:r w:rsidRPr="003A27B6">
              <w:rPr>
                <w:rFonts w:ascii="SimBraille" w:hAnsi="SimBraille" w:cs="SimBraille"/>
                <w:color w:val="000000"/>
                <w:szCs w:val="28"/>
              </w:rPr>
              <w:t>:</w:t>
            </w:r>
          </w:p>
        </w:tc>
        <w:tc>
          <w:tcPr>
            <w:tcW w:w="0" w:type="auto"/>
          </w:tcPr>
          <w:p w14:paraId="31393DB8" w14:textId="27AA45BB" w:rsidR="003A27B6" w:rsidRPr="003A27B6" w:rsidRDefault="0012104C" w:rsidP="005B3DF1">
            <w:pPr>
              <w:rPr>
                <w:rFonts w:cs="Arial"/>
                <w:color w:val="000000"/>
                <w:szCs w:val="28"/>
              </w:rPr>
            </w:pPr>
            <w:r>
              <w:rPr>
                <w:rFonts w:cs="Arial"/>
                <w:color w:val="000000"/>
                <w:szCs w:val="28"/>
              </w:rPr>
              <w:t xml:space="preserve">dấu mũ trên </w:t>
            </w:r>
            <w:r w:rsidRPr="003A27B6">
              <w:rPr>
                <w:rFonts w:cs="Arial"/>
                <w:color w:val="000000"/>
                <w:szCs w:val="28"/>
              </w:rPr>
              <w:t>item</w:t>
            </w:r>
            <w:r>
              <w:rPr>
                <w:rFonts w:cs="Arial"/>
                <w:color w:val="000000"/>
                <w:szCs w:val="28"/>
              </w:rPr>
              <w:t xml:space="preserve"> đứng trước</w:t>
            </w:r>
          </w:p>
        </w:tc>
      </w:tr>
      <w:tr w:rsidR="003A27B6" w:rsidRPr="003A27B6" w14:paraId="5DFA0DD7" w14:textId="77777777" w:rsidTr="003A27B6">
        <w:tc>
          <w:tcPr>
            <w:tcW w:w="0" w:type="auto"/>
          </w:tcPr>
          <w:p w14:paraId="5F4EE07E" w14:textId="1B6C9173" w:rsidR="003A27B6" w:rsidRPr="003A27B6" w:rsidRDefault="003A27B6" w:rsidP="005B3DF1">
            <w:pPr>
              <w:rPr>
                <w:rFonts w:ascii="SimBraille" w:hAnsi="SimBraille" w:cs="SimBraille"/>
                <w:color w:val="000000"/>
                <w:szCs w:val="28"/>
              </w:rPr>
            </w:pPr>
            <w:r w:rsidRPr="003A27B6">
              <w:rPr>
                <w:rFonts w:ascii="SimBraille" w:hAnsi="SimBraille" w:cs="SimBraille"/>
                <w:color w:val="000000"/>
                <w:szCs w:val="28"/>
              </w:rPr>
              <w:t>.=,</w:t>
            </w:r>
            <w:r w:rsidR="008435C3">
              <w:rPr>
                <w:rFonts w:ascii="SimBraille" w:hAnsi="SimBraille" w:cs="SimBraille"/>
                <w:color w:val="000000"/>
                <w:szCs w:val="28"/>
              </w:rPr>
              <w:t>"</w:t>
            </w:r>
            <w:r w:rsidRPr="003A27B6">
              <w:rPr>
                <w:rFonts w:ascii="SimBraille" w:hAnsi="SimBraille" w:cs="SimBraille"/>
                <w:color w:val="000000"/>
                <w:szCs w:val="28"/>
              </w:rPr>
              <w:t>:</w:t>
            </w:r>
          </w:p>
        </w:tc>
        <w:tc>
          <w:tcPr>
            <w:tcW w:w="0" w:type="auto"/>
          </w:tcPr>
          <w:p w14:paraId="70072A98" w14:textId="10C0464C" w:rsidR="003A27B6" w:rsidRPr="003A27B6" w:rsidRDefault="0012104C" w:rsidP="005B3DF1">
            <w:pPr>
              <w:rPr>
                <w:rFonts w:cs="Arial"/>
                <w:color w:val="000000"/>
                <w:szCs w:val="28"/>
              </w:rPr>
            </w:pPr>
            <w:r>
              <w:rPr>
                <w:rFonts w:cs="Arial"/>
                <w:color w:val="000000"/>
                <w:szCs w:val="28"/>
              </w:rPr>
              <w:t xml:space="preserve">dấu mũ dưới </w:t>
            </w:r>
            <w:r w:rsidRPr="003A27B6">
              <w:rPr>
                <w:rFonts w:cs="Arial"/>
                <w:color w:val="000000"/>
                <w:szCs w:val="28"/>
              </w:rPr>
              <w:t>item</w:t>
            </w:r>
            <w:r>
              <w:rPr>
                <w:rFonts w:cs="Arial"/>
                <w:color w:val="000000"/>
                <w:szCs w:val="28"/>
              </w:rPr>
              <w:t xml:space="preserve"> đứng trước</w:t>
            </w:r>
          </w:p>
        </w:tc>
      </w:tr>
      <w:tr w:rsidR="003A27B6" w:rsidRPr="003A27B6" w14:paraId="76931A73" w14:textId="77777777" w:rsidTr="003A27B6">
        <w:tc>
          <w:tcPr>
            <w:tcW w:w="0" w:type="auto"/>
          </w:tcPr>
          <w:p w14:paraId="5CF1DE6D" w14:textId="77777777" w:rsidR="003A27B6" w:rsidRPr="003A27B6" w:rsidRDefault="003A27B6" w:rsidP="005B3DF1">
            <w:pPr>
              <w:rPr>
                <w:rFonts w:ascii="SimBraille" w:hAnsi="SimBraille" w:cs="SimBraille"/>
                <w:color w:val="000000"/>
                <w:szCs w:val="28"/>
              </w:rPr>
            </w:pPr>
            <w:r w:rsidRPr="003A27B6">
              <w:rPr>
                <w:rFonts w:ascii="SimBraille" w:hAnsi="SimBraille" w:cs="SimBraille"/>
                <w:color w:val="000000"/>
                <w:szCs w:val="28"/>
              </w:rPr>
              <w:t>.=._:</w:t>
            </w:r>
          </w:p>
        </w:tc>
        <w:tc>
          <w:tcPr>
            <w:tcW w:w="0" w:type="auto"/>
          </w:tcPr>
          <w:p w14:paraId="45EED5F6" w14:textId="18439E71" w:rsidR="003A27B6" w:rsidRPr="003A27B6" w:rsidRDefault="006E75FF" w:rsidP="005B3DF1">
            <w:pPr>
              <w:rPr>
                <w:rFonts w:cs="Arial"/>
                <w:color w:val="000000"/>
                <w:szCs w:val="28"/>
              </w:rPr>
            </w:pPr>
            <w:r>
              <w:rPr>
                <w:rFonts w:cs="Arial"/>
                <w:color w:val="000000"/>
                <w:szCs w:val="28"/>
              </w:rPr>
              <w:t>dấu cung tròn trên item đứng trước</w:t>
            </w:r>
          </w:p>
        </w:tc>
      </w:tr>
    </w:tbl>
    <w:p w14:paraId="7ED17BA3" w14:textId="518DE4D0" w:rsidR="00A14EF0" w:rsidRPr="00894E55" w:rsidRDefault="00A14EF0" w:rsidP="005B3DF1">
      <w:pPr>
        <w:pStyle w:val="Heading2"/>
        <w:rPr>
          <w:rStyle w:val="Heading2Char"/>
          <w:b/>
          <w:i/>
          <w:sz w:val="32"/>
        </w:rPr>
      </w:pPr>
      <w:bookmarkStart w:id="100" w:name="_Toc131507529"/>
      <w:r w:rsidRPr="00894E55">
        <w:rPr>
          <w:rStyle w:val="Heading2Char"/>
          <w:b/>
          <w:i/>
          <w:sz w:val="32"/>
        </w:rPr>
        <w:t xml:space="preserve">12.1 </w:t>
      </w:r>
      <w:r w:rsidR="006F6AED">
        <w:rPr>
          <w:rStyle w:val="Heading2Char"/>
          <w:b/>
          <w:i/>
          <w:sz w:val="32"/>
        </w:rPr>
        <w:t>Định nghĩa item</w:t>
      </w:r>
      <w:bookmarkEnd w:id="100"/>
    </w:p>
    <w:p w14:paraId="06655873" w14:textId="12E06CB5" w:rsidR="00A14EF0" w:rsidRPr="002E4DE2" w:rsidRDefault="004814F7" w:rsidP="005B3DF1">
      <w:pPr>
        <w:rPr>
          <w:rFonts w:cs="Arial"/>
          <w:color w:val="000000"/>
          <w:szCs w:val="28"/>
        </w:rPr>
      </w:pPr>
      <w:r>
        <w:rPr>
          <w:rFonts w:cs="Arial"/>
          <w:color w:val="000000"/>
          <w:szCs w:val="28"/>
        </w:rPr>
        <w:t xml:space="preserve">Định nghĩa item dưới đây giống với định nghĩa item cho chỉ số trên và chỉ số dưới </w:t>
      </w:r>
      <w:r w:rsidR="0017122A">
        <w:rPr>
          <w:rFonts w:cs="Arial"/>
          <w:color w:val="000000"/>
          <w:szCs w:val="28"/>
        </w:rPr>
        <w:t>trong</w:t>
      </w:r>
      <w:r w:rsidR="00A14EF0" w:rsidRPr="002E4DE2">
        <w:rPr>
          <w:rFonts w:cs="Arial"/>
          <w:color w:val="000000"/>
          <w:szCs w:val="28"/>
        </w:rPr>
        <w:t xml:space="preserve"> </w:t>
      </w:r>
      <w:hyperlink w:anchor="_7.1_Definition_of" w:history="1">
        <w:hyperlink w:anchor="_7.1_Định_nghĩa" w:history="1">
          <w:r w:rsidR="008D4544" w:rsidRPr="008D4544">
            <w:rPr>
              <w:rStyle w:val="Hyperlink"/>
              <w:rFonts w:cs="Arial"/>
              <w:szCs w:val="28"/>
            </w:rPr>
            <w:t>Chương 7.1</w:t>
          </w:r>
        </w:hyperlink>
      </w:hyperlink>
      <w:r w:rsidR="00A14EF0" w:rsidRPr="00894E55">
        <w:rPr>
          <w:rFonts w:cs="Arial"/>
          <w:color w:val="000000"/>
          <w:szCs w:val="28"/>
        </w:rPr>
        <w:t>.</w:t>
      </w:r>
      <w:r w:rsidR="003A27B6">
        <w:rPr>
          <w:rFonts w:cs="Arial"/>
          <w:color w:val="000000"/>
          <w:szCs w:val="28"/>
        </w:rPr>
        <w:t xml:space="preserve"> </w:t>
      </w:r>
      <w:r w:rsidR="0017122A">
        <w:rPr>
          <w:rFonts w:cs="Arial"/>
          <w:color w:val="000000"/>
          <w:szCs w:val="28"/>
        </w:rPr>
        <w:t>Như trong</w:t>
      </w:r>
      <w:r w:rsidR="00A14EF0" w:rsidRPr="002E4DE2">
        <w:rPr>
          <w:rFonts w:cs="Arial"/>
          <w:color w:val="000000"/>
          <w:szCs w:val="28"/>
        </w:rPr>
        <w:t xml:space="preserve"> </w:t>
      </w:r>
      <w:hyperlink w:anchor="_7_Chỉ_số" w:history="1">
        <w:hyperlink w:anchor="_7_Chỉ_số" w:history="1">
          <w:r w:rsidR="00667307" w:rsidRPr="0018499C">
            <w:rPr>
              <w:rStyle w:val="Hyperlink"/>
              <w:rFonts w:cs="Arial"/>
              <w:szCs w:val="28"/>
            </w:rPr>
            <w:t>Chương 7</w:t>
          </w:r>
        </w:hyperlink>
      </w:hyperlink>
      <w:r w:rsidR="00A14EF0" w:rsidRPr="00894E55">
        <w:rPr>
          <w:rFonts w:cs="Arial"/>
          <w:color w:val="000000"/>
          <w:szCs w:val="28"/>
        </w:rPr>
        <w:t>,</w:t>
      </w:r>
      <w:r w:rsidR="00A14EF0" w:rsidRPr="002E4DE2">
        <w:rPr>
          <w:rFonts w:cs="Arial"/>
          <w:color w:val="000000"/>
          <w:szCs w:val="28"/>
        </w:rPr>
        <w:t xml:space="preserve"> </w:t>
      </w:r>
      <w:r w:rsidR="0017122A">
        <w:rPr>
          <w:rFonts w:cs="Arial"/>
          <w:color w:val="000000"/>
          <w:szCs w:val="28"/>
        </w:rPr>
        <w:t>một</w:t>
      </w:r>
      <w:r w:rsidR="00A14EF0" w:rsidRPr="002E4DE2">
        <w:rPr>
          <w:rFonts w:cs="Arial"/>
          <w:color w:val="000000"/>
          <w:szCs w:val="28"/>
        </w:rPr>
        <w:t xml:space="preserve"> item </w:t>
      </w:r>
      <w:r w:rsidR="0017122A">
        <w:rPr>
          <w:rFonts w:cs="Arial"/>
          <w:color w:val="000000"/>
          <w:szCs w:val="28"/>
        </w:rPr>
        <w:t>được định nghĩa là bất kỳ nhóm ký hiệu nào trong các nhóm sau đây</w:t>
      </w:r>
      <w:r w:rsidR="00A14EF0" w:rsidRPr="002E4DE2">
        <w:rPr>
          <w:rFonts w:cs="Arial"/>
          <w:color w:val="000000"/>
          <w:szCs w:val="28"/>
        </w:rPr>
        <w:t>:</w:t>
      </w:r>
    </w:p>
    <w:p w14:paraId="2F3D7C9A" w14:textId="77777777" w:rsidR="00437619" w:rsidRPr="002459CB" w:rsidRDefault="00437619" w:rsidP="005B3DF1">
      <w:pPr>
        <w:pStyle w:val="ListParagraph"/>
        <w:numPr>
          <w:ilvl w:val="0"/>
          <w:numId w:val="5"/>
        </w:numPr>
        <w:rPr>
          <w:rFonts w:cs="Arial"/>
          <w:color w:val="000000"/>
          <w:szCs w:val="28"/>
        </w:rPr>
      </w:pPr>
      <w:r w:rsidRPr="002459CB">
        <w:rPr>
          <w:rFonts w:cs="Arial"/>
          <w:color w:val="000000"/>
          <w:szCs w:val="28"/>
        </w:rPr>
        <w:t xml:space="preserve">Một số hoàn chỉnh, </w:t>
      </w:r>
      <w:r>
        <w:rPr>
          <w:rFonts w:cs="Arial"/>
          <w:color w:val="000000"/>
          <w:szCs w:val="28"/>
        </w:rPr>
        <w:t>nghĩa</w:t>
      </w:r>
      <w:r w:rsidRPr="002459CB">
        <w:rPr>
          <w:rFonts w:cs="Arial"/>
          <w:color w:val="000000"/>
          <w:szCs w:val="28"/>
        </w:rPr>
        <w:t xml:space="preserve"> là ký hiệu số đầu tiên và tất cả các ký hiệu kế tiếp trong chế độ viết số (thường bao gồm bất kỳ dấu chấm thập phân, dấu phẩy, khoảng trắng ngăn cách, hoặc dấu gạch phân số đơn giản).</w:t>
      </w:r>
    </w:p>
    <w:p w14:paraId="64E1EB2C" w14:textId="05EC7745" w:rsidR="00A14EF0" w:rsidRPr="002E4DE2" w:rsidRDefault="00437619" w:rsidP="005B3DF1">
      <w:pPr>
        <w:pStyle w:val="ListParagraph"/>
        <w:numPr>
          <w:ilvl w:val="0"/>
          <w:numId w:val="5"/>
        </w:numPr>
        <w:rPr>
          <w:rFonts w:cs="Arial"/>
          <w:color w:val="000000"/>
          <w:szCs w:val="28"/>
        </w:rPr>
      </w:pPr>
      <w:r w:rsidRPr="002459CB">
        <w:rPr>
          <w:rFonts w:cs="Arial"/>
          <w:color w:val="000000"/>
          <w:szCs w:val="28"/>
        </w:rPr>
        <w:t xml:space="preserve">Một phân thức tổng quát hoàn chỉnh, đặt giữa các dấu báo phân thức (xem </w:t>
      </w:r>
      <w:hyperlink w:anchor="_6_Phân_thức" w:history="1">
        <w:hyperlink w:anchor="_6_Phân_thức" w:history="1">
          <w:r w:rsidR="00E22A7E" w:rsidRPr="00651E7A">
            <w:rPr>
              <w:rStyle w:val="Hyperlink"/>
              <w:rFonts w:cs="Arial"/>
              <w:szCs w:val="28"/>
            </w:rPr>
            <w:t>Chương 6</w:t>
          </w:r>
        </w:hyperlink>
      </w:hyperlink>
      <w:r w:rsidR="00A14EF0" w:rsidRPr="003A27B6">
        <w:rPr>
          <w:rFonts w:cs="Arial"/>
          <w:color w:val="000000"/>
          <w:szCs w:val="28"/>
        </w:rPr>
        <w:t>).</w:t>
      </w:r>
    </w:p>
    <w:p w14:paraId="4A07DEE9" w14:textId="47F2FC75" w:rsidR="00A14EF0" w:rsidRPr="002E4DE2" w:rsidRDefault="00437619" w:rsidP="005B3DF1">
      <w:pPr>
        <w:pStyle w:val="ListParagraph"/>
        <w:numPr>
          <w:ilvl w:val="0"/>
          <w:numId w:val="5"/>
        </w:numPr>
        <w:rPr>
          <w:rFonts w:cs="Arial"/>
          <w:color w:val="000000"/>
          <w:szCs w:val="28"/>
        </w:rPr>
      </w:pPr>
      <w:r w:rsidRPr="002459CB">
        <w:rPr>
          <w:rFonts w:cs="Arial"/>
          <w:color w:val="000000"/>
          <w:szCs w:val="28"/>
        </w:rPr>
        <w:t xml:space="preserve">Một biểu thức chứa dấu căn hoàn chỉnh, đặt giữa các dấu báo căn thức (xem </w:t>
      </w:r>
      <w:hyperlink w:anchor="_8_Căn_bậc" w:history="1">
        <w:hyperlink w:anchor="_8_Căn_bậc" w:history="1">
          <w:r w:rsidR="0054115B" w:rsidRPr="00446D5C">
            <w:rPr>
              <w:rStyle w:val="Hyperlink"/>
              <w:rFonts w:cs="Arial"/>
              <w:szCs w:val="28"/>
            </w:rPr>
            <w:t>Chương 8</w:t>
          </w:r>
        </w:hyperlink>
      </w:hyperlink>
      <w:r w:rsidR="00A14EF0" w:rsidRPr="003A27B6">
        <w:rPr>
          <w:rFonts w:cs="Arial"/>
          <w:color w:val="000000"/>
          <w:szCs w:val="28"/>
        </w:rPr>
        <w:t>).</w:t>
      </w:r>
    </w:p>
    <w:p w14:paraId="2AFF6803" w14:textId="36B18E3F" w:rsidR="00A14EF0" w:rsidRPr="002E4DE2" w:rsidRDefault="00437619" w:rsidP="005B3DF1">
      <w:pPr>
        <w:pStyle w:val="ListParagraph"/>
        <w:numPr>
          <w:ilvl w:val="0"/>
          <w:numId w:val="5"/>
        </w:numPr>
        <w:rPr>
          <w:rFonts w:cs="Arial"/>
          <w:color w:val="000000"/>
          <w:szCs w:val="28"/>
        </w:rPr>
      </w:pPr>
      <w:r w:rsidRPr="002459CB">
        <w:rPr>
          <w:rFonts w:cs="Arial"/>
          <w:color w:val="000000"/>
          <w:szCs w:val="28"/>
        </w:rPr>
        <w:t xml:space="preserve">Một mũi tên (xem </w:t>
      </w:r>
      <w:hyperlink w:anchor="_13_Mũi_tên" w:history="1">
        <w:hyperlink w:anchor="_13_Mũi_tên" w:history="1">
          <w:r w:rsidR="0034729C" w:rsidRPr="00AF782D">
            <w:rPr>
              <w:rStyle w:val="Hyperlink"/>
              <w:rFonts w:cs="Arial"/>
              <w:szCs w:val="28"/>
            </w:rPr>
            <w:t>Chương 13</w:t>
          </w:r>
        </w:hyperlink>
      </w:hyperlink>
      <w:r w:rsidR="00A14EF0" w:rsidRPr="003A27B6">
        <w:rPr>
          <w:rFonts w:cs="Arial"/>
          <w:color w:val="000000"/>
          <w:szCs w:val="28"/>
        </w:rPr>
        <w:t>).</w:t>
      </w:r>
    </w:p>
    <w:p w14:paraId="23460CFD" w14:textId="7BEBB74A" w:rsidR="00A14EF0" w:rsidRPr="002E4DE2" w:rsidRDefault="00437619" w:rsidP="005B3DF1">
      <w:pPr>
        <w:pStyle w:val="ListParagraph"/>
        <w:numPr>
          <w:ilvl w:val="0"/>
          <w:numId w:val="5"/>
        </w:numPr>
        <w:rPr>
          <w:rFonts w:cs="Arial"/>
          <w:color w:val="000000"/>
          <w:szCs w:val="28"/>
        </w:rPr>
      </w:pPr>
      <w:r w:rsidRPr="002459CB">
        <w:rPr>
          <w:rFonts w:cs="Arial"/>
          <w:color w:val="000000"/>
          <w:szCs w:val="28"/>
        </w:rPr>
        <w:t xml:space="preserve">Một hình vẽ tùy ý (xem </w:t>
      </w:r>
      <w:hyperlink w:anchor="_14_Shape_Symbols" w:history="1">
        <w:hyperlink w:anchor="_14_Ký_hiệu" w:history="1">
          <w:r w:rsidR="00503C14" w:rsidRPr="0018499C">
            <w:rPr>
              <w:rStyle w:val="Hyperlink"/>
              <w:rFonts w:cs="Arial"/>
              <w:szCs w:val="28"/>
            </w:rPr>
            <w:t>Chương 14</w:t>
          </w:r>
        </w:hyperlink>
      </w:hyperlink>
      <w:r w:rsidR="00A14EF0" w:rsidRPr="003A27B6">
        <w:rPr>
          <w:rFonts w:cs="Arial"/>
          <w:color w:val="000000"/>
          <w:szCs w:val="28"/>
        </w:rPr>
        <w:t>).</w:t>
      </w:r>
    </w:p>
    <w:p w14:paraId="516D0DD7" w14:textId="575B12F0" w:rsidR="00A14EF0" w:rsidRPr="002E4DE2" w:rsidRDefault="00437619" w:rsidP="005B3DF1">
      <w:pPr>
        <w:pStyle w:val="ListParagraph"/>
        <w:numPr>
          <w:ilvl w:val="0"/>
          <w:numId w:val="5"/>
        </w:numPr>
        <w:rPr>
          <w:rFonts w:cs="Arial"/>
          <w:color w:val="000000"/>
          <w:szCs w:val="28"/>
        </w:rPr>
      </w:pPr>
      <w:r w:rsidRPr="002459CB">
        <w:rPr>
          <w:rFonts w:cs="Arial"/>
          <w:color w:val="000000"/>
          <w:szCs w:val="28"/>
        </w:rPr>
        <w:t xml:space="preserve">Biểu thức bất kỳ đặt giữa cặp dấu ngoặc tròn, ngoặc vuông hoặc ngoặc nhọn (xem </w:t>
      </w:r>
      <w:hyperlink w:anchor="_5_Các_ký" w:history="1">
        <w:hyperlink w:anchor="_5_Các_ký" w:history="1">
          <w:r w:rsidR="008D4544" w:rsidRPr="00446D5C">
            <w:rPr>
              <w:rStyle w:val="Hyperlink"/>
              <w:rFonts w:cs="Arial"/>
              <w:szCs w:val="28"/>
            </w:rPr>
            <w:t>Chương 5</w:t>
          </w:r>
        </w:hyperlink>
      </w:hyperlink>
      <w:r w:rsidR="00A14EF0" w:rsidRPr="003A27B6">
        <w:rPr>
          <w:rFonts w:cs="Arial"/>
          <w:color w:val="000000"/>
          <w:szCs w:val="28"/>
        </w:rPr>
        <w:t>).</w:t>
      </w:r>
    </w:p>
    <w:p w14:paraId="5FB8D954" w14:textId="77777777" w:rsidR="00437619" w:rsidRPr="002459CB" w:rsidRDefault="00437619" w:rsidP="005B3DF1">
      <w:pPr>
        <w:pStyle w:val="ListParagraph"/>
        <w:numPr>
          <w:ilvl w:val="0"/>
          <w:numId w:val="5"/>
        </w:numPr>
        <w:rPr>
          <w:rFonts w:cs="Arial"/>
          <w:color w:val="000000"/>
          <w:szCs w:val="28"/>
        </w:rPr>
      </w:pPr>
      <w:r w:rsidRPr="002459CB">
        <w:rPr>
          <w:rFonts w:cs="Arial"/>
          <w:color w:val="000000"/>
          <w:szCs w:val="28"/>
        </w:rPr>
        <w:t>Biểu thức bất kỳ đặt giữa các dấu báo nhóm chữ nổi.</w:t>
      </w:r>
    </w:p>
    <w:p w14:paraId="2FDE0FA6" w14:textId="1E532C33" w:rsidR="00A14EF0" w:rsidRPr="00B91A2C" w:rsidRDefault="00B91A2C" w:rsidP="005B3DF1">
      <w:pPr>
        <w:pStyle w:val="ListParagraph"/>
        <w:numPr>
          <w:ilvl w:val="0"/>
          <w:numId w:val="5"/>
        </w:numPr>
        <w:rPr>
          <w:rFonts w:cs="Arial"/>
          <w:color w:val="000000"/>
          <w:szCs w:val="28"/>
        </w:rPr>
      </w:pPr>
      <w:r>
        <w:rPr>
          <w:rFonts w:cs="Arial"/>
          <w:color w:val="000000"/>
          <w:szCs w:val="28"/>
        </w:rPr>
        <w:t>Nếu không có ký hiệu thuộc các nhóm kể trên, thì item đơn giản là ký hiệu đơn lẻ trước đó</w:t>
      </w:r>
      <w:r w:rsidR="00A14EF0" w:rsidRPr="00B91A2C">
        <w:rPr>
          <w:rFonts w:cs="Arial"/>
          <w:color w:val="000000"/>
          <w:szCs w:val="28"/>
        </w:rPr>
        <w:t>.</w:t>
      </w:r>
    </w:p>
    <w:p w14:paraId="36567553" w14:textId="7FD365A2" w:rsidR="00A14EF0" w:rsidRPr="002E4DE2" w:rsidRDefault="00EA4E96" w:rsidP="005B3DF1">
      <w:pPr>
        <w:tabs>
          <w:tab w:val="left" w:pos="2800"/>
        </w:tabs>
        <w:rPr>
          <w:rFonts w:cs="Arial"/>
          <w:color w:val="000000"/>
          <w:szCs w:val="28"/>
        </w:rPr>
      </w:pPr>
      <w:r>
        <w:rPr>
          <w:rFonts w:cs="Arial"/>
          <w:color w:val="000000"/>
          <w:szCs w:val="28"/>
        </w:rPr>
        <w:t>Ví dụ</w:t>
      </w:r>
      <w:r w:rsidR="00A14EF0" w:rsidRPr="002E4DE2">
        <w:rPr>
          <w:rFonts w:cs="Arial"/>
          <w:color w:val="000000"/>
          <w:szCs w:val="28"/>
        </w:rPr>
        <w:t>:</w:t>
      </w:r>
    </w:p>
    <w:p w14:paraId="7C49963E" w14:textId="37C82EB9" w:rsidR="00A14EF0" w:rsidRPr="002E4DE2" w:rsidRDefault="001A14E5" w:rsidP="005B3DF1">
      <w:pPr>
        <w:rPr>
          <w:rFonts w:cs="Arial"/>
          <w:color w:val="000000"/>
          <w:szCs w:val="28"/>
        </w:rPr>
      </w:pPr>
      <w:r w:rsidRPr="00FB56D9">
        <w:rPr>
          <w:noProof/>
          <w:position w:val="-24"/>
        </w:rPr>
        <w:object w:dxaOrig="1520" w:dyaOrig="620" w14:anchorId="59417EF3">
          <v:shape id="_x0000_i1107" type="#_x0000_t75" style="width:76.25pt;height:30.7pt" o:ole="">
            <v:imagedata r:id="rId188" o:title=""/>
          </v:shape>
          <o:OLEObject Type="Embed" ProgID="Equation.DSMT4" ShapeID="_x0000_i1107" DrawAspect="Content" ObjectID="_1742387017" r:id="rId189"/>
        </w:object>
      </w:r>
      <w:r w:rsidR="00A14EF0" w:rsidRPr="00894E55">
        <w:rPr>
          <w:rFonts w:ascii="Symbol" w:hAnsi="Symbol" w:cs="Symbol"/>
          <w:color w:val="000000"/>
          <w:szCs w:val="28"/>
        </w:rPr>
        <w:t></w:t>
      </w:r>
      <w:r w:rsidR="00A14EF0" w:rsidRPr="002E4DE2">
        <w:rPr>
          <w:rFonts w:cs="Arial"/>
          <w:color w:val="000000"/>
          <w:szCs w:val="28"/>
        </w:rPr>
        <w:t xml:space="preserve">where </w:t>
      </w:r>
      <w:r w:rsidRPr="003A27B6">
        <w:rPr>
          <w:noProof/>
          <w:position w:val="-6"/>
        </w:rPr>
        <w:object w:dxaOrig="200" w:dyaOrig="340" w14:anchorId="2D931AAB">
          <v:shape id="_x0000_i1108" type="#_x0000_t75" style="width:9.55pt;height:19.05pt" o:ole="">
            <v:imagedata r:id="rId190" o:title=""/>
          </v:shape>
          <o:OLEObject Type="Embed" ProgID="Equation.DSMT4" ShapeID="_x0000_i1108" DrawAspect="Content" ObjectID="_1742387018" r:id="rId191"/>
        </w:object>
      </w:r>
      <w:r w:rsidR="00A14EF0" w:rsidRPr="002E4DE2">
        <w:rPr>
          <w:rFonts w:cs="Arial"/>
          <w:color w:val="000000"/>
          <w:szCs w:val="28"/>
        </w:rPr>
        <w:t>is the arithmetic mean.</w:t>
      </w:r>
      <w:r w:rsidR="003A27B6">
        <w:rPr>
          <w:rFonts w:cs="Arial"/>
          <w:color w:val="000000"/>
          <w:szCs w:val="28"/>
        </w:rPr>
        <w:br/>
      </w:r>
      <w:r w:rsidR="00A14EF0" w:rsidRPr="002E4DE2">
        <w:rPr>
          <w:rFonts w:cs="Arial"/>
          <w:color w:val="000000"/>
          <w:szCs w:val="28"/>
        </w:rPr>
        <w:t xml:space="preserve">(x </w:t>
      </w:r>
      <w:r w:rsidR="00EA4E96">
        <w:rPr>
          <w:rFonts w:cs="Arial"/>
          <w:color w:val="000000"/>
          <w:szCs w:val="28"/>
        </w:rPr>
        <w:t>ngang bằng</w:t>
      </w:r>
      <w:r w:rsidR="00A14EF0" w:rsidRPr="002E4DE2">
        <w:rPr>
          <w:rFonts w:cs="Arial"/>
          <w:color w:val="000000"/>
          <w:szCs w:val="28"/>
        </w:rPr>
        <w:t xml:space="preserve"> 10 + 11 + 12 </w:t>
      </w:r>
      <w:r w:rsidR="00EA4E96">
        <w:rPr>
          <w:rFonts w:cs="Arial"/>
          <w:color w:val="000000"/>
          <w:szCs w:val="28"/>
        </w:rPr>
        <w:t>tất cả trên</w:t>
      </w:r>
      <w:r w:rsidR="00A14EF0" w:rsidRPr="002E4DE2">
        <w:rPr>
          <w:rFonts w:cs="Arial"/>
          <w:color w:val="000000"/>
          <w:szCs w:val="28"/>
        </w:rPr>
        <w:t xml:space="preserve"> 3 </w:t>
      </w:r>
      <w:r w:rsidR="00EA4E96">
        <w:rPr>
          <w:rFonts w:cs="Arial"/>
          <w:color w:val="000000"/>
          <w:szCs w:val="28"/>
        </w:rPr>
        <w:t>với</w:t>
      </w:r>
      <w:r w:rsidR="00A14EF0" w:rsidRPr="002E4DE2">
        <w:rPr>
          <w:rFonts w:cs="Arial"/>
          <w:color w:val="000000"/>
          <w:szCs w:val="28"/>
        </w:rPr>
        <w:t xml:space="preserve"> x </w:t>
      </w:r>
      <w:r w:rsidR="00EA4E96">
        <w:rPr>
          <w:rFonts w:cs="Arial"/>
          <w:color w:val="000000"/>
          <w:szCs w:val="28"/>
        </w:rPr>
        <w:t>ngang</w:t>
      </w:r>
      <w:r w:rsidR="00A14EF0" w:rsidRPr="002E4DE2">
        <w:rPr>
          <w:rFonts w:cs="Arial"/>
          <w:color w:val="000000"/>
          <w:szCs w:val="28"/>
        </w:rPr>
        <w:t xml:space="preserve"> </w:t>
      </w:r>
      <w:r w:rsidR="00EA4E96">
        <w:rPr>
          <w:rFonts w:cs="Arial"/>
          <w:color w:val="000000"/>
          <w:szCs w:val="28"/>
        </w:rPr>
        <w:t>là số trung bình cộng</w:t>
      </w:r>
      <w:r w:rsidR="00A14EF0" w:rsidRPr="002E4DE2">
        <w:rPr>
          <w:rFonts w:cs="Arial"/>
          <w:color w:val="000000"/>
          <w:szCs w:val="28"/>
        </w:rPr>
        <w:t>.)</w:t>
      </w:r>
      <w:r w:rsidR="003A27B6">
        <w:rPr>
          <w:rFonts w:cs="Arial"/>
          <w:color w:val="000000"/>
          <w:szCs w:val="28"/>
        </w:rPr>
        <w:br/>
      </w:r>
      <w:r w:rsidR="00A14EF0" w:rsidRPr="002E4DE2">
        <w:rPr>
          <w:rFonts w:ascii="SimBraille" w:hAnsi="SimBraille" w:cs="SimBraille"/>
          <w:color w:val="000000"/>
          <w:szCs w:val="28"/>
        </w:rPr>
        <w:t xml:space="preserve">;;;x: </w:t>
      </w:r>
      <w:r w:rsidR="008435C3">
        <w:rPr>
          <w:rFonts w:ascii="SimBraille" w:hAnsi="SimBraille" w:cs="SimBraille"/>
          <w:color w:val="000000"/>
          <w:szCs w:val="28"/>
        </w:rPr>
        <w:t>"</w:t>
      </w:r>
      <w:r w:rsidR="00A14EF0" w:rsidRPr="002E4DE2">
        <w:rPr>
          <w:rFonts w:ascii="SimBraille" w:hAnsi="SimBraille" w:cs="SimBraille"/>
          <w:color w:val="000000"/>
          <w:szCs w:val="28"/>
        </w:rPr>
        <w:t>7 (#aj</w:t>
      </w:r>
      <w:r w:rsidR="008435C3">
        <w:rPr>
          <w:rFonts w:ascii="SimBraille" w:hAnsi="SimBraille" w:cs="SimBraille"/>
          <w:color w:val="000000"/>
          <w:szCs w:val="28"/>
        </w:rPr>
        <w:t>"</w:t>
      </w:r>
      <w:r w:rsidR="00A14EF0" w:rsidRPr="002E4DE2">
        <w:rPr>
          <w:rFonts w:ascii="SimBraille" w:hAnsi="SimBraille" w:cs="SimBraille"/>
          <w:color w:val="000000"/>
          <w:szCs w:val="28"/>
        </w:rPr>
        <w:t>6#aa</w:t>
      </w:r>
      <w:r w:rsidR="008435C3">
        <w:rPr>
          <w:rFonts w:ascii="SimBraille" w:hAnsi="SimBraille" w:cs="SimBraille"/>
          <w:color w:val="000000"/>
          <w:szCs w:val="28"/>
        </w:rPr>
        <w:t>"</w:t>
      </w:r>
      <w:r w:rsidR="00A14EF0" w:rsidRPr="002E4DE2">
        <w:rPr>
          <w:rFonts w:ascii="SimBraille" w:hAnsi="SimBraille" w:cs="SimBraille"/>
          <w:color w:val="000000"/>
          <w:szCs w:val="28"/>
        </w:rPr>
        <w:t>6#ab./#c);</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w:t>
      </w:r>
      <w:r w:rsidR="003A27B6">
        <w:rPr>
          <w:rFonts w:ascii="SimBraille" w:hAnsi="SimBraille" w:cs="SimBraille"/>
          <w:color w:val="000000"/>
          <w:szCs w:val="28"/>
        </w:rPr>
        <w:br/>
      </w:r>
      <w:r w:rsidR="00A14EF0" w:rsidRPr="002E4DE2">
        <w:rPr>
          <w:rFonts w:ascii="SimBraille" w:hAnsi="SimBraille" w:cs="SimBraille"/>
          <w:color w:val="000000"/>
          <w:szCs w:val="28"/>
        </w:rPr>
        <w:lastRenderedPageBreak/>
        <w:t>x;: is ! &gt;i?metic m1n4</w:t>
      </w:r>
      <w:r w:rsidR="003A27B6">
        <w:rPr>
          <w:rFonts w:ascii="SimBraille" w:hAnsi="SimBraille" w:cs="SimBraille"/>
          <w:color w:val="000000"/>
          <w:szCs w:val="28"/>
        </w:rPr>
        <w:br/>
      </w:r>
      <w:r w:rsidR="00EA4E96">
        <w:rPr>
          <w:rFonts w:cs="Arial"/>
          <w:color w:val="000000"/>
          <w:szCs w:val="28"/>
        </w:rPr>
        <w:t>Lưu ý</w:t>
      </w:r>
      <w:r w:rsidR="00A14EF0" w:rsidRPr="002E4DE2">
        <w:rPr>
          <w:rFonts w:cs="Arial"/>
          <w:color w:val="000000"/>
          <w:szCs w:val="28"/>
        </w:rPr>
        <w:t xml:space="preserve">: </w:t>
      </w:r>
      <w:r w:rsidR="00EA4E96">
        <w:rPr>
          <w:rFonts w:cs="Arial"/>
          <w:color w:val="000000"/>
          <w:szCs w:val="28"/>
        </w:rPr>
        <w:t xml:space="preserve">chữ </w:t>
      </w:r>
      <w:r w:rsidR="00A14EF0" w:rsidRPr="002E4DE2">
        <w:rPr>
          <w:rFonts w:cs="Arial"/>
          <w:i/>
          <w:iCs/>
          <w:color w:val="000000"/>
          <w:szCs w:val="28"/>
        </w:rPr>
        <w:t xml:space="preserve">x </w:t>
      </w:r>
      <w:r w:rsidR="00EA4E96">
        <w:rPr>
          <w:rFonts w:cs="Arial"/>
          <w:color w:val="000000"/>
          <w:szCs w:val="28"/>
        </w:rPr>
        <w:t>xuất hiện lần thứ 2 cần có một dấu báo chữ đủ</w:t>
      </w:r>
      <w:r w:rsidR="00A14EF0" w:rsidRPr="002E4DE2">
        <w:rPr>
          <w:rFonts w:cs="Arial"/>
          <w:color w:val="000000"/>
          <w:szCs w:val="28"/>
        </w:rPr>
        <w:t xml:space="preserve"> </w:t>
      </w:r>
      <w:r w:rsidR="00EA4E96">
        <w:rPr>
          <w:rFonts w:cs="Arial"/>
          <w:color w:val="000000"/>
          <w:szCs w:val="28"/>
        </w:rPr>
        <w:t>vì nó nằm trong một đoạn chữ tắt</w:t>
      </w:r>
      <w:r w:rsidR="00A14EF0" w:rsidRPr="002E4DE2">
        <w:rPr>
          <w:rFonts w:cs="Arial"/>
          <w:color w:val="000000"/>
          <w:szCs w:val="28"/>
        </w:rPr>
        <w:t>.</w:t>
      </w:r>
    </w:p>
    <w:p w14:paraId="12FC2DC1" w14:textId="7CDBAA17" w:rsidR="00A14EF0" w:rsidRPr="002E4DE2" w:rsidRDefault="00A14EF0" w:rsidP="005B3DF1">
      <w:pPr>
        <w:rPr>
          <w:rFonts w:ascii="SimBraille" w:hAnsi="SimBraille" w:cs="SimBraille"/>
          <w:color w:val="000000"/>
          <w:szCs w:val="28"/>
        </w:rPr>
      </w:pPr>
      <w:r w:rsidRPr="003A27B6">
        <w:rPr>
          <w:rFonts w:cs="Arial"/>
          <w:i/>
          <w:color w:val="000000"/>
          <w:szCs w:val="28"/>
          <w:u w:val="single"/>
        </w:rPr>
        <w:t xml:space="preserve">x </w:t>
      </w:r>
      <w:r w:rsidRPr="003A27B6">
        <w:rPr>
          <w:rFonts w:ascii="Symbol" w:hAnsi="Symbol" w:cs="Symbol"/>
          <w:color w:val="000000"/>
          <w:szCs w:val="28"/>
          <w:u w:val="single"/>
        </w:rPr>
        <w:t></w:t>
      </w:r>
      <w:r w:rsidRPr="003A27B6">
        <w:rPr>
          <w:rFonts w:ascii="Symbol" w:hAnsi="Symbol" w:cs="Symbol"/>
          <w:color w:val="000000"/>
          <w:szCs w:val="28"/>
          <w:u w:val="single"/>
        </w:rPr>
        <w:t></w:t>
      </w:r>
      <w:r w:rsidRPr="003A27B6">
        <w:rPr>
          <w:rFonts w:cs="Arial"/>
          <w:i/>
          <w:color w:val="000000"/>
          <w:szCs w:val="28"/>
          <w:u w:val="single"/>
        </w:rPr>
        <w:t>y</w:t>
      </w:r>
      <w:r w:rsidR="003A27B6">
        <w:rPr>
          <w:rFonts w:cs="Arial"/>
          <w:i/>
          <w:iCs/>
          <w:color w:val="000000"/>
          <w:szCs w:val="28"/>
        </w:rPr>
        <w:tab/>
      </w:r>
      <w:r w:rsidRPr="002E4DE2">
        <w:rPr>
          <w:rFonts w:cs="Arial"/>
          <w:color w:val="000000"/>
          <w:szCs w:val="28"/>
        </w:rPr>
        <w:t xml:space="preserve">(x + y </w:t>
      </w:r>
      <w:r w:rsidR="00EA4E96">
        <w:rPr>
          <w:rFonts w:cs="Arial"/>
          <w:color w:val="000000"/>
          <w:szCs w:val="28"/>
        </w:rPr>
        <w:t>tất cả có gạch chân</w:t>
      </w:r>
      <w:r w:rsidRPr="002E4DE2">
        <w:rPr>
          <w:rFonts w:cs="Arial"/>
          <w:color w:val="000000"/>
          <w:szCs w:val="28"/>
        </w:rPr>
        <w:t>)</w:t>
      </w:r>
      <w:r w:rsidR="003A27B6">
        <w:rPr>
          <w:rFonts w:cs="Arial"/>
          <w:color w:val="000000"/>
          <w:szCs w:val="28"/>
        </w:rPr>
        <w:br/>
      </w:r>
      <w:r w:rsidRPr="002E4DE2">
        <w:rPr>
          <w:rFonts w:ascii="SimBraille" w:hAnsi="SimBraille" w:cs="SimBraille"/>
          <w:color w:val="000000"/>
          <w:szCs w:val="28"/>
        </w:rPr>
        <w:t>;;&lt;x</w:t>
      </w:r>
      <w:r w:rsidR="008435C3">
        <w:rPr>
          <w:rFonts w:ascii="SimBraille" w:hAnsi="SimBraille" w:cs="SimBraille"/>
          <w:color w:val="000000"/>
          <w:szCs w:val="28"/>
        </w:rPr>
        <w:t>"</w:t>
      </w:r>
      <w:r w:rsidRPr="002E4DE2">
        <w:rPr>
          <w:rFonts w:ascii="SimBraille" w:hAnsi="SimBraille" w:cs="SimBraille"/>
          <w:color w:val="000000"/>
          <w:szCs w:val="28"/>
        </w:rPr>
        <w:t>6y&gt;,:</w:t>
      </w:r>
    </w:p>
    <w:p w14:paraId="4FE66116" w14:textId="3CEC0696" w:rsidR="00A14EF0" w:rsidRPr="002E4DE2" w:rsidRDefault="00A14EF0" w:rsidP="005B3DF1">
      <w:pPr>
        <w:rPr>
          <w:rFonts w:ascii="SimBraille" w:hAnsi="SimBraille" w:cs="SimBraille"/>
          <w:color w:val="000000"/>
          <w:szCs w:val="28"/>
        </w:rPr>
      </w:pPr>
      <w:r w:rsidRPr="002E4DE2">
        <w:rPr>
          <w:rFonts w:cs="Arial"/>
          <w:color w:val="000000"/>
          <w:szCs w:val="28"/>
        </w:rPr>
        <w:t>≠ (</w:t>
      </w:r>
      <w:r w:rsidR="00EA4E96">
        <w:rPr>
          <w:rFonts w:cs="Arial"/>
          <w:color w:val="000000"/>
          <w:szCs w:val="28"/>
        </w:rPr>
        <w:t>không bằng, khác</w:t>
      </w:r>
      <w:r w:rsidRPr="002E4DE2">
        <w:rPr>
          <w:rFonts w:cs="Arial"/>
          <w:color w:val="000000"/>
          <w:szCs w:val="28"/>
        </w:rPr>
        <w:t>)</w:t>
      </w:r>
      <w:r w:rsidR="003A27B6">
        <w:rPr>
          <w:rFonts w:cs="Arial"/>
          <w:color w:val="000000"/>
          <w:szCs w:val="28"/>
        </w:rPr>
        <w:br/>
      </w:r>
      <w:r w:rsidR="008435C3">
        <w:rPr>
          <w:rFonts w:ascii="SimBraille" w:hAnsi="SimBraille" w:cs="SimBraille"/>
          <w:color w:val="000000"/>
          <w:szCs w:val="28"/>
        </w:rPr>
        <w:t>"</w:t>
      </w:r>
      <w:r w:rsidRPr="002E4DE2">
        <w:rPr>
          <w:rFonts w:ascii="SimBraille" w:hAnsi="SimBraille" w:cs="SimBraille"/>
          <w:color w:val="000000"/>
          <w:szCs w:val="28"/>
        </w:rPr>
        <w:t>7@:</w:t>
      </w:r>
    </w:p>
    <w:p w14:paraId="2C5F612C" w14:textId="61DBFDEB" w:rsidR="00A14EF0" w:rsidRPr="002E4DE2" w:rsidRDefault="001A14E5" w:rsidP="005B3DF1">
      <w:pPr>
        <w:rPr>
          <w:rFonts w:cs="Arial"/>
          <w:color w:val="000000"/>
          <w:szCs w:val="28"/>
        </w:rPr>
      </w:pPr>
      <w:r w:rsidRPr="00FB56D9">
        <w:rPr>
          <w:noProof/>
          <w:position w:val="-6"/>
        </w:rPr>
        <w:object w:dxaOrig="360" w:dyaOrig="320" w14:anchorId="44741B64">
          <v:shape id="_x0000_i1109" type="#_x0000_t75" style="width:19.05pt;height:14.8pt" o:ole="">
            <v:imagedata r:id="rId192" o:title=""/>
          </v:shape>
          <o:OLEObject Type="Embed" ProgID="Equation.DSMT4" ShapeID="_x0000_i1109" DrawAspect="Content" ObjectID="_1742387019" r:id="rId193"/>
        </w:object>
      </w:r>
      <w:r w:rsidR="003A27B6">
        <w:rPr>
          <w:rFonts w:cs="Arial"/>
          <w:color w:val="000000"/>
          <w:szCs w:val="28"/>
        </w:rPr>
        <w:tab/>
      </w:r>
      <w:r w:rsidR="00A14EF0" w:rsidRPr="002E4DE2">
        <w:rPr>
          <w:rFonts w:cs="Arial"/>
          <w:color w:val="000000"/>
          <w:szCs w:val="28"/>
        </w:rPr>
        <w:t xml:space="preserve">(0.3 </w:t>
      </w:r>
      <w:r w:rsidR="00EA4E96">
        <w:rPr>
          <w:rFonts w:cs="Arial"/>
          <w:color w:val="000000"/>
          <w:szCs w:val="28"/>
        </w:rPr>
        <w:t>có dấu chấm bên trên số</w:t>
      </w:r>
      <w:r w:rsidR="00A14EF0" w:rsidRPr="002E4DE2">
        <w:rPr>
          <w:rFonts w:cs="Arial"/>
          <w:color w:val="000000"/>
          <w:szCs w:val="28"/>
        </w:rPr>
        <w:t xml:space="preserve"> 3 – </w:t>
      </w:r>
      <w:r w:rsidR="0037788B">
        <w:rPr>
          <w:rFonts w:cs="Arial"/>
          <w:color w:val="000000"/>
          <w:szCs w:val="28"/>
        </w:rPr>
        <w:t>số thập phân vô hạn tuần hoàn</w:t>
      </w:r>
      <w:r w:rsidR="00A14EF0" w:rsidRPr="002E4DE2">
        <w:rPr>
          <w:rFonts w:cs="Arial"/>
          <w:color w:val="000000"/>
          <w:szCs w:val="28"/>
        </w:rPr>
        <w:t xml:space="preserve"> 0.33333…)</w:t>
      </w:r>
      <w:r w:rsidR="003A27B6">
        <w:rPr>
          <w:rFonts w:cs="Arial"/>
          <w:color w:val="000000"/>
          <w:szCs w:val="28"/>
        </w:rPr>
        <w:br/>
      </w:r>
      <w:r w:rsidR="00A14EF0" w:rsidRPr="002E4DE2">
        <w:rPr>
          <w:rFonts w:ascii="SimBraille" w:hAnsi="SimBraille" w:cs="SimBraille"/>
          <w:color w:val="000000"/>
          <w:szCs w:val="28"/>
        </w:rPr>
        <w:t>#j4&lt;#c&gt;^4</w:t>
      </w:r>
      <w:r w:rsidR="003A27B6">
        <w:rPr>
          <w:rFonts w:cs="Arial"/>
          <w:color w:val="000000"/>
          <w:szCs w:val="28"/>
        </w:rPr>
        <w:br/>
      </w:r>
      <w:r w:rsidR="0037788B">
        <w:rPr>
          <w:rFonts w:cs="Arial"/>
          <w:color w:val="000000"/>
          <w:szCs w:val="28"/>
        </w:rPr>
        <w:t>Lưu ý</w:t>
      </w:r>
      <w:r w:rsidR="00A14EF0" w:rsidRPr="002E4DE2">
        <w:rPr>
          <w:rFonts w:cs="Arial"/>
          <w:color w:val="000000"/>
          <w:szCs w:val="28"/>
        </w:rPr>
        <w:t xml:space="preserve">: </w:t>
      </w:r>
      <w:r w:rsidR="0037788B">
        <w:rPr>
          <w:rFonts w:cs="Arial"/>
          <w:color w:val="000000"/>
          <w:szCs w:val="28"/>
        </w:rPr>
        <w:t>ở đây cần có ký hiệu nhóm chữ nổi trừ khi dấu chấm được dùng để chỉ toàn bộ số 0.3</w:t>
      </w:r>
      <w:r w:rsidR="00A14EF0" w:rsidRPr="002E4DE2">
        <w:rPr>
          <w:rFonts w:cs="Arial"/>
          <w:color w:val="000000"/>
          <w:szCs w:val="28"/>
        </w:rPr>
        <w:t>.</w:t>
      </w:r>
    </w:p>
    <w:p w14:paraId="78D7BCE3" w14:textId="3B9309E7" w:rsidR="00A14EF0" w:rsidRPr="003A27B6" w:rsidRDefault="001A14E5" w:rsidP="005B3DF1">
      <w:pPr>
        <w:rPr>
          <w:rFonts w:cs="Arial"/>
          <w:color w:val="000000"/>
          <w:szCs w:val="28"/>
        </w:rPr>
      </w:pPr>
      <w:r w:rsidRPr="00FB56D9">
        <w:rPr>
          <w:noProof/>
          <w:position w:val="-6"/>
        </w:rPr>
        <w:object w:dxaOrig="840" w:dyaOrig="320" w14:anchorId="4117794A">
          <v:shape id="_x0000_i1110" type="#_x0000_t75" style="width:43.4pt;height:14.8pt" o:ole="">
            <v:imagedata r:id="rId194" o:title=""/>
          </v:shape>
          <o:OLEObject Type="Embed" ProgID="Equation.DSMT4" ShapeID="_x0000_i1110" DrawAspect="Content" ObjectID="_1742387020" r:id="rId195"/>
        </w:object>
      </w:r>
      <w:r w:rsidR="003A27B6">
        <w:rPr>
          <w:color w:val="000000"/>
          <w:szCs w:val="28"/>
        </w:rPr>
        <w:tab/>
      </w:r>
      <w:r w:rsidR="00A14EF0" w:rsidRPr="002E4DE2">
        <w:rPr>
          <w:rFonts w:cs="Arial"/>
          <w:color w:val="000000"/>
          <w:szCs w:val="28"/>
        </w:rPr>
        <w:t>(</w:t>
      </w:r>
      <w:r w:rsidR="0037788B">
        <w:rPr>
          <w:rFonts w:cs="Arial"/>
          <w:color w:val="000000"/>
          <w:szCs w:val="28"/>
        </w:rPr>
        <w:t>Số thập phân vô hạn tuần hoàn</w:t>
      </w:r>
      <w:r w:rsidR="00A14EF0" w:rsidRPr="002E4DE2">
        <w:rPr>
          <w:rFonts w:cs="Arial"/>
          <w:color w:val="000000"/>
          <w:szCs w:val="28"/>
        </w:rPr>
        <w:t xml:space="preserve"> 0.56123123123 ...)</w:t>
      </w:r>
      <w:r w:rsidR="003A27B6">
        <w:rPr>
          <w:rFonts w:cs="Arial"/>
          <w:color w:val="000000"/>
          <w:szCs w:val="28"/>
        </w:rPr>
        <w:br/>
      </w:r>
      <w:r w:rsidR="00A14EF0" w:rsidRPr="002E4DE2">
        <w:rPr>
          <w:rFonts w:ascii="SimBraille" w:hAnsi="SimBraille" w:cs="SimBraille"/>
          <w:color w:val="000000"/>
          <w:szCs w:val="28"/>
        </w:rPr>
        <w:t>#j4ef&lt;#a&gt;^4#b&lt;#c&gt;^4</w:t>
      </w:r>
      <w:r w:rsidR="003A27B6">
        <w:rPr>
          <w:rFonts w:ascii="SimBraille" w:hAnsi="SimBraille" w:cs="SimBraille"/>
          <w:color w:val="000000"/>
          <w:szCs w:val="28"/>
        </w:rPr>
        <w:br/>
      </w:r>
      <w:r w:rsidR="0037788B">
        <w:rPr>
          <w:rFonts w:cs="Arial"/>
          <w:color w:val="000000"/>
          <w:szCs w:val="28"/>
        </w:rPr>
        <w:t xml:space="preserve">Vì các chữ số 123 đang được ngầm nhóm lại trong </w:t>
      </w:r>
      <w:r w:rsidR="00AB2027">
        <w:rPr>
          <w:rFonts w:cs="Arial"/>
          <w:color w:val="000000"/>
          <w:szCs w:val="28"/>
        </w:rPr>
        <w:t xml:space="preserve">bản </w:t>
      </w:r>
      <w:r w:rsidR="00E814F5">
        <w:rPr>
          <w:rFonts w:cs="Arial"/>
          <w:color w:val="000000"/>
          <w:szCs w:val="28"/>
        </w:rPr>
        <w:t>phổ thông</w:t>
      </w:r>
      <w:r w:rsidR="0037788B">
        <w:rPr>
          <w:rFonts w:cs="Arial"/>
          <w:color w:val="000000"/>
          <w:szCs w:val="28"/>
        </w:rPr>
        <w:t xml:space="preserve"> nên cũng có thể viết số này thành</w:t>
      </w:r>
      <w:r w:rsidR="00A14EF0" w:rsidRPr="002E4DE2">
        <w:rPr>
          <w:rFonts w:cs="Arial"/>
          <w:color w:val="000000"/>
          <w:szCs w:val="28"/>
        </w:rPr>
        <w:t>:</w:t>
      </w:r>
      <w:r w:rsidR="003A27B6">
        <w:rPr>
          <w:rFonts w:cs="Arial"/>
          <w:color w:val="000000"/>
          <w:szCs w:val="28"/>
        </w:rPr>
        <w:br/>
      </w:r>
      <w:r w:rsidR="00A14EF0" w:rsidRPr="002E4DE2">
        <w:rPr>
          <w:rFonts w:ascii="SimBraille" w:hAnsi="SimBraille" w:cs="SimBraille"/>
          <w:color w:val="000000"/>
          <w:szCs w:val="28"/>
        </w:rPr>
        <w:t>#j4ef&lt;#abc&gt;^4</w:t>
      </w:r>
    </w:p>
    <w:p w14:paraId="5F103851" w14:textId="7092B16C" w:rsidR="00A14EF0" w:rsidRPr="00493DBE" w:rsidRDefault="00A14EF0" w:rsidP="005B3DF1">
      <w:pPr>
        <w:rPr>
          <w:rFonts w:cs="Arial"/>
          <w:color w:val="000000"/>
          <w:szCs w:val="28"/>
        </w:rPr>
      </w:pPr>
      <w:r w:rsidRPr="002E4DE2">
        <w:rPr>
          <w:rFonts w:cs="Arial"/>
          <w:color w:val="000000"/>
          <w:szCs w:val="28"/>
        </w:rPr>
        <w:t xml:space="preserve">derivatives </w:t>
      </w:r>
      <w:r w:rsidR="001A14E5" w:rsidRPr="00493DBE">
        <w:rPr>
          <w:noProof/>
          <w:position w:val="-6"/>
        </w:rPr>
        <w:object w:dxaOrig="200" w:dyaOrig="279" w14:anchorId="22F93A00">
          <v:shape id="_x0000_i1111" type="#_x0000_t75" style="width:9.55pt;height:14.8pt" o:ole="">
            <v:imagedata r:id="rId196" o:title=""/>
          </v:shape>
          <o:OLEObject Type="Embed" ProgID="Equation.DSMT4" ShapeID="_x0000_i1111" DrawAspect="Content" ObjectID="_1742387021" r:id="rId197"/>
        </w:object>
      </w:r>
      <w:r w:rsidRPr="002E4DE2">
        <w:rPr>
          <w:rFonts w:cs="Arial"/>
          <w:i/>
          <w:iCs/>
          <w:color w:val="000000"/>
          <w:szCs w:val="28"/>
        </w:rPr>
        <w:t xml:space="preserve"> </w:t>
      </w:r>
      <w:r w:rsidRPr="002E4DE2">
        <w:rPr>
          <w:rFonts w:cs="Arial"/>
          <w:color w:val="000000"/>
          <w:szCs w:val="28"/>
        </w:rPr>
        <w:t xml:space="preserve">and </w:t>
      </w:r>
      <w:r w:rsidR="001A14E5" w:rsidRPr="00FB56D9">
        <w:rPr>
          <w:noProof/>
          <w:position w:val="-6"/>
        </w:rPr>
        <w:object w:dxaOrig="200" w:dyaOrig="279" w14:anchorId="1C1ABE09">
          <v:shape id="_x0000_i1112" type="#_x0000_t75" style="width:9.55pt;height:14.8pt" o:ole="">
            <v:imagedata r:id="rId198" o:title=""/>
          </v:shape>
          <o:OLEObject Type="Embed" ProgID="Equation.DSMT4" ShapeID="_x0000_i1112" DrawAspect="Content" ObjectID="_1742387022" r:id="rId199"/>
        </w:object>
      </w:r>
      <w:r w:rsidRPr="002E4DE2">
        <w:rPr>
          <w:rFonts w:cs="Arial"/>
          <w:i/>
          <w:iCs/>
          <w:color w:val="000000"/>
          <w:szCs w:val="28"/>
        </w:rPr>
        <w:t xml:space="preserve"> </w:t>
      </w:r>
      <w:r w:rsidRPr="002E4DE2">
        <w:rPr>
          <w:rFonts w:cs="Arial"/>
          <w:color w:val="000000"/>
          <w:szCs w:val="28"/>
        </w:rPr>
        <w:t>(</w:t>
      </w:r>
      <w:r w:rsidR="0037788B">
        <w:rPr>
          <w:rFonts w:cs="Arial"/>
          <w:color w:val="000000"/>
          <w:szCs w:val="28"/>
        </w:rPr>
        <w:t>đạo hàm</w:t>
      </w:r>
      <w:r w:rsidRPr="002E4DE2">
        <w:rPr>
          <w:rFonts w:cs="Arial"/>
          <w:color w:val="000000"/>
          <w:szCs w:val="28"/>
        </w:rPr>
        <w:t xml:space="preserve"> x </w:t>
      </w:r>
      <w:r w:rsidR="0037788B">
        <w:rPr>
          <w:rFonts w:cs="Arial"/>
          <w:color w:val="000000"/>
          <w:szCs w:val="28"/>
        </w:rPr>
        <w:t>chấm</w:t>
      </w:r>
      <w:r w:rsidRPr="002E4DE2">
        <w:rPr>
          <w:rFonts w:cs="Arial"/>
          <w:color w:val="000000"/>
          <w:szCs w:val="28"/>
        </w:rPr>
        <w:t xml:space="preserve"> </w:t>
      </w:r>
      <w:r w:rsidR="0037788B">
        <w:rPr>
          <w:rFonts w:cs="Arial"/>
          <w:color w:val="000000"/>
          <w:szCs w:val="28"/>
        </w:rPr>
        <w:t>và</w:t>
      </w:r>
      <w:r w:rsidRPr="002E4DE2">
        <w:rPr>
          <w:rFonts w:cs="Arial"/>
          <w:color w:val="000000"/>
          <w:szCs w:val="28"/>
        </w:rPr>
        <w:t xml:space="preserve"> x </w:t>
      </w:r>
      <w:r w:rsidR="0037788B">
        <w:rPr>
          <w:rFonts w:cs="Arial"/>
          <w:color w:val="000000"/>
          <w:szCs w:val="28"/>
        </w:rPr>
        <w:t>hai chấm</w:t>
      </w:r>
      <w:r w:rsidRPr="002E4DE2">
        <w:rPr>
          <w:rFonts w:cs="Arial"/>
          <w:color w:val="000000"/>
          <w:szCs w:val="28"/>
        </w:rPr>
        <w:t>)</w:t>
      </w:r>
      <w:r w:rsidR="00493DBE">
        <w:rPr>
          <w:rFonts w:cs="Arial"/>
          <w:color w:val="000000"/>
          <w:szCs w:val="28"/>
        </w:rPr>
        <w:br/>
      </w:r>
      <w:r w:rsidRPr="002E4DE2">
        <w:rPr>
          <w:rFonts w:ascii="SimBraille" w:hAnsi="SimBraille" w:cs="SimBraille"/>
          <w:color w:val="000000"/>
          <w:szCs w:val="28"/>
        </w:rPr>
        <w:t>d]ivatives x^4 &amp; ;;x.9&lt;44&gt;</w:t>
      </w:r>
    </w:p>
    <w:p w14:paraId="4B467581" w14:textId="6CD6DA20" w:rsidR="00A71057" w:rsidRPr="00C83D6D" w:rsidRDefault="00A14EF0" w:rsidP="005B3DF1">
      <w:pPr>
        <w:rPr>
          <w:rFonts w:ascii="SimBraille" w:hAnsi="SimBraille" w:cs="SimBraille"/>
          <w:color w:val="000000"/>
          <w:szCs w:val="28"/>
        </w:rPr>
      </w:pPr>
      <w:r w:rsidRPr="002E4DE2">
        <w:rPr>
          <w:rFonts w:cs="Arial"/>
          <w:color w:val="000000"/>
          <w:szCs w:val="28"/>
        </w:rPr>
        <w:t xml:space="preserve">Angle </w:t>
      </w:r>
      <w:r w:rsidR="001A14E5" w:rsidRPr="00FB56D9">
        <w:rPr>
          <w:noProof/>
          <w:position w:val="-6"/>
        </w:rPr>
        <w:object w:dxaOrig="560" w:dyaOrig="340" w14:anchorId="719B6E0C">
          <v:shape id="_x0000_i1113" type="#_x0000_t75" style="width:26.45pt;height:19.05pt" o:ole="">
            <v:imagedata r:id="rId200" o:title=""/>
          </v:shape>
          <o:OLEObject Type="Embed" ProgID="Equation.DSMT4" ShapeID="_x0000_i1113" DrawAspect="Content" ObjectID="_1742387023" r:id="rId201"/>
        </w:object>
      </w:r>
      <w:r w:rsidR="00493DBE">
        <w:rPr>
          <w:i/>
          <w:iCs/>
          <w:color w:val="000000"/>
          <w:szCs w:val="28"/>
        </w:rPr>
        <w:tab/>
      </w:r>
      <w:r w:rsidRPr="002E4DE2">
        <w:rPr>
          <w:rFonts w:cs="Arial"/>
          <w:color w:val="000000"/>
          <w:szCs w:val="28"/>
        </w:rPr>
        <w:t>(</w:t>
      </w:r>
      <w:r w:rsidR="0037788B">
        <w:rPr>
          <w:rFonts w:cs="Arial"/>
          <w:color w:val="000000"/>
          <w:szCs w:val="28"/>
        </w:rPr>
        <w:t>Góc</w:t>
      </w:r>
      <w:r w:rsidRPr="002E4DE2">
        <w:rPr>
          <w:rFonts w:cs="Arial"/>
          <w:color w:val="000000"/>
          <w:szCs w:val="28"/>
        </w:rPr>
        <w:t xml:space="preserve"> ABC </w:t>
      </w:r>
      <w:r w:rsidR="0037788B">
        <w:rPr>
          <w:rFonts w:cs="Arial"/>
          <w:color w:val="000000"/>
          <w:szCs w:val="28"/>
        </w:rPr>
        <w:t>có dấu mũ phía trên chữ</w:t>
      </w:r>
      <w:r w:rsidRPr="002E4DE2">
        <w:rPr>
          <w:rFonts w:cs="Arial"/>
          <w:color w:val="000000"/>
          <w:szCs w:val="28"/>
        </w:rPr>
        <w:t xml:space="preserve"> B)</w:t>
      </w:r>
      <w:r w:rsidR="00493DBE">
        <w:rPr>
          <w:rFonts w:cs="Arial"/>
          <w:color w:val="000000"/>
          <w:szCs w:val="28"/>
        </w:rPr>
        <w:br/>
      </w:r>
      <w:r w:rsidRPr="002E4DE2">
        <w:rPr>
          <w:rFonts w:ascii="SimBraille" w:hAnsi="SimBraille" w:cs="SimBraille"/>
          <w:color w:val="000000"/>
          <w:szCs w:val="28"/>
        </w:rPr>
        <w:t>,angle ;;,a,b</w:t>
      </w:r>
      <w:r w:rsidR="008435C3">
        <w:rPr>
          <w:rFonts w:ascii="SimBraille" w:hAnsi="SimBraille" w:cs="SimBraille"/>
          <w:color w:val="000000"/>
          <w:szCs w:val="28"/>
        </w:rPr>
        <w:t>"</w:t>
      </w:r>
      <w:r w:rsidRPr="002E4DE2">
        <w:rPr>
          <w:rFonts w:ascii="SimBraille" w:hAnsi="SimBraille" w:cs="SimBraille"/>
          <w:color w:val="000000"/>
          <w:szCs w:val="28"/>
        </w:rPr>
        <w:t>:,c</w:t>
      </w:r>
    </w:p>
    <w:p w14:paraId="1889840A" w14:textId="719DDE35" w:rsidR="00A14EF0" w:rsidRPr="00894E55" w:rsidRDefault="00A14EF0" w:rsidP="005B3DF1">
      <w:pPr>
        <w:pStyle w:val="Heading2"/>
        <w:rPr>
          <w:rStyle w:val="Heading2Char"/>
          <w:b/>
          <w:i/>
          <w:sz w:val="32"/>
        </w:rPr>
      </w:pPr>
      <w:bookmarkStart w:id="101" w:name="_Toc131507530"/>
      <w:r w:rsidRPr="00894E55">
        <w:rPr>
          <w:rStyle w:val="Heading2Char"/>
          <w:b/>
          <w:i/>
          <w:sz w:val="32"/>
        </w:rPr>
        <w:t xml:space="preserve">12.2 </w:t>
      </w:r>
      <w:r w:rsidR="0037788B">
        <w:rPr>
          <w:rStyle w:val="Heading2Char"/>
          <w:b/>
          <w:i/>
          <w:sz w:val="32"/>
        </w:rPr>
        <w:t>Hai dấu báo áp dụng cho cùng một item</w:t>
      </w:r>
      <w:bookmarkEnd w:id="101"/>
    </w:p>
    <w:p w14:paraId="534ED6CA" w14:textId="32E9FBEA" w:rsidR="00A14EF0" w:rsidRPr="002E4DE2" w:rsidRDefault="0037788B" w:rsidP="005B3DF1">
      <w:pPr>
        <w:rPr>
          <w:rFonts w:cs="Arial"/>
          <w:color w:val="000000"/>
          <w:szCs w:val="28"/>
        </w:rPr>
      </w:pPr>
      <w:r>
        <w:rPr>
          <w:rFonts w:cs="Arial"/>
          <w:color w:val="000000"/>
          <w:szCs w:val="28"/>
        </w:rPr>
        <w:t xml:space="preserve">Nếu có hai dấu báo áp dụng cho cùng một item, phải sử dụng các ký hiệu nhóm chữ nổi </w:t>
      </w:r>
      <w:r w:rsidR="00B316C5">
        <w:rPr>
          <w:rFonts w:cs="Arial"/>
          <w:color w:val="000000"/>
          <w:szCs w:val="28"/>
        </w:rPr>
        <w:t xml:space="preserve">(dấu ngoặc) </w:t>
      </w:r>
      <w:r>
        <w:rPr>
          <w:rFonts w:cs="Arial"/>
          <w:color w:val="000000"/>
          <w:szCs w:val="28"/>
        </w:rPr>
        <w:t>để biểu diễn dấu báo nào áp dụng trước.</w:t>
      </w:r>
    </w:p>
    <w:p w14:paraId="274924DD" w14:textId="49ED934A" w:rsidR="00A14EF0" w:rsidRPr="002E4DE2" w:rsidRDefault="001A14E5" w:rsidP="005B3DF1">
      <w:pPr>
        <w:rPr>
          <w:rFonts w:ascii="SimBraille" w:hAnsi="SimBraille" w:cs="SimBraille"/>
          <w:color w:val="000000"/>
          <w:szCs w:val="28"/>
        </w:rPr>
      </w:pPr>
      <w:r w:rsidRPr="00FB56D9">
        <w:rPr>
          <w:noProof/>
          <w:position w:val="-6"/>
        </w:rPr>
        <w:object w:dxaOrig="279" w:dyaOrig="340" w14:anchorId="15903D32">
          <v:shape id="_x0000_i1114" type="#_x0000_t75" style="width:14.8pt;height:19.05pt" o:ole="">
            <v:imagedata r:id="rId202" o:title=""/>
          </v:shape>
          <o:OLEObject Type="Embed" ProgID="Equation.DSMT4" ShapeID="_x0000_i1114" DrawAspect="Content" ObjectID="_1742387024" r:id="rId203"/>
        </w:object>
      </w:r>
      <w:r w:rsidR="00A14EF0" w:rsidRPr="002E4DE2">
        <w:rPr>
          <w:rFonts w:cs="Arial"/>
          <w:i/>
          <w:iCs/>
          <w:color w:val="000000"/>
          <w:szCs w:val="28"/>
        </w:rPr>
        <w:t xml:space="preserve"> </w:t>
      </w:r>
      <w:r w:rsidR="00A14EF0" w:rsidRPr="002E4DE2">
        <w:rPr>
          <w:rFonts w:cs="Arial"/>
          <w:color w:val="000000"/>
          <w:szCs w:val="28"/>
        </w:rPr>
        <w:t xml:space="preserve">(x </w:t>
      </w:r>
      <w:r w:rsidR="0037788B">
        <w:rPr>
          <w:rFonts w:cs="Arial"/>
          <w:color w:val="000000"/>
          <w:szCs w:val="28"/>
        </w:rPr>
        <w:t>mũ</w:t>
      </w:r>
      <w:r w:rsidR="00A14EF0" w:rsidRPr="002E4DE2">
        <w:rPr>
          <w:rFonts w:cs="Arial"/>
          <w:color w:val="000000"/>
          <w:szCs w:val="28"/>
        </w:rPr>
        <w:t xml:space="preserve"> </w:t>
      </w:r>
      <w:r w:rsidR="008435C3">
        <w:rPr>
          <w:rFonts w:cs="Arial"/>
          <w:color w:val="000000"/>
          <w:szCs w:val="28"/>
        </w:rPr>
        <w:t>"</w:t>
      </w:r>
      <w:r w:rsidR="00A14EF0" w:rsidRPr="002E4DE2">
        <w:rPr>
          <w:rFonts w:cs="Arial"/>
          <w:color w:val="000000"/>
          <w:szCs w:val="28"/>
        </w:rPr>
        <w:t xml:space="preserve">y </w:t>
      </w:r>
      <w:r w:rsidR="0037788B">
        <w:rPr>
          <w:rFonts w:cs="Arial"/>
          <w:color w:val="000000"/>
          <w:szCs w:val="28"/>
        </w:rPr>
        <w:t>ngang</w:t>
      </w:r>
      <w:r w:rsidR="008435C3">
        <w:rPr>
          <w:rFonts w:cs="Arial"/>
          <w:color w:val="000000"/>
          <w:szCs w:val="28"/>
        </w:rPr>
        <w:t>"</w:t>
      </w:r>
      <w:r w:rsidR="00A14EF0" w:rsidRPr="002E4DE2">
        <w:rPr>
          <w:rFonts w:cs="Arial"/>
          <w:color w:val="000000"/>
          <w:szCs w:val="28"/>
        </w:rPr>
        <w:t>)</w:t>
      </w:r>
      <w:r w:rsidR="00493DBE">
        <w:rPr>
          <w:rFonts w:cs="Arial"/>
          <w:color w:val="000000"/>
          <w:szCs w:val="28"/>
        </w:rPr>
        <w:br/>
      </w:r>
      <w:r w:rsidR="00A14EF0" w:rsidRPr="002E4DE2">
        <w:rPr>
          <w:rFonts w:ascii="SimBraille" w:hAnsi="SimBraille" w:cs="SimBraille"/>
          <w:color w:val="000000"/>
          <w:szCs w:val="28"/>
        </w:rPr>
        <w:t>;;x9&lt;y:&gt;</w:t>
      </w:r>
    </w:p>
    <w:p w14:paraId="7F0C5685" w14:textId="3CB23B71" w:rsidR="00A14EF0" w:rsidRPr="002E4DE2" w:rsidRDefault="001A14E5" w:rsidP="005B3DF1">
      <w:pPr>
        <w:rPr>
          <w:rFonts w:ascii="SimBraille" w:hAnsi="SimBraille" w:cs="SimBraille"/>
          <w:color w:val="000000"/>
          <w:szCs w:val="28"/>
        </w:rPr>
      </w:pPr>
      <w:r w:rsidRPr="00FB56D9">
        <w:rPr>
          <w:noProof/>
          <w:position w:val="-6"/>
        </w:rPr>
        <w:object w:dxaOrig="320" w:dyaOrig="360" w14:anchorId="14B168C9">
          <v:shape id="_x0000_i1115" type="#_x0000_t75" style="width:14.8pt;height:19.05pt" o:ole="">
            <v:imagedata r:id="rId204" o:title=""/>
          </v:shape>
          <o:OLEObject Type="Embed" ProgID="Equation.DSMT4" ShapeID="_x0000_i1115" DrawAspect="Content" ObjectID="_1742387025" r:id="rId205"/>
        </w:object>
      </w:r>
      <w:r w:rsidR="00A14EF0" w:rsidRPr="002E4DE2">
        <w:rPr>
          <w:rFonts w:cs="Arial"/>
          <w:i/>
          <w:iCs/>
          <w:color w:val="000000"/>
          <w:szCs w:val="28"/>
        </w:rPr>
        <w:t xml:space="preserve"> </w:t>
      </w:r>
      <w:r w:rsidR="00A14EF0" w:rsidRPr="002E4DE2">
        <w:rPr>
          <w:rFonts w:cs="Arial"/>
          <w:color w:val="000000"/>
          <w:szCs w:val="28"/>
        </w:rPr>
        <w:t xml:space="preserve">(x </w:t>
      </w:r>
      <w:r w:rsidR="0037788B">
        <w:rPr>
          <w:rFonts w:cs="Arial"/>
          <w:color w:val="000000"/>
          <w:szCs w:val="28"/>
        </w:rPr>
        <w:t>mũ</w:t>
      </w:r>
      <w:r w:rsidR="00A14EF0" w:rsidRPr="002E4DE2">
        <w:rPr>
          <w:rFonts w:cs="Arial"/>
          <w:color w:val="000000"/>
          <w:szCs w:val="28"/>
        </w:rPr>
        <w:t xml:space="preserve"> y </w:t>
      </w:r>
      <w:r w:rsidR="0037788B">
        <w:rPr>
          <w:rFonts w:cs="Arial"/>
          <w:color w:val="000000"/>
          <w:szCs w:val="28"/>
        </w:rPr>
        <w:t>có gạch ngang phía trên cả biểu thức</w:t>
      </w:r>
      <w:r w:rsidR="00A14EF0" w:rsidRPr="002E4DE2">
        <w:rPr>
          <w:rFonts w:cs="Arial"/>
          <w:color w:val="000000"/>
          <w:szCs w:val="28"/>
        </w:rPr>
        <w:t>)</w:t>
      </w:r>
      <w:r w:rsidR="00493DBE">
        <w:rPr>
          <w:rFonts w:cs="Arial"/>
          <w:color w:val="000000"/>
          <w:szCs w:val="28"/>
        </w:rPr>
        <w:br/>
      </w:r>
      <w:r w:rsidR="00A14EF0" w:rsidRPr="002E4DE2">
        <w:rPr>
          <w:rFonts w:ascii="SimBraille" w:hAnsi="SimBraille" w:cs="SimBraille"/>
          <w:color w:val="000000"/>
          <w:szCs w:val="28"/>
        </w:rPr>
        <w:t>;;&lt;x9y&gt;:</w:t>
      </w:r>
    </w:p>
    <w:p w14:paraId="16DBD34E" w14:textId="0B9055CE" w:rsidR="00A14EF0" w:rsidRPr="00894E55" w:rsidRDefault="00A14EF0" w:rsidP="00F13C28">
      <w:pPr>
        <w:pStyle w:val="Heading1"/>
        <w:rPr>
          <w:rStyle w:val="Heading1Char"/>
          <w:b/>
        </w:rPr>
      </w:pPr>
      <w:bookmarkStart w:id="102" w:name="_13_Mũi_tên"/>
      <w:bookmarkStart w:id="103" w:name="_Toc131507531"/>
      <w:bookmarkEnd w:id="102"/>
      <w:r w:rsidRPr="00894E55">
        <w:rPr>
          <w:rStyle w:val="Heading1Char"/>
          <w:b/>
        </w:rPr>
        <w:t xml:space="preserve">13 </w:t>
      </w:r>
      <w:r w:rsidR="00755AC4">
        <w:rPr>
          <w:rStyle w:val="Heading1Char"/>
          <w:b/>
        </w:rPr>
        <w:t>Mũi tên</w:t>
      </w:r>
      <w:bookmarkEnd w:id="103"/>
    </w:p>
    <w:p w14:paraId="0A4607AB" w14:textId="5D4B138A" w:rsidR="00A14EF0" w:rsidRPr="00894E55" w:rsidRDefault="00A14EF0" w:rsidP="005B3DF1">
      <w:pPr>
        <w:pStyle w:val="Heading2"/>
        <w:rPr>
          <w:rStyle w:val="Heading2Char"/>
          <w:b/>
          <w:i/>
          <w:sz w:val="32"/>
        </w:rPr>
      </w:pPr>
      <w:bookmarkStart w:id="104" w:name="_Toc131507532"/>
      <w:r w:rsidRPr="00894E55">
        <w:rPr>
          <w:rStyle w:val="Heading2Char"/>
          <w:b/>
          <w:i/>
          <w:sz w:val="32"/>
        </w:rPr>
        <w:t xml:space="preserve">13.1 </w:t>
      </w:r>
      <w:r w:rsidR="00755AC4">
        <w:rPr>
          <w:rStyle w:val="Heading2Char"/>
          <w:b/>
          <w:i/>
          <w:sz w:val="32"/>
        </w:rPr>
        <w:t>Mũi tên đơn giản</w:t>
      </w:r>
      <w:bookmarkEnd w:id="104"/>
    </w:p>
    <w:tbl>
      <w:tblPr>
        <w:tblW w:w="0" w:type="auto"/>
        <w:tblLook w:val="04A0" w:firstRow="1" w:lastRow="0" w:firstColumn="1" w:lastColumn="0" w:noHBand="0" w:noVBand="1"/>
      </w:tblPr>
      <w:tblGrid>
        <w:gridCol w:w="1134"/>
        <w:gridCol w:w="709"/>
        <w:gridCol w:w="6090"/>
      </w:tblGrid>
      <w:tr w:rsidR="00755AC4" w:rsidRPr="00755AC4" w14:paraId="20767E2C" w14:textId="77777777" w:rsidTr="00755AC4">
        <w:tc>
          <w:tcPr>
            <w:tcW w:w="1134" w:type="dxa"/>
          </w:tcPr>
          <w:p w14:paraId="2980DB6D" w14:textId="77777777" w:rsidR="00755AC4" w:rsidRPr="00755AC4" w:rsidRDefault="00755AC4" w:rsidP="005B3DF1">
            <w:pPr>
              <w:rPr>
                <w:rFonts w:ascii="SimBraille" w:hAnsi="SimBraille" w:cs="SimBraille"/>
                <w:color w:val="000000"/>
                <w:szCs w:val="28"/>
              </w:rPr>
            </w:pPr>
            <w:r w:rsidRPr="00755AC4">
              <w:rPr>
                <w:rFonts w:ascii="SimBraille" w:hAnsi="SimBraille" w:cs="SimBraille"/>
                <w:color w:val="000000"/>
                <w:szCs w:val="28"/>
              </w:rPr>
              <w:t>.=\</w:t>
            </w:r>
          </w:p>
        </w:tc>
        <w:tc>
          <w:tcPr>
            <w:tcW w:w="709" w:type="dxa"/>
          </w:tcPr>
          <w:p w14:paraId="4F6EBAC4" w14:textId="77777777" w:rsidR="00755AC4" w:rsidRPr="00493DBE" w:rsidRDefault="00755AC4" w:rsidP="005B3DF1">
            <w:pPr>
              <w:rPr>
                <w:color w:val="000000"/>
                <w:szCs w:val="28"/>
              </w:rPr>
            </w:pPr>
          </w:p>
        </w:tc>
        <w:tc>
          <w:tcPr>
            <w:tcW w:w="0" w:type="auto"/>
          </w:tcPr>
          <w:p w14:paraId="65FFC6B2" w14:textId="7050D7CD" w:rsidR="00755AC4" w:rsidRPr="00755AC4" w:rsidRDefault="0037788B" w:rsidP="005B3DF1">
            <w:r>
              <w:t>dấu báo mũi tên</w:t>
            </w:r>
          </w:p>
        </w:tc>
      </w:tr>
      <w:tr w:rsidR="00755AC4" w:rsidRPr="00755AC4" w14:paraId="099B995C" w14:textId="77777777" w:rsidTr="00755AC4">
        <w:tc>
          <w:tcPr>
            <w:tcW w:w="1134" w:type="dxa"/>
          </w:tcPr>
          <w:p w14:paraId="7CD319D9" w14:textId="77777777" w:rsidR="00755AC4" w:rsidRPr="00755AC4" w:rsidRDefault="00755AC4" w:rsidP="005B3DF1">
            <w:pPr>
              <w:rPr>
                <w:rFonts w:ascii="SimBraille" w:hAnsi="SimBraille" w:cs="SimBraille"/>
                <w:color w:val="000000"/>
                <w:szCs w:val="28"/>
              </w:rPr>
            </w:pPr>
            <w:r w:rsidRPr="00755AC4">
              <w:rPr>
                <w:rFonts w:ascii="SimBraille" w:hAnsi="SimBraille" w:cs="SimBraille"/>
                <w:color w:val="000000"/>
                <w:szCs w:val="28"/>
              </w:rPr>
              <w:t>.=^\</w:t>
            </w:r>
          </w:p>
        </w:tc>
        <w:tc>
          <w:tcPr>
            <w:tcW w:w="709" w:type="dxa"/>
          </w:tcPr>
          <w:p w14:paraId="49939F0E" w14:textId="77777777" w:rsidR="00755AC4" w:rsidRPr="00493DBE" w:rsidRDefault="00755AC4" w:rsidP="005B3DF1">
            <w:pPr>
              <w:rPr>
                <w:color w:val="000000"/>
                <w:szCs w:val="28"/>
              </w:rPr>
            </w:pPr>
          </w:p>
        </w:tc>
        <w:tc>
          <w:tcPr>
            <w:tcW w:w="0" w:type="auto"/>
          </w:tcPr>
          <w:p w14:paraId="3F49B46D" w14:textId="06AE6626" w:rsidR="00755AC4" w:rsidRPr="00755AC4" w:rsidRDefault="0037788B" w:rsidP="005B3DF1">
            <w:r>
              <w:t>dấu báo mũi tên in đậm</w:t>
            </w:r>
          </w:p>
        </w:tc>
      </w:tr>
      <w:tr w:rsidR="00755AC4" w:rsidRPr="00755AC4" w14:paraId="424C335C" w14:textId="77777777" w:rsidTr="00755AC4">
        <w:tc>
          <w:tcPr>
            <w:tcW w:w="1134" w:type="dxa"/>
          </w:tcPr>
          <w:p w14:paraId="31571725" w14:textId="77777777" w:rsidR="00755AC4" w:rsidRPr="00755AC4" w:rsidRDefault="00755AC4" w:rsidP="005B3DF1">
            <w:pPr>
              <w:rPr>
                <w:rFonts w:ascii="SimBraille" w:hAnsi="SimBraille" w:cs="SimBraille"/>
                <w:color w:val="000000"/>
                <w:szCs w:val="28"/>
              </w:rPr>
            </w:pPr>
            <w:r w:rsidRPr="00755AC4">
              <w:rPr>
                <w:rFonts w:ascii="SimBraille" w:hAnsi="SimBraille" w:cs="SimBraille"/>
                <w:color w:val="000000"/>
                <w:szCs w:val="28"/>
              </w:rPr>
              <w:t>.=\o</w:t>
            </w:r>
          </w:p>
        </w:tc>
        <w:tc>
          <w:tcPr>
            <w:tcW w:w="709" w:type="dxa"/>
          </w:tcPr>
          <w:p w14:paraId="751FAD2C" w14:textId="405D5106" w:rsidR="00755AC4" w:rsidRPr="00493DBE" w:rsidRDefault="00493DBE" w:rsidP="005B3DF1">
            <w:pPr>
              <w:rPr>
                <w:color w:val="000000"/>
                <w:sz w:val="22"/>
                <w:szCs w:val="28"/>
              </w:rPr>
            </w:pPr>
            <w:r>
              <w:sym w:font="Wingdings 3" w:char="F022"/>
            </w:r>
          </w:p>
        </w:tc>
        <w:tc>
          <w:tcPr>
            <w:tcW w:w="0" w:type="auto"/>
          </w:tcPr>
          <w:p w14:paraId="5B435CCE" w14:textId="05205114" w:rsidR="00755AC4" w:rsidRPr="00755AC4" w:rsidRDefault="0037788B" w:rsidP="005B3DF1">
            <w:r>
              <w:t>mũi tên đơn giản chỉ về bên phải</w:t>
            </w:r>
            <w:r w:rsidR="00755AC4" w:rsidRPr="00755AC4">
              <w:t xml:space="preserve"> (</w:t>
            </w:r>
            <w:r>
              <w:t>hướng đông</w:t>
            </w:r>
            <w:r w:rsidR="00755AC4" w:rsidRPr="00755AC4">
              <w:t>)</w:t>
            </w:r>
          </w:p>
        </w:tc>
      </w:tr>
      <w:tr w:rsidR="00755AC4" w:rsidRPr="00755AC4" w14:paraId="1A84CDA6" w14:textId="77777777" w:rsidTr="00755AC4">
        <w:tc>
          <w:tcPr>
            <w:tcW w:w="1134" w:type="dxa"/>
          </w:tcPr>
          <w:p w14:paraId="005B392D" w14:textId="77777777" w:rsidR="00755AC4" w:rsidRPr="00755AC4" w:rsidRDefault="00755AC4" w:rsidP="005B3DF1">
            <w:pPr>
              <w:rPr>
                <w:rFonts w:ascii="SimBraille" w:hAnsi="SimBraille" w:cs="SimBraille"/>
                <w:color w:val="000000"/>
                <w:szCs w:val="28"/>
              </w:rPr>
            </w:pPr>
            <w:r w:rsidRPr="00755AC4">
              <w:rPr>
                <w:rFonts w:ascii="SimBraille" w:hAnsi="SimBraille" w:cs="SimBraille"/>
                <w:color w:val="000000"/>
                <w:szCs w:val="28"/>
              </w:rPr>
              <w:t>.=\[</w:t>
            </w:r>
          </w:p>
        </w:tc>
        <w:tc>
          <w:tcPr>
            <w:tcW w:w="709" w:type="dxa"/>
          </w:tcPr>
          <w:p w14:paraId="46AD2447" w14:textId="4C0A5716" w:rsidR="00755AC4" w:rsidRPr="00493DBE" w:rsidRDefault="00493DBE" w:rsidP="005B3DF1">
            <w:pPr>
              <w:rPr>
                <w:color w:val="000000"/>
                <w:sz w:val="22"/>
                <w:szCs w:val="28"/>
              </w:rPr>
            </w:pPr>
            <w:r>
              <w:sym w:font="Wingdings 3" w:char="F021"/>
            </w:r>
          </w:p>
        </w:tc>
        <w:tc>
          <w:tcPr>
            <w:tcW w:w="0" w:type="auto"/>
          </w:tcPr>
          <w:p w14:paraId="7B5582B8" w14:textId="56DAF205" w:rsidR="00755AC4" w:rsidRPr="00755AC4" w:rsidRDefault="0037788B" w:rsidP="005B3DF1">
            <w:r>
              <w:t>mũi tên đơn giản chỉ về bên trái</w:t>
            </w:r>
            <w:r w:rsidR="00755AC4" w:rsidRPr="00755AC4">
              <w:t xml:space="preserve"> (</w:t>
            </w:r>
            <w:r>
              <w:t>hướng tây</w:t>
            </w:r>
            <w:r w:rsidR="00755AC4" w:rsidRPr="00755AC4">
              <w:t>)</w:t>
            </w:r>
          </w:p>
        </w:tc>
      </w:tr>
      <w:tr w:rsidR="00755AC4" w:rsidRPr="00755AC4" w14:paraId="35185464" w14:textId="77777777" w:rsidTr="00755AC4">
        <w:tc>
          <w:tcPr>
            <w:tcW w:w="1134" w:type="dxa"/>
          </w:tcPr>
          <w:p w14:paraId="73D21612" w14:textId="77777777" w:rsidR="00755AC4" w:rsidRPr="00755AC4" w:rsidRDefault="00755AC4" w:rsidP="005B3DF1">
            <w:pPr>
              <w:rPr>
                <w:rFonts w:ascii="SimBraille" w:hAnsi="SimBraille" w:cs="SimBraille"/>
                <w:color w:val="000000"/>
                <w:szCs w:val="28"/>
              </w:rPr>
            </w:pPr>
            <w:r w:rsidRPr="00755AC4">
              <w:rPr>
                <w:rFonts w:ascii="SimBraille" w:hAnsi="SimBraille" w:cs="SimBraille"/>
                <w:color w:val="000000"/>
                <w:szCs w:val="28"/>
              </w:rPr>
              <w:t>.=\+</w:t>
            </w:r>
          </w:p>
        </w:tc>
        <w:tc>
          <w:tcPr>
            <w:tcW w:w="709" w:type="dxa"/>
          </w:tcPr>
          <w:p w14:paraId="5DA5964A" w14:textId="257002AE" w:rsidR="00755AC4" w:rsidRPr="00493DBE" w:rsidRDefault="00493DBE" w:rsidP="005B3DF1">
            <w:pPr>
              <w:rPr>
                <w:color w:val="000000"/>
                <w:sz w:val="22"/>
                <w:szCs w:val="28"/>
              </w:rPr>
            </w:pPr>
            <w:r>
              <w:sym w:font="Wingdings 3" w:char="F023"/>
            </w:r>
          </w:p>
        </w:tc>
        <w:tc>
          <w:tcPr>
            <w:tcW w:w="0" w:type="auto"/>
          </w:tcPr>
          <w:p w14:paraId="34838880" w14:textId="273096AF" w:rsidR="00755AC4" w:rsidRPr="00755AC4" w:rsidRDefault="0037788B" w:rsidP="005B3DF1">
            <w:r>
              <w:t>mũi tên đơn giản chỉ lên trên</w:t>
            </w:r>
            <w:r w:rsidR="00755AC4" w:rsidRPr="00755AC4">
              <w:t xml:space="preserve"> (</w:t>
            </w:r>
            <w:r>
              <w:t>hướng bắc</w:t>
            </w:r>
            <w:r w:rsidR="00755AC4" w:rsidRPr="00755AC4">
              <w:t>)</w:t>
            </w:r>
          </w:p>
        </w:tc>
      </w:tr>
      <w:tr w:rsidR="00755AC4" w:rsidRPr="00755AC4" w14:paraId="0481458F" w14:textId="77777777" w:rsidTr="00755AC4">
        <w:tc>
          <w:tcPr>
            <w:tcW w:w="1134" w:type="dxa"/>
          </w:tcPr>
          <w:p w14:paraId="016A5B85" w14:textId="77777777" w:rsidR="00755AC4" w:rsidRPr="00755AC4" w:rsidRDefault="00755AC4" w:rsidP="005B3DF1">
            <w:pPr>
              <w:rPr>
                <w:rFonts w:ascii="SimBraille" w:hAnsi="SimBraille" w:cs="SimBraille"/>
                <w:color w:val="000000"/>
                <w:szCs w:val="28"/>
              </w:rPr>
            </w:pPr>
            <w:r w:rsidRPr="00755AC4">
              <w:rPr>
                <w:rFonts w:ascii="SimBraille" w:hAnsi="SimBraille" w:cs="SimBraille"/>
                <w:color w:val="000000"/>
                <w:szCs w:val="28"/>
              </w:rPr>
              <w:t>.=\%</w:t>
            </w:r>
          </w:p>
        </w:tc>
        <w:tc>
          <w:tcPr>
            <w:tcW w:w="709" w:type="dxa"/>
          </w:tcPr>
          <w:p w14:paraId="6845B2F7" w14:textId="5649889D" w:rsidR="00755AC4" w:rsidRPr="00493DBE" w:rsidRDefault="00493DBE" w:rsidP="005B3DF1">
            <w:pPr>
              <w:rPr>
                <w:color w:val="000000"/>
                <w:sz w:val="22"/>
                <w:szCs w:val="28"/>
              </w:rPr>
            </w:pPr>
            <w:r>
              <w:sym w:font="Wingdings 3" w:char="F024"/>
            </w:r>
          </w:p>
        </w:tc>
        <w:tc>
          <w:tcPr>
            <w:tcW w:w="0" w:type="auto"/>
          </w:tcPr>
          <w:p w14:paraId="54EF89AB" w14:textId="6143BF21" w:rsidR="00755AC4" w:rsidRPr="00755AC4" w:rsidRDefault="0037788B" w:rsidP="005B3DF1">
            <w:r>
              <w:t>mũi tên đơn giản chỉ xuống dưới</w:t>
            </w:r>
            <w:r w:rsidR="00755AC4" w:rsidRPr="00755AC4">
              <w:t xml:space="preserve"> (</w:t>
            </w:r>
            <w:r>
              <w:t>hướng nam</w:t>
            </w:r>
            <w:r w:rsidR="00755AC4" w:rsidRPr="00755AC4">
              <w:t>)</w:t>
            </w:r>
          </w:p>
        </w:tc>
      </w:tr>
      <w:tr w:rsidR="00755AC4" w:rsidRPr="00755AC4" w14:paraId="7F3A97F3" w14:textId="77777777" w:rsidTr="00755AC4">
        <w:tc>
          <w:tcPr>
            <w:tcW w:w="1134" w:type="dxa"/>
          </w:tcPr>
          <w:p w14:paraId="6E5629A8" w14:textId="77777777" w:rsidR="00755AC4" w:rsidRPr="00755AC4" w:rsidRDefault="00755AC4" w:rsidP="005B3DF1">
            <w:pPr>
              <w:rPr>
                <w:rFonts w:ascii="SimBraille" w:hAnsi="SimBraille" w:cs="SimBraille"/>
                <w:color w:val="000000"/>
                <w:szCs w:val="28"/>
              </w:rPr>
            </w:pPr>
            <w:r w:rsidRPr="00755AC4">
              <w:rPr>
                <w:rFonts w:ascii="SimBraille" w:hAnsi="SimBraille" w:cs="SimBraille"/>
                <w:color w:val="000000"/>
                <w:szCs w:val="28"/>
              </w:rPr>
              <w:t>.=\s</w:t>
            </w:r>
          </w:p>
        </w:tc>
        <w:tc>
          <w:tcPr>
            <w:tcW w:w="709" w:type="dxa"/>
          </w:tcPr>
          <w:p w14:paraId="7A890066" w14:textId="375206A9" w:rsidR="00755AC4" w:rsidRPr="00493DBE" w:rsidRDefault="00493DBE" w:rsidP="005B3DF1">
            <w:r>
              <w:sym w:font="Wingdings 3" w:char="F026"/>
            </w:r>
          </w:p>
        </w:tc>
        <w:tc>
          <w:tcPr>
            <w:tcW w:w="0" w:type="auto"/>
          </w:tcPr>
          <w:p w14:paraId="74E13852" w14:textId="0AE776E5" w:rsidR="00755AC4" w:rsidRPr="00755AC4" w:rsidRDefault="0037788B" w:rsidP="005B3DF1">
            <w:r>
              <w:t>mũi tên đơn giản chỉ</w:t>
            </w:r>
            <w:r w:rsidRPr="00755AC4">
              <w:t xml:space="preserve"> </w:t>
            </w:r>
            <w:r>
              <w:t>lên trên bên phải</w:t>
            </w:r>
            <w:r w:rsidR="00755AC4" w:rsidRPr="00755AC4">
              <w:t xml:space="preserve"> (</w:t>
            </w:r>
            <w:r>
              <w:t>hướng đông bắc</w:t>
            </w:r>
            <w:r w:rsidR="00755AC4" w:rsidRPr="00755AC4">
              <w:t>)</w:t>
            </w:r>
          </w:p>
        </w:tc>
      </w:tr>
      <w:tr w:rsidR="00755AC4" w:rsidRPr="00755AC4" w14:paraId="1E81BFB7" w14:textId="77777777" w:rsidTr="00755AC4">
        <w:tc>
          <w:tcPr>
            <w:tcW w:w="1134" w:type="dxa"/>
          </w:tcPr>
          <w:p w14:paraId="05E4305B" w14:textId="77777777" w:rsidR="00755AC4" w:rsidRPr="00755AC4" w:rsidRDefault="00755AC4" w:rsidP="005B3DF1">
            <w:pPr>
              <w:rPr>
                <w:rFonts w:ascii="SimBraille" w:hAnsi="SimBraille" w:cs="SimBraille"/>
                <w:color w:val="000000"/>
                <w:szCs w:val="28"/>
              </w:rPr>
            </w:pPr>
            <w:r w:rsidRPr="00755AC4">
              <w:rPr>
                <w:rFonts w:ascii="SimBraille" w:hAnsi="SimBraille" w:cs="SimBraille"/>
                <w:color w:val="000000"/>
                <w:szCs w:val="28"/>
              </w:rPr>
              <w:lastRenderedPageBreak/>
              <w:t>.=\&lt;</w:t>
            </w:r>
          </w:p>
        </w:tc>
        <w:tc>
          <w:tcPr>
            <w:tcW w:w="709" w:type="dxa"/>
          </w:tcPr>
          <w:p w14:paraId="1E1FB5E7" w14:textId="69F20FFA" w:rsidR="00755AC4" w:rsidRPr="00493DBE" w:rsidRDefault="00493DBE" w:rsidP="005B3DF1">
            <w:pPr>
              <w:rPr>
                <w:color w:val="000000"/>
                <w:szCs w:val="28"/>
              </w:rPr>
            </w:pPr>
            <w:r>
              <w:sym w:font="Wingdings 3" w:char="F028"/>
            </w:r>
          </w:p>
        </w:tc>
        <w:tc>
          <w:tcPr>
            <w:tcW w:w="0" w:type="auto"/>
          </w:tcPr>
          <w:p w14:paraId="41922427" w14:textId="6466F77D" w:rsidR="00755AC4" w:rsidRPr="00755AC4" w:rsidRDefault="0037788B" w:rsidP="005B3DF1">
            <w:r>
              <w:t>mũi tên đơn giản chỉ</w:t>
            </w:r>
            <w:r w:rsidRPr="00755AC4">
              <w:t xml:space="preserve"> </w:t>
            </w:r>
            <w:r>
              <w:t>xuống dưới bên phải</w:t>
            </w:r>
            <w:r w:rsidR="00755AC4" w:rsidRPr="00755AC4">
              <w:t xml:space="preserve"> (</w:t>
            </w:r>
            <w:r>
              <w:t>hướng đông nam</w:t>
            </w:r>
            <w:r w:rsidR="00755AC4" w:rsidRPr="00755AC4">
              <w:t>)</w:t>
            </w:r>
          </w:p>
        </w:tc>
      </w:tr>
      <w:tr w:rsidR="00755AC4" w:rsidRPr="00755AC4" w14:paraId="036DF936" w14:textId="77777777" w:rsidTr="00755AC4">
        <w:tc>
          <w:tcPr>
            <w:tcW w:w="1134" w:type="dxa"/>
          </w:tcPr>
          <w:p w14:paraId="72A49742" w14:textId="77777777" w:rsidR="00755AC4" w:rsidRPr="00755AC4" w:rsidRDefault="00755AC4" w:rsidP="005B3DF1">
            <w:pPr>
              <w:rPr>
                <w:rFonts w:ascii="SimBraille" w:hAnsi="SimBraille" w:cs="SimBraille"/>
                <w:color w:val="000000"/>
                <w:szCs w:val="28"/>
              </w:rPr>
            </w:pPr>
            <w:r w:rsidRPr="00755AC4">
              <w:rPr>
                <w:rFonts w:ascii="SimBraille" w:hAnsi="SimBraille" w:cs="SimBraille"/>
                <w:color w:val="000000"/>
                <w:szCs w:val="28"/>
              </w:rPr>
              <w:t>.=\:</w:t>
            </w:r>
          </w:p>
        </w:tc>
        <w:tc>
          <w:tcPr>
            <w:tcW w:w="709" w:type="dxa"/>
          </w:tcPr>
          <w:p w14:paraId="2F4BBFA1" w14:textId="77FD1042" w:rsidR="00755AC4" w:rsidRPr="00493DBE" w:rsidRDefault="00493DBE" w:rsidP="005B3DF1">
            <w:pPr>
              <w:rPr>
                <w:color w:val="000000"/>
                <w:szCs w:val="28"/>
              </w:rPr>
            </w:pPr>
            <w:r>
              <w:sym w:font="Wingdings 3" w:char="F025"/>
            </w:r>
          </w:p>
        </w:tc>
        <w:tc>
          <w:tcPr>
            <w:tcW w:w="0" w:type="auto"/>
          </w:tcPr>
          <w:p w14:paraId="080358AF" w14:textId="079B2B58" w:rsidR="00755AC4" w:rsidRPr="00755AC4" w:rsidRDefault="0037788B" w:rsidP="005B3DF1">
            <w:r>
              <w:t xml:space="preserve">mũi tên đơn giản chỉ lên </w:t>
            </w:r>
            <w:r w:rsidR="00457CAB">
              <w:t xml:space="preserve">trên </w:t>
            </w:r>
            <w:r>
              <w:t>bên trái</w:t>
            </w:r>
            <w:r w:rsidR="00755AC4" w:rsidRPr="00755AC4">
              <w:t xml:space="preserve"> (</w:t>
            </w:r>
            <w:r>
              <w:t>hướng tây bắc</w:t>
            </w:r>
            <w:r w:rsidR="00755AC4" w:rsidRPr="00755AC4">
              <w:t>)</w:t>
            </w:r>
          </w:p>
        </w:tc>
      </w:tr>
      <w:tr w:rsidR="00755AC4" w:rsidRPr="00755AC4" w14:paraId="7B56D791" w14:textId="77777777" w:rsidTr="00755AC4">
        <w:tc>
          <w:tcPr>
            <w:tcW w:w="1134" w:type="dxa"/>
          </w:tcPr>
          <w:p w14:paraId="2CFE329B" w14:textId="77777777" w:rsidR="00755AC4" w:rsidRPr="00755AC4" w:rsidRDefault="00755AC4" w:rsidP="005B3DF1">
            <w:pPr>
              <w:rPr>
                <w:rFonts w:ascii="SimBraille" w:hAnsi="SimBraille" w:cs="SimBraille"/>
                <w:color w:val="000000"/>
                <w:szCs w:val="28"/>
              </w:rPr>
            </w:pPr>
            <w:r w:rsidRPr="00755AC4">
              <w:rPr>
                <w:rFonts w:ascii="SimBraille" w:hAnsi="SimBraille" w:cs="SimBraille"/>
                <w:color w:val="000000"/>
                <w:szCs w:val="28"/>
              </w:rPr>
              <w:t>.=\&gt;</w:t>
            </w:r>
          </w:p>
        </w:tc>
        <w:tc>
          <w:tcPr>
            <w:tcW w:w="709" w:type="dxa"/>
          </w:tcPr>
          <w:p w14:paraId="2EE841AC" w14:textId="167D4C41" w:rsidR="00755AC4" w:rsidRPr="00493DBE" w:rsidRDefault="00493DBE" w:rsidP="005B3DF1">
            <w:pPr>
              <w:rPr>
                <w:color w:val="000000"/>
                <w:szCs w:val="28"/>
              </w:rPr>
            </w:pPr>
            <w:r>
              <w:sym w:font="Wingdings 3" w:char="F027"/>
            </w:r>
          </w:p>
        </w:tc>
        <w:tc>
          <w:tcPr>
            <w:tcW w:w="0" w:type="auto"/>
          </w:tcPr>
          <w:p w14:paraId="1F2C2367" w14:textId="1EF2C0FA" w:rsidR="00755AC4" w:rsidRPr="00755AC4" w:rsidRDefault="0037788B" w:rsidP="005B3DF1">
            <w:r>
              <w:t>mũi tên đơn giản chỉ xuống dưới bên</w:t>
            </w:r>
            <w:r w:rsidR="00457CAB">
              <w:t xml:space="preserve"> phải</w:t>
            </w:r>
            <w:r w:rsidR="00755AC4" w:rsidRPr="00755AC4">
              <w:t xml:space="preserve"> (</w:t>
            </w:r>
            <w:r w:rsidR="00457CAB">
              <w:t>tây nam</w:t>
            </w:r>
            <w:r w:rsidR="00755AC4" w:rsidRPr="00755AC4">
              <w:t>)</w:t>
            </w:r>
          </w:p>
        </w:tc>
      </w:tr>
    </w:tbl>
    <w:p w14:paraId="546CFE1A" w14:textId="39F45A18" w:rsidR="00A14EF0" w:rsidRPr="002E4DE2" w:rsidRDefault="00457CAB" w:rsidP="00182B30">
      <w:pPr>
        <w:jc w:val="both"/>
        <w:rPr>
          <w:rFonts w:cs="Arial"/>
          <w:color w:val="000000"/>
          <w:szCs w:val="28"/>
        </w:rPr>
      </w:pPr>
      <w:r>
        <w:rPr>
          <w:rFonts w:cs="Arial"/>
          <w:color w:val="000000"/>
          <w:szCs w:val="28"/>
        </w:rPr>
        <w:t xml:space="preserve">Một mũi tên đơn giản có mũi nhọn cơ bản ở một đầu (giống chữ v chỉ ra ngoài phần thân). Phần thân thẳng, không quan trọng độ dài và độ dày (đậm). </w:t>
      </w:r>
      <w:r w:rsidR="006538F4">
        <w:rPr>
          <w:rFonts w:cs="Arial"/>
          <w:color w:val="000000"/>
          <w:szCs w:val="28"/>
        </w:rPr>
        <w:t>Các mũi tên này được trình bày bằng dấu bắt đầu mũi tên và dấu kết thúc mũi tên thích hợp. Lưu ý, tất cả các ký hiệu kết thúc này đều có 3 chấm, sắp xếp theo cấu trúc nhất quán dùng mô tả hướng chính xác nhất.</w:t>
      </w:r>
    </w:p>
    <w:p w14:paraId="745D1504" w14:textId="26532833" w:rsidR="00A14EF0" w:rsidRPr="002E4DE2" w:rsidRDefault="006538F4" w:rsidP="00182B30">
      <w:pPr>
        <w:jc w:val="both"/>
        <w:rPr>
          <w:rFonts w:cs="Arial"/>
          <w:color w:val="000000"/>
          <w:szCs w:val="28"/>
        </w:rPr>
      </w:pPr>
      <w:r>
        <w:rPr>
          <w:rFonts w:cs="Arial"/>
          <w:color w:val="000000"/>
          <w:szCs w:val="28"/>
        </w:rPr>
        <w:t>Lưu ý, dấu báo mũi tên cần có một dấu báo ký hiệu chữ đủ, trừ khi đang sẵn ở chế độ chữ đủ. Dấu báo mũi tên in đậm thì không cần, vì ký hiệu gồm hai ô cho dấu này không có thêm nghĩa khác trong chữ tắt. Cả hai dấu báo mũi tên đều bắt đầu chế độ mũi tên, do đó không cần thêm dấu báo chữ đủ về sau.</w:t>
      </w:r>
    </w:p>
    <w:p w14:paraId="31FC3809" w14:textId="0C3E7E4F" w:rsidR="00A14EF0" w:rsidRPr="002E4DE2" w:rsidRDefault="006538F4" w:rsidP="00182B30">
      <w:pPr>
        <w:jc w:val="both"/>
        <w:rPr>
          <w:rFonts w:cs="Arial"/>
          <w:color w:val="000000"/>
          <w:szCs w:val="28"/>
        </w:rPr>
      </w:pPr>
      <w:r>
        <w:rPr>
          <w:rFonts w:cs="Arial"/>
          <w:color w:val="000000"/>
          <w:szCs w:val="28"/>
        </w:rPr>
        <w:t>Các mũi tên là ký hiệu so sánh, vì vậy thông thường nên có khoảng trắng ngăn cách.</w:t>
      </w:r>
      <w:r w:rsidR="00A14EF0" w:rsidRPr="002E4DE2">
        <w:rPr>
          <w:rFonts w:cs="Arial"/>
          <w:color w:val="000000"/>
          <w:szCs w:val="28"/>
        </w:rPr>
        <w:t xml:space="preserve"> </w:t>
      </w:r>
      <w:r>
        <w:rPr>
          <w:rFonts w:cs="Arial"/>
          <w:color w:val="000000"/>
          <w:szCs w:val="28"/>
        </w:rPr>
        <w:t xml:space="preserve">Ngoại lệ, khi viết mũi tên bên dưới giới hạn hàm số thì không cần khoảng trắng </w:t>
      </w:r>
      <w:r w:rsidR="00A14EF0" w:rsidRPr="002E4DE2">
        <w:rPr>
          <w:rFonts w:cs="Arial"/>
          <w:color w:val="000000"/>
          <w:szCs w:val="28"/>
        </w:rPr>
        <w:t>(</w:t>
      </w:r>
      <w:r w:rsidR="009D14A1">
        <w:rPr>
          <w:rFonts w:cs="Arial"/>
          <w:color w:val="000000"/>
          <w:szCs w:val="28"/>
        </w:rPr>
        <w:t>xem</w:t>
      </w:r>
      <w:r w:rsidR="00A14EF0" w:rsidRPr="002E4DE2">
        <w:rPr>
          <w:rFonts w:cs="Arial"/>
          <w:color w:val="000000"/>
          <w:szCs w:val="28"/>
        </w:rPr>
        <w:t xml:space="preserve"> </w:t>
      </w:r>
      <w:hyperlink w:anchor="_9.6_Giới_hạn" w:history="1">
        <w:r w:rsidR="009D14A1" w:rsidRPr="001F102D">
          <w:rPr>
            <w:rStyle w:val="Hyperlink"/>
            <w:rFonts w:cs="Arial"/>
            <w:szCs w:val="28"/>
          </w:rPr>
          <w:t>Chương</w:t>
        </w:r>
        <w:r w:rsidR="00A14EF0" w:rsidRPr="001F102D">
          <w:rPr>
            <w:rStyle w:val="Hyperlink"/>
            <w:rFonts w:cs="Arial"/>
            <w:szCs w:val="28"/>
          </w:rPr>
          <w:t xml:space="preserve"> 9.6</w:t>
        </w:r>
      </w:hyperlink>
      <w:r w:rsidR="00A14EF0" w:rsidRPr="00894E55">
        <w:rPr>
          <w:rFonts w:cs="Arial"/>
          <w:color w:val="000000"/>
          <w:szCs w:val="28"/>
        </w:rPr>
        <w:t>).</w:t>
      </w:r>
    </w:p>
    <w:p w14:paraId="33FE753B" w14:textId="79565A99" w:rsidR="00A14EF0" w:rsidRPr="002E4DE2" w:rsidRDefault="006538F4" w:rsidP="00182B30">
      <w:pPr>
        <w:jc w:val="both"/>
        <w:rPr>
          <w:rFonts w:cs="Arial"/>
          <w:color w:val="000000"/>
          <w:szCs w:val="28"/>
        </w:rPr>
      </w:pPr>
      <w:r>
        <w:rPr>
          <w:rFonts w:cs="Arial"/>
          <w:color w:val="000000"/>
          <w:szCs w:val="28"/>
        </w:rPr>
        <w:t xml:space="preserve">Không dùng dấu báo mũi tên khi một mũi-tên-đơn-giản-chỉ-về-bên-phải là ký hiệu bổ sung duy nhất bên trên hoặc bên dưới một item. </w:t>
      </w:r>
      <w:r w:rsidR="009D14A1">
        <w:rPr>
          <w:rFonts w:cs="Arial"/>
          <w:color w:val="000000"/>
          <w:szCs w:val="28"/>
        </w:rPr>
        <w:t>Xem</w:t>
      </w:r>
      <w:r w:rsidR="00A14EF0" w:rsidRPr="002E4DE2">
        <w:rPr>
          <w:rFonts w:cs="Arial"/>
          <w:color w:val="000000"/>
          <w:szCs w:val="28"/>
        </w:rPr>
        <w:t xml:space="preserve"> </w:t>
      </w:r>
      <w:r w:rsidR="008435C3">
        <w:rPr>
          <w:rFonts w:cs="Arial"/>
          <w:color w:val="000000"/>
          <w:szCs w:val="28"/>
        </w:rPr>
        <w:t>"</w:t>
      </w:r>
      <w:r>
        <w:rPr>
          <w:rFonts w:cs="Arial"/>
          <w:color w:val="000000"/>
          <w:szCs w:val="28"/>
        </w:rPr>
        <w:t>mũi tên bên trên</w:t>
      </w:r>
      <w:r w:rsidR="00A14EF0" w:rsidRPr="002E4DE2">
        <w:rPr>
          <w:rFonts w:cs="Arial"/>
          <w:color w:val="000000"/>
          <w:szCs w:val="28"/>
        </w:rPr>
        <w:t xml:space="preserve"> item</w:t>
      </w:r>
      <w:r>
        <w:rPr>
          <w:rFonts w:cs="Arial"/>
          <w:color w:val="000000"/>
          <w:szCs w:val="28"/>
        </w:rPr>
        <w:t xml:space="preserve"> đứng trước</w:t>
      </w:r>
      <w:r w:rsidR="008435C3">
        <w:rPr>
          <w:rFonts w:cs="Arial"/>
          <w:color w:val="000000"/>
          <w:szCs w:val="28"/>
        </w:rPr>
        <w:t>"</w:t>
      </w:r>
      <w:r w:rsidR="00A14EF0" w:rsidRPr="002E4DE2">
        <w:rPr>
          <w:rFonts w:cs="Arial"/>
          <w:color w:val="000000"/>
          <w:szCs w:val="28"/>
        </w:rPr>
        <w:t xml:space="preserve"> </w:t>
      </w:r>
      <w:r>
        <w:rPr>
          <w:rFonts w:cs="Arial"/>
          <w:color w:val="000000"/>
          <w:szCs w:val="28"/>
        </w:rPr>
        <w:t>và</w:t>
      </w:r>
      <w:r w:rsidR="00A14EF0" w:rsidRPr="002E4DE2">
        <w:rPr>
          <w:rFonts w:cs="Arial"/>
          <w:color w:val="000000"/>
          <w:szCs w:val="28"/>
        </w:rPr>
        <w:t xml:space="preserve"> </w:t>
      </w:r>
      <w:r w:rsidR="008435C3">
        <w:rPr>
          <w:rFonts w:cs="Arial"/>
          <w:color w:val="000000"/>
          <w:szCs w:val="28"/>
        </w:rPr>
        <w:t>"</w:t>
      </w:r>
      <w:r>
        <w:rPr>
          <w:rFonts w:cs="Arial"/>
          <w:color w:val="000000"/>
          <w:szCs w:val="28"/>
        </w:rPr>
        <w:t>mũi tên bên dưới</w:t>
      </w:r>
      <w:r w:rsidR="00A14EF0" w:rsidRPr="002E4DE2">
        <w:rPr>
          <w:rFonts w:cs="Arial"/>
          <w:color w:val="000000"/>
          <w:szCs w:val="28"/>
        </w:rPr>
        <w:t xml:space="preserve"> item</w:t>
      </w:r>
      <w:r>
        <w:rPr>
          <w:rFonts w:cs="Arial"/>
          <w:color w:val="000000"/>
          <w:szCs w:val="28"/>
        </w:rPr>
        <w:t xml:space="preserve"> đứng trước</w:t>
      </w:r>
      <w:r w:rsidR="008435C3">
        <w:rPr>
          <w:rFonts w:cs="Arial"/>
          <w:color w:val="000000"/>
          <w:szCs w:val="28"/>
        </w:rPr>
        <w:t>"</w:t>
      </w:r>
      <w:r w:rsidR="00A14EF0" w:rsidRPr="002E4DE2">
        <w:rPr>
          <w:rFonts w:cs="Arial"/>
          <w:color w:val="000000"/>
          <w:szCs w:val="28"/>
        </w:rPr>
        <w:t xml:space="preserve"> </w:t>
      </w:r>
      <w:r>
        <w:rPr>
          <w:rFonts w:cs="Arial"/>
          <w:color w:val="000000"/>
          <w:szCs w:val="28"/>
        </w:rPr>
        <w:t>trong</w:t>
      </w:r>
      <w:r w:rsidR="00A14EF0" w:rsidRPr="002E4DE2">
        <w:rPr>
          <w:rFonts w:cs="Arial"/>
          <w:color w:val="000000"/>
          <w:szCs w:val="28"/>
        </w:rPr>
        <w:t xml:space="preserve"> </w:t>
      </w:r>
      <w:hyperlink w:anchor="_12_Bars_and" w:history="1">
        <w:hyperlink w:anchor="_12_Dấu_gạch" w:history="1">
          <w:r w:rsidR="006626C7" w:rsidRPr="00226F9E">
            <w:rPr>
              <w:rStyle w:val="Hyperlink"/>
              <w:rFonts w:cs="Arial"/>
              <w:szCs w:val="28"/>
            </w:rPr>
            <w:t>Chương 12</w:t>
          </w:r>
        </w:hyperlink>
      </w:hyperlink>
      <w:r w:rsidR="00A14EF0" w:rsidRPr="00894E55">
        <w:rPr>
          <w:rFonts w:cs="Arial"/>
          <w:color w:val="000000"/>
          <w:szCs w:val="28"/>
        </w:rPr>
        <w:t>.</w:t>
      </w:r>
    </w:p>
    <w:p w14:paraId="7F267CCF" w14:textId="62E90F42" w:rsidR="00A14EF0" w:rsidRPr="002E4DE2" w:rsidRDefault="00A14EF0" w:rsidP="005B3DF1">
      <w:pPr>
        <w:rPr>
          <w:rFonts w:ascii="SimBraille" w:hAnsi="SimBraille" w:cs="SimBraille"/>
          <w:color w:val="000000"/>
          <w:szCs w:val="28"/>
        </w:rPr>
      </w:pPr>
      <w:r w:rsidRPr="002E4DE2">
        <w:rPr>
          <w:rFonts w:cs="Arial"/>
          <w:color w:val="000000"/>
          <w:szCs w:val="28"/>
        </w:rPr>
        <w:t xml:space="preserve">n → 0 (n </w:t>
      </w:r>
      <w:r w:rsidR="006538F4">
        <w:rPr>
          <w:rFonts w:cs="Arial"/>
          <w:color w:val="000000"/>
          <w:szCs w:val="28"/>
        </w:rPr>
        <w:t>mũi tên phải</w:t>
      </w:r>
      <w:r w:rsidRPr="002E4DE2">
        <w:rPr>
          <w:rFonts w:cs="Arial"/>
          <w:color w:val="000000"/>
          <w:szCs w:val="28"/>
        </w:rPr>
        <w:t xml:space="preserve"> 0 - n </w:t>
      </w:r>
      <w:r w:rsidR="006538F4">
        <w:rPr>
          <w:rFonts w:cs="Arial"/>
          <w:color w:val="000000"/>
          <w:szCs w:val="28"/>
        </w:rPr>
        <w:t>tiến tới</w:t>
      </w:r>
      <w:r w:rsidRPr="002E4DE2">
        <w:rPr>
          <w:rFonts w:cs="Arial"/>
          <w:color w:val="000000"/>
          <w:szCs w:val="28"/>
        </w:rPr>
        <w:t xml:space="preserve"> zero)</w:t>
      </w:r>
      <w:r w:rsidR="001F102D">
        <w:rPr>
          <w:rFonts w:cs="Arial"/>
          <w:color w:val="000000"/>
          <w:szCs w:val="28"/>
        </w:rPr>
        <w:br/>
      </w:r>
      <w:r w:rsidRPr="002E4DE2">
        <w:rPr>
          <w:rFonts w:ascii="SimBraille" w:hAnsi="SimBraille" w:cs="SimBraille"/>
          <w:color w:val="000000"/>
          <w:szCs w:val="28"/>
        </w:rPr>
        <w:t>;;;n |o #j;</w:t>
      </w:r>
      <w:r w:rsidR="008435C3">
        <w:rPr>
          <w:rFonts w:ascii="SimBraille" w:hAnsi="SimBraille" w:cs="SimBraille"/>
          <w:color w:val="000000"/>
          <w:szCs w:val="28"/>
        </w:rPr>
        <w:t>'</w:t>
      </w:r>
    </w:p>
    <w:p w14:paraId="052746ED" w14:textId="49F752D3" w:rsidR="00A14EF0" w:rsidRPr="002E4DE2" w:rsidRDefault="00A14EF0" w:rsidP="005B3DF1">
      <w:pPr>
        <w:rPr>
          <w:rFonts w:ascii="SimBraille" w:hAnsi="SimBraille" w:cs="SimBraille"/>
          <w:color w:val="000000"/>
          <w:szCs w:val="28"/>
        </w:rPr>
      </w:pPr>
      <w:r w:rsidRPr="002E4DE2">
        <w:rPr>
          <w:rFonts w:cs="Arial"/>
          <w:color w:val="000000"/>
          <w:szCs w:val="28"/>
        </w:rPr>
        <w:t xml:space="preserve">input </w:t>
      </w:r>
      <w:r w:rsidRPr="002E4DE2">
        <w:rPr>
          <w:rFonts w:ascii="Cambria Math" w:hAnsi="Cambria Math" w:cs="Cambria Math"/>
          <w:color w:val="000000"/>
          <w:szCs w:val="28"/>
        </w:rPr>
        <w:t xml:space="preserve">→ </w:t>
      </w:r>
      <w:r w:rsidRPr="002E4DE2">
        <w:rPr>
          <w:rFonts w:cs="Arial"/>
          <w:color w:val="000000"/>
          <w:szCs w:val="28"/>
        </w:rPr>
        <w:t xml:space="preserve">process </w:t>
      </w:r>
      <w:r w:rsidRPr="002E4DE2">
        <w:rPr>
          <w:rFonts w:ascii="Cambria Math" w:hAnsi="Cambria Math" w:cs="Cambria Math"/>
          <w:color w:val="000000"/>
          <w:szCs w:val="28"/>
        </w:rPr>
        <w:t xml:space="preserve">→ </w:t>
      </w:r>
      <w:r w:rsidRPr="002E4DE2">
        <w:rPr>
          <w:rFonts w:cs="Arial"/>
          <w:color w:val="000000"/>
          <w:szCs w:val="28"/>
        </w:rPr>
        <w:t>output</w:t>
      </w:r>
      <w:r w:rsidR="001F102D">
        <w:rPr>
          <w:rFonts w:cs="Arial"/>
          <w:color w:val="000000"/>
          <w:szCs w:val="28"/>
        </w:rPr>
        <w:br/>
      </w:r>
      <w:r w:rsidRPr="002E4DE2">
        <w:rPr>
          <w:rFonts w:cs="Arial"/>
          <w:color w:val="000000"/>
          <w:szCs w:val="28"/>
        </w:rPr>
        <w:t>(</w:t>
      </w:r>
      <w:r w:rsidR="00076AAD">
        <w:rPr>
          <w:rFonts w:cs="Arial"/>
          <w:color w:val="000000"/>
          <w:szCs w:val="28"/>
        </w:rPr>
        <w:t>đầu vào</w:t>
      </w:r>
      <w:r w:rsidRPr="002E4DE2">
        <w:rPr>
          <w:rFonts w:cs="Arial"/>
          <w:color w:val="000000"/>
          <w:szCs w:val="28"/>
        </w:rPr>
        <w:t xml:space="preserve"> </w:t>
      </w:r>
      <w:r w:rsidR="008435C3">
        <w:rPr>
          <w:rFonts w:cs="Arial"/>
          <w:color w:val="000000"/>
          <w:szCs w:val="28"/>
        </w:rPr>
        <w:t>"</w:t>
      </w:r>
      <w:r w:rsidR="006B6EBB">
        <w:rPr>
          <w:rFonts w:cs="Arial"/>
          <w:color w:val="000000"/>
          <w:szCs w:val="28"/>
        </w:rPr>
        <w:t>mũi tên phải</w:t>
      </w:r>
      <w:r w:rsidR="008435C3">
        <w:rPr>
          <w:rFonts w:cs="Arial"/>
          <w:color w:val="000000"/>
          <w:szCs w:val="28"/>
        </w:rPr>
        <w:t>"</w:t>
      </w:r>
      <w:r w:rsidRPr="002E4DE2">
        <w:rPr>
          <w:rFonts w:cs="Arial"/>
          <w:color w:val="000000"/>
          <w:szCs w:val="28"/>
        </w:rPr>
        <w:t xml:space="preserve"> </w:t>
      </w:r>
      <w:r w:rsidR="00076AAD">
        <w:rPr>
          <w:rFonts w:cs="Arial"/>
          <w:color w:val="000000"/>
          <w:szCs w:val="28"/>
        </w:rPr>
        <w:t>xử lý</w:t>
      </w:r>
      <w:r w:rsidRPr="002E4DE2">
        <w:rPr>
          <w:rFonts w:cs="Arial"/>
          <w:color w:val="000000"/>
          <w:szCs w:val="28"/>
        </w:rPr>
        <w:t xml:space="preserve"> </w:t>
      </w:r>
      <w:r w:rsidR="008435C3">
        <w:rPr>
          <w:rFonts w:cs="Arial"/>
          <w:color w:val="000000"/>
          <w:szCs w:val="28"/>
        </w:rPr>
        <w:t>"</w:t>
      </w:r>
      <w:r w:rsidR="006B6EBB">
        <w:rPr>
          <w:rFonts w:cs="Arial"/>
          <w:color w:val="000000"/>
          <w:szCs w:val="28"/>
        </w:rPr>
        <w:t>mũi tên phải in đậm</w:t>
      </w:r>
      <w:r w:rsidR="008435C3">
        <w:rPr>
          <w:rFonts w:cs="Arial"/>
          <w:color w:val="000000"/>
          <w:szCs w:val="28"/>
        </w:rPr>
        <w:t>"</w:t>
      </w:r>
      <w:r w:rsidRPr="002E4DE2">
        <w:rPr>
          <w:rFonts w:cs="Arial"/>
          <w:color w:val="000000"/>
          <w:szCs w:val="28"/>
        </w:rPr>
        <w:t xml:space="preserve"> </w:t>
      </w:r>
      <w:r w:rsidR="00076AAD">
        <w:rPr>
          <w:rFonts w:cs="Arial"/>
          <w:color w:val="000000"/>
          <w:szCs w:val="28"/>
        </w:rPr>
        <w:t>đầu ra</w:t>
      </w:r>
      <w:r w:rsidRPr="002E4DE2">
        <w:rPr>
          <w:rFonts w:cs="Arial"/>
          <w:color w:val="000000"/>
          <w:szCs w:val="28"/>
        </w:rPr>
        <w:t>)</w:t>
      </w:r>
      <w:r w:rsidR="001F102D">
        <w:rPr>
          <w:rFonts w:cs="Arial"/>
          <w:color w:val="000000"/>
          <w:szCs w:val="28"/>
        </w:rPr>
        <w:br/>
      </w:r>
      <w:r w:rsidRPr="002E4DE2">
        <w:rPr>
          <w:rFonts w:ascii="SimBraille" w:hAnsi="SimBraille" w:cs="SimBraille"/>
          <w:color w:val="000000"/>
          <w:szCs w:val="28"/>
        </w:rPr>
        <w:t>9put ;|o process ^|o |tput</w:t>
      </w:r>
    </w:p>
    <w:p w14:paraId="4ED8952A" w14:textId="1D7FD0E1" w:rsidR="00A14EF0" w:rsidRPr="00894E55" w:rsidRDefault="00A14EF0" w:rsidP="005B3DF1">
      <w:pPr>
        <w:pStyle w:val="Heading2"/>
        <w:rPr>
          <w:rStyle w:val="Heading2Char"/>
          <w:b/>
          <w:i/>
          <w:sz w:val="32"/>
        </w:rPr>
      </w:pPr>
      <w:bookmarkStart w:id="105" w:name="_Toc131507533"/>
      <w:r w:rsidRPr="00894E55">
        <w:rPr>
          <w:rStyle w:val="Heading2Char"/>
          <w:b/>
          <w:i/>
          <w:sz w:val="32"/>
        </w:rPr>
        <w:t xml:space="preserve">13.2 </w:t>
      </w:r>
      <w:r w:rsidR="006B6EBB">
        <w:rPr>
          <w:rStyle w:val="Heading2Char"/>
          <w:b/>
          <w:i/>
          <w:sz w:val="32"/>
        </w:rPr>
        <w:t xml:space="preserve">Mũi tên có phần thân khác thường và phần </w:t>
      </w:r>
      <w:r w:rsidR="001C68D1">
        <w:rPr>
          <w:rStyle w:val="Heading2Char"/>
          <w:b/>
          <w:i/>
          <w:sz w:val="32"/>
        </w:rPr>
        <w:t>mũi</w:t>
      </w:r>
      <w:r w:rsidR="006B6EBB">
        <w:rPr>
          <w:rStyle w:val="Heading2Char"/>
          <w:b/>
          <w:i/>
          <w:sz w:val="32"/>
        </w:rPr>
        <w:t xml:space="preserve"> cơ bản</w:t>
      </w:r>
      <w:bookmarkEnd w:id="105"/>
    </w:p>
    <w:p w14:paraId="67331354" w14:textId="65F422F0" w:rsidR="00A14EF0" w:rsidRPr="00894E55" w:rsidRDefault="006B6EBB" w:rsidP="005B3DF1">
      <w:pPr>
        <w:rPr>
          <w:rFonts w:ascii="SimBraille" w:hAnsi="SimBraille" w:cs="SimBraille"/>
          <w:color w:val="000000"/>
          <w:szCs w:val="28"/>
        </w:rPr>
      </w:pPr>
      <w:r>
        <w:rPr>
          <w:rFonts w:cs="Arial"/>
          <w:color w:val="000000"/>
          <w:szCs w:val="28"/>
        </w:rPr>
        <w:t>Các ký hiệu thân mũi tên</w:t>
      </w:r>
      <w:r w:rsidR="00A14EF0" w:rsidRPr="002E4DE2">
        <w:rPr>
          <w:rFonts w:cs="Arial"/>
          <w:color w:val="000000"/>
          <w:szCs w:val="28"/>
        </w:rPr>
        <w:t>:</w:t>
      </w:r>
    </w:p>
    <w:tbl>
      <w:tblPr>
        <w:tblW w:w="0" w:type="auto"/>
        <w:tblLook w:val="04A0" w:firstRow="1" w:lastRow="0" w:firstColumn="1" w:lastColumn="0" w:noHBand="0" w:noVBand="1"/>
      </w:tblPr>
      <w:tblGrid>
        <w:gridCol w:w="1084"/>
        <w:gridCol w:w="6042"/>
      </w:tblGrid>
      <w:tr w:rsidR="001F102D" w:rsidRPr="001F102D" w14:paraId="06BA9CF7" w14:textId="77777777" w:rsidTr="001F102D">
        <w:tc>
          <w:tcPr>
            <w:tcW w:w="0" w:type="auto"/>
          </w:tcPr>
          <w:p w14:paraId="1A06F089" w14:textId="77777777" w:rsidR="001F102D" w:rsidRPr="001F102D" w:rsidRDefault="001F102D" w:rsidP="005B3DF1">
            <w:pPr>
              <w:rPr>
                <w:rFonts w:ascii="SimBraille" w:hAnsi="SimBraille" w:cs="SimBraille"/>
                <w:color w:val="000000"/>
                <w:szCs w:val="28"/>
              </w:rPr>
            </w:pPr>
            <w:r w:rsidRPr="001F102D">
              <w:rPr>
                <w:rFonts w:ascii="SimBraille" w:hAnsi="SimBraille" w:cs="SimBraille"/>
                <w:color w:val="000000"/>
                <w:szCs w:val="28"/>
              </w:rPr>
              <w:t>.=3</w:t>
            </w:r>
          </w:p>
        </w:tc>
        <w:tc>
          <w:tcPr>
            <w:tcW w:w="0" w:type="auto"/>
          </w:tcPr>
          <w:p w14:paraId="17468074" w14:textId="6B69CF29" w:rsidR="001F102D" w:rsidRPr="001F102D" w:rsidRDefault="006B6EBB" w:rsidP="005B3DF1">
            <w:pPr>
              <w:rPr>
                <w:rFonts w:cs="Arial"/>
                <w:color w:val="000000"/>
                <w:szCs w:val="28"/>
              </w:rPr>
            </w:pPr>
            <w:r>
              <w:rPr>
                <w:rFonts w:cs="Arial"/>
                <w:color w:val="000000"/>
                <w:szCs w:val="28"/>
              </w:rPr>
              <w:t>một đường thẳng ngắn</w:t>
            </w:r>
          </w:p>
        </w:tc>
      </w:tr>
      <w:tr w:rsidR="001F102D" w:rsidRPr="001F102D" w14:paraId="39264B8F" w14:textId="77777777" w:rsidTr="001F102D">
        <w:tc>
          <w:tcPr>
            <w:tcW w:w="0" w:type="auto"/>
          </w:tcPr>
          <w:p w14:paraId="40245366" w14:textId="77777777" w:rsidR="001F102D" w:rsidRPr="001F102D" w:rsidRDefault="001F102D" w:rsidP="005B3DF1">
            <w:pPr>
              <w:rPr>
                <w:rFonts w:ascii="SimBraille" w:hAnsi="SimBraille" w:cs="SimBraille"/>
                <w:color w:val="000000"/>
                <w:szCs w:val="28"/>
              </w:rPr>
            </w:pPr>
            <w:r w:rsidRPr="001F102D">
              <w:rPr>
                <w:rFonts w:ascii="SimBraille" w:hAnsi="SimBraille" w:cs="SimBraille"/>
                <w:color w:val="000000"/>
                <w:szCs w:val="28"/>
              </w:rPr>
              <w:t>.=33</w:t>
            </w:r>
          </w:p>
        </w:tc>
        <w:tc>
          <w:tcPr>
            <w:tcW w:w="0" w:type="auto"/>
          </w:tcPr>
          <w:p w14:paraId="4CA03537" w14:textId="1E7D30CD" w:rsidR="001F102D" w:rsidRPr="001F102D" w:rsidRDefault="006B6EBB" w:rsidP="005B3DF1">
            <w:pPr>
              <w:rPr>
                <w:rFonts w:cs="Arial"/>
                <w:color w:val="000000"/>
                <w:szCs w:val="28"/>
              </w:rPr>
            </w:pPr>
            <w:r>
              <w:rPr>
                <w:rFonts w:cs="Arial"/>
                <w:color w:val="000000"/>
                <w:szCs w:val="28"/>
              </w:rPr>
              <w:t>một đường thẳng vừa</w:t>
            </w:r>
          </w:p>
        </w:tc>
      </w:tr>
      <w:tr w:rsidR="001F102D" w:rsidRPr="001F102D" w14:paraId="2EA393D0" w14:textId="77777777" w:rsidTr="001F102D">
        <w:tc>
          <w:tcPr>
            <w:tcW w:w="0" w:type="auto"/>
          </w:tcPr>
          <w:p w14:paraId="0D2D78DB" w14:textId="77777777" w:rsidR="001F102D" w:rsidRPr="001F102D" w:rsidRDefault="001F102D" w:rsidP="005B3DF1">
            <w:pPr>
              <w:rPr>
                <w:rFonts w:ascii="SimBraille" w:hAnsi="SimBraille" w:cs="SimBraille"/>
                <w:color w:val="000000"/>
                <w:szCs w:val="28"/>
              </w:rPr>
            </w:pPr>
            <w:r w:rsidRPr="001F102D">
              <w:rPr>
                <w:rFonts w:ascii="SimBraille" w:hAnsi="SimBraille" w:cs="SimBraille"/>
                <w:color w:val="000000"/>
                <w:szCs w:val="28"/>
              </w:rPr>
              <w:t>.=333</w:t>
            </w:r>
          </w:p>
        </w:tc>
        <w:tc>
          <w:tcPr>
            <w:tcW w:w="0" w:type="auto"/>
          </w:tcPr>
          <w:p w14:paraId="24821D1C" w14:textId="709990B7" w:rsidR="001F102D" w:rsidRPr="001F102D" w:rsidRDefault="006B6EBB" w:rsidP="005B3DF1">
            <w:pPr>
              <w:rPr>
                <w:rFonts w:cs="Arial"/>
                <w:color w:val="000000"/>
                <w:szCs w:val="28"/>
              </w:rPr>
            </w:pPr>
            <w:r>
              <w:rPr>
                <w:rFonts w:cs="Arial"/>
                <w:color w:val="000000"/>
                <w:szCs w:val="28"/>
              </w:rPr>
              <w:t>một đường thẳng dài</w:t>
            </w:r>
          </w:p>
        </w:tc>
      </w:tr>
      <w:tr w:rsidR="001F102D" w:rsidRPr="001F102D" w14:paraId="4C7D796A" w14:textId="77777777" w:rsidTr="001F102D">
        <w:tc>
          <w:tcPr>
            <w:tcW w:w="0" w:type="auto"/>
          </w:tcPr>
          <w:p w14:paraId="546A67D4" w14:textId="77777777" w:rsidR="001F102D" w:rsidRPr="001F102D" w:rsidRDefault="001F102D" w:rsidP="005B3DF1">
            <w:pPr>
              <w:rPr>
                <w:rFonts w:ascii="SimBraille" w:hAnsi="SimBraille" w:cs="SimBraille"/>
                <w:color w:val="000000"/>
                <w:szCs w:val="28"/>
              </w:rPr>
            </w:pPr>
            <w:r w:rsidRPr="001F102D">
              <w:rPr>
                <w:rFonts w:ascii="SimBraille" w:hAnsi="SimBraille" w:cs="SimBraille"/>
                <w:color w:val="000000"/>
                <w:szCs w:val="28"/>
              </w:rPr>
              <w:t>.=7</w:t>
            </w:r>
          </w:p>
        </w:tc>
        <w:tc>
          <w:tcPr>
            <w:tcW w:w="0" w:type="auto"/>
          </w:tcPr>
          <w:p w14:paraId="111E24FB" w14:textId="662A471B" w:rsidR="001F102D" w:rsidRPr="001F102D" w:rsidRDefault="006B6EBB" w:rsidP="005B3DF1">
            <w:pPr>
              <w:rPr>
                <w:rFonts w:cs="Arial"/>
                <w:color w:val="000000"/>
                <w:szCs w:val="28"/>
              </w:rPr>
            </w:pPr>
            <w:r>
              <w:rPr>
                <w:rFonts w:cs="Arial"/>
                <w:color w:val="000000"/>
                <w:szCs w:val="28"/>
              </w:rPr>
              <w:t>hai đường ngắn</w:t>
            </w:r>
          </w:p>
        </w:tc>
      </w:tr>
      <w:tr w:rsidR="001F102D" w:rsidRPr="001F102D" w14:paraId="40220311" w14:textId="77777777" w:rsidTr="001F102D">
        <w:tc>
          <w:tcPr>
            <w:tcW w:w="0" w:type="auto"/>
          </w:tcPr>
          <w:p w14:paraId="04A7B53F" w14:textId="77777777" w:rsidR="001F102D" w:rsidRPr="001F102D" w:rsidRDefault="001F102D" w:rsidP="005B3DF1">
            <w:pPr>
              <w:rPr>
                <w:rFonts w:ascii="SimBraille" w:hAnsi="SimBraille" w:cs="SimBraille"/>
                <w:color w:val="000000"/>
                <w:szCs w:val="28"/>
              </w:rPr>
            </w:pPr>
            <w:r w:rsidRPr="001F102D">
              <w:rPr>
                <w:rFonts w:ascii="SimBraille" w:hAnsi="SimBraille" w:cs="SimBraille"/>
                <w:color w:val="000000"/>
                <w:szCs w:val="28"/>
              </w:rPr>
              <w:t>.=111</w:t>
            </w:r>
          </w:p>
        </w:tc>
        <w:tc>
          <w:tcPr>
            <w:tcW w:w="0" w:type="auto"/>
          </w:tcPr>
          <w:p w14:paraId="30E0EE48" w14:textId="1625ECC5" w:rsidR="001F102D" w:rsidRPr="001F102D" w:rsidRDefault="006B6EBB" w:rsidP="005B3DF1">
            <w:pPr>
              <w:rPr>
                <w:rFonts w:cs="Arial"/>
                <w:color w:val="000000"/>
                <w:szCs w:val="28"/>
              </w:rPr>
            </w:pPr>
            <w:r>
              <w:rPr>
                <w:rFonts w:cs="Arial"/>
                <w:color w:val="000000"/>
                <w:szCs w:val="28"/>
              </w:rPr>
              <w:t>nét đứt (chấm) dài</w:t>
            </w:r>
          </w:p>
        </w:tc>
      </w:tr>
      <w:tr w:rsidR="001F102D" w:rsidRPr="001F102D" w14:paraId="2B1C179C" w14:textId="77777777" w:rsidTr="001F102D">
        <w:tc>
          <w:tcPr>
            <w:tcW w:w="0" w:type="auto"/>
          </w:tcPr>
          <w:p w14:paraId="73DC84E1" w14:textId="77777777" w:rsidR="001F102D" w:rsidRPr="001F102D" w:rsidRDefault="001F102D" w:rsidP="005B3DF1">
            <w:pPr>
              <w:rPr>
                <w:rFonts w:ascii="SimBraille" w:hAnsi="SimBraille" w:cs="SimBraille"/>
                <w:color w:val="000000"/>
                <w:szCs w:val="28"/>
              </w:rPr>
            </w:pPr>
            <w:r w:rsidRPr="001F102D">
              <w:rPr>
                <w:rFonts w:ascii="SimBraille" w:hAnsi="SimBraille" w:cs="SimBraille"/>
                <w:color w:val="000000"/>
                <w:szCs w:val="28"/>
              </w:rPr>
              <w:t>.=9</w:t>
            </w:r>
          </w:p>
        </w:tc>
        <w:tc>
          <w:tcPr>
            <w:tcW w:w="0" w:type="auto"/>
          </w:tcPr>
          <w:p w14:paraId="6DE2A68B" w14:textId="0C81F0B7" w:rsidR="001F102D" w:rsidRPr="001F102D" w:rsidRDefault="006B6EBB" w:rsidP="005B3DF1">
            <w:pPr>
              <w:rPr>
                <w:rFonts w:cs="Arial"/>
                <w:color w:val="000000"/>
                <w:szCs w:val="28"/>
              </w:rPr>
            </w:pPr>
            <w:r>
              <w:rPr>
                <w:rFonts w:cs="Arial"/>
                <w:color w:val="000000"/>
                <w:szCs w:val="28"/>
              </w:rPr>
              <w:t xml:space="preserve">đường cong hoặc uốn về bên trái </w:t>
            </w:r>
            <w:r w:rsidR="001F102D" w:rsidRPr="001F102D">
              <w:rPr>
                <w:rFonts w:cs="Arial"/>
                <w:color w:val="000000"/>
                <w:szCs w:val="28"/>
              </w:rPr>
              <w:t>(</w:t>
            </w:r>
            <w:r>
              <w:rPr>
                <w:rFonts w:cs="Arial"/>
                <w:color w:val="000000"/>
                <w:szCs w:val="28"/>
              </w:rPr>
              <w:t>ngược chiều kim đồng hồ</w:t>
            </w:r>
            <w:r w:rsidR="001F102D" w:rsidRPr="001F102D">
              <w:rPr>
                <w:rFonts w:cs="Arial"/>
                <w:color w:val="000000"/>
                <w:szCs w:val="28"/>
              </w:rPr>
              <w:t>)</w:t>
            </w:r>
          </w:p>
        </w:tc>
      </w:tr>
      <w:tr w:rsidR="001F102D" w:rsidRPr="001F102D" w14:paraId="2C86CD21" w14:textId="77777777" w:rsidTr="001F102D">
        <w:tc>
          <w:tcPr>
            <w:tcW w:w="0" w:type="auto"/>
          </w:tcPr>
          <w:p w14:paraId="6FC291E9" w14:textId="77777777" w:rsidR="001F102D" w:rsidRPr="001F102D" w:rsidRDefault="001F102D" w:rsidP="005B3DF1">
            <w:pPr>
              <w:rPr>
                <w:rFonts w:ascii="SimBraille" w:hAnsi="SimBraille" w:cs="SimBraille"/>
                <w:color w:val="000000"/>
                <w:szCs w:val="28"/>
              </w:rPr>
            </w:pPr>
            <w:r w:rsidRPr="001F102D">
              <w:rPr>
                <w:rFonts w:ascii="SimBraille" w:hAnsi="SimBraille" w:cs="SimBraille"/>
                <w:color w:val="000000"/>
                <w:szCs w:val="28"/>
              </w:rPr>
              <w:t>.=5</w:t>
            </w:r>
          </w:p>
        </w:tc>
        <w:tc>
          <w:tcPr>
            <w:tcW w:w="0" w:type="auto"/>
          </w:tcPr>
          <w:p w14:paraId="16649A79" w14:textId="76D849AC" w:rsidR="001F102D" w:rsidRPr="001F102D" w:rsidRDefault="006B6EBB" w:rsidP="005B3DF1">
            <w:pPr>
              <w:rPr>
                <w:rFonts w:cs="Arial"/>
                <w:color w:val="000000"/>
                <w:szCs w:val="28"/>
              </w:rPr>
            </w:pPr>
            <w:r>
              <w:rPr>
                <w:rFonts w:cs="Arial"/>
                <w:color w:val="000000"/>
                <w:szCs w:val="28"/>
              </w:rPr>
              <w:t xml:space="preserve">đường cong hoặc uốn về bên trái </w:t>
            </w:r>
            <w:r w:rsidRPr="001F102D">
              <w:rPr>
                <w:rFonts w:cs="Arial"/>
                <w:color w:val="000000"/>
                <w:szCs w:val="28"/>
              </w:rPr>
              <w:t>(</w:t>
            </w:r>
            <w:r>
              <w:rPr>
                <w:rFonts w:cs="Arial"/>
                <w:color w:val="000000"/>
                <w:szCs w:val="28"/>
              </w:rPr>
              <w:t>theo chiều kim đồng hồ</w:t>
            </w:r>
            <w:r w:rsidRPr="001F102D">
              <w:rPr>
                <w:rFonts w:cs="Arial"/>
                <w:color w:val="000000"/>
                <w:szCs w:val="28"/>
              </w:rPr>
              <w:t>)</w:t>
            </w:r>
          </w:p>
        </w:tc>
      </w:tr>
      <w:tr w:rsidR="001F102D" w:rsidRPr="001F102D" w14:paraId="0FC2A82E" w14:textId="77777777" w:rsidTr="001F102D">
        <w:tc>
          <w:tcPr>
            <w:tcW w:w="0" w:type="auto"/>
          </w:tcPr>
          <w:p w14:paraId="4A78352B" w14:textId="77777777" w:rsidR="001F102D" w:rsidRPr="001F102D" w:rsidRDefault="001F102D" w:rsidP="005B3DF1">
            <w:pPr>
              <w:rPr>
                <w:rFonts w:ascii="SimBraille" w:hAnsi="SimBraille" w:cs="SimBraille"/>
                <w:color w:val="000000"/>
                <w:szCs w:val="28"/>
              </w:rPr>
            </w:pPr>
            <w:r w:rsidRPr="001F102D">
              <w:rPr>
                <w:rFonts w:ascii="SimBraille" w:hAnsi="SimBraille" w:cs="SimBraille"/>
                <w:color w:val="000000"/>
                <w:szCs w:val="28"/>
              </w:rPr>
              <w:t>.=4</w:t>
            </w:r>
          </w:p>
        </w:tc>
        <w:tc>
          <w:tcPr>
            <w:tcW w:w="0" w:type="auto"/>
          </w:tcPr>
          <w:p w14:paraId="009C85B9" w14:textId="3D9710FA" w:rsidR="001F102D" w:rsidRPr="001F102D" w:rsidRDefault="006B6EBB" w:rsidP="005B3DF1">
            <w:pPr>
              <w:rPr>
                <w:rFonts w:cs="Arial"/>
                <w:color w:val="000000"/>
                <w:szCs w:val="28"/>
              </w:rPr>
            </w:pPr>
            <w:r>
              <w:rPr>
                <w:rFonts w:cs="Arial"/>
                <w:color w:val="000000"/>
                <w:szCs w:val="28"/>
              </w:rPr>
              <w:t>rẽ ngoặt về bên phải</w:t>
            </w:r>
          </w:p>
        </w:tc>
      </w:tr>
      <w:tr w:rsidR="001F102D" w:rsidRPr="00894E55" w14:paraId="2393F9F0" w14:textId="77777777" w:rsidTr="001F102D">
        <w:tc>
          <w:tcPr>
            <w:tcW w:w="0" w:type="auto"/>
          </w:tcPr>
          <w:p w14:paraId="39BAB95D" w14:textId="77777777" w:rsidR="001F102D" w:rsidRPr="001F102D" w:rsidRDefault="001F102D" w:rsidP="005B3DF1">
            <w:pPr>
              <w:rPr>
                <w:rFonts w:ascii="SimBraille" w:hAnsi="SimBraille" w:cs="SimBraille"/>
                <w:color w:val="000000"/>
                <w:szCs w:val="28"/>
              </w:rPr>
            </w:pPr>
            <w:r w:rsidRPr="001F102D">
              <w:rPr>
                <w:rFonts w:ascii="SimBraille" w:hAnsi="SimBraille" w:cs="SimBraille"/>
                <w:color w:val="000000"/>
                <w:szCs w:val="28"/>
              </w:rPr>
              <w:t>.=0</w:t>
            </w:r>
          </w:p>
        </w:tc>
        <w:tc>
          <w:tcPr>
            <w:tcW w:w="0" w:type="auto"/>
          </w:tcPr>
          <w:p w14:paraId="4B660328" w14:textId="79455C71" w:rsidR="001F102D" w:rsidRPr="00894E55" w:rsidRDefault="006B6EBB" w:rsidP="005B3DF1">
            <w:pPr>
              <w:rPr>
                <w:rFonts w:cs="Arial"/>
                <w:color w:val="000000"/>
                <w:szCs w:val="28"/>
              </w:rPr>
            </w:pPr>
            <w:r>
              <w:rPr>
                <w:rFonts w:cs="Arial"/>
                <w:color w:val="000000"/>
                <w:szCs w:val="28"/>
              </w:rPr>
              <w:t>rẽ ngoặt về bên trái</w:t>
            </w:r>
          </w:p>
        </w:tc>
      </w:tr>
    </w:tbl>
    <w:p w14:paraId="2F662A1E" w14:textId="114BDA1C" w:rsidR="00A14EF0" w:rsidRPr="002E4DE2" w:rsidRDefault="006B6EBB" w:rsidP="00182B30">
      <w:pPr>
        <w:jc w:val="both"/>
        <w:rPr>
          <w:rFonts w:cs="Arial"/>
          <w:color w:val="000000"/>
          <w:szCs w:val="28"/>
        </w:rPr>
      </w:pPr>
      <w:r>
        <w:rPr>
          <w:rFonts w:cs="Arial"/>
          <w:color w:val="000000"/>
          <w:szCs w:val="28"/>
        </w:rPr>
        <w:t xml:space="preserve">Tất cả các ký hiệu thân mũi tên đều có thể được kéo dài bằng cách viết lặp lại. Đặt ký hiệu thân ở giữa các dấu báo bắt đầu và kết thúc mũi tên. Chỉ cần mô tả độ dài mũi tên trong chữ nổi khi các mũi tên có độ dài khác nhau mang ý nghĩa khác nhau trong </w:t>
      </w:r>
      <w:r w:rsidR="00AB2027">
        <w:rPr>
          <w:rFonts w:cs="Arial"/>
          <w:color w:val="000000"/>
          <w:szCs w:val="28"/>
        </w:rPr>
        <w:t xml:space="preserve">bản </w:t>
      </w:r>
      <w:r w:rsidR="00E814F5">
        <w:rPr>
          <w:rFonts w:cs="Arial"/>
          <w:color w:val="000000"/>
          <w:szCs w:val="28"/>
        </w:rPr>
        <w:t>phổ thông</w:t>
      </w:r>
      <w:r>
        <w:rPr>
          <w:rFonts w:cs="Arial"/>
          <w:color w:val="000000"/>
          <w:szCs w:val="28"/>
        </w:rPr>
        <w:t>.</w:t>
      </w:r>
    </w:p>
    <w:p w14:paraId="7D6A853B" w14:textId="42B0A7CB" w:rsidR="00A14EF0" w:rsidRPr="002E4DE2" w:rsidRDefault="006B6EBB" w:rsidP="005B3DF1">
      <w:pPr>
        <w:rPr>
          <w:rFonts w:cs="Arial"/>
          <w:color w:val="000000"/>
          <w:szCs w:val="28"/>
        </w:rPr>
      </w:pPr>
      <w:r>
        <w:rPr>
          <w:rFonts w:cs="Arial"/>
          <w:color w:val="000000"/>
          <w:szCs w:val="28"/>
        </w:rPr>
        <w:t>Các ví dụ dưới đây vẫn dùng đầu mũi tên cơ bản.</w:t>
      </w:r>
    </w:p>
    <w:p w14:paraId="05D7DDBA" w14:textId="08E0B76C" w:rsidR="00A14EF0" w:rsidRPr="001F102D" w:rsidRDefault="00A14EF0" w:rsidP="005B3DF1">
      <w:pPr>
        <w:rPr>
          <w:rFonts w:ascii="Arial Unicode MS" w:hAnsi="Arial Unicode MS" w:cs="Arial Unicode MS"/>
          <w:color w:val="000000"/>
          <w:sz w:val="22"/>
          <w:szCs w:val="28"/>
        </w:rPr>
      </w:pPr>
      <w:r w:rsidRPr="002E4DE2">
        <w:rPr>
          <w:rFonts w:ascii="Cambria Math" w:hAnsi="Cambria Math" w:cs="Cambria Math"/>
          <w:color w:val="000000"/>
          <w:szCs w:val="28"/>
        </w:rPr>
        <w:lastRenderedPageBreak/>
        <w:t>⇒</w:t>
      </w:r>
      <w:r w:rsidR="001F102D">
        <w:rPr>
          <w:rFonts w:ascii="Arial Unicode MS" w:hAnsi="Arial Unicode MS" w:cs="Arial Unicode MS"/>
          <w:color w:val="000000"/>
          <w:sz w:val="22"/>
          <w:szCs w:val="28"/>
        </w:rPr>
        <w:tab/>
      </w:r>
      <w:r w:rsidRPr="00803A42">
        <w:t>(</w:t>
      </w:r>
      <w:r w:rsidR="006B6EBB">
        <w:t xml:space="preserve">mũi tên vừa, phần thân nét đôi, phần </w:t>
      </w:r>
      <w:r w:rsidR="001C68D1">
        <w:t>mũi</w:t>
      </w:r>
      <w:r w:rsidR="006B6EBB">
        <w:t xml:space="preserve"> hướng về bên phải – dấu suy ra</w:t>
      </w:r>
      <w:r w:rsidRPr="00803A42">
        <w:t>)</w:t>
      </w:r>
      <w:r w:rsidR="001F102D" w:rsidRPr="00803A42">
        <w:br/>
      </w:r>
      <w:r w:rsidRPr="002E4DE2">
        <w:rPr>
          <w:rFonts w:ascii="SimBraille" w:hAnsi="SimBraille" w:cs="SimBraille"/>
          <w:color w:val="000000"/>
          <w:szCs w:val="28"/>
        </w:rPr>
        <w:t>;\77o</w:t>
      </w:r>
    </w:p>
    <w:p w14:paraId="56B684DB" w14:textId="410573EA" w:rsidR="00A14EF0" w:rsidRPr="002E4DE2" w:rsidRDefault="00A14EF0" w:rsidP="005B3DF1">
      <w:pPr>
        <w:rPr>
          <w:rFonts w:ascii="SimBraille" w:hAnsi="SimBraille" w:cs="SimBraille"/>
          <w:color w:val="000000"/>
          <w:szCs w:val="28"/>
        </w:rPr>
      </w:pPr>
      <w:r w:rsidRPr="002E4DE2">
        <w:rPr>
          <w:rFonts w:ascii="Cambria Math" w:hAnsi="Cambria Math" w:cs="Cambria Math"/>
          <w:color w:val="000000"/>
          <w:szCs w:val="28"/>
        </w:rPr>
        <w:t>↱</w:t>
      </w:r>
      <w:r w:rsidR="00803A42">
        <w:rPr>
          <w:rFonts w:ascii="Arial Unicode MS" w:hAnsi="Arial Unicode MS" w:cs="Arial Unicode MS"/>
          <w:color w:val="000000"/>
          <w:sz w:val="22"/>
          <w:szCs w:val="28"/>
        </w:rPr>
        <w:tab/>
      </w:r>
      <w:r w:rsidRPr="00803A42">
        <w:t>(</w:t>
      </w:r>
      <w:r w:rsidR="006B6EBB">
        <w:t>mũi tên vừa, hướng lên trên, rẽ ngoặt về bên phải</w:t>
      </w:r>
      <w:r w:rsidRPr="00803A42">
        <w:t>)</w:t>
      </w:r>
      <w:r w:rsidR="00803A42">
        <w:rPr>
          <w:rFonts w:ascii="Arial Unicode MS" w:hAnsi="Arial Unicode MS" w:cs="Arial Unicode MS"/>
          <w:color w:val="000000"/>
          <w:sz w:val="22"/>
          <w:szCs w:val="28"/>
        </w:rPr>
        <w:br/>
      </w:r>
      <w:r w:rsidRPr="002E4DE2">
        <w:rPr>
          <w:rFonts w:ascii="SimBraille" w:hAnsi="SimBraille" w:cs="SimBraille"/>
          <w:color w:val="000000"/>
          <w:szCs w:val="28"/>
        </w:rPr>
        <w:t>;\44+</w:t>
      </w:r>
    </w:p>
    <w:p w14:paraId="16D06FF3" w14:textId="7A50252D" w:rsidR="00A14EF0" w:rsidRPr="002E4DE2" w:rsidRDefault="00A14EF0" w:rsidP="005B3DF1">
      <w:pPr>
        <w:rPr>
          <w:rFonts w:ascii="SimBraille" w:hAnsi="SimBraille" w:cs="SimBraille"/>
          <w:color w:val="000000"/>
          <w:szCs w:val="28"/>
        </w:rPr>
      </w:pPr>
      <w:r w:rsidRPr="002E4DE2">
        <w:rPr>
          <w:rFonts w:ascii="Cambria Math" w:hAnsi="Cambria Math" w:cs="Cambria Math"/>
          <w:color w:val="000000"/>
          <w:szCs w:val="28"/>
        </w:rPr>
        <w:t>↷</w:t>
      </w:r>
      <w:r w:rsidR="00803A42">
        <w:rPr>
          <w:rFonts w:ascii="Arial Unicode MS" w:hAnsi="Arial Unicode MS" w:cs="Arial Unicode MS"/>
          <w:color w:val="000000"/>
          <w:sz w:val="22"/>
          <w:szCs w:val="28"/>
        </w:rPr>
        <w:tab/>
      </w:r>
      <w:r w:rsidRPr="00803A42">
        <w:t>(</w:t>
      </w:r>
      <w:r w:rsidR="006B6EBB">
        <w:t xml:space="preserve">mũi tên vừa, </w:t>
      </w:r>
      <w:r w:rsidR="00AD5816">
        <w:t>hướng về bên phải, uốn cong theo chiều kim đồng hồ</w:t>
      </w:r>
      <w:r w:rsidRPr="00803A42">
        <w:t>)</w:t>
      </w:r>
      <w:r w:rsidR="00803A42">
        <w:br/>
      </w:r>
      <w:r w:rsidRPr="002E4DE2">
        <w:rPr>
          <w:rFonts w:ascii="SimBraille" w:hAnsi="SimBraille" w:cs="SimBraille"/>
          <w:color w:val="000000"/>
          <w:szCs w:val="28"/>
        </w:rPr>
        <w:t>;\55o</w:t>
      </w:r>
    </w:p>
    <w:p w14:paraId="6A51F350" w14:textId="1ED38BB8" w:rsidR="00A14EF0" w:rsidRPr="002E4DE2" w:rsidRDefault="00A14EF0" w:rsidP="005B3DF1">
      <w:pPr>
        <w:rPr>
          <w:rFonts w:ascii="SimBraille" w:hAnsi="SimBraille" w:cs="SimBraille"/>
          <w:color w:val="000000"/>
          <w:szCs w:val="28"/>
        </w:rPr>
      </w:pPr>
      <w:r w:rsidRPr="002E4DE2">
        <w:rPr>
          <w:rFonts w:ascii="Lucida Sans Unicode" w:hAnsi="Lucida Sans Unicode" w:cs="Lucida Sans Unicode"/>
          <w:color w:val="000000"/>
          <w:szCs w:val="28"/>
        </w:rPr>
        <w:t xml:space="preserve">← - - - - </w:t>
      </w:r>
      <w:r w:rsidRPr="002E4DE2">
        <w:rPr>
          <w:rFonts w:cs="Arial"/>
          <w:color w:val="000000"/>
          <w:szCs w:val="28"/>
        </w:rPr>
        <w:t>(</w:t>
      </w:r>
      <w:r w:rsidR="00AD5816">
        <w:rPr>
          <w:rFonts w:cs="Arial"/>
          <w:color w:val="000000"/>
          <w:szCs w:val="28"/>
        </w:rPr>
        <w:t>mũi tên dài, thân nét đứt, hướng về bên trái</w:t>
      </w:r>
      <w:r w:rsidRPr="002E4DE2">
        <w:rPr>
          <w:rFonts w:cs="Arial"/>
          <w:color w:val="000000"/>
          <w:szCs w:val="28"/>
        </w:rPr>
        <w:t>)</w:t>
      </w:r>
      <w:r w:rsidR="00803A42">
        <w:rPr>
          <w:rFonts w:cs="Arial"/>
          <w:color w:val="000000"/>
          <w:szCs w:val="28"/>
        </w:rPr>
        <w:br/>
      </w:r>
      <w:r w:rsidRPr="002E4DE2">
        <w:rPr>
          <w:rFonts w:ascii="SimBraille" w:hAnsi="SimBraille" w:cs="SimBraille"/>
          <w:color w:val="000000"/>
          <w:szCs w:val="28"/>
        </w:rPr>
        <w:t>;\111[</w:t>
      </w:r>
    </w:p>
    <w:p w14:paraId="6D69D98D" w14:textId="47DB47B1" w:rsidR="00A14EF0" w:rsidRPr="002E4DE2" w:rsidRDefault="00A14EF0" w:rsidP="005B3DF1">
      <w:pPr>
        <w:rPr>
          <w:rFonts w:ascii="SimBraille" w:hAnsi="SimBraille" w:cs="SimBraille"/>
          <w:color w:val="000000"/>
          <w:szCs w:val="28"/>
        </w:rPr>
      </w:pPr>
      <w:r w:rsidRPr="00803A42">
        <w:rPr>
          <w:rFonts w:ascii="Arial Unicode MS" w:hAnsi="Arial Unicode MS" w:cs="Arial Unicode MS"/>
          <w:color w:val="000000"/>
          <w:sz w:val="20"/>
          <w:szCs w:val="28"/>
        </w:rPr>
        <w:t>↓</w:t>
      </w:r>
      <w:r w:rsidRPr="00894E55">
        <w:rPr>
          <w:rFonts w:ascii="Arial Unicode MS" w:hAnsi="Arial Unicode MS" w:cs="Arial Unicode MS"/>
          <w:color w:val="000000"/>
          <w:sz w:val="22"/>
          <w:szCs w:val="28"/>
        </w:rPr>
        <w:t xml:space="preserve"> </w:t>
      </w:r>
      <w:r w:rsidRPr="00803A42">
        <w:rPr>
          <w:rFonts w:ascii="Arial Unicode MS" w:hAnsi="Arial Unicode MS" w:cs="Arial Unicode MS"/>
          <w:color w:val="000000"/>
          <w:sz w:val="28"/>
          <w:szCs w:val="28"/>
        </w:rPr>
        <w:t>↓</w:t>
      </w:r>
      <w:r w:rsidRPr="00894E55">
        <w:rPr>
          <w:rFonts w:ascii="Arial Unicode MS" w:hAnsi="Arial Unicode MS" w:cs="Arial Unicode MS"/>
          <w:color w:val="000000"/>
          <w:sz w:val="22"/>
          <w:szCs w:val="28"/>
        </w:rPr>
        <w:t xml:space="preserve"> </w:t>
      </w:r>
      <w:r w:rsidRPr="00803A42">
        <w:rPr>
          <w:rFonts w:ascii="Arial Unicode MS" w:hAnsi="Arial Unicode MS" w:cs="Arial Unicode MS"/>
          <w:color w:val="000000"/>
          <w:sz w:val="36"/>
          <w:szCs w:val="28"/>
        </w:rPr>
        <w:t>↓</w:t>
      </w:r>
      <w:r w:rsidRPr="00894E55">
        <w:rPr>
          <w:rFonts w:ascii="Arial Unicode MS" w:hAnsi="Arial Unicode MS" w:cs="Arial Unicode MS"/>
          <w:color w:val="000000"/>
          <w:sz w:val="22"/>
          <w:szCs w:val="28"/>
        </w:rPr>
        <w:t xml:space="preserve"> </w:t>
      </w:r>
      <w:r w:rsidRPr="00803A42">
        <w:t>(</w:t>
      </w:r>
      <w:r w:rsidR="00AD5816">
        <w:t>mũi tên đơn giản, hướng xuống, ngắn, vừa và dài</w:t>
      </w:r>
      <w:r w:rsidRPr="00803A42">
        <w:t>)</w:t>
      </w:r>
      <w:r w:rsidR="00803A42">
        <w:br/>
      </w:r>
      <w:r w:rsidRPr="002E4DE2">
        <w:rPr>
          <w:rFonts w:ascii="SimBraille" w:hAnsi="SimBraille" w:cs="SimBraille"/>
          <w:color w:val="000000"/>
          <w:szCs w:val="28"/>
        </w:rPr>
        <w:t>;\3% ;\% ;\333%</w:t>
      </w:r>
    </w:p>
    <w:p w14:paraId="10CBD802" w14:textId="67334670" w:rsidR="00A14EF0" w:rsidRPr="00894E55" w:rsidRDefault="00A14EF0" w:rsidP="005B3DF1">
      <w:pPr>
        <w:pStyle w:val="Heading2"/>
        <w:rPr>
          <w:rStyle w:val="Heading2Char"/>
          <w:b/>
          <w:i/>
          <w:sz w:val="32"/>
        </w:rPr>
      </w:pPr>
      <w:bookmarkStart w:id="106" w:name="_Toc131507534"/>
      <w:r w:rsidRPr="00894E55">
        <w:rPr>
          <w:rStyle w:val="Heading2Char"/>
          <w:b/>
          <w:i/>
          <w:sz w:val="32"/>
        </w:rPr>
        <w:t xml:space="preserve">13.3 </w:t>
      </w:r>
      <w:r w:rsidR="00AD5816">
        <w:rPr>
          <w:rStyle w:val="Heading2Char"/>
          <w:b/>
          <w:i/>
          <w:sz w:val="32"/>
        </w:rPr>
        <w:t xml:space="preserve">Mũi tên có phần </w:t>
      </w:r>
      <w:r w:rsidR="001C68D1">
        <w:rPr>
          <w:rStyle w:val="Heading2Char"/>
          <w:b/>
          <w:i/>
          <w:sz w:val="32"/>
        </w:rPr>
        <w:t>mũi</w:t>
      </w:r>
      <w:r w:rsidR="00AD5816">
        <w:rPr>
          <w:rStyle w:val="Heading2Char"/>
          <w:b/>
          <w:i/>
          <w:sz w:val="32"/>
        </w:rPr>
        <w:t xml:space="preserve"> khác thường</w:t>
      </w:r>
      <w:bookmarkEnd w:id="106"/>
    </w:p>
    <w:p w14:paraId="772A79D9" w14:textId="105BA0E5" w:rsidR="00A14EF0" w:rsidRPr="002E4DE2" w:rsidRDefault="00AD5816" w:rsidP="005B3DF1">
      <w:pPr>
        <w:rPr>
          <w:rFonts w:cs="Arial"/>
          <w:color w:val="000000"/>
          <w:szCs w:val="28"/>
        </w:rPr>
      </w:pPr>
      <w:r>
        <w:rPr>
          <w:rFonts w:cs="Arial"/>
          <w:color w:val="000000"/>
          <w:szCs w:val="28"/>
        </w:rPr>
        <w:t>Các ký hiệu đầu mũi tên</w:t>
      </w:r>
      <w:r w:rsidR="00A14EF0" w:rsidRPr="002E4DE2">
        <w:rPr>
          <w:rFonts w:cs="Arial"/>
          <w:color w:val="000000"/>
          <w:szCs w:val="28"/>
        </w:rPr>
        <w:t>:</w:t>
      </w:r>
    </w:p>
    <w:tbl>
      <w:tblPr>
        <w:tblW w:w="0" w:type="auto"/>
        <w:tblLook w:val="04A0" w:firstRow="1" w:lastRow="0" w:firstColumn="1" w:lastColumn="0" w:noHBand="0" w:noVBand="1"/>
      </w:tblPr>
      <w:tblGrid>
        <w:gridCol w:w="910"/>
        <w:gridCol w:w="4797"/>
      </w:tblGrid>
      <w:tr w:rsidR="00803A42" w:rsidRPr="00803A42" w14:paraId="1BBC7146" w14:textId="77777777" w:rsidTr="00803A42">
        <w:tc>
          <w:tcPr>
            <w:tcW w:w="0" w:type="auto"/>
          </w:tcPr>
          <w:p w14:paraId="1A696B81"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r</w:t>
            </w:r>
          </w:p>
        </w:tc>
        <w:tc>
          <w:tcPr>
            <w:tcW w:w="0" w:type="auto"/>
          </w:tcPr>
          <w:p w14:paraId="594DE0F8" w14:textId="5CEED063" w:rsidR="00803A42" w:rsidRPr="00803A42" w:rsidRDefault="00E6373C" w:rsidP="005B3DF1">
            <w:pPr>
              <w:rPr>
                <w:rFonts w:cs="Arial"/>
                <w:color w:val="000000"/>
                <w:szCs w:val="28"/>
              </w:rPr>
            </w:pPr>
            <w:r>
              <w:rPr>
                <w:rFonts w:cs="Arial"/>
                <w:color w:val="000000"/>
                <w:szCs w:val="28"/>
              </w:rPr>
              <w:t xml:space="preserve">mũi </w:t>
            </w:r>
            <w:r w:rsidR="00D675FB">
              <w:rPr>
                <w:rFonts w:cs="Arial"/>
                <w:color w:val="000000"/>
                <w:szCs w:val="28"/>
              </w:rPr>
              <w:t>nhọn</w:t>
            </w:r>
            <w:r>
              <w:rPr>
                <w:rFonts w:cs="Arial"/>
                <w:color w:val="000000"/>
                <w:szCs w:val="28"/>
              </w:rPr>
              <w:t xml:space="preserve"> thường</w:t>
            </w:r>
            <w:r w:rsidR="00803A42" w:rsidRPr="00803A42">
              <w:rPr>
                <w:rFonts w:cs="Arial"/>
                <w:color w:val="000000"/>
                <w:szCs w:val="28"/>
              </w:rPr>
              <w:t xml:space="preserve">, </w:t>
            </w:r>
            <w:r w:rsidR="00DD5FE9">
              <w:rPr>
                <w:rFonts w:cs="Arial"/>
                <w:color w:val="000000"/>
                <w:szCs w:val="28"/>
              </w:rPr>
              <w:t>đủ 2 bên</w:t>
            </w:r>
            <w:r w:rsidR="00803A42" w:rsidRPr="00803A42">
              <w:rPr>
                <w:rFonts w:cs="Arial"/>
                <w:color w:val="000000"/>
                <w:szCs w:val="28"/>
              </w:rPr>
              <w:t xml:space="preserve">, </w:t>
            </w:r>
            <w:r w:rsidR="00181BEE">
              <w:rPr>
                <w:rFonts w:cs="Arial"/>
                <w:color w:val="000000"/>
                <w:szCs w:val="28"/>
              </w:rPr>
              <w:t>thuận chiều</w:t>
            </w:r>
            <w:r w:rsidR="00803A42" w:rsidRPr="00803A42">
              <w:rPr>
                <w:rFonts w:cs="Arial"/>
                <w:color w:val="000000"/>
                <w:szCs w:val="28"/>
              </w:rPr>
              <w:t xml:space="preserve"> </w:t>
            </w:r>
          </w:p>
        </w:tc>
      </w:tr>
      <w:tr w:rsidR="00803A42" w:rsidRPr="00803A42" w14:paraId="6BFAAB5C" w14:textId="77777777" w:rsidTr="00803A42">
        <w:tc>
          <w:tcPr>
            <w:tcW w:w="0" w:type="auto"/>
          </w:tcPr>
          <w:p w14:paraId="2752427A"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w</w:t>
            </w:r>
          </w:p>
        </w:tc>
        <w:tc>
          <w:tcPr>
            <w:tcW w:w="0" w:type="auto"/>
          </w:tcPr>
          <w:p w14:paraId="19CD1711" w14:textId="07A46F3E" w:rsidR="00803A42" w:rsidRPr="00803A42" w:rsidRDefault="00D675FB" w:rsidP="005B3DF1">
            <w:pPr>
              <w:rPr>
                <w:rFonts w:cs="Arial"/>
                <w:color w:val="000000"/>
                <w:szCs w:val="28"/>
              </w:rPr>
            </w:pPr>
            <w:r>
              <w:rPr>
                <w:rFonts w:cs="Arial"/>
                <w:color w:val="000000"/>
                <w:szCs w:val="28"/>
              </w:rPr>
              <w:t>mũi nhọn thường</w:t>
            </w:r>
            <w:r w:rsidR="00803A42" w:rsidRPr="00803A42">
              <w:rPr>
                <w:rFonts w:cs="Arial"/>
                <w:color w:val="000000"/>
                <w:szCs w:val="28"/>
              </w:rPr>
              <w:t xml:space="preserve">, </w:t>
            </w:r>
            <w:r w:rsidR="00DD5FE9">
              <w:rPr>
                <w:rFonts w:cs="Arial"/>
                <w:color w:val="000000"/>
                <w:szCs w:val="28"/>
              </w:rPr>
              <w:t>đủ 2 bên</w:t>
            </w:r>
            <w:r w:rsidR="00803A42" w:rsidRPr="00803A42">
              <w:rPr>
                <w:rFonts w:cs="Arial"/>
                <w:color w:val="000000"/>
                <w:szCs w:val="28"/>
              </w:rPr>
              <w:t xml:space="preserve">, </w:t>
            </w:r>
            <w:r w:rsidR="00750CB4">
              <w:rPr>
                <w:rFonts w:cs="Arial"/>
                <w:color w:val="000000"/>
                <w:szCs w:val="28"/>
              </w:rPr>
              <w:t>ngược chiều</w:t>
            </w:r>
          </w:p>
        </w:tc>
      </w:tr>
      <w:tr w:rsidR="00803A42" w:rsidRPr="00803A42" w14:paraId="660675F3" w14:textId="77777777" w:rsidTr="00803A42">
        <w:tc>
          <w:tcPr>
            <w:tcW w:w="0" w:type="auto"/>
          </w:tcPr>
          <w:p w14:paraId="0A8CCD81"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w</w:t>
            </w:r>
          </w:p>
        </w:tc>
        <w:tc>
          <w:tcPr>
            <w:tcW w:w="0" w:type="auto"/>
          </w:tcPr>
          <w:p w14:paraId="56B482B0" w14:textId="03AB7855" w:rsidR="00803A42" w:rsidRPr="00803A42" w:rsidRDefault="00D675FB" w:rsidP="005B3DF1">
            <w:pPr>
              <w:rPr>
                <w:rFonts w:cs="Arial"/>
                <w:color w:val="000000"/>
                <w:szCs w:val="28"/>
              </w:rPr>
            </w:pPr>
            <w:r>
              <w:rPr>
                <w:rFonts w:cs="Arial"/>
                <w:color w:val="000000"/>
                <w:szCs w:val="28"/>
              </w:rPr>
              <w:t>mũi nhọn thường,</w:t>
            </w:r>
            <w:r w:rsidR="00803A42" w:rsidRPr="00803A42">
              <w:rPr>
                <w:rFonts w:cs="Arial"/>
                <w:color w:val="000000"/>
                <w:szCs w:val="28"/>
              </w:rPr>
              <w:t xml:space="preserve"> </w:t>
            </w:r>
            <w:r w:rsidR="00B2139F">
              <w:rPr>
                <w:rFonts w:cs="Arial"/>
                <w:color w:val="000000"/>
                <w:szCs w:val="28"/>
              </w:rPr>
              <w:t>chỉ có nửa trên</w:t>
            </w:r>
            <w:r w:rsidR="00803A42" w:rsidRPr="00803A42">
              <w:rPr>
                <w:rFonts w:cs="Arial"/>
                <w:color w:val="000000"/>
                <w:szCs w:val="28"/>
              </w:rPr>
              <w:t xml:space="preserve">, </w:t>
            </w:r>
            <w:r w:rsidR="00750CB4">
              <w:rPr>
                <w:rFonts w:cs="Arial"/>
                <w:color w:val="000000"/>
                <w:szCs w:val="28"/>
              </w:rPr>
              <w:t>ngược chiều</w:t>
            </w:r>
          </w:p>
        </w:tc>
      </w:tr>
      <w:tr w:rsidR="00803A42" w:rsidRPr="00803A42" w14:paraId="7F6B0C5D" w14:textId="77777777" w:rsidTr="00803A42">
        <w:tc>
          <w:tcPr>
            <w:tcW w:w="0" w:type="auto"/>
          </w:tcPr>
          <w:p w14:paraId="20E7C737"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w</w:t>
            </w:r>
          </w:p>
        </w:tc>
        <w:tc>
          <w:tcPr>
            <w:tcW w:w="0" w:type="auto"/>
          </w:tcPr>
          <w:p w14:paraId="76D25DF2" w14:textId="3934939F" w:rsidR="00803A42" w:rsidRPr="00803A42" w:rsidRDefault="00D675FB" w:rsidP="005B3DF1">
            <w:pPr>
              <w:rPr>
                <w:rFonts w:cs="Arial"/>
                <w:color w:val="000000"/>
                <w:szCs w:val="28"/>
              </w:rPr>
            </w:pPr>
            <w:r>
              <w:rPr>
                <w:rFonts w:cs="Arial"/>
                <w:color w:val="000000"/>
                <w:szCs w:val="28"/>
              </w:rPr>
              <w:t>mũi nhọn thường</w:t>
            </w:r>
            <w:r w:rsidR="00803A42" w:rsidRPr="00803A42">
              <w:rPr>
                <w:rFonts w:cs="Arial"/>
                <w:color w:val="000000"/>
                <w:szCs w:val="28"/>
              </w:rPr>
              <w:t xml:space="preserve">, </w:t>
            </w:r>
            <w:r w:rsidR="00B2139F">
              <w:rPr>
                <w:rFonts w:cs="Arial"/>
                <w:color w:val="000000"/>
                <w:szCs w:val="28"/>
              </w:rPr>
              <w:t>chỉ có nửa dưới</w:t>
            </w:r>
            <w:r w:rsidR="00803A42" w:rsidRPr="00803A42">
              <w:rPr>
                <w:rFonts w:cs="Arial"/>
                <w:color w:val="000000"/>
                <w:szCs w:val="28"/>
              </w:rPr>
              <w:t xml:space="preserve">, </w:t>
            </w:r>
            <w:r w:rsidR="00750CB4">
              <w:rPr>
                <w:rFonts w:cs="Arial"/>
                <w:color w:val="000000"/>
                <w:szCs w:val="28"/>
              </w:rPr>
              <w:t>ngược chiều</w:t>
            </w:r>
          </w:p>
        </w:tc>
      </w:tr>
      <w:tr w:rsidR="00803A42" w:rsidRPr="00803A42" w14:paraId="7A8C14EB" w14:textId="77777777" w:rsidTr="00803A42">
        <w:tc>
          <w:tcPr>
            <w:tcW w:w="0" w:type="auto"/>
          </w:tcPr>
          <w:p w14:paraId="48C64AF0"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r</w:t>
            </w:r>
          </w:p>
        </w:tc>
        <w:tc>
          <w:tcPr>
            <w:tcW w:w="0" w:type="auto"/>
          </w:tcPr>
          <w:p w14:paraId="7A35BC77" w14:textId="2DAD9871" w:rsidR="00803A42" w:rsidRPr="00803A42" w:rsidRDefault="00CC5261" w:rsidP="005B3DF1">
            <w:pPr>
              <w:rPr>
                <w:rFonts w:cs="Arial"/>
                <w:color w:val="000000"/>
                <w:szCs w:val="28"/>
              </w:rPr>
            </w:pPr>
            <w:r>
              <w:rPr>
                <w:rFonts w:cs="Arial"/>
                <w:color w:val="000000"/>
                <w:szCs w:val="28"/>
              </w:rPr>
              <w:t>mũi nhọn thường</w:t>
            </w:r>
            <w:r w:rsidR="00803A42" w:rsidRPr="00803A42">
              <w:rPr>
                <w:rFonts w:cs="Arial"/>
                <w:color w:val="000000"/>
                <w:szCs w:val="28"/>
              </w:rPr>
              <w:t xml:space="preserve">, </w:t>
            </w:r>
            <w:r w:rsidR="00B2139F">
              <w:rPr>
                <w:rFonts w:cs="Arial"/>
                <w:color w:val="000000"/>
                <w:szCs w:val="28"/>
              </w:rPr>
              <w:t>chỉ có nửa trên</w:t>
            </w:r>
            <w:r w:rsidR="00803A42" w:rsidRPr="00803A42">
              <w:rPr>
                <w:rFonts w:cs="Arial"/>
                <w:color w:val="000000"/>
                <w:szCs w:val="28"/>
              </w:rPr>
              <w:t xml:space="preserve">, </w:t>
            </w:r>
            <w:r w:rsidR="00181BEE">
              <w:rPr>
                <w:rFonts w:cs="Arial"/>
                <w:color w:val="000000"/>
                <w:szCs w:val="28"/>
              </w:rPr>
              <w:t>thuận chiều</w:t>
            </w:r>
          </w:p>
        </w:tc>
      </w:tr>
      <w:tr w:rsidR="00803A42" w:rsidRPr="00803A42" w14:paraId="50C028DA" w14:textId="77777777" w:rsidTr="00803A42">
        <w:tc>
          <w:tcPr>
            <w:tcW w:w="0" w:type="auto"/>
          </w:tcPr>
          <w:p w14:paraId="6B0B6697"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r</w:t>
            </w:r>
          </w:p>
        </w:tc>
        <w:tc>
          <w:tcPr>
            <w:tcW w:w="0" w:type="auto"/>
          </w:tcPr>
          <w:p w14:paraId="2F6BAC5D" w14:textId="4CB6D936" w:rsidR="00803A42" w:rsidRPr="00803A42" w:rsidRDefault="00D675FB" w:rsidP="005B3DF1">
            <w:pPr>
              <w:rPr>
                <w:rFonts w:cs="Arial"/>
                <w:color w:val="000000"/>
                <w:szCs w:val="28"/>
              </w:rPr>
            </w:pPr>
            <w:r>
              <w:rPr>
                <w:rFonts w:cs="Arial"/>
                <w:color w:val="000000"/>
                <w:szCs w:val="28"/>
              </w:rPr>
              <w:t>mũi nhọn thường</w:t>
            </w:r>
            <w:r w:rsidR="00803A42" w:rsidRPr="00803A42">
              <w:rPr>
                <w:rFonts w:cs="Arial"/>
                <w:color w:val="000000"/>
                <w:szCs w:val="28"/>
              </w:rPr>
              <w:t xml:space="preserve">, </w:t>
            </w:r>
            <w:r w:rsidR="00976CC5">
              <w:rPr>
                <w:rFonts w:cs="Arial"/>
                <w:color w:val="000000"/>
                <w:szCs w:val="28"/>
              </w:rPr>
              <w:t>chỉ có nửa dưới</w:t>
            </w:r>
            <w:r w:rsidR="00803A42" w:rsidRPr="00803A42">
              <w:rPr>
                <w:rFonts w:cs="Arial"/>
                <w:color w:val="000000"/>
                <w:szCs w:val="28"/>
              </w:rPr>
              <w:t xml:space="preserve">, </w:t>
            </w:r>
            <w:r w:rsidR="00181BEE">
              <w:rPr>
                <w:rFonts w:cs="Arial"/>
                <w:color w:val="000000"/>
                <w:szCs w:val="28"/>
              </w:rPr>
              <w:t>thuận chiều</w:t>
            </w:r>
          </w:p>
        </w:tc>
      </w:tr>
      <w:tr w:rsidR="00803A42" w:rsidRPr="00803A42" w14:paraId="10BB49F1" w14:textId="77777777" w:rsidTr="00803A42">
        <w:tc>
          <w:tcPr>
            <w:tcW w:w="0" w:type="auto"/>
          </w:tcPr>
          <w:p w14:paraId="76EC0E74"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amp;</w:t>
            </w:r>
          </w:p>
        </w:tc>
        <w:tc>
          <w:tcPr>
            <w:tcW w:w="0" w:type="auto"/>
          </w:tcPr>
          <w:p w14:paraId="58F3817C" w14:textId="50F6097D" w:rsidR="00803A42" w:rsidRPr="00803A42" w:rsidRDefault="00E410DF" w:rsidP="005B3DF1">
            <w:pPr>
              <w:rPr>
                <w:rFonts w:cs="Arial"/>
                <w:color w:val="000000"/>
                <w:szCs w:val="28"/>
              </w:rPr>
            </w:pPr>
            <w:r>
              <w:rPr>
                <w:rFonts w:cs="Arial"/>
                <w:color w:val="000000"/>
                <w:szCs w:val="28"/>
              </w:rPr>
              <w:t>cong</w:t>
            </w:r>
            <w:r w:rsidR="00803A42" w:rsidRPr="00803A42">
              <w:rPr>
                <w:rFonts w:cs="Arial"/>
                <w:color w:val="000000"/>
                <w:szCs w:val="28"/>
              </w:rPr>
              <w:t xml:space="preserve">, </w:t>
            </w:r>
            <w:r w:rsidR="00DD5FE9">
              <w:rPr>
                <w:rFonts w:cs="Arial"/>
                <w:color w:val="000000"/>
                <w:szCs w:val="28"/>
              </w:rPr>
              <w:t>đủ 2 bên</w:t>
            </w:r>
            <w:r w:rsidR="00803A42" w:rsidRPr="00803A42">
              <w:rPr>
                <w:rFonts w:cs="Arial"/>
                <w:color w:val="000000"/>
                <w:szCs w:val="28"/>
              </w:rPr>
              <w:t xml:space="preserve">, </w:t>
            </w:r>
            <w:r w:rsidR="00750CB4">
              <w:rPr>
                <w:rFonts w:cs="Arial"/>
                <w:color w:val="000000"/>
                <w:szCs w:val="28"/>
              </w:rPr>
              <w:t>ngược chiều</w:t>
            </w:r>
          </w:p>
        </w:tc>
      </w:tr>
      <w:tr w:rsidR="00803A42" w:rsidRPr="00803A42" w14:paraId="5777E9D6" w14:textId="77777777" w:rsidTr="00803A42">
        <w:tc>
          <w:tcPr>
            <w:tcW w:w="0" w:type="auto"/>
          </w:tcPr>
          <w:p w14:paraId="7C10587F"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y</w:t>
            </w:r>
          </w:p>
        </w:tc>
        <w:tc>
          <w:tcPr>
            <w:tcW w:w="0" w:type="auto"/>
          </w:tcPr>
          <w:p w14:paraId="1A1FF7F3" w14:textId="5A91C44D" w:rsidR="00803A42" w:rsidRPr="00803A42" w:rsidRDefault="00E410DF" w:rsidP="005B3DF1">
            <w:pPr>
              <w:rPr>
                <w:rFonts w:cs="Arial"/>
                <w:color w:val="000000"/>
                <w:szCs w:val="28"/>
              </w:rPr>
            </w:pPr>
            <w:r>
              <w:rPr>
                <w:rFonts w:cs="Arial"/>
                <w:color w:val="000000"/>
                <w:szCs w:val="28"/>
              </w:rPr>
              <w:t>cong</w:t>
            </w:r>
            <w:r w:rsidR="00803A42" w:rsidRPr="00803A42">
              <w:rPr>
                <w:rFonts w:cs="Arial"/>
                <w:color w:val="000000"/>
                <w:szCs w:val="28"/>
              </w:rPr>
              <w:t xml:space="preserve">, </w:t>
            </w:r>
            <w:r w:rsidR="00DD5FE9">
              <w:rPr>
                <w:rFonts w:cs="Arial"/>
                <w:color w:val="000000"/>
                <w:szCs w:val="28"/>
              </w:rPr>
              <w:t>đủ 2 bên</w:t>
            </w:r>
            <w:r w:rsidR="00803A42" w:rsidRPr="00803A42">
              <w:rPr>
                <w:rFonts w:cs="Arial"/>
                <w:color w:val="000000"/>
                <w:szCs w:val="28"/>
              </w:rPr>
              <w:t xml:space="preserve">, </w:t>
            </w:r>
            <w:r w:rsidR="00181BEE">
              <w:rPr>
                <w:rFonts w:cs="Arial"/>
                <w:color w:val="000000"/>
                <w:szCs w:val="28"/>
              </w:rPr>
              <w:t>thuận chiều</w:t>
            </w:r>
          </w:p>
        </w:tc>
      </w:tr>
      <w:tr w:rsidR="00803A42" w:rsidRPr="00803A42" w14:paraId="4FE5AD9A" w14:textId="77777777" w:rsidTr="00803A42">
        <w:tc>
          <w:tcPr>
            <w:tcW w:w="0" w:type="auto"/>
          </w:tcPr>
          <w:p w14:paraId="2E52984D"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amp;</w:t>
            </w:r>
          </w:p>
        </w:tc>
        <w:tc>
          <w:tcPr>
            <w:tcW w:w="0" w:type="auto"/>
          </w:tcPr>
          <w:p w14:paraId="31A9887B" w14:textId="71BFAD69" w:rsidR="00803A42" w:rsidRPr="00803A42" w:rsidRDefault="00E410DF" w:rsidP="005B3DF1">
            <w:pPr>
              <w:rPr>
                <w:rFonts w:cs="Arial"/>
                <w:color w:val="000000"/>
                <w:szCs w:val="28"/>
              </w:rPr>
            </w:pPr>
            <w:r>
              <w:rPr>
                <w:rFonts w:cs="Arial"/>
                <w:color w:val="000000"/>
                <w:szCs w:val="28"/>
              </w:rPr>
              <w:t>cong</w:t>
            </w:r>
            <w:r w:rsidR="00803A42" w:rsidRPr="00803A42">
              <w:rPr>
                <w:rFonts w:cs="Arial"/>
                <w:color w:val="000000"/>
                <w:szCs w:val="28"/>
              </w:rPr>
              <w:t xml:space="preserve">, </w:t>
            </w:r>
            <w:r w:rsidR="00B2139F">
              <w:rPr>
                <w:rFonts w:cs="Arial"/>
                <w:color w:val="000000"/>
                <w:szCs w:val="28"/>
              </w:rPr>
              <w:t>chỉ có nửa trên</w:t>
            </w:r>
            <w:r w:rsidR="00803A42" w:rsidRPr="00803A42">
              <w:rPr>
                <w:rFonts w:cs="Arial"/>
                <w:color w:val="000000"/>
                <w:szCs w:val="28"/>
              </w:rPr>
              <w:t xml:space="preserve">, </w:t>
            </w:r>
            <w:r w:rsidR="00750CB4">
              <w:rPr>
                <w:rFonts w:cs="Arial"/>
                <w:color w:val="000000"/>
                <w:szCs w:val="28"/>
              </w:rPr>
              <w:t>ngược chiều</w:t>
            </w:r>
          </w:p>
        </w:tc>
      </w:tr>
      <w:tr w:rsidR="00803A42" w:rsidRPr="00803A42" w14:paraId="1D642650" w14:textId="77777777" w:rsidTr="00803A42">
        <w:tc>
          <w:tcPr>
            <w:tcW w:w="0" w:type="auto"/>
          </w:tcPr>
          <w:p w14:paraId="3941BB65"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amp;</w:t>
            </w:r>
          </w:p>
        </w:tc>
        <w:tc>
          <w:tcPr>
            <w:tcW w:w="0" w:type="auto"/>
          </w:tcPr>
          <w:p w14:paraId="29BEF25A" w14:textId="19C1F616" w:rsidR="00803A42" w:rsidRPr="00803A42" w:rsidRDefault="00E410DF" w:rsidP="005B3DF1">
            <w:pPr>
              <w:rPr>
                <w:rFonts w:cs="Arial"/>
                <w:color w:val="000000"/>
                <w:szCs w:val="28"/>
              </w:rPr>
            </w:pPr>
            <w:r>
              <w:rPr>
                <w:rFonts w:cs="Arial"/>
                <w:color w:val="000000"/>
                <w:szCs w:val="28"/>
              </w:rPr>
              <w:t>cong</w:t>
            </w:r>
            <w:r w:rsidR="00803A42" w:rsidRPr="00803A42">
              <w:rPr>
                <w:rFonts w:cs="Arial"/>
                <w:color w:val="000000"/>
                <w:szCs w:val="28"/>
              </w:rPr>
              <w:t xml:space="preserve">, </w:t>
            </w:r>
            <w:r w:rsidR="00976CC5">
              <w:rPr>
                <w:rFonts w:cs="Arial"/>
                <w:color w:val="000000"/>
                <w:szCs w:val="28"/>
              </w:rPr>
              <w:t>chỉ có nửa dưới</w:t>
            </w:r>
            <w:r w:rsidR="00803A42" w:rsidRPr="00803A42">
              <w:rPr>
                <w:rFonts w:cs="Arial"/>
                <w:color w:val="000000"/>
                <w:szCs w:val="28"/>
              </w:rPr>
              <w:t xml:space="preserve">, </w:t>
            </w:r>
            <w:r w:rsidR="00750CB4">
              <w:rPr>
                <w:rFonts w:cs="Arial"/>
                <w:color w:val="000000"/>
                <w:szCs w:val="28"/>
              </w:rPr>
              <w:t>ngược chiều</w:t>
            </w:r>
          </w:p>
        </w:tc>
      </w:tr>
      <w:tr w:rsidR="00803A42" w:rsidRPr="00803A42" w14:paraId="5622DF4F" w14:textId="77777777" w:rsidTr="00803A42">
        <w:tc>
          <w:tcPr>
            <w:tcW w:w="0" w:type="auto"/>
          </w:tcPr>
          <w:p w14:paraId="261E86B5"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y</w:t>
            </w:r>
          </w:p>
        </w:tc>
        <w:tc>
          <w:tcPr>
            <w:tcW w:w="0" w:type="auto"/>
          </w:tcPr>
          <w:p w14:paraId="7C2297B4" w14:textId="079EBB36" w:rsidR="00803A42" w:rsidRPr="00803A42" w:rsidRDefault="00E410DF" w:rsidP="005B3DF1">
            <w:pPr>
              <w:rPr>
                <w:rFonts w:cs="Arial"/>
                <w:color w:val="000000"/>
                <w:szCs w:val="28"/>
              </w:rPr>
            </w:pPr>
            <w:r>
              <w:rPr>
                <w:rFonts w:cs="Arial"/>
                <w:color w:val="000000"/>
                <w:szCs w:val="28"/>
              </w:rPr>
              <w:t>cong</w:t>
            </w:r>
            <w:r w:rsidR="00803A42" w:rsidRPr="00803A42">
              <w:rPr>
                <w:rFonts w:cs="Arial"/>
                <w:color w:val="000000"/>
                <w:szCs w:val="28"/>
              </w:rPr>
              <w:t xml:space="preserve">, </w:t>
            </w:r>
            <w:r w:rsidR="00B2139F">
              <w:rPr>
                <w:rFonts w:cs="Arial"/>
                <w:color w:val="000000"/>
                <w:szCs w:val="28"/>
              </w:rPr>
              <w:t>chỉ có nửa trên</w:t>
            </w:r>
            <w:r w:rsidR="00803A42" w:rsidRPr="00803A42">
              <w:rPr>
                <w:rFonts w:cs="Arial"/>
                <w:color w:val="000000"/>
                <w:szCs w:val="28"/>
              </w:rPr>
              <w:t xml:space="preserve">, </w:t>
            </w:r>
            <w:r w:rsidR="00181BEE">
              <w:rPr>
                <w:rFonts w:cs="Arial"/>
                <w:color w:val="000000"/>
                <w:szCs w:val="28"/>
              </w:rPr>
              <w:t>thuận chiều</w:t>
            </w:r>
          </w:p>
        </w:tc>
      </w:tr>
      <w:tr w:rsidR="00803A42" w:rsidRPr="00803A42" w14:paraId="4867C358" w14:textId="77777777" w:rsidTr="00803A42">
        <w:tc>
          <w:tcPr>
            <w:tcW w:w="0" w:type="auto"/>
          </w:tcPr>
          <w:p w14:paraId="12DDAA8D"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y</w:t>
            </w:r>
          </w:p>
        </w:tc>
        <w:tc>
          <w:tcPr>
            <w:tcW w:w="0" w:type="auto"/>
          </w:tcPr>
          <w:p w14:paraId="5CE49653" w14:textId="3B137E00" w:rsidR="00803A42" w:rsidRPr="00803A42" w:rsidRDefault="00E410DF" w:rsidP="005B3DF1">
            <w:pPr>
              <w:rPr>
                <w:rFonts w:cs="Arial"/>
                <w:color w:val="000000"/>
                <w:szCs w:val="28"/>
              </w:rPr>
            </w:pPr>
            <w:r>
              <w:rPr>
                <w:rFonts w:cs="Arial"/>
                <w:color w:val="000000"/>
                <w:szCs w:val="28"/>
              </w:rPr>
              <w:t>cong</w:t>
            </w:r>
            <w:r w:rsidR="00803A42" w:rsidRPr="00803A42">
              <w:rPr>
                <w:rFonts w:cs="Arial"/>
                <w:color w:val="000000"/>
                <w:szCs w:val="28"/>
              </w:rPr>
              <w:t xml:space="preserve">, </w:t>
            </w:r>
            <w:r w:rsidR="00976CC5">
              <w:rPr>
                <w:rFonts w:cs="Arial"/>
                <w:color w:val="000000"/>
                <w:szCs w:val="28"/>
              </w:rPr>
              <w:t>chỉ có nửa dưới</w:t>
            </w:r>
            <w:r w:rsidR="00803A42" w:rsidRPr="00803A42">
              <w:rPr>
                <w:rFonts w:cs="Arial"/>
                <w:color w:val="000000"/>
                <w:szCs w:val="28"/>
              </w:rPr>
              <w:t xml:space="preserve">, </w:t>
            </w:r>
            <w:r w:rsidR="00181BEE">
              <w:rPr>
                <w:rFonts w:cs="Arial"/>
                <w:color w:val="000000"/>
                <w:szCs w:val="28"/>
              </w:rPr>
              <w:t>thuận chiều</w:t>
            </w:r>
          </w:p>
        </w:tc>
      </w:tr>
      <w:tr w:rsidR="00803A42" w:rsidRPr="00803A42" w14:paraId="465126FD" w14:textId="77777777" w:rsidTr="00803A42">
        <w:tc>
          <w:tcPr>
            <w:tcW w:w="0" w:type="auto"/>
          </w:tcPr>
          <w:p w14:paraId="4FBDF4F6"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w:t>
            </w:r>
          </w:p>
        </w:tc>
        <w:tc>
          <w:tcPr>
            <w:tcW w:w="0" w:type="auto"/>
          </w:tcPr>
          <w:p w14:paraId="456B7415" w14:textId="2EEF938F" w:rsidR="00803A42" w:rsidRPr="00803A42" w:rsidRDefault="00CC5261" w:rsidP="005B3DF1">
            <w:pPr>
              <w:rPr>
                <w:rFonts w:cs="Arial"/>
                <w:color w:val="000000"/>
                <w:szCs w:val="28"/>
              </w:rPr>
            </w:pPr>
            <w:r>
              <w:rPr>
                <w:rFonts w:cs="Arial"/>
                <w:color w:val="000000"/>
                <w:szCs w:val="28"/>
              </w:rPr>
              <w:t>thẳng</w:t>
            </w:r>
            <w:r w:rsidR="00803A42" w:rsidRPr="00803A42">
              <w:rPr>
                <w:rFonts w:cs="Arial"/>
                <w:color w:val="000000"/>
                <w:szCs w:val="28"/>
              </w:rPr>
              <w:t xml:space="preserve">, </w:t>
            </w:r>
            <w:r w:rsidR="00DD5FE9">
              <w:rPr>
                <w:rFonts w:cs="Arial"/>
                <w:color w:val="000000"/>
                <w:szCs w:val="28"/>
              </w:rPr>
              <w:t>đủ 2 bên</w:t>
            </w:r>
            <w:r w:rsidR="00803A42" w:rsidRPr="00803A42">
              <w:rPr>
                <w:rFonts w:cs="Arial"/>
                <w:color w:val="000000"/>
                <w:szCs w:val="28"/>
              </w:rPr>
              <w:t>, (</w:t>
            </w:r>
            <w:r w:rsidR="00976CC5">
              <w:rPr>
                <w:rFonts w:cs="Arial"/>
                <w:color w:val="000000"/>
                <w:szCs w:val="28"/>
              </w:rPr>
              <w:t>không chỉ</w:t>
            </w:r>
            <w:r w:rsidR="00D02A0C">
              <w:rPr>
                <w:rFonts w:cs="Arial"/>
                <w:color w:val="000000"/>
                <w:szCs w:val="28"/>
              </w:rPr>
              <w:t xml:space="preserve"> hướng</w:t>
            </w:r>
            <w:r w:rsidR="00803A42" w:rsidRPr="00803A42">
              <w:rPr>
                <w:rFonts w:cs="Arial"/>
                <w:color w:val="000000"/>
                <w:szCs w:val="28"/>
              </w:rPr>
              <w:t>)</w:t>
            </w:r>
          </w:p>
        </w:tc>
      </w:tr>
      <w:tr w:rsidR="00803A42" w:rsidRPr="00803A42" w14:paraId="1063667A" w14:textId="77777777" w:rsidTr="00803A42">
        <w:tc>
          <w:tcPr>
            <w:tcW w:w="0" w:type="auto"/>
          </w:tcPr>
          <w:p w14:paraId="32519E30"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w:t>
            </w:r>
          </w:p>
        </w:tc>
        <w:tc>
          <w:tcPr>
            <w:tcW w:w="0" w:type="auto"/>
          </w:tcPr>
          <w:p w14:paraId="002E6EF5" w14:textId="6A73335F" w:rsidR="00803A42" w:rsidRPr="00803A42" w:rsidRDefault="00CC5261" w:rsidP="005B3DF1">
            <w:pPr>
              <w:rPr>
                <w:rFonts w:cs="Arial"/>
                <w:color w:val="000000"/>
                <w:szCs w:val="28"/>
              </w:rPr>
            </w:pPr>
            <w:r>
              <w:rPr>
                <w:rFonts w:cs="Arial"/>
                <w:color w:val="000000"/>
                <w:szCs w:val="28"/>
              </w:rPr>
              <w:t>thẳng</w:t>
            </w:r>
            <w:r w:rsidR="00803A42" w:rsidRPr="00803A42">
              <w:rPr>
                <w:rFonts w:cs="Arial"/>
                <w:color w:val="000000"/>
                <w:szCs w:val="28"/>
              </w:rPr>
              <w:t xml:space="preserve">, </w:t>
            </w:r>
            <w:r w:rsidR="00B2139F">
              <w:rPr>
                <w:rFonts w:cs="Arial"/>
                <w:color w:val="000000"/>
                <w:szCs w:val="28"/>
              </w:rPr>
              <w:t>chỉ có nửa trên</w:t>
            </w:r>
            <w:r w:rsidR="00803A42" w:rsidRPr="00803A42">
              <w:rPr>
                <w:rFonts w:cs="Arial"/>
                <w:color w:val="000000"/>
                <w:szCs w:val="28"/>
              </w:rPr>
              <w:t>, (</w:t>
            </w:r>
            <w:r w:rsidR="00976CC5">
              <w:rPr>
                <w:rFonts w:cs="Arial"/>
                <w:color w:val="000000"/>
                <w:szCs w:val="28"/>
              </w:rPr>
              <w:t>không chỉ</w:t>
            </w:r>
            <w:r w:rsidR="00D02A0C">
              <w:rPr>
                <w:rFonts w:cs="Arial"/>
                <w:color w:val="000000"/>
                <w:szCs w:val="28"/>
              </w:rPr>
              <w:t xml:space="preserve"> hướng</w:t>
            </w:r>
            <w:r w:rsidR="00803A42" w:rsidRPr="00803A42">
              <w:rPr>
                <w:rFonts w:cs="Arial"/>
                <w:color w:val="000000"/>
                <w:szCs w:val="28"/>
              </w:rPr>
              <w:t>)</w:t>
            </w:r>
          </w:p>
        </w:tc>
      </w:tr>
      <w:tr w:rsidR="00803A42" w:rsidRPr="00803A42" w14:paraId="1EDF7572" w14:textId="77777777" w:rsidTr="00803A42">
        <w:tc>
          <w:tcPr>
            <w:tcW w:w="0" w:type="auto"/>
          </w:tcPr>
          <w:p w14:paraId="505F1603"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w:t>
            </w:r>
          </w:p>
        </w:tc>
        <w:tc>
          <w:tcPr>
            <w:tcW w:w="0" w:type="auto"/>
          </w:tcPr>
          <w:p w14:paraId="6ADC4211" w14:textId="069E4A79" w:rsidR="00803A42" w:rsidRPr="00803A42" w:rsidRDefault="00CC5261" w:rsidP="005B3DF1">
            <w:pPr>
              <w:rPr>
                <w:rFonts w:cs="Arial"/>
                <w:color w:val="000000"/>
                <w:szCs w:val="28"/>
              </w:rPr>
            </w:pPr>
            <w:r>
              <w:rPr>
                <w:rFonts w:cs="Arial"/>
                <w:color w:val="000000"/>
                <w:szCs w:val="28"/>
              </w:rPr>
              <w:t>thẳng</w:t>
            </w:r>
            <w:r w:rsidR="00803A42" w:rsidRPr="00803A42">
              <w:rPr>
                <w:rFonts w:cs="Arial"/>
                <w:color w:val="000000"/>
                <w:szCs w:val="28"/>
              </w:rPr>
              <w:t xml:space="preserve">, </w:t>
            </w:r>
            <w:r w:rsidR="00976CC5">
              <w:rPr>
                <w:rFonts w:cs="Arial"/>
                <w:color w:val="000000"/>
                <w:szCs w:val="28"/>
              </w:rPr>
              <w:t>chỉ có nửa dưới</w:t>
            </w:r>
            <w:r w:rsidR="00803A42" w:rsidRPr="00803A42">
              <w:rPr>
                <w:rFonts w:cs="Arial"/>
                <w:color w:val="000000"/>
                <w:szCs w:val="28"/>
              </w:rPr>
              <w:t>, (</w:t>
            </w:r>
            <w:r w:rsidR="00976CC5">
              <w:rPr>
                <w:rFonts w:cs="Arial"/>
                <w:color w:val="000000"/>
                <w:szCs w:val="28"/>
              </w:rPr>
              <w:t>không chỉ</w:t>
            </w:r>
            <w:r w:rsidR="00D02A0C">
              <w:rPr>
                <w:rFonts w:cs="Arial"/>
                <w:color w:val="000000"/>
                <w:szCs w:val="28"/>
              </w:rPr>
              <w:t xml:space="preserve"> hướng</w:t>
            </w:r>
            <w:r w:rsidR="00803A42" w:rsidRPr="00803A42">
              <w:rPr>
                <w:rFonts w:cs="Arial"/>
                <w:color w:val="000000"/>
                <w:szCs w:val="28"/>
              </w:rPr>
              <w:t>)</w:t>
            </w:r>
          </w:p>
        </w:tc>
      </w:tr>
    </w:tbl>
    <w:p w14:paraId="2F5A7452" w14:textId="06ABD6B5" w:rsidR="00A14EF0" w:rsidRPr="002E4DE2" w:rsidRDefault="00D02A0C" w:rsidP="00182B30">
      <w:pPr>
        <w:jc w:val="both"/>
        <w:rPr>
          <w:rFonts w:cs="Arial"/>
          <w:color w:val="000000"/>
          <w:szCs w:val="28"/>
        </w:rPr>
      </w:pPr>
      <w:r>
        <w:rPr>
          <w:rFonts w:cs="Arial"/>
          <w:color w:val="000000"/>
          <w:szCs w:val="28"/>
        </w:rPr>
        <w:t>Nếu một mũi tên có mũi nhọn khác thường, xác định đâu là phần đầu trước khi chọn hướng của dấu báo kết thúc. Các quy tắc đầy đủ cho việc xác định hướng mũi tên như sau</w:t>
      </w:r>
      <w:r w:rsidR="00A14EF0" w:rsidRPr="002E4DE2">
        <w:rPr>
          <w:rFonts w:cs="Arial"/>
          <w:color w:val="000000"/>
          <w:szCs w:val="28"/>
        </w:rPr>
        <w:t>:</w:t>
      </w:r>
    </w:p>
    <w:p w14:paraId="3C2D40F6" w14:textId="5FD8AA6C" w:rsidR="00A14EF0" w:rsidRPr="002E4DE2" w:rsidRDefault="00D02A0C" w:rsidP="00182B30">
      <w:pPr>
        <w:pStyle w:val="ListParagraph"/>
        <w:numPr>
          <w:ilvl w:val="0"/>
          <w:numId w:val="7"/>
        </w:numPr>
        <w:jc w:val="both"/>
        <w:rPr>
          <w:rFonts w:cs="Arial"/>
          <w:color w:val="000000"/>
          <w:szCs w:val="28"/>
        </w:rPr>
      </w:pPr>
      <w:r>
        <w:rPr>
          <w:rFonts w:cs="Arial"/>
          <w:color w:val="000000"/>
          <w:szCs w:val="28"/>
        </w:rPr>
        <w:t xml:space="preserve">Nếu có các mũi nhọn </w:t>
      </w:r>
      <w:r w:rsidR="00F80B2E">
        <w:rPr>
          <w:rFonts w:cs="Arial"/>
          <w:color w:val="000000"/>
          <w:szCs w:val="28"/>
        </w:rPr>
        <w:t>chỉ</w:t>
      </w:r>
      <w:r>
        <w:rPr>
          <w:rFonts w:cs="Arial"/>
          <w:color w:val="000000"/>
          <w:szCs w:val="28"/>
        </w:rPr>
        <w:t xml:space="preserve"> hướng, và tất cả các mũi này đều chỉ về một hướng, phần đầu là phần nằm trong hướng đó.</w:t>
      </w:r>
    </w:p>
    <w:p w14:paraId="2F21E8AC" w14:textId="664E2AAB" w:rsidR="00A14EF0" w:rsidRPr="002E4DE2" w:rsidRDefault="00C91B5E" w:rsidP="00182B30">
      <w:pPr>
        <w:pStyle w:val="ListParagraph"/>
        <w:numPr>
          <w:ilvl w:val="0"/>
          <w:numId w:val="7"/>
        </w:numPr>
        <w:jc w:val="both"/>
        <w:rPr>
          <w:rFonts w:cs="Arial"/>
          <w:color w:val="000000"/>
          <w:szCs w:val="28"/>
        </w:rPr>
      </w:pPr>
      <w:r>
        <w:rPr>
          <w:rFonts w:cs="Arial"/>
          <w:color w:val="000000"/>
          <w:szCs w:val="28"/>
        </w:rPr>
        <w:t xml:space="preserve">Nếu không có mũi nhọn chỉ hướng, nhưng một phía có </w:t>
      </w:r>
      <w:r w:rsidR="00F80B2E">
        <w:rPr>
          <w:rFonts w:cs="Arial"/>
          <w:color w:val="000000"/>
          <w:szCs w:val="28"/>
        </w:rPr>
        <w:t>mũi và một phía không có, thì phía có mũi là phần đầu</w:t>
      </w:r>
      <w:r w:rsidR="0074610F">
        <w:rPr>
          <w:rFonts w:cs="Arial"/>
          <w:color w:val="000000"/>
          <w:szCs w:val="28"/>
        </w:rPr>
        <w:t>.</w:t>
      </w:r>
    </w:p>
    <w:p w14:paraId="42E7D704" w14:textId="0DDE998E" w:rsidR="00A14EF0" w:rsidRPr="002E4DE2" w:rsidRDefault="0074610F" w:rsidP="00182B30">
      <w:pPr>
        <w:pStyle w:val="ListParagraph"/>
        <w:numPr>
          <w:ilvl w:val="0"/>
          <w:numId w:val="7"/>
        </w:numPr>
        <w:jc w:val="both"/>
        <w:rPr>
          <w:rFonts w:cs="Arial"/>
          <w:color w:val="000000"/>
          <w:szCs w:val="28"/>
        </w:rPr>
      </w:pPr>
      <w:r>
        <w:rPr>
          <w:rFonts w:cs="Arial"/>
          <w:color w:val="000000"/>
          <w:szCs w:val="28"/>
        </w:rPr>
        <w:t xml:space="preserve">Trong tất cả các trường hợp khác, phần đầu mũi tên được xem là </w:t>
      </w:r>
      <w:r w:rsidR="00270E3A">
        <w:rPr>
          <w:rFonts w:cs="Arial"/>
          <w:color w:val="000000"/>
          <w:szCs w:val="28"/>
        </w:rPr>
        <w:t>phần cuối phía bên phải, hoặc</w:t>
      </w:r>
      <w:r w:rsidR="00096943">
        <w:rPr>
          <w:rFonts w:cs="Arial"/>
          <w:color w:val="000000"/>
          <w:szCs w:val="28"/>
        </w:rPr>
        <w:t xml:space="preserve"> phần trên cùng đối với</w:t>
      </w:r>
      <w:r w:rsidR="00270E3A">
        <w:rPr>
          <w:rFonts w:cs="Arial"/>
          <w:color w:val="000000"/>
          <w:szCs w:val="28"/>
        </w:rPr>
        <w:t xml:space="preserve"> khi mũi tên </w:t>
      </w:r>
      <w:r w:rsidR="00096943">
        <w:rPr>
          <w:rFonts w:cs="Arial"/>
          <w:color w:val="000000"/>
          <w:szCs w:val="28"/>
        </w:rPr>
        <w:t>thẳng đứng.</w:t>
      </w:r>
    </w:p>
    <w:p w14:paraId="38C23E62" w14:textId="72200963" w:rsidR="00A14EF0" w:rsidRPr="002E4DE2" w:rsidRDefault="00096943" w:rsidP="00182B30">
      <w:pPr>
        <w:jc w:val="both"/>
        <w:rPr>
          <w:rFonts w:cs="Arial"/>
          <w:color w:val="000000"/>
          <w:szCs w:val="28"/>
        </w:rPr>
      </w:pPr>
      <w:r>
        <w:rPr>
          <w:rFonts w:cs="Arial"/>
          <w:color w:val="000000"/>
          <w:szCs w:val="28"/>
        </w:rPr>
        <w:t>Các phần mũi và thân</w:t>
      </w:r>
      <w:r w:rsidR="00AA4136">
        <w:rPr>
          <w:rFonts w:cs="Arial"/>
          <w:color w:val="000000"/>
          <w:szCs w:val="28"/>
        </w:rPr>
        <w:t xml:space="preserve"> được </w:t>
      </w:r>
      <w:r w:rsidR="00500594">
        <w:rPr>
          <w:rFonts w:cs="Arial"/>
          <w:color w:val="000000"/>
          <w:szCs w:val="28"/>
        </w:rPr>
        <w:t>chuyển đổi</w:t>
      </w:r>
      <w:r w:rsidR="00AA4136">
        <w:rPr>
          <w:rFonts w:cs="Arial"/>
          <w:color w:val="000000"/>
          <w:szCs w:val="28"/>
        </w:rPr>
        <w:t xml:space="preserve"> giữa các dấu báo </w:t>
      </w:r>
      <w:r w:rsidR="00DD42E4">
        <w:rPr>
          <w:rFonts w:cs="Arial"/>
          <w:color w:val="000000"/>
          <w:szCs w:val="28"/>
        </w:rPr>
        <w:t xml:space="preserve">bắt đầu và kết thúc. Các phần tử này được biểu diễn theo trật tự logic, </w:t>
      </w:r>
      <w:r w:rsidR="00270200">
        <w:rPr>
          <w:rFonts w:cs="Arial"/>
          <w:color w:val="000000"/>
          <w:szCs w:val="28"/>
        </w:rPr>
        <w:t xml:space="preserve">nghĩa là bắt đầu bằng đuôi mũi tên và tiếp tục đi về phía đầu </w:t>
      </w:r>
      <w:r w:rsidR="00270200">
        <w:rPr>
          <w:rFonts w:cs="Arial"/>
          <w:color w:val="000000"/>
          <w:szCs w:val="28"/>
        </w:rPr>
        <w:lastRenderedPageBreak/>
        <w:t>mũi tên</w:t>
      </w:r>
      <w:r w:rsidR="00F56F6B">
        <w:rPr>
          <w:rFonts w:cs="Arial"/>
          <w:color w:val="000000"/>
          <w:szCs w:val="28"/>
        </w:rPr>
        <w:t xml:space="preserve">, ngay cả khi trật tự này ngược với trật tự </w:t>
      </w:r>
      <w:r w:rsidR="002B4C06">
        <w:rPr>
          <w:rFonts w:cs="Arial"/>
          <w:color w:val="000000"/>
          <w:szCs w:val="28"/>
        </w:rPr>
        <w:t xml:space="preserve">nhìn bằng mắt (như trong trường hợp mũi tên chỉ về bên trái). </w:t>
      </w:r>
      <w:r w:rsidR="008230E1">
        <w:rPr>
          <w:rFonts w:cs="Arial"/>
          <w:color w:val="000000"/>
          <w:szCs w:val="28"/>
        </w:rPr>
        <w:t xml:space="preserve">Một số yếu tố bị lược bỏ, tương ứng với các quy tắc đọc </w:t>
      </w:r>
      <w:r w:rsidR="001C68D1">
        <w:rPr>
          <w:rFonts w:cs="Arial"/>
          <w:color w:val="000000"/>
          <w:szCs w:val="28"/>
        </w:rPr>
        <w:t>sau đây:</w:t>
      </w:r>
    </w:p>
    <w:p w14:paraId="0EE0093A" w14:textId="0D06D62F" w:rsidR="00A14EF0" w:rsidRPr="002E4DE2" w:rsidRDefault="001C68D1" w:rsidP="00182B30">
      <w:pPr>
        <w:pStyle w:val="ListParagraph"/>
        <w:numPr>
          <w:ilvl w:val="0"/>
          <w:numId w:val="11"/>
        </w:numPr>
        <w:jc w:val="both"/>
        <w:rPr>
          <w:rFonts w:cs="Arial"/>
          <w:color w:val="000000"/>
          <w:szCs w:val="28"/>
        </w:rPr>
      </w:pPr>
      <w:r>
        <w:rPr>
          <w:rFonts w:cs="Arial"/>
          <w:color w:val="000000"/>
          <w:szCs w:val="28"/>
        </w:rPr>
        <w:t xml:space="preserve">Nếu không </w:t>
      </w:r>
      <w:r w:rsidR="00C01F1E">
        <w:rPr>
          <w:rFonts w:cs="Arial"/>
          <w:color w:val="000000"/>
          <w:szCs w:val="28"/>
        </w:rPr>
        <w:t xml:space="preserve">có mũi nhọn được </w:t>
      </w:r>
      <w:r w:rsidR="00500594">
        <w:rPr>
          <w:rFonts w:cs="Arial"/>
          <w:color w:val="000000"/>
          <w:szCs w:val="28"/>
        </w:rPr>
        <w:t>chuyển đổi</w:t>
      </w:r>
      <w:r w:rsidR="00C01F1E">
        <w:rPr>
          <w:rFonts w:cs="Arial"/>
          <w:color w:val="000000"/>
          <w:szCs w:val="28"/>
        </w:rPr>
        <w:t xml:space="preserve">, ngầm hiểu là có mũi </w:t>
      </w:r>
      <w:r w:rsidR="006833B1">
        <w:rPr>
          <w:rFonts w:cs="Arial"/>
          <w:color w:val="000000"/>
          <w:szCs w:val="28"/>
        </w:rPr>
        <w:t>nhọn đầy đủ 2 bên như thông thường</w:t>
      </w:r>
      <w:r w:rsidR="00BD2620">
        <w:rPr>
          <w:rFonts w:cs="Arial"/>
          <w:color w:val="000000"/>
          <w:szCs w:val="28"/>
        </w:rPr>
        <w:t xml:space="preserve"> nằm ở phần đầu mũi tên, và không có mũi nhọn nào khác.</w:t>
      </w:r>
    </w:p>
    <w:p w14:paraId="43CE9E75" w14:textId="2A8A40A9" w:rsidR="00A14EF0" w:rsidRPr="002E4DE2" w:rsidRDefault="00BD2620" w:rsidP="00182B30">
      <w:pPr>
        <w:pStyle w:val="ListParagraph"/>
        <w:numPr>
          <w:ilvl w:val="0"/>
          <w:numId w:val="11"/>
        </w:numPr>
        <w:jc w:val="both"/>
        <w:rPr>
          <w:rFonts w:cs="Arial"/>
          <w:color w:val="000000"/>
          <w:szCs w:val="28"/>
        </w:rPr>
      </w:pPr>
      <w:r>
        <w:rPr>
          <w:rFonts w:cs="Arial"/>
          <w:color w:val="000000"/>
          <w:szCs w:val="28"/>
        </w:rPr>
        <w:t xml:space="preserve">Nếu không có </w:t>
      </w:r>
      <w:r w:rsidR="00066AAA">
        <w:rPr>
          <w:rFonts w:cs="Arial"/>
          <w:color w:val="000000"/>
          <w:szCs w:val="28"/>
        </w:rPr>
        <w:t xml:space="preserve">thân mũi tên được </w:t>
      </w:r>
      <w:r w:rsidR="0057058C">
        <w:rPr>
          <w:rFonts w:cs="Arial"/>
          <w:color w:val="000000"/>
          <w:szCs w:val="28"/>
        </w:rPr>
        <w:t>chuyển đổi</w:t>
      </w:r>
      <w:r w:rsidR="00066AAA">
        <w:rPr>
          <w:rFonts w:cs="Arial"/>
          <w:color w:val="000000"/>
          <w:szCs w:val="28"/>
        </w:rPr>
        <w:t xml:space="preserve">, ngầm hiểu là phần thân là đường thẳng có độ dài vừa. Trong trường hợp này, </w:t>
      </w:r>
      <w:r w:rsidR="00ED6E6C">
        <w:rPr>
          <w:rFonts w:cs="Arial"/>
          <w:color w:val="000000"/>
          <w:szCs w:val="28"/>
        </w:rPr>
        <w:t xml:space="preserve">nếu không có mũi nhọn được </w:t>
      </w:r>
      <w:r w:rsidR="0057058C">
        <w:rPr>
          <w:rFonts w:cs="Arial"/>
          <w:color w:val="000000"/>
          <w:szCs w:val="28"/>
        </w:rPr>
        <w:t>chuyển đổi</w:t>
      </w:r>
      <w:r w:rsidR="00ED6E6C">
        <w:rPr>
          <w:rFonts w:cs="Arial"/>
          <w:color w:val="000000"/>
          <w:szCs w:val="28"/>
        </w:rPr>
        <w:t xml:space="preserve">, áp dụng cả quy tắc (1); nếu có 1 mũi nhọn được </w:t>
      </w:r>
      <w:r w:rsidR="0057058C">
        <w:rPr>
          <w:rFonts w:cs="Arial"/>
          <w:color w:val="000000"/>
          <w:szCs w:val="28"/>
        </w:rPr>
        <w:t>chuyển đổi</w:t>
      </w:r>
      <w:r w:rsidR="00843D8B">
        <w:rPr>
          <w:rFonts w:cs="Arial"/>
          <w:color w:val="000000"/>
          <w:szCs w:val="28"/>
        </w:rPr>
        <w:t xml:space="preserve">, nó nằm ở phần đầu; nếu có 2 mũi nhọn được </w:t>
      </w:r>
      <w:r w:rsidR="0057058C">
        <w:rPr>
          <w:rFonts w:cs="Arial"/>
          <w:color w:val="000000"/>
          <w:szCs w:val="28"/>
        </w:rPr>
        <w:t>chuyển đổi</w:t>
      </w:r>
      <w:r w:rsidR="00843D8B">
        <w:rPr>
          <w:rFonts w:cs="Arial"/>
          <w:color w:val="000000"/>
          <w:szCs w:val="28"/>
        </w:rPr>
        <w:t>, mũi thứ nhất là đuôi và mũi thứ hai là đầu.</w:t>
      </w:r>
    </w:p>
    <w:p w14:paraId="2102CFFB" w14:textId="25E4001A" w:rsidR="00A14EF0" w:rsidRPr="002E4DE2" w:rsidRDefault="00803A42" w:rsidP="005B3DF1">
      <w:pPr>
        <w:rPr>
          <w:rFonts w:ascii="SimBraille" w:hAnsi="SimBraille" w:cs="SimBraille"/>
          <w:color w:val="000000"/>
          <w:szCs w:val="28"/>
        </w:rPr>
      </w:pPr>
      <w:r>
        <w:rPr>
          <w:rFonts w:cs="Arial"/>
          <w:noProof/>
          <w:color w:val="000000"/>
          <w:szCs w:val="28"/>
          <w:lang w:val="vi-VN" w:eastAsia="vi-VN"/>
        </w:rPr>
        <w:drawing>
          <wp:inline distT="0" distB="0" distL="0" distR="0" wp14:anchorId="48022149" wp14:editId="598EA125">
            <wp:extent cx="152400" cy="101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61C8658.tmp"/>
                    <pic:cNvPicPr/>
                  </pic:nvPicPr>
                  <pic:blipFill>
                    <a:blip r:embed="rId206">
                      <a:extLst>
                        <a:ext uri="{28A0092B-C50C-407E-A947-70E740481C1C}">
                          <a14:useLocalDpi xmlns:a14="http://schemas.microsoft.com/office/drawing/2010/main" val="0"/>
                        </a:ext>
                      </a:extLst>
                    </a:blip>
                    <a:stretch>
                      <a:fillRect/>
                    </a:stretch>
                  </pic:blipFill>
                  <pic:spPr>
                    <a:xfrm>
                      <a:off x="0" y="0"/>
                      <a:ext cx="154242" cy="102828"/>
                    </a:xfrm>
                    <a:prstGeom prst="rect">
                      <a:avLst/>
                    </a:prstGeom>
                  </pic:spPr>
                </pic:pic>
              </a:graphicData>
            </a:graphic>
          </wp:inline>
        </w:drawing>
      </w:r>
      <w:r>
        <w:rPr>
          <w:rFonts w:cs="Arial"/>
          <w:color w:val="000000"/>
          <w:szCs w:val="28"/>
        </w:rPr>
        <w:tab/>
      </w:r>
      <w:r w:rsidR="00A14EF0" w:rsidRPr="002E4DE2">
        <w:rPr>
          <w:rFonts w:cs="Arial"/>
          <w:color w:val="000000"/>
          <w:szCs w:val="28"/>
        </w:rPr>
        <w:t>(</w:t>
      </w:r>
      <w:r w:rsidR="003B200C">
        <w:rPr>
          <w:rFonts w:cs="Arial"/>
          <w:color w:val="000000"/>
          <w:szCs w:val="28"/>
        </w:rPr>
        <w:t xml:space="preserve">mũi tên phải thông thường, </w:t>
      </w:r>
      <w:r w:rsidR="004A0D54">
        <w:rPr>
          <w:rFonts w:cs="Arial"/>
          <w:color w:val="000000"/>
          <w:szCs w:val="28"/>
        </w:rPr>
        <w:t>có đầu cong</w:t>
      </w:r>
      <w:r w:rsidR="00A14EF0" w:rsidRPr="002E4DE2">
        <w:rPr>
          <w:rFonts w:cs="Arial"/>
          <w:color w:val="000000"/>
          <w:szCs w:val="28"/>
        </w:rPr>
        <w:t>)</w:t>
      </w:r>
      <w:r>
        <w:rPr>
          <w:rFonts w:cs="Arial"/>
          <w:color w:val="000000"/>
          <w:szCs w:val="28"/>
        </w:rPr>
        <w:br/>
      </w:r>
      <w:r w:rsidR="00A14EF0" w:rsidRPr="002E4DE2">
        <w:rPr>
          <w:rFonts w:ascii="SimBraille" w:hAnsi="SimBraille" w:cs="SimBraille"/>
          <w:color w:val="000000"/>
          <w:szCs w:val="28"/>
        </w:rPr>
        <w:t>;\yo</w:t>
      </w:r>
    </w:p>
    <w:p w14:paraId="64C78B62" w14:textId="521F985E" w:rsidR="00A14EF0" w:rsidRPr="002E4DE2" w:rsidRDefault="00A14EF0" w:rsidP="005B3DF1">
      <w:pPr>
        <w:rPr>
          <w:rFonts w:ascii="SimBraille" w:hAnsi="SimBraille" w:cs="SimBraille"/>
          <w:color w:val="000000"/>
          <w:szCs w:val="28"/>
        </w:rPr>
      </w:pPr>
      <w:r w:rsidRPr="002E4DE2">
        <w:rPr>
          <w:rFonts w:cs="Arial"/>
          <w:color w:val="000000"/>
          <w:szCs w:val="28"/>
        </w:rPr>
        <w:t>↔</w:t>
      </w:r>
      <w:r w:rsidR="00803A42">
        <w:rPr>
          <w:rFonts w:cs="Arial"/>
          <w:color w:val="000000"/>
          <w:szCs w:val="28"/>
        </w:rPr>
        <w:tab/>
      </w:r>
      <w:r w:rsidRPr="002E4DE2">
        <w:rPr>
          <w:rFonts w:cs="Arial"/>
          <w:color w:val="000000"/>
          <w:szCs w:val="28"/>
        </w:rPr>
        <w:t>(</w:t>
      </w:r>
      <w:r w:rsidR="004A0D54">
        <w:rPr>
          <w:rFonts w:cs="Arial"/>
          <w:color w:val="000000"/>
          <w:szCs w:val="28"/>
        </w:rPr>
        <w:t>mũi tên hai chiều nằm ngang thường gặp</w:t>
      </w:r>
      <w:r w:rsidRPr="002E4DE2">
        <w:rPr>
          <w:rFonts w:cs="Arial"/>
          <w:color w:val="000000"/>
          <w:szCs w:val="28"/>
        </w:rPr>
        <w:t>)</w:t>
      </w:r>
      <w:r w:rsidR="00803A42">
        <w:rPr>
          <w:rFonts w:cs="Arial"/>
          <w:color w:val="000000"/>
          <w:szCs w:val="28"/>
        </w:rPr>
        <w:br/>
      </w:r>
      <w:r w:rsidRPr="002E4DE2">
        <w:rPr>
          <w:rFonts w:ascii="SimBraille" w:hAnsi="SimBraille" w:cs="SimBraille"/>
          <w:color w:val="000000"/>
          <w:szCs w:val="28"/>
        </w:rPr>
        <w:t>;\wro</w:t>
      </w:r>
    </w:p>
    <w:p w14:paraId="3280400F" w14:textId="17F14B72" w:rsidR="00A14EF0" w:rsidRPr="002E4DE2" w:rsidRDefault="00A14EF0" w:rsidP="005B3DF1">
      <w:pPr>
        <w:rPr>
          <w:rFonts w:ascii="SimBraille" w:hAnsi="SimBraille" w:cs="SimBraille"/>
          <w:color w:val="000000"/>
          <w:szCs w:val="28"/>
        </w:rPr>
      </w:pPr>
      <w:r w:rsidRPr="002E4DE2">
        <w:rPr>
          <w:rFonts w:ascii="Cambria Math" w:hAnsi="Cambria Math" w:cs="Cambria Math"/>
          <w:color w:val="000000"/>
          <w:szCs w:val="28"/>
        </w:rPr>
        <w:t>⤢</w:t>
      </w:r>
      <w:r w:rsidR="00803A42">
        <w:rPr>
          <w:rFonts w:ascii="Cambria Math" w:hAnsi="Cambria Math" w:cs="Cambria Math"/>
          <w:color w:val="000000"/>
          <w:szCs w:val="28"/>
        </w:rPr>
        <w:tab/>
      </w:r>
      <w:r w:rsidRPr="002E4DE2">
        <w:rPr>
          <w:rFonts w:cs="Arial"/>
          <w:color w:val="000000"/>
          <w:szCs w:val="28"/>
        </w:rPr>
        <w:t>(</w:t>
      </w:r>
      <w:r w:rsidR="00B72F9D">
        <w:rPr>
          <w:rFonts w:cs="Arial"/>
          <w:color w:val="000000"/>
          <w:szCs w:val="28"/>
        </w:rPr>
        <w:t>mũi tên hai chiều nằm xéo từ phía dưới bên trái sang phía trên bên phải</w:t>
      </w:r>
      <w:r w:rsidR="00952580">
        <w:rPr>
          <w:rFonts w:cs="Arial"/>
          <w:color w:val="000000"/>
          <w:szCs w:val="28"/>
        </w:rPr>
        <w:t>)</w:t>
      </w:r>
      <w:r w:rsidR="00803A42">
        <w:rPr>
          <w:rFonts w:cs="Arial"/>
          <w:color w:val="000000"/>
          <w:szCs w:val="28"/>
        </w:rPr>
        <w:br/>
      </w:r>
      <w:r w:rsidRPr="002E4DE2">
        <w:rPr>
          <w:rFonts w:ascii="SimBraille" w:hAnsi="SimBraille" w:cs="SimBraille"/>
          <w:color w:val="000000"/>
          <w:szCs w:val="28"/>
        </w:rPr>
        <w:t>;\wrs</w:t>
      </w:r>
    </w:p>
    <w:p w14:paraId="4208AB65" w14:textId="573A854A" w:rsidR="00A14EF0" w:rsidRPr="002E4DE2" w:rsidRDefault="00A14EF0" w:rsidP="005B3DF1">
      <w:pPr>
        <w:rPr>
          <w:rFonts w:ascii="SimBraille" w:hAnsi="SimBraille" w:cs="SimBraille"/>
          <w:color w:val="000000"/>
          <w:szCs w:val="28"/>
        </w:rPr>
      </w:pPr>
      <w:r w:rsidRPr="002E4DE2">
        <w:rPr>
          <w:rFonts w:ascii="Lucida Sans Unicode" w:hAnsi="Lucida Sans Unicode" w:cs="Lucida Sans Unicode"/>
          <w:color w:val="000000"/>
          <w:szCs w:val="28"/>
        </w:rPr>
        <w:t>↣</w:t>
      </w:r>
      <w:r w:rsidR="00803A42">
        <w:rPr>
          <w:rFonts w:ascii="Lucida Sans Unicode" w:hAnsi="Lucida Sans Unicode" w:cs="Lucida Sans Unicode"/>
          <w:color w:val="000000"/>
          <w:szCs w:val="28"/>
        </w:rPr>
        <w:tab/>
      </w:r>
      <w:r w:rsidRPr="002E4DE2">
        <w:rPr>
          <w:rFonts w:cs="Arial"/>
          <w:color w:val="000000"/>
          <w:szCs w:val="28"/>
        </w:rPr>
        <w:t>(</w:t>
      </w:r>
      <w:r w:rsidR="00952580">
        <w:rPr>
          <w:rFonts w:cs="Arial"/>
          <w:color w:val="000000"/>
          <w:szCs w:val="28"/>
        </w:rPr>
        <w:t xml:space="preserve">mũi tên phải thông thường, có </w:t>
      </w:r>
      <w:r w:rsidR="00592721">
        <w:rPr>
          <w:rFonts w:cs="Arial"/>
          <w:color w:val="000000"/>
          <w:szCs w:val="28"/>
        </w:rPr>
        <w:t xml:space="preserve">mũi nhọn ở </w:t>
      </w:r>
      <w:r w:rsidR="00952580">
        <w:rPr>
          <w:rFonts w:cs="Arial"/>
          <w:color w:val="000000"/>
          <w:szCs w:val="28"/>
        </w:rPr>
        <w:t xml:space="preserve">đuôi và </w:t>
      </w:r>
      <w:r w:rsidR="00AF2E9F">
        <w:rPr>
          <w:rFonts w:cs="Arial"/>
          <w:color w:val="000000"/>
          <w:szCs w:val="28"/>
        </w:rPr>
        <w:t>đầu</w:t>
      </w:r>
      <w:r w:rsidRPr="002E4DE2">
        <w:rPr>
          <w:rFonts w:cs="Arial"/>
          <w:color w:val="000000"/>
          <w:szCs w:val="28"/>
        </w:rPr>
        <w:t>)</w:t>
      </w:r>
      <w:r w:rsidR="00803A42">
        <w:rPr>
          <w:rFonts w:cs="Arial"/>
          <w:color w:val="000000"/>
          <w:szCs w:val="28"/>
        </w:rPr>
        <w:br/>
      </w:r>
      <w:r w:rsidRPr="002E4DE2">
        <w:rPr>
          <w:rFonts w:ascii="SimBraille" w:hAnsi="SimBraille" w:cs="SimBraille"/>
          <w:color w:val="000000"/>
          <w:szCs w:val="28"/>
        </w:rPr>
        <w:t>;\rro</w:t>
      </w:r>
    </w:p>
    <w:p w14:paraId="6CCA2438" w14:textId="1DF35281" w:rsidR="00A14EF0" w:rsidRPr="002E4DE2" w:rsidRDefault="00A14EF0" w:rsidP="005B3DF1">
      <w:pPr>
        <w:rPr>
          <w:rFonts w:ascii="SimBraille" w:hAnsi="SimBraille" w:cs="SimBraille"/>
          <w:color w:val="000000"/>
          <w:szCs w:val="28"/>
        </w:rPr>
      </w:pPr>
      <w:r w:rsidRPr="002E4DE2">
        <w:rPr>
          <w:rFonts w:ascii="Lucida Sans Unicode" w:hAnsi="Lucida Sans Unicode" w:cs="Lucida Sans Unicode"/>
          <w:color w:val="000000"/>
          <w:szCs w:val="28"/>
        </w:rPr>
        <w:t>↠</w:t>
      </w:r>
      <w:r w:rsidR="00803A42">
        <w:rPr>
          <w:rFonts w:ascii="Lucida Sans Unicode" w:hAnsi="Lucida Sans Unicode" w:cs="Lucida Sans Unicode"/>
          <w:color w:val="000000"/>
          <w:szCs w:val="28"/>
        </w:rPr>
        <w:tab/>
      </w:r>
      <w:r w:rsidRPr="00803A42">
        <w:t>(</w:t>
      </w:r>
      <w:r w:rsidR="00AF2E9F">
        <w:t>mũi tên phải thông thường</w:t>
      </w:r>
      <w:r w:rsidR="00747B97">
        <w:t>,</w:t>
      </w:r>
      <w:r w:rsidR="00AF2E9F">
        <w:t xml:space="preserve"> có 2 mũi nhọn ở đầu</w:t>
      </w:r>
      <w:r w:rsidRPr="00803A42">
        <w:t>)</w:t>
      </w:r>
      <w:r w:rsidR="00803A42">
        <w:br/>
      </w:r>
      <w:r w:rsidRPr="002E4DE2">
        <w:rPr>
          <w:rFonts w:ascii="SimBraille" w:hAnsi="SimBraille" w:cs="SimBraille"/>
          <w:color w:val="000000"/>
          <w:szCs w:val="28"/>
        </w:rPr>
        <w:t>;\33rro</w:t>
      </w:r>
    </w:p>
    <w:p w14:paraId="1E494FCE" w14:textId="486FD1D7" w:rsidR="00A14EF0" w:rsidRPr="002E4DE2" w:rsidRDefault="00A14EF0" w:rsidP="005B3DF1">
      <w:pPr>
        <w:rPr>
          <w:rFonts w:ascii="SimBraille" w:hAnsi="SimBraille" w:cs="SimBraille"/>
          <w:color w:val="000000"/>
          <w:szCs w:val="28"/>
        </w:rPr>
      </w:pPr>
      <w:r w:rsidRPr="002E4DE2">
        <w:rPr>
          <w:rFonts w:ascii="Lucida Sans Unicode" w:hAnsi="Lucida Sans Unicode" w:cs="Lucida Sans Unicode"/>
          <w:color w:val="000000"/>
          <w:szCs w:val="28"/>
        </w:rPr>
        <w:t>↢</w:t>
      </w:r>
      <w:r w:rsidR="00803A42">
        <w:rPr>
          <w:rFonts w:ascii="Lucida Sans Unicode" w:hAnsi="Lucida Sans Unicode" w:cs="Lucida Sans Unicode"/>
          <w:color w:val="000000"/>
          <w:szCs w:val="28"/>
        </w:rPr>
        <w:tab/>
      </w:r>
      <w:r w:rsidRPr="002E4DE2">
        <w:rPr>
          <w:rFonts w:cs="Arial"/>
          <w:color w:val="000000"/>
          <w:szCs w:val="28"/>
        </w:rPr>
        <w:t>(</w:t>
      </w:r>
      <w:r w:rsidR="00592721">
        <w:rPr>
          <w:rFonts w:cs="Arial"/>
          <w:color w:val="000000"/>
          <w:szCs w:val="28"/>
        </w:rPr>
        <w:t>mũi tên trái thông thường, có mũi nhọn ở đuôi và đầu</w:t>
      </w:r>
      <w:r w:rsidRPr="002E4DE2">
        <w:rPr>
          <w:rFonts w:cs="Arial"/>
          <w:color w:val="000000"/>
          <w:szCs w:val="28"/>
        </w:rPr>
        <w:t>)</w:t>
      </w:r>
      <w:r w:rsidR="00803A42">
        <w:rPr>
          <w:rFonts w:cs="Arial"/>
          <w:color w:val="000000"/>
          <w:szCs w:val="28"/>
        </w:rPr>
        <w:br/>
      </w:r>
      <w:r w:rsidRPr="002E4DE2">
        <w:rPr>
          <w:rFonts w:ascii="SimBraille" w:hAnsi="SimBraille" w:cs="SimBraille"/>
          <w:color w:val="000000"/>
          <w:szCs w:val="28"/>
        </w:rPr>
        <w:t>;\rr[</w:t>
      </w:r>
    </w:p>
    <w:p w14:paraId="49C2BC80" w14:textId="5629D593" w:rsidR="00A14EF0" w:rsidRPr="002E4DE2" w:rsidRDefault="00A14EF0" w:rsidP="005B3DF1">
      <w:pPr>
        <w:rPr>
          <w:rFonts w:ascii="SimBraille" w:hAnsi="SimBraille" w:cs="SimBraille"/>
          <w:color w:val="000000"/>
          <w:szCs w:val="28"/>
        </w:rPr>
      </w:pPr>
      <w:r w:rsidRPr="002E4DE2">
        <w:rPr>
          <w:rFonts w:ascii="Lucida Sans Unicode" w:hAnsi="Lucida Sans Unicode" w:cs="Lucida Sans Unicode"/>
          <w:color w:val="000000"/>
          <w:szCs w:val="28"/>
        </w:rPr>
        <w:t>↞</w:t>
      </w:r>
      <w:r w:rsidR="00803A42">
        <w:rPr>
          <w:rFonts w:ascii="Lucida Sans Unicode" w:hAnsi="Lucida Sans Unicode" w:cs="Lucida Sans Unicode"/>
          <w:color w:val="000000"/>
          <w:szCs w:val="28"/>
        </w:rPr>
        <w:tab/>
      </w:r>
      <w:r w:rsidRPr="002E4DE2">
        <w:rPr>
          <w:rFonts w:ascii="Lucida Sans Unicode" w:hAnsi="Lucida Sans Unicode" w:cs="Lucida Sans Unicode"/>
          <w:color w:val="000000"/>
          <w:szCs w:val="28"/>
        </w:rPr>
        <w:t>(</w:t>
      </w:r>
      <w:r w:rsidR="00747B97">
        <w:t>mũi tên trái thông thường, có 2 mũi nhọn ở đầu</w:t>
      </w:r>
      <w:r w:rsidRPr="002E4DE2">
        <w:rPr>
          <w:rFonts w:cs="Arial"/>
          <w:color w:val="000000"/>
          <w:szCs w:val="28"/>
        </w:rPr>
        <w:t>)</w:t>
      </w:r>
      <w:r w:rsidR="00803A42">
        <w:rPr>
          <w:rFonts w:cs="Arial"/>
          <w:color w:val="000000"/>
          <w:szCs w:val="28"/>
        </w:rPr>
        <w:br/>
      </w:r>
      <w:r w:rsidRPr="002E4DE2">
        <w:rPr>
          <w:rFonts w:ascii="SimBraille" w:hAnsi="SimBraille" w:cs="SimBraille"/>
          <w:color w:val="000000"/>
          <w:szCs w:val="28"/>
        </w:rPr>
        <w:t>;\33rr[</w:t>
      </w:r>
    </w:p>
    <w:p w14:paraId="6C26B8EE" w14:textId="6324EC9F" w:rsidR="00A14EF0" w:rsidRPr="002E4DE2" w:rsidRDefault="00A14EF0" w:rsidP="005B3DF1">
      <w:pPr>
        <w:rPr>
          <w:rFonts w:ascii="SimBraille" w:hAnsi="SimBraille" w:cs="SimBraille"/>
          <w:color w:val="000000"/>
          <w:szCs w:val="28"/>
        </w:rPr>
      </w:pPr>
      <w:r w:rsidRPr="002E4DE2">
        <w:rPr>
          <w:rFonts w:ascii="Lucida Sans Unicode" w:hAnsi="Lucida Sans Unicode" w:cs="Lucida Sans Unicode"/>
          <w:color w:val="000000"/>
          <w:szCs w:val="28"/>
        </w:rPr>
        <w:t>↦</w:t>
      </w:r>
      <w:r w:rsidR="00803A42">
        <w:rPr>
          <w:rFonts w:ascii="Lucida Sans Unicode" w:hAnsi="Lucida Sans Unicode" w:cs="Lucida Sans Unicode"/>
          <w:color w:val="000000"/>
          <w:szCs w:val="28"/>
        </w:rPr>
        <w:tab/>
      </w:r>
      <w:r w:rsidRPr="002E4DE2">
        <w:rPr>
          <w:rFonts w:cs="Arial"/>
          <w:color w:val="000000"/>
          <w:szCs w:val="28"/>
        </w:rPr>
        <w:t>(</w:t>
      </w:r>
      <w:r w:rsidR="00747B97">
        <w:rPr>
          <w:rFonts w:cs="Arial"/>
          <w:color w:val="000000"/>
          <w:szCs w:val="28"/>
        </w:rPr>
        <w:t>mũi tên phải có đuôi thẳng và đầu nhọn</w:t>
      </w:r>
      <w:r w:rsidRPr="002E4DE2">
        <w:rPr>
          <w:rFonts w:cs="Arial"/>
          <w:color w:val="000000"/>
          <w:szCs w:val="28"/>
        </w:rPr>
        <w:t>)</w:t>
      </w:r>
      <w:r w:rsidR="00803A42">
        <w:rPr>
          <w:rFonts w:cs="Arial"/>
          <w:color w:val="000000"/>
          <w:szCs w:val="28"/>
        </w:rPr>
        <w:br/>
      </w:r>
      <w:r w:rsidRPr="002E4DE2">
        <w:rPr>
          <w:rFonts w:ascii="SimBraille" w:hAnsi="SimBraille" w:cs="SimBraille"/>
          <w:color w:val="000000"/>
          <w:szCs w:val="28"/>
        </w:rPr>
        <w:t>;\\ro</w:t>
      </w:r>
    </w:p>
    <w:p w14:paraId="795AB306" w14:textId="45CB4583" w:rsidR="00A14EF0" w:rsidRPr="00803A42" w:rsidRDefault="00A14EF0" w:rsidP="005B3DF1">
      <w:r w:rsidRPr="002E4DE2">
        <w:rPr>
          <w:rFonts w:ascii="Lucida Sans Unicode" w:hAnsi="Lucida Sans Unicode" w:cs="Lucida Sans Unicode"/>
          <w:color w:val="000000"/>
          <w:szCs w:val="28"/>
        </w:rPr>
        <w:t>↑↓</w:t>
      </w:r>
      <w:r w:rsidR="00803A42">
        <w:rPr>
          <w:rFonts w:ascii="Lucida Sans Unicode" w:hAnsi="Lucida Sans Unicode" w:cs="Lucida Sans Unicode"/>
          <w:color w:val="000000"/>
          <w:szCs w:val="28"/>
        </w:rPr>
        <w:tab/>
      </w:r>
      <w:r w:rsidRPr="00803A42">
        <w:t>(</w:t>
      </w:r>
      <w:r w:rsidR="005F062F">
        <w:t>mũi tên lên đậm, theo sau là mũi tên xuống thông thường</w:t>
      </w:r>
      <w:r w:rsidRPr="00803A42">
        <w:t>)</w:t>
      </w:r>
      <w:r w:rsidR="00803A42">
        <w:br/>
      </w:r>
      <w:r w:rsidRPr="002E4DE2">
        <w:rPr>
          <w:rFonts w:ascii="SimBraille" w:hAnsi="SimBraille" w:cs="SimBraille"/>
          <w:color w:val="000000"/>
          <w:szCs w:val="28"/>
        </w:rPr>
        <w:t>^\+\%</w:t>
      </w:r>
    </w:p>
    <w:p w14:paraId="071C4F8C" w14:textId="411DE88E" w:rsidR="00A14EF0" w:rsidRPr="002E4DE2" w:rsidRDefault="00A14EF0" w:rsidP="005B3DF1">
      <w:pPr>
        <w:rPr>
          <w:rFonts w:ascii="SimBraille" w:hAnsi="SimBraille" w:cs="SimBraille"/>
          <w:color w:val="000000"/>
          <w:szCs w:val="28"/>
        </w:rPr>
      </w:pPr>
      <w:r w:rsidRPr="002E4DE2">
        <w:rPr>
          <w:rFonts w:ascii="Cambria Math" w:hAnsi="Cambria Math" w:cs="Cambria Math"/>
          <w:color w:val="000000"/>
          <w:szCs w:val="28"/>
        </w:rPr>
        <w:t>⇄</w:t>
      </w:r>
      <w:r w:rsidR="00803A42">
        <w:rPr>
          <w:rFonts w:ascii="Cambria Math" w:hAnsi="Cambria Math" w:cs="Cambria Math"/>
          <w:color w:val="000000"/>
          <w:szCs w:val="28"/>
        </w:rPr>
        <w:tab/>
      </w:r>
      <w:r w:rsidRPr="002E4DE2">
        <w:rPr>
          <w:rFonts w:cs="Arial"/>
          <w:color w:val="000000"/>
          <w:szCs w:val="28"/>
        </w:rPr>
        <w:t>(</w:t>
      </w:r>
      <w:r w:rsidR="000925F8">
        <w:rPr>
          <w:rFonts w:cs="Arial"/>
          <w:color w:val="000000"/>
          <w:szCs w:val="28"/>
        </w:rPr>
        <w:t>mũi tên phải thông thường nằm trên mũi tên trái thông thường</w:t>
      </w:r>
      <w:r w:rsidRPr="002E4DE2">
        <w:rPr>
          <w:rFonts w:cs="Arial"/>
          <w:color w:val="000000"/>
          <w:szCs w:val="28"/>
        </w:rPr>
        <w:t xml:space="preserve"> –</w:t>
      </w:r>
      <w:r w:rsidR="00803A42">
        <w:rPr>
          <w:rFonts w:cs="Arial"/>
          <w:color w:val="000000"/>
          <w:szCs w:val="28"/>
        </w:rPr>
        <w:t xml:space="preserve"> </w:t>
      </w:r>
      <w:r w:rsidR="009D14A1">
        <w:rPr>
          <w:rFonts w:cs="Arial"/>
          <w:color w:val="000000"/>
          <w:szCs w:val="28"/>
        </w:rPr>
        <w:t>xem</w:t>
      </w:r>
      <w:r w:rsidRPr="002E4DE2">
        <w:rPr>
          <w:rFonts w:cs="Arial"/>
          <w:color w:val="000000"/>
          <w:szCs w:val="28"/>
        </w:rPr>
        <w:t xml:space="preserve"> </w:t>
      </w:r>
      <w:hyperlink w:anchor="_14.3_Các_hình" w:history="1">
        <w:r w:rsidR="00503C14" w:rsidRPr="00182B30">
          <w:rPr>
            <w:rStyle w:val="Hyperlink"/>
            <w:rFonts w:cs="Arial"/>
            <w:szCs w:val="28"/>
          </w:rPr>
          <w:t>Chương 14</w:t>
        </w:r>
        <w:r w:rsidRPr="00182B30">
          <w:rPr>
            <w:rStyle w:val="Hyperlink"/>
            <w:rFonts w:cs="Arial"/>
            <w:szCs w:val="28"/>
          </w:rPr>
          <w:t>.3.3</w:t>
        </w:r>
      </w:hyperlink>
      <w:r w:rsidRPr="002E4DE2">
        <w:rPr>
          <w:rFonts w:cs="Arial"/>
          <w:color w:val="0000FF"/>
          <w:szCs w:val="28"/>
        </w:rPr>
        <w:t xml:space="preserve"> </w:t>
      </w:r>
      <w:r w:rsidR="00182B30" w:rsidRPr="00182B30">
        <w:t xml:space="preserve">về </w:t>
      </w:r>
      <w:r w:rsidR="0068056E">
        <w:rPr>
          <w:rFonts w:cs="Arial"/>
          <w:color w:val="000000"/>
          <w:szCs w:val="28"/>
        </w:rPr>
        <w:t>vị trí liền kề theo chiều dọc</w:t>
      </w:r>
      <w:r w:rsidRPr="002E4DE2">
        <w:rPr>
          <w:rFonts w:cs="Arial"/>
          <w:color w:val="000000"/>
          <w:szCs w:val="28"/>
        </w:rPr>
        <w:t>)</w:t>
      </w:r>
      <w:r w:rsidR="00803A42">
        <w:rPr>
          <w:rFonts w:cs="Arial"/>
          <w:color w:val="000000"/>
          <w:szCs w:val="28"/>
        </w:rPr>
        <w:br/>
      </w:r>
      <w:r w:rsidRPr="002E4DE2">
        <w:rPr>
          <w:rFonts w:ascii="SimBraille" w:hAnsi="SimBraille" w:cs="SimBraille"/>
          <w:color w:val="000000"/>
          <w:szCs w:val="28"/>
        </w:rPr>
        <w:t>;\o]\[</w:t>
      </w:r>
    </w:p>
    <w:p w14:paraId="22FB0550" w14:textId="561E8B81" w:rsidR="00A14EF0" w:rsidRPr="002E4DE2" w:rsidRDefault="00A14EF0" w:rsidP="005B3DF1">
      <w:pPr>
        <w:rPr>
          <w:rFonts w:ascii="SimBraille" w:hAnsi="SimBraille" w:cs="SimBraille"/>
          <w:color w:val="000000"/>
          <w:szCs w:val="28"/>
        </w:rPr>
      </w:pPr>
      <w:r w:rsidRPr="002E4DE2">
        <w:rPr>
          <w:rFonts w:ascii="Cambria Math" w:hAnsi="Cambria Math" w:cs="Cambria Math"/>
          <w:color w:val="000000"/>
          <w:szCs w:val="28"/>
        </w:rPr>
        <w:t>⇋</w:t>
      </w:r>
      <w:r w:rsidR="00803A42">
        <w:rPr>
          <w:rFonts w:ascii="Cambria Math" w:hAnsi="Cambria Math" w:cs="Cambria Math"/>
          <w:color w:val="000000"/>
          <w:szCs w:val="28"/>
        </w:rPr>
        <w:tab/>
      </w:r>
      <w:r w:rsidRPr="002E4DE2">
        <w:rPr>
          <w:rFonts w:cs="Arial"/>
          <w:color w:val="000000"/>
          <w:szCs w:val="28"/>
        </w:rPr>
        <w:t>(</w:t>
      </w:r>
      <w:r w:rsidR="007C6837">
        <w:rPr>
          <w:rFonts w:cs="Arial"/>
          <w:color w:val="000000"/>
          <w:szCs w:val="28"/>
        </w:rPr>
        <w:t xml:space="preserve">2 mũi tên </w:t>
      </w:r>
      <w:r w:rsidR="00D062D5">
        <w:rPr>
          <w:rFonts w:cs="Arial"/>
          <w:color w:val="000000"/>
          <w:szCs w:val="28"/>
        </w:rPr>
        <w:t>chỉ có nửa mũi nhọn,</w:t>
      </w:r>
      <w:r w:rsidR="00242BA4">
        <w:rPr>
          <w:rFonts w:cs="Arial"/>
          <w:color w:val="000000"/>
          <w:szCs w:val="28"/>
        </w:rPr>
        <w:t xml:space="preserve"> mũi tên trái </w:t>
      </w:r>
      <w:r w:rsidR="007C6837">
        <w:rPr>
          <w:rFonts w:cs="Arial"/>
          <w:color w:val="000000"/>
          <w:szCs w:val="28"/>
        </w:rPr>
        <w:t>nằm trên mũi tên phải</w:t>
      </w:r>
      <w:r w:rsidRPr="002E4DE2">
        <w:rPr>
          <w:rFonts w:cs="Arial"/>
          <w:color w:val="000000"/>
          <w:szCs w:val="28"/>
        </w:rPr>
        <w:t xml:space="preserve"> –</w:t>
      </w:r>
      <w:r w:rsidR="00803A42">
        <w:rPr>
          <w:rFonts w:cs="Arial"/>
          <w:color w:val="000000"/>
          <w:szCs w:val="28"/>
        </w:rPr>
        <w:t xml:space="preserve"> </w:t>
      </w:r>
      <w:r w:rsidR="00242BA4">
        <w:rPr>
          <w:rFonts w:cs="Arial"/>
          <w:color w:val="000000"/>
          <w:szCs w:val="28"/>
        </w:rPr>
        <w:t>phản ứng hóa học thuận nghịch</w:t>
      </w:r>
      <w:r w:rsidRPr="002E4DE2">
        <w:rPr>
          <w:rFonts w:cs="Arial"/>
          <w:color w:val="000000"/>
          <w:szCs w:val="28"/>
        </w:rPr>
        <w:t>)</w:t>
      </w:r>
      <w:r w:rsidR="00803A42">
        <w:rPr>
          <w:rFonts w:cs="Arial"/>
          <w:color w:val="000000"/>
          <w:szCs w:val="28"/>
        </w:rPr>
        <w:br/>
      </w:r>
      <w:r w:rsidRPr="002E4DE2">
        <w:rPr>
          <w:rFonts w:ascii="SimBraille" w:hAnsi="SimBraille" w:cs="SimBraille"/>
          <w:color w:val="000000"/>
          <w:szCs w:val="28"/>
        </w:rPr>
        <w:t>;\@r[]\,ro</w:t>
      </w:r>
    </w:p>
    <w:p w14:paraId="13079B3E" w14:textId="74E3391B" w:rsidR="00A14EF0" w:rsidRPr="002E4DE2" w:rsidRDefault="009D14A1" w:rsidP="005B3DF1">
      <w:pPr>
        <w:rPr>
          <w:rFonts w:cs="Arial"/>
          <w:color w:val="000000"/>
          <w:szCs w:val="28"/>
        </w:rPr>
      </w:pPr>
      <w:r>
        <w:rPr>
          <w:rFonts w:cs="Arial"/>
          <w:color w:val="000000"/>
          <w:szCs w:val="28"/>
        </w:rPr>
        <w:t>Xem</w:t>
      </w:r>
      <w:r w:rsidR="00A14EF0" w:rsidRPr="002E4DE2">
        <w:rPr>
          <w:rFonts w:cs="Arial"/>
          <w:color w:val="000000"/>
          <w:szCs w:val="28"/>
        </w:rPr>
        <w:t xml:space="preserve"> </w:t>
      </w:r>
      <w:hyperlink w:anchor="_16_Chemistry" w:history="1">
        <w:hyperlink w:anchor="_16_Chemistry" w:history="1">
          <w:r w:rsidR="0034729C" w:rsidRPr="00AF782D">
            <w:rPr>
              <w:rStyle w:val="Hyperlink"/>
              <w:rFonts w:cs="Arial"/>
              <w:szCs w:val="28"/>
            </w:rPr>
            <w:t>Chương 16</w:t>
          </w:r>
        </w:hyperlink>
      </w:hyperlink>
      <w:r w:rsidR="00A14EF0" w:rsidRPr="002E4DE2">
        <w:rPr>
          <w:rFonts w:cs="Arial"/>
          <w:color w:val="0000FF"/>
          <w:szCs w:val="28"/>
        </w:rPr>
        <w:t xml:space="preserve"> </w:t>
      </w:r>
      <w:r w:rsidR="00D02A0C">
        <w:rPr>
          <w:rFonts w:cs="Arial"/>
          <w:color w:val="000000"/>
          <w:szCs w:val="28"/>
        </w:rPr>
        <w:t>về mũi tên hai chiều trong Hóa học</w:t>
      </w:r>
      <w:r w:rsidR="00A14EF0" w:rsidRPr="002E4DE2">
        <w:rPr>
          <w:rFonts w:cs="Arial"/>
          <w:color w:val="000000"/>
          <w:szCs w:val="28"/>
        </w:rPr>
        <w:t>.</w:t>
      </w:r>
    </w:p>
    <w:p w14:paraId="3A8408D8" w14:textId="026682CF" w:rsidR="00A14EF0" w:rsidRPr="00894E55" w:rsidRDefault="00A14EF0" w:rsidP="00F13C28">
      <w:pPr>
        <w:pStyle w:val="Heading1"/>
        <w:rPr>
          <w:rStyle w:val="Heading1Char"/>
          <w:b/>
        </w:rPr>
      </w:pPr>
      <w:bookmarkStart w:id="107" w:name="_14_Shape_Symbols"/>
      <w:bookmarkStart w:id="108" w:name="_14_Ký_hiệu"/>
      <w:bookmarkStart w:id="109" w:name="_Toc131507535"/>
      <w:bookmarkEnd w:id="107"/>
      <w:bookmarkEnd w:id="108"/>
      <w:r w:rsidRPr="00894E55">
        <w:rPr>
          <w:rStyle w:val="Heading1Char"/>
          <w:b/>
        </w:rPr>
        <w:lastRenderedPageBreak/>
        <w:t xml:space="preserve">14 </w:t>
      </w:r>
      <w:r w:rsidR="00BF1AB4">
        <w:rPr>
          <w:rStyle w:val="Heading1Char"/>
          <w:b/>
        </w:rPr>
        <w:t>Ký hiệu hình vẽ và ký hiệu ghép</w:t>
      </w:r>
      <w:bookmarkEnd w:id="109"/>
    </w:p>
    <w:p w14:paraId="765425ED" w14:textId="068ABE36" w:rsidR="00A14EF0" w:rsidRPr="005B3DF1" w:rsidRDefault="00D02A0C" w:rsidP="005B3DF1">
      <w:pPr>
        <w:rPr>
          <w:b/>
          <w:color w:val="1F3864" w:themeColor="accent1" w:themeShade="80"/>
        </w:rPr>
      </w:pPr>
      <w:r w:rsidRPr="005B3DF1">
        <w:rPr>
          <w:b/>
          <w:color w:val="1F3864" w:themeColor="accent1" w:themeShade="80"/>
        </w:rPr>
        <w:t>Danh sách các dấu báo hình vẽ</w:t>
      </w:r>
      <w:r w:rsidR="00A14EF0" w:rsidRPr="005B3DF1">
        <w:rPr>
          <w:b/>
          <w:color w:val="1F3864" w:themeColor="accent1" w:themeShade="80"/>
        </w:rPr>
        <w:t>:</w:t>
      </w:r>
    </w:p>
    <w:tbl>
      <w:tblPr>
        <w:tblW w:w="0" w:type="auto"/>
        <w:tblLook w:val="04A0" w:firstRow="1" w:lastRow="0" w:firstColumn="1" w:lastColumn="0" w:noHBand="0" w:noVBand="1"/>
      </w:tblPr>
      <w:tblGrid>
        <w:gridCol w:w="1084"/>
        <w:gridCol w:w="5453"/>
      </w:tblGrid>
      <w:tr w:rsidR="00803A42" w:rsidRPr="00803A42" w14:paraId="7FB2C91F" w14:textId="77777777" w:rsidTr="00803A42">
        <w:tc>
          <w:tcPr>
            <w:tcW w:w="0" w:type="auto"/>
          </w:tcPr>
          <w:p w14:paraId="01B2082A"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w:t>
            </w:r>
          </w:p>
        </w:tc>
        <w:tc>
          <w:tcPr>
            <w:tcW w:w="0" w:type="auto"/>
          </w:tcPr>
          <w:p w14:paraId="25EFE862" w14:textId="38ED11F8" w:rsidR="00803A42" w:rsidRPr="00803A42" w:rsidRDefault="001E6003" w:rsidP="005B3DF1">
            <w:pPr>
              <w:rPr>
                <w:rFonts w:cs="Arial"/>
                <w:color w:val="000000"/>
                <w:szCs w:val="28"/>
              </w:rPr>
            </w:pPr>
            <w:r>
              <w:rPr>
                <w:rFonts w:cs="Arial"/>
                <w:color w:val="000000"/>
                <w:szCs w:val="28"/>
              </w:rPr>
              <w:t>dấu báo hình vẽ</w:t>
            </w:r>
          </w:p>
        </w:tc>
      </w:tr>
      <w:tr w:rsidR="00803A42" w:rsidRPr="00803A42" w14:paraId="44CE907A" w14:textId="77777777" w:rsidTr="00803A42">
        <w:tc>
          <w:tcPr>
            <w:tcW w:w="0" w:type="auto"/>
          </w:tcPr>
          <w:p w14:paraId="08DAB316"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_$</w:t>
            </w:r>
          </w:p>
        </w:tc>
        <w:tc>
          <w:tcPr>
            <w:tcW w:w="0" w:type="auto"/>
          </w:tcPr>
          <w:p w14:paraId="4914FA2E" w14:textId="4AC13AE3" w:rsidR="00803A42" w:rsidRPr="00803A42" w:rsidRDefault="001E6003" w:rsidP="005B3DF1">
            <w:pPr>
              <w:rPr>
                <w:rFonts w:cs="Arial"/>
                <w:color w:val="000000"/>
                <w:szCs w:val="28"/>
              </w:rPr>
            </w:pPr>
            <w:r>
              <w:rPr>
                <w:rFonts w:cs="Arial"/>
                <w:color w:val="000000"/>
                <w:szCs w:val="28"/>
              </w:rPr>
              <w:t>dấu báo hình vẽ đặc</w:t>
            </w:r>
          </w:p>
        </w:tc>
      </w:tr>
      <w:tr w:rsidR="00803A42" w:rsidRPr="00803A42" w14:paraId="4C0EE627" w14:textId="77777777" w:rsidTr="00803A42">
        <w:tc>
          <w:tcPr>
            <w:tcW w:w="0" w:type="auto"/>
          </w:tcPr>
          <w:p w14:paraId="43896306"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w:t>
            </w:r>
          </w:p>
        </w:tc>
        <w:tc>
          <w:tcPr>
            <w:tcW w:w="0" w:type="auto"/>
          </w:tcPr>
          <w:p w14:paraId="08A8BAB2" w14:textId="140B2658" w:rsidR="00803A42" w:rsidRPr="00803A42" w:rsidRDefault="003A6E2F" w:rsidP="005B3DF1">
            <w:pPr>
              <w:rPr>
                <w:rFonts w:cs="Arial"/>
                <w:color w:val="000000"/>
                <w:szCs w:val="28"/>
              </w:rPr>
            </w:pPr>
            <w:r>
              <w:rPr>
                <w:rFonts w:cs="Arial"/>
                <w:color w:val="000000"/>
                <w:szCs w:val="28"/>
              </w:rPr>
              <w:t>dấu báo hình vẽ có bóng</w:t>
            </w:r>
          </w:p>
        </w:tc>
      </w:tr>
      <w:tr w:rsidR="00803A42" w:rsidRPr="00803A42" w14:paraId="339DF5F0" w14:textId="77777777" w:rsidTr="00803A42">
        <w:tc>
          <w:tcPr>
            <w:tcW w:w="0" w:type="auto"/>
          </w:tcPr>
          <w:p w14:paraId="72A03570"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w:t>
            </w:r>
          </w:p>
        </w:tc>
        <w:tc>
          <w:tcPr>
            <w:tcW w:w="0" w:type="auto"/>
          </w:tcPr>
          <w:p w14:paraId="072F10A3" w14:textId="5A51A9C3" w:rsidR="00803A42" w:rsidRPr="00803A42" w:rsidRDefault="00BA6793" w:rsidP="005B3DF1">
            <w:pPr>
              <w:rPr>
                <w:rFonts w:cs="Arial"/>
                <w:color w:val="000000"/>
                <w:szCs w:val="28"/>
              </w:rPr>
            </w:pPr>
            <w:r>
              <w:rPr>
                <w:rFonts w:cs="Arial"/>
                <w:color w:val="000000"/>
                <w:szCs w:val="28"/>
              </w:rPr>
              <w:t xml:space="preserve">dấu báo hình vẽ do người </w:t>
            </w:r>
            <w:r w:rsidR="0057058C">
              <w:rPr>
                <w:rFonts w:cs="Arial"/>
                <w:color w:val="000000"/>
                <w:szCs w:val="28"/>
              </w:rPr>
              <w:t>chuyển đổi</w:t>
            </w:r>
            <w:r>
              <w:rPr>
                <w:rFonts w:cs="Arial"/>
                <w:color w:val="000000"/>
                <w:szCs w:val="28"/>
              </w:rPr>
              <w:t xml:space="preserve"> </w:t>
            </w:r>
            <w:r w:rsidR="00545B32">
              <w:rPr>
                <w:rFonts w:cs="Arial"/>
                <w:color w:val="000000"/>
                <w:szCs w:val="28"/>
              </w:rPr>
              <w:t>chỉ định</w:t>
            </w:r>
          </w:p>
        </w:tc>
      </w:tr>
      <w:tr w:rsidR="00545B32" w:rsidRPr="00803A42" w14:paraId="510E2540" w14:textId="77777777" w:rsidTr="00803A42">
        <w:tc>
          <w:tcPr>
            <w:tcW w:w="0" w:type="auto"/>
          </w:tcPr>
          <w:p w14:paraId="4DF0BEEB" w14:textId="77777777" w:rsidR="00545B32" w:rsidRPr="00803A42" w:rsidRDefault="00545B32" w:rsidP="005B3DF1">
            <w:pPr>
              <w:rPr>
                <w:rFonts w:ascii="SimBraille" w:hAnsi="SimBraille" w:cs="SimBraille"/>
                <w:color w:val="000000"/>
                <w:szCs w:val="28"/>
              </w:rPr>
            </w:pPr>
            <w:r w:rsidRPr="00803A42">
              <w:rPr>
                <w:rFonts w:ascii="SimBraille" w:hAnsi="SimBraille" w:cs="SimBraille"/>
                <w:color w:val="000000"/>
                <w:szCs w:val="28"/>
              </w:rPr>
              <w:t>.=@_$</w:t>
            </w:r>
          </w:p>
        </w:tc>
        <w:tc>
          <w:tcPr>
            <w:tcW w:w="0" w:type="auto"/>
          </w:tcPr>
          <w:p w14:paraId="27D92932" w14:textId="035A1BC0" w:rsidR="00545B32" w:rsidRPr="00803A42" w:rsidRDefault="00545B32" w:rsidP="005B3DF1">
            <w:pPr>
              <w:rPr>
                <w:rFonts w:cs="Arial"/>
                <w:color w:val="000000"/>
                <w:szCs w:val="28"/>
              </w:rPr>
            </w:pPr>
            <w:r>
              <w:rPr>
                <w:rFonts w:cs="Arial"/>
                <w:color w:val="000000"/>
                <w:szCs w:val="28"/>
              </w:rPr>
              <w:t xml:space="preserve">dấu báo hình vẽ </w:t>
            </w:r>
            <w:r w:rsidR="00E5557F">
              <w:rPr>
                <w:rFonts w:cs="Arial"/>
                <w:color w:val="000000"/>
                <w:szCs w:val="28"/>
              </w:rPr>
              <w:t xml:space="preserve">đặc </w:t>
            </w:r>
            <w:r>
              <w:rPr>
                <w:rFonts w:cs="Arial"/>
                <w:color w:val="000000"/>
                <w:szCs w:val="28"/>
              </w:rPr>
              <w:t xml:space="preserve">do người </w:t>
            </w:r>
            <w:r w:rsidR="0057058C">
              <w:rPr>
                <w:rFonts w:cs="Arial"/>
                <w:color w:val="000000"/>
                <w:szCs w:val="28"/>
              </w:rPr>
              <w:t>chuyển đổi</w:t>
            </w:r>
            <w:r>
              <w:rPr>
                <w:rFonts w:cs="Arial"/>
                <w:color w:val="000000"/>
                <w:szCs w:val="28"/>
              </w:rPr>
              <w:t xml:space="preserve"> chỉ định</w:t>
            </w:r>
          </w:p>
        </w:tc>
      </w:tr>
      <w:tr w:rsidR="00545B32" w:rsidRPr="00803A42" w14:paraId="4970E458" w14:textId="77777777" w:rsidTr="00803A42">
        <w:tc>
          <w:tcPr>
            <w:tcW w:w="0" w:type="auto"/>
          </w:tcPr>
          <w:p w14:paraId="26B7EA09" w14:textId="77777777" w:rsidR="00545B32" w:rsidRPr="00803A42" w:rsidRDefault="00545B32" w:rsidP="005B3DF1">
            <w:pPr>
              <w:rPr>
                <w:rFonts w:ascii="SimBraille" w:hAnsi="SimBraille" w:cs="SimBraille"/>
                <w:color w:val="000000"/>
                <w:szCs w:val="28"/>
              </w:rPr>
            </w:pPr>
            <w:r w:rsidRPr="00803A42">
              <w:rPr>
                <w:rFonts w:ascii="SimBraille" w:hAnsi="SimBraille" w:cs="SimBraille"/>
                <w:color w:val="000000"/>
                <w:szCs w:val="28"/>
              </w:rPr>
              <w:t>.=@.$</w:t>
            </w:r>
          </w:p>
        </w:tc>
        <w:tc>
          <w:tcPr>
            <w:tcW w:w="0" w:type="auto"/>
          </w:tcPr>
          <w:p w14:paraId="789A1051" w14:textId="6B35887C" w:rsidR="00545B32" w:rsidRPr="00803A42" w:rsidRDefault="00545B32" w:rsidP="005B3DF1">
            <w:pPr>
              <w:rPr>
                <w:rFonts w:cs="Arial"/>
                <w:color w:val="000000"/>
                <w:szCs w:val="28"/>
              </w:rPr>
            </w:pPr>
            <w:r>
              <w:rPr>
                <w:rFonts w:cs="Arial"/>
                <w:color w:val="000000"/>
                <w:szCs w:val="28"/>
              </w:rPr>
              <w:t>dấu báo hình vẽ</w:t>
            </w:r>
            <w:r w:rsidR="00E5557F">
              <w:rPr>
                <w:rFonts w:cs="Arial"/>
                <w:color w:val="000000"/>
                <w:szCs w:val="28"/>
              </w:rPr>
              <w:t xml:space="preserve"> có bóng</w:t>
            </w:r>
            <w:r>
              <w:rPr>
                <w:rFonts w:cs="Arial"/>
                <w:color w:val="000000"/>
                <w:szCs w:val="28"/>
              </w:rPr>
              <w:t xml:space="preserve"> do người </w:t>
            </w:r>
            <w:r w:rsidR="0057058C">
              <w:rPr>
                <w:rFonts w:cs="Arial"/>
                <w:color w:val="000000"/>
                <w:szCs w:val="28"/>
              </w:rPr>
              <w:t>chuyển đổi</w:t>
            </w:r>
            <w:r>
              <w:rPr>
                <w:rFonts w:cs="Arial"/>
                <w:color w:val="000000"/>
                <w:szCs w:val="28"/>
              </w:rPr>
              <w:t xml:space="preserve"> chỉ định</w:t>
            </w:r>
          </w:p>
        </w:tc>
      </w:tr>
      <w:tr w:rsidR="00803A42" w:rsidRPr="00803A42" w14:paraId="2AE14646" w14:textId="77777777" w:rsidTr="00803A42">
        <w:tc>
          <w:tcPr>
            <w:tcW w:w="0" w:type="auto"/>
          </w:tcPr>
          <w:p w14:paraId="0AF4D39F"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w:t>
            </w:r>
          </w:p>
        </w:tc>
        <w:tc>
          <w:tcPr>
            <w:tcW w:w="0" w:type="auto"/>
          </w:tcPr>
          <w:p w14:paraId="6D673175" w14:textId="1CE4B561" w:rsidR="00803A42" w:rsidRPr="00803A42" w:rsidRDefault="00E5557F" w:rsidP="005B3DF1">
            <w:pPr>
              <w:rPr>
                <w:rFonts w:cs="Arial"/>
                <w:color w:val="000000"/>
                <w:szCs w:val="28"/>
              </w:rPr>
            </w:pPr>
            <w:r>
              <w:rPr>
                <w:rFonts w:cs="Arial"/>
                <w:color w:val="000000"/>
                <w:szCs w:val="28"/>
              </w:rPr>
              <w:t>dấu kết thúc hình vẽ</w:t>
            </w:r>
          </w:p>
        </w:tc>
      </w:tr>
    </w:tbl>
    <w:p w14:paraId="463E7735" w14:textId="512CBA7A" w:rsidR="00A14EF0" w:rsidRPr="005B3DF1" w:rsidRDefault="00E5557F" w:rsidP="005B3DF1">
      <w:pPr>
        <w:rPr>
          <w:b/>
          <w:color w:val="1F3864" w:themeColor="accent1" w:themeShade="80"/>
        </w:rPr>
      </w:pPr>
      <w:r w:rsidRPr="005B3DF1">
        <w:rPr>
          <w:b/>
          <w:color w:val="1F3864" w:themeColor="accent1" w:themeShade="80"/>
        </w:rPr>
        <w:t>Danh sách các hình vẽ cụ thể</w:t>
      </w:r>
      <w:r w:rsidR="00A14EF0" w:rsidRPr="005B3DF1">
        <w:rPr>
          <w:b/>
          <w:color w:val="1F3864" w:themeColor="accent1" w:themeShade="80"/>
        </w:rPr>
        <w:t>:</w:t>
      </w:r>
    </w:p>
    <w:tbl>
      <w:tblPr>
        <w:tblW w:w="0" w:type="auto"/>
        <w:tblLook w:val="04A0" w:firstRow="1" w:lastRow="0" w:firstColumn="1" w:lastColumn="0" w:noHBand="0" w:noVBand="1"/>
      </w:tblPr>
      <w:tblGrid>
        <w:gridCol w:w="1257"/>
        <w:gridCol w:w="4608"/>
      </w:tblGrid>
      <w:tr w:rsidR="00803A42" w:rsidRPr="00803A42" w14:paraId="767F0089" w14:textId="77777777" w:rsidTr="00803A42">
        <w:tc>
          <w:tcPr>
            <w:tcW w:w="0" w:type="auto"/>
          </w:tcPr>
          <w:p w14:paraId="733C2C27"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c</w:t>
            </w:r>
          </w:p>
        </w:tc>
        <w:tc>
          <w:tcPr>
            <w:tcW w:w="0" w:type="auto"/>
          </w:tcPr>
          <w:p w14:paraId="6676CC0D" w14:textId="3B467148" w:rsidR="00803A42" w:rsidRPr="00803A42" w:rsidRDefault="004C6E40" w:rsidP="005B3DF1">
            <w:pPr>
              <w:rPr>
                <w:rFonts w:cs="Arial"/>
                <w:color w:val="000000"/>
                <w:szCs w:val="28"/>
              </w:rPr>
            </w:pPr>
            <w:r>
              <w:rPr>
                <w:rFonts w:cs="Arial"/>
                <w:color w:val="000000"/>
                <w:szCs w:val="28"/>
              </w:rPr>
              <w:t>tam giác đều</w:t>
            </w:r>
          </w:p>
        </w:tc>
      </w:tr>
      <w:tr w:rsidR="00803A42" w:rsidRPr="00803A42" w14:paraId="5A72470A" w14:textId="77777777" w:rsidTr="00803A42">
        <w:tc>
          <w:tcPr>
            <w:tcW w:w="0" w:type="auto"/>
          </w:tcPr>
          <w:p w14:paraId="0144849B"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d</w:t>
            </w:r>
          </w:p>
        </w:tc>
        <w:tc>
          <w:tcPr>
            <w:tcW w:w="0" w:type="auto"/>
          </w:tcPr>
          <w:p w14:paraId="3C9FD319" w14:textId="6C614A7D" w:rsidR="00803A42" w:rsidRPr="00803A42" w:rsidRDefault="004C6E40" w:rsidP="005B3DF1">
            <w:pPr>
              <w:rPr>
                <w:rFonts w:cs="Arial"/>
                <w:color w:val="000000"/>
                <w:szCs w:val="28"/>
              </w:rPr>
            </w:pPr>
            <w:r>
              <w:rPr>
                <w:rFonts w:cs="Arial"/>
                <w:color w:val="000000"/>
                <w:szCs w:val="28"/>
              </w:rPr>
              <w:t>hình vuông</w:t>
            </w:r>
          </w:p>
        </w:tc>
      </w:tr>
      <w:tr w:rsidR="00803A42" w:rsidRPr="00803A42" w14:paraId="3D43E7D2" w14:textId="77777777" w:rsidTr="00803A42">
        <w:tc>
          <w:tcPr>
            <w:tcW w:w="0" w:type="auto"/>
          </w:tcPr>
          <w:p w14:paraId="6D1C3195"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e</w:t>
            </w:r>
          </w:p>
        </w:tc>
        <w:tc>
          <w:tcPr>
            <w:tcW w:w="0" w:type="auto"/>
          </w:tcPr>
          <w:p w14:paraId="6DA710FF" w14:textId="1CF20AF5" w:rsidR="00803A42" w:rsidRPr="00803A42" w:rsidRDefault="004C6E40" w:rsidP="005B3DF1">
            <w:pPr>
              <w:rPr>
                <w:rFonts w:cs="Arial"/>
                <w:color w:val="000000"/>
                <w:szCs w:val="28"/>
              </w:rPr>
            </w:pPr>
            <w:r>
              <w:rPr>
                <w:rFonts w:cs="Arial"/>
                <w:color w:val="000000"/>
                <w:szCs w:val="28"/>
              </w:rPr>
              <w:t>ngũ giác đều</w:t>
            </w:r>
          </w:p>
        </w:tc>
      </w:tr>
      <w:tr w:rsidR="00803A42" w:rsidRPr="00803A42" w14:paraId="7DEB0BBE" w14:textId="77777777" w:rsidTr="00803A42">
        <w:tc>
          <w:tcPr>
            <w:tcW w:w="0" w:type="auto"/>
          </w:tcPr>
          <w:p w14:paraId="71212D64"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f</w:t>
            </w:r>
          </w:p>
        </w:tc>
        <w:tc>
          <w:tcPr>
            <w:tcW w:w="0" w:type="auto"/>
          </w:tcPr>
          <w:p w14:paraId="20D747D2" w14:textId="1FBC90C5" w:rsidR="00803A42" w:rsidRPr="00803A42" w:rsidRDefault="004C6E40" w:rsidP="005B3DF1">
            <w:pPr>
              <w:rPr>
                <w:rFonts w:cs="Arial"/>
                <w:color w:val="000000"/>
                <w:szCs w:val="28"/>
              </w:rPr>
            </w:pPr>
            <w:r>
              <w:rPr>
                <w:rFonts w:cs="Arial"/>
                <w:color w:val="000000"/>
                <w:szCs w:val="28"/>
              </w:rPr>
              <w:t>lục giác đều</w:t>
            </w:r>
          </w:p>
        </w:tc>
      </w:tr>
      <w:tr w:rsidR="00803A42" w:rsidRPr="00803A42" w14:paraId="0B96A5F3" w14:textId="77777777" w:rsidTr="00803A42">
        <w:tc>
          <w:tcPr>
            <w:tcW w:w="0" w:type="auto"/>
          </w:tcPr>
          <w:p w14:paraId="3D2E6AAA"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g</w:t>
            </w:r>
          </w:p>
        </w:tc>
        <w:tc>
          <w:tcPr>
            <w:tcW w:w="0" w:type="auto"/>
          </w:tcPr>
          <w:p w14:paraId="38BED24D" w14:textId="2B766FEC" w:rsidR="00803A42" w:rsidRPr="00803A42" w:rsidRDefault="004C6E40" w:rsidP="005B3DF1">
            <w:pPr>
              <w:rPr>
                <w:rFonts w:cs="Arial"/>
                <w:color w:val="000000"/>
                <w:szCs w:val="28"/>
              </w:rPr>
            </w:pPr>
            <w:r>
              <w:rPr>
                <w:rFonts w:cs="Arial"/>
                <w:color w:val="000000"/>
                <w:szCs w:val="28"/>
              </w:rPr>
              <w:t>hình 7 cạnh đều</w:t>
            </w:r>
          </w:p>
        </w:tc>
      </w:tr>
      <w:tr w:rsidR="00803A42" w:rsidRPr="00803A42" w14:paraId="700C3B5F" w14:textId="77777777" w:rsidTr="00803A42">
        <w:tc>
          <w:tcPr>
            <w:tcW w:w="0" w:type="auto"/>
          </w:tcPr>
          <w:p w14:paraId="2D6903D1"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h</w:t>
            </w:r>
          </w:p>
        </w:tc>
        <w:tc>
          <w:tcPr>
            <w:tcW w:w="0" w:type="auto"/>
          </w:tcPr>
          <w:p w14:paraId="30C426AB" w14:textId="5656FCD8" w:rsidR="00803A42" w:rsidRPr="00803A42" w:rsidRDefault="00AC779F" w:rsidP="005B3DF1">
            <w:pPr>
              <w:rPr>
                <w:rFonts w:cs="Arial"/>
                <w:color w:val="000000"/>
                <w:szCs w:val="28"/>
              </w:rPr>
            </w:pPr>
            <w:r>
              <w:rPr>
                <w:rFonts w:cs="Arial"/>
                <w:color w:val="000000"/>
                <w:szCs w:val="28"/>
              </w:rPr>
              <w:t>bát giác đều</w:t>
            </w:r>
            <w:r w:rsidR="00803A42" w:rsidRPr="00803A42">
              <w:rPr>
                <w:rFonts w:cs="Arial"/>
                <w:color w:val="000000"/>
                <w:szCs w:val="28"/>
              </w:rPr>
              <w:t xml:space="preserve"> (</w:t>
            </w:r>
            <w:r>
              <w:rPr>
                <w:rFonts w:cs="Arial"/>
                <w:color w:val="000000"/>
                <w:szCs w:val="28"/>
              </w:rPr>
              <w:t>v.v..</w:t>
            </w:r>
            <w:r w:rsidR="00803A42" w:rsidRPr="00803A42">
              <w:rPr>
                <w:rFonts w:cs="Arial"/>
                <w:color w:val="000000"/>
                <w:szCs w:val="28"/>
              </w:rPr>
              <w:t xml:space="preserve">. </w:t>
            </w:r>
            <w:r w:rsidR="00E42259">
              <w:rPr>
                <w:rFonts w:cs="Arial"/>
                <w:color w:val="000000"/>
                <w:szCs w:val="28"/>
              </w:rPr>
              <w:t>dùng cho mọi đa giác đều</w:t>
            </w:r>
            <w:r w:rsidR="00803A42" w:rsidRPr="00803A42">
              <w:rPr>
                <w:rFonts w:cs="Arial"/>
                <w:color w:val="000000"/>
                <w:szCs w:val="28"/>
              </w:rPr>
              <w:t>)</w:t>
            </w:r>
          </w:p>
        </w:tc>
      </w:tr>
      <w:tr w:rsidR="00803A42" w:rsidRPr="00803A42" w14:paraId="4C55F115" w14:textId="77777777" w:rsidTr="00803A42">
        <w:tc>
          <w:tcPr>
            <w:tcW w:w="0" w:type="auto"/>
          </w:tcPr>
          <w:p w14:paraId="204E8FC5"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w:t>
            </w:r>
          </w:p>
        </w:tc>
        <w:tc>
          <w:tcPr>
            <w:tcW w:w="0" w:type="auto"/>
          </w:tcPr>
          <w:p w14:paraId="00EE2D8B" w14:textId="0377A39E" w:rsidR="00803A42" w:rsidRPr="00803A42" w:rsidRDefault="00E42259" w:rsidP="005B3DF1">
            <w:pPr>
              <w:rPr>
                <w:rFonts w:cs="Arial"/>
                <w:color w:val="000000"/>
                <w:szCs w:val="28"/>
              </w:rPr>
            </w:pPr>
            <w:r>
              <w:rPr>
                <w:rFonts w:cs="Arial"/>
                <w:color w:val="000000"/>
                <w:szCs w:val="28"/>
              </w:rPr>
              <w:t>đường tròn</w:t>
            </w:r>
          </w:p>
        </w:tc>
      </w:tr>
      <w:tr w:rsidR="00803A42" w:rsidRPr="00803A42" w14:paraId="4BA75045" w14:textId="77777777" w:rsidTr="00803A42">
        <w:tc>
          <w:tcPr>
            <w:tcW w:w="0" w:type="auto"/>
          </w:tcPr>
          <w:p w14:paraId="180E8654"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d</w:t>
            </w:r>
          </w:p>
        </w:tc>
        <w:tc>
          <w:tcPr>
            <w:tcW w:w="0" w:type="auto"/>
          </w:tcPr>
          <w:p w14:paraId="0043FF57" w14:textId="03434D4E" w:rsidR="00803A42" w:rsidRPr="00803A42" w:rsidRDefault="00E42259" w:rsidP="005B3DF1">
            <w:pPr>
              <w:rPr>
                <w:rFonts w:cs="Arial"/>
                <w:color w:val="000000"/>
                <w:szCs w:val="28"/>
              </w:rPr>
            </w:pPr>
            <w:r>
              <w:rPr>
                <w:rFonts w:cs="Arial"/>
                <w:color w:val="000000"/>
                <w:szCs w:val="28"/>
              </w:rPr>
              <w:t>hình bình hành</w:t>
            </w:r>
          </w:p>
        </w:tc>
      </w:tr>
    </w:tbl>
    <w:p w14:paraId="2FC037E9" w14:textId="0D707E32" w:rsidR="00A14EF0" w:rsidRPr="005B3DF1" w:rsidRDefault="00780708" w:rsidP="005B3DF1">
      <w:pPr>
        <w:rPr>
          <w:b/>
          <w:color w:val="1F3864" w:themeColor="accent1" w:themeShade="80"/>
        </w:rPr>
      </w:pPr>
      <w:r w:rsidRPr="005B3DF1">
        <w:rPr>
          <w:b/>
          <w:color w:val="1F3864" w:themeColor="accent1" w:themeShade="80"/>
        </w:rPr>
        <w:t>Ký hiệu ghép</w:t>
      </w:r>
      <w:r w:rsidR="00A14EF0" w:rsidRPr="005B3DF1">
        <w:rPr>
          <w:b/>
          <w:color w:val="1F3864" w:themeColor="accent1" w:themeShade="80"/>
        </w:rPr>
        <w:t>:</w:t>
      </w:r>
    </w:p>
    <w:tbl>
      <w:tblPr>
        <w:tblW w:w="0" w:type="auto"/>
        <w:tblLook w:val="04A0" w:firstRow="1" w:lastRow="0" w:firstColumn="1" w:lastColumn="0" w:noHBand="0" w:noVBand="1"/>
      </w:tblPr>
      <w:tblGrid>
        <w:gridCol w:w="737"/>
        <w:gridCol w:w="4388"/>
      </w:tblGrid>
      <w:tr w:rsidR="00803A42" w:rsidRPr="00803A42" w14:paraId="348D1E59" w14:textId="77777777" w:rsidTr="00803A42">
        <w:tc>
          <w:tcPr>
            <w:tcW w:w="0" w:type="auto"/>
          </w:tcPr>
          <w:p w14:paraId="78788650" w14:textId="69D1C845" w:rsidR="00803A42" w:rsidRPr="00803A42" w:rsidRDefault="00803A42" w:rsidP="005B3DF1">
            <w:pPr>
              <w:rPr>
                <w:rFonts w:ascii="SimBraille" w:hAnsi="SimBraille" w:cs="SimBraille"/>
                <w:color w:val="000000"/>
                <w:szCs w:val="28"/>
              </w:rPr>
            </w:pPr>
            <w:r w:rsidRPr="00894E55">
              <w:rPr>
                <w:rFonts w:ascii="SimBraille" w:hAnsi="SimBraille" w:cs="SimBraille"/>
                <w:color w:val="000000"/>
                <w:szCs w:val="28"/>
              </w:rPr>
              <w:t>.=&amp;</w:t>
            </w:r>
          </w:p>
        </w:tc>
        <w:tc>
          <w:tcPr>
            <w:tcW w:w="0" w:type="auto"/>
          </w:tcPr>
          <w:p w14:paraId="42C5AD10" w14:textId="66CEAA3A" w:rsidR="00803A42" w:rsidRPr="00803A42" w:rsidRDefault="00C65DEC" w:rsidP="005B3DF1">
            <w:pPr>
              <w:rPr>
                <w:rFonts w:cs="Arial"/>
                <w:color w:val="000000"/>
                <w:szCs w:val="28"/>
              </w:rPr>
            </w:pPr>
            <w:r>
              <w:rPr>
                <w:rFonts w:cs="Arial"/>
                <w:color w:val="000000"/>
                <w:szCs w:val="28"/>
              </w:rPr>
              <w:t xml:space="preserve">dấu báo xếp chồng lên </w:t>
            </w:r>
            <w:r w:rsidR="000667B7">
              <w:rPr>
                <w:rFonts w:cs="Arial"/>
                <w:color w:val="000000"/>
                <w:szCs w:val="28"/>
              </w:rPr>
              <w:t>nhau</w:t>
            </w:r>
          </w:p>
        </w:tc>
      </w:tr>
      <w:tr w:rsidR="00803A42" w:rsidRPr="00803A42" w14:paraId="76F5776D" w14:textId="77777777" w:rsidTr="00803A42">
        <w:tc>
          <w:tcPr>
            <w:tcW w:w="0" w:type="auto"/>
          </w:tcPr>
          <w:p w14:paraId="11B55E79"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w:t>
            </w:r>
          </w:p>
        </w:tc>
        <w:tc>
          <w:tcPr>
            <w:tcW w:w="0" w:type="auto"/>
          </w:tcPr>
          <w:p w14:paraId="75F5EF97" w14:textId="2703F484" w:rsidR="00803A42" w:rsidRPr="00803A42" w:rsidRDefault="000667B7" w:rsidP="005B3DF1">
            <w:pPr>
              <w:rPr>
                <w:rFonts w:cs="Arial"/>
                <w:color w:val="000000"/>
                <w:szCs w:val="28"/>
              </w:rPr>
            </w:pPr>
            <w:r>
              <w:rPr>
                <w:rFonts w:cs="Arial"/>
                <w:color w:val="000000"/>
                <w:szCs w:val="28"/>
              </w:rPr>
              <w:t>dấu báo liền kề theo chiều ngang (trái phải)</w:t>
            </w:r>
          </w:p>
        </w:tc>
      </w:tr>
      <w:tr w:rsidR="00803A42" w:rsidRPr="00803A42" w14:paraId="5C6E30E3" w14:textId="77777777" w:rsidTr="00803A42">
        <w:tc>
          <w:tcPr>
            <w:tcW w:w="0" w:type="auto"/>
          </w:tcPr>
          <w:p w14:paraId="41F38F4D"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w:t>
            </w:r>
          </w:p>
        </w:tc>
        <w:tc>
          <w:tcPr>
            <w:tcW w:w="0" w:type="auto"/>
          </w:tcPr>
          <w:p w14:paraId="37CD5CCF" w14:textId="7E1C1E52" w:rsidR="00803A42" w:rsidRPr="00803A42" w:rsidRDefault="000667B7" w:rsidP="005B3DF1">
            <w:pPr>
              <w:rPr>
                <w:rFonts w:cs="Arial"/>
                <w:color w:val="000000"/>
                <w:szCs w:val="28"/>
              </w:rPr>
            </w:pPr>
            <w:r>
              <w:rPr>
                <w:rFonts w:cs="Arial"/>
                <w:color w:val="000000"/>
                <w:szCs w:val="28"/>
              </w:rPr>
              <w:t>dấu báo liền kề theo chiều dọc (trên dưới)</w:t>
            </w:r>
          </w:p>
        </w:tc>
      </w:tr>
      <w:tr w:rsidR="00803A42" w:rsidRPr="00803A42" w14:paraId="21292C08" w14:textId="77777777" w:rsidTr="00803A42">
        <w:tc>
          <w:tcPr>
            <w:tcW w:w="0" w:type="auto"/>
          </w:tcPr>
          <w:p w14:paraId="0A565D71" w14:textId="77777777" w:rsidR="00803A42" w:rsidRPr="00803A42" w:rsidRDefault="00803A42" w:rsidP="005B3DF1">
            <w:pPr>
              <w:rPr>
                <w:rFonts w:ascii="SimBraille" w:hAnsi="SimBraille" w:cs="SimBraille"/>
                <w:color w:val="000000"/>
                <w:szCs w:val="28"/>
              </w:rPr>
            </w:pPr>
            <w:r w:rsidRPr="00803A42">
              <w:rPr>
                <w:rFonts w:ascii="SimBraille" w:hAnsi="SimBraille" w:cs="SimBraille"/>
                <w:color w:val="000000"/>
                <w:szCs w:val="28"/>
              </w:rPr>
              <w:t>.=[</w:t>
            </w:r>
          </w:p>
        </w:tc>
        <w:tc>
          <w:tcPr>
            <w:tcW w:w="0" w:type="auto"/>
          </w:tcPr>
          <w:p w14:paraId="2E4B7DE3" w14:textId="45FDB4DD" w:rsidR="00803A42" w:rsidRPr="00803A42" w:rsidRDefault="00917213" w:rsidP="005B3DF1">
            <w:pPr>
              <w:rPr>
                <w:rFonts w:cs="Arial"/>
                <w:color w:val="000000"/>
                <w:szCs w:val="28"/>
              </w:rPr>
            </w:pPr>
            <w:r>
              <w:rPr>
                <w:rFonts w:cs="Arial"/>
                <w:color w:val="000000"/>
                <w:szCs w:val="28"/>
              </w:rPr>
              <w:t>dấu báo bao quanh</w:t>
            </w:r>
          </w:p>
        </w:tc>
      </w:tr>
    </w:tbl>
    <w:p w14:paraId="16F15F17" w14:textId="14259901" w:rsidR="00A14EF0" w:rsidRPr="00894E55" w:rsidRDefault="00A14EF0" w:rsidP="005B3DF1">
      <w:pPr>
        <w:pStyle w:val="Heading2"/>
        <w:rPr>
          <w:rStyle w:val="Heading2Char"/>
          <w:b/>
          <w:i/>
          <w:sz w:val="32"/>
        </w:rPr>
      </w:pPr>
      <w:bookmarkStart w:id="110" w:name="_Toc131507536"/>
      <w:r w:rsidRPr="00894E55">
        <w:rPr>
          <w:rStyle w:val="Heading2Char"/>
          <w:b/>
          <w:i/>
          <w:sz w:val="32"/>
        </w:rPr>
        <w:t xml:space="preserve">14.1 </w:t>
      </w:r>
      <w:r w:rsidR="008B4F91">
        <w:rPr>
          <w:rStyle w:val="Heading2Char"/>
          <w:b/>
          <w:i/>
          <w:sz w:val="32"/>
        </w:rPr>
        <w:t>Sử dụng dấu báo kết thúc hình vẽ</w:t>
      </w:r>
      <w:bookmarkEnd w:id="110"/>
    </w:p>
    <w:p w14:paraId="44D9AC21" w14:textId="73694BA7" w:rsidR="00A14EF0" w:rsidRPr="002E4DE2" w:rsidRDefault="00A14EF0" w:rsidP="005B3DF1">
      <w:r w:rsidRPr="005B3DF1">
        <w:rPr>
          <w:b/>
          <w:color w:val="1F3864" w:themeColor="accent1" w:themeShade="80"/>
        </w:rPr>
        <w:t xml:space="preserve">14.1.1 </w:t>
      </w:r>
      <w:r w:rsidR="002D4D11">
        <w:t xml:space="preserve">Nếu theo sau hình vẽ là một khoảng trắng thì không </w:t>
      </w:r>
      <w:r w:rsidR="001F4032">
        <w:t>cần ký hiệu kết thúc</w:t>
      </w:r>
      <w:r w:rsidRPr="002E4DE2">
        <w:t>.</w:t>
      </w:r>
    </w:p>
    <w:p w14:paraId="2A64904E" w14:textId="76808674" w:rsidR="00A14EF0" w:rsidRPr="002E4DE2" w:rsidRDefault="00A14EF0" w:rsidP="005B3DF1">
      <w:pPr>
        <w:rPr>
          <w:rFonts w:ascii="SimBraille" w:hAnsi="SimBraille" w:cs="SimBraille"/>
          <w:color w:val="000000"/>
          <w:szCs w:val="28"/>
        </w:rPr>
      </w:pPr>
      <w:r w:rsidRPr="002E4DE2">
        <w:rPr>
          <w:rFonts w:ascii="Lucida Sans Unicode" w:hAnsi="Lucida Sans Unicode" w:cs="Lucida Sans Unicode"/>
          <w:color w:val="000000"/>
          <w:szCs w:val="28"/>
        </w:rPr>
        <w:t xml:space="preserve">△ </w:t>
      </w:r>
      <w:r w:rsidRPr="002E4DE2">
        <w:rPr>
          <w:rFonts w:cs="Arial"/>
          <w:color w:val="000000"/>
          <w:szCs w:val="28"/>
        </w:rPr>
        <w:t>ABC</w:t>
      </w:r>
      <w:r w:rsidR="00803A42">
        <w:rPr>
          <w:rFonts w:cs="Arial"/>
          <w:color w:val="000000"/>
          <w:szCs w:val="28"/>
        </w:rPr>
        <w:tab/>
      </w:r>
      <w:r w:rsidRPr="002E4DE2">
        <w:rPr>
          <w:rFonts w:cs="Arial"/>
          <w:color w:val="000000"/>
          <w:szCs w:val="28"/>
        </w:rPr>
        <w:t>(</w:t>
      </w:r>
      <w:r w:rsidR="001F4032">
        <w:rPr>
          <w:rFonts w:cs="Arial"/>
          <w:color w:val="000000"/>
          <w:szCs w:val="28"/>
        </w:rPr>
        <w:t>hình tam giác khoảng trắng</w:t>
      </w:r>
      <w:r w:rsidRPr="002E4DE2">
        <w:rPr>
          <w:rFonts w:cs="Arial"/>
          <w:color w:val="000000"/>
          <w:szCs w:val="28"/>
        </w:rPr>
        <w:t xml:space="preserve"> ABC)</w:t>
      </w:r>
      <w:r w:rsidR="00803A42">
        <w:rPr>
          <w:rFonts w:cs="Arial"/>
          <w:color w:val="000000"/>
          <w:szCs w:val="28"/>
        </w:rPr>
        <w:br/>
      </w:r>
      <w:r w:rsidRPr="002E4DE2">
        <w:rPr>
          <w:rFonts w:ascii="SimBraille" w:hAnsi="SimBraille" w:cs="SimBraille"/>
          <w:color w:val="000000"/>
          <w:szCs w:val="28"/>
        </w:rPr>
        <w:t>;$#c ,,abc</w:t>
      </w:r>
    </w:p>
    <w:p w14:paraId="6F00B8C1" w14:textId="671B403F" w:rsidR="00A14EF0" w:rsidRPr="002E4DE2" w:rsidRDefault="00A14EF0" w:rsidP="00182B30">
      <w:pPr>
        <w:jc w:val="both"/>
      </w:pPr>
      <w:r w:rsidRPr="005B3DF1">
        <w:rPr>
          <w:b/>
          <w:color w:val="1F3864" w:themeColor="accent1" w:themeShade="80"/>
        </w:rPr>
        <w:t xml:space="preserve">14.1.2 </w:t>
      </w:r>
      <w:r w:rsidR="00D5742F">
        <w:t xml:space="preserve">Nếu theo sau hình vẽ là dấu câu, hoặc không có khoảng trắng ngăn cách </w:t>
      </w:r>
      <w:r w:rsidR="001D5CA1">
        <w:t>với ký hiệu theo sau, thì phải dùng ký hiệu kết thúc hình vẽ.</w:t>
      </w:r>
    </w:p>
    <w:p w14:paraId="287997F9" w14:textId="3E64D2CF" w:rsidR="00A14EF0" w:rsidRPr="00803A42" w:rsidRDefault="00A14EF0" w:rsidP="005B3DF1">
      <w:pPr>
        <w:rPr>
          <w:rFonts w:cs="Arial"/>
          <w:color w:val="000000"/>
          <w:szCs w:val="28"/>
        </w:rPr>
      </w:pPr>
      <w:r w:rsidRPr="002E4DE2">
        <w:rPr>
          <w:rFonts w:ascii="Lucida Sans Unicode" w:hAnsi="Lucida Sans Unicode" w:cs="Lucida Sans Unicode"/>
          <w:color w:val="000000"/>
          <w:szCs w:val="28"/>
        </w:rPr>
        <w:t>△</w:t>
      </w:r>
      <w:r w:rsidRPr="002E4DE2">
        <w:rPr>
          <w:rFonts w:cs="Arial"/>
          <w:color w:val="000000"/>
          <w:szCs w:val="28"/>
        </w:rPr>
        <w:t>ABC</w:t>
      </w:r>
      <w:r w:rsidR="00803A42">
        <w:rPr>
          <w:rFonts w:cs="Arial"/>
          <w:color w:val="000000"/>
          <w:szCs w:val="28"/>
        </w:rPr>
        <w:br/>
      </w:r>
      <w:r w:rsidRPr="002E4DE2">
        <w:rPr>
          <w:rFonts w:ascii="SimBraille" w:hAnsi="SimBraille" w:cs="SimBraille"/>
          <w:color w:val="000000"/>
          <w:szCs w:val="28"/>
        </w:rPr>
        <w:t>;$#c:,,abc</w:t>
      </w:r>
    </w:p>
    <w:p w14:paraId="7B6721C0" w14:textId="55406035" w:rsidR="00A14EF0" w:rsidRPr="002E4DE2" w:rsidRDefault="00A14EF0" w:rsidP="005B3DF1">
      <w:pPr>
        <w:rPr>
          <w:rFonts w:ascii="SimBraille" w:hAnsi="SimBraille" w:cs="SimBraille"/>
          <w:color w:val="000000"/>
          <w:szCs w:val="28"/>
        </w:rPr>
      </w:pPr>
      <w:r w:rsidRPr="002E4DE2">
        <w:rPr>
          <w:rFonts w:cs="Arial"/>
          <w:color w:val="000000"/>
          <w:szCs w:val="28"/>
        </w:rPr>
        <w:t>What is the next shape?</w:t>
      </w:r>
      <w:r w:rsidR="00277B3B">
        <w:rPr>
          <w:rFonts w:cs="Arial"/>
          <w:color w:val="000000"/>
          <w:szCs w:val="28"/>
        </w:rPr>
        <w:t xml:space="preserve"> (Hình vẽ tiếp theo là gì?)</w:t>
      </w:r>
      <w:r w:rsidR="00803A42">
        <w:rPr>
          <w:rFonts w:cs="Arial"/>
          <w:color w:val="000000"/>
          <w:szCs w:val="28"/>
        </w:rPr>
        <w:br/>
      </w:r>
      <w:r w:rsidRPr="00894E55">
        <w:rPr>
          <w:rFonts w:cs="Arial"/>
          <w:color w:val="000000"/>
          <w:szCs w:val="28"/>
        </w:rPr>
        <w:t>{</w:t>
      </w:r>
      <w:r w:rsidRPr="00894E55">
        <w:rPr>
          <w:rFonts w:ascii="Lucida Sans Unicode" w:hAnsi="Lucida Sans Unicode" w:cs="Lucida Sans Unicode"/>
          <w:color w:val="000000"/>
          <w:szCs w:val="28"/>
        </w:rPr>
        <w:t>□</w:t>
      </w:r>
      <w:r w:rsidRPr="00894E55">
        <w:rPr>
          <w:rFonts w:cs="Arial"/>
          <w:color w:val="000000"/>
          <w:szCs w:val="28"/>
        </w:rPr>
        <w:t xml:space="preserve">, </w:t>
      </w:r>
      <w:r w:rsidRPr="00894E55">
        <w:rPr>
          <w:rFonts w:ascii="Lucida Sans Unicode" w:hAnsi="Lucida Sans Unicode" w:cs="Lucida Sans Unicode"/>
          <w:color w:val="000000"/>
          <w:szCs w:val="28"/>
        </w:rPr>
        <w:t>◍, ▲, ▧ ...}</w:t>
      </w:r>
      <w:r w:rsidR="00803A42">
        <w:rPr>
          <w:rFonts w:cs="Arial"/>
          <w:color w:val="000000"/>
          <w:szCs w:val="28"/>
        </w:rPr>
        <w:br/>
      </w:r>
      <w:r w:rsidRPr="00894E55">
        <w:rPr>
          <w:rFonts w:ascii="SimBraille" w:hAnsi="SimBraille" w:cs="SimBraille"/>
          <w:color w:val="000000"/>
          <w:szCs w:val="28"/>
        </w:rPr>
        <w:t xml:space="preserve">,:at is ! </w:t>
      </w:r>
      <w:r w:rsidRPr="002E4DE2">
        <w:rPr>
          <w:rFonts w:ascii="SimBraille" w:hAnsi="SimBraille" w:cs="SimBraille"/>
          <w:color w:val="000000"/>
          <w:szCs w:val="28"/>
        </w:rPr>
        <w:t>next %ape8</w:t>
      </w:r>
      <w:r w:rsidR="00803A42">
        <w:rPr>
          <w:rFonts w:ascii="SimBraille" w:hAnsi="SimBraille" w:cs="SimBraille"/>
          <w:color w:val="000000"/>
          <w:szCs w:val="28"/>
        </w:rPr>
        <w:br/>
      </w:r>
      <w:r w:rsidRPr="002E4DE2">
        <w:rPr>
          <w:rFonts w:ascii="SimBraille" w:hAnsi="SimBraille" w:cs="SimBraille"/>
          <w:color w:val="000000"/>
          <w:szCs w:val="28"/>
        </w:rPr>
        <w:t>_&lt;;$#d:1 .$=:1 _$#c:1 .$#d 444_&gt;</w:t>
      </w:r>
    </w:p>
    <w:p w14:paraId="3E86B265" w14:textId="7B0DD8C4" w:rsidR="00A14EF0" w:rsidRPr="002E4DE2" w:rsidRDefault="00421175" w:rsidP="00182B30">
      <w:pPr>
        <w:jc w:val="both"/>
        <w:rPr>
          <w:rFonts w:cs="Arial"/>
          <w:color w:val="000000"/>
          <w:szCs w:val="28"/>
        </w:rPr>
      </w:pPr>
      <w:r>
        <w:rPr>
          <w:rFonts w:cs="Arial"/>
          <w:color w:val="000000"/>
          <w:szCs w:val="28"/>
        </w:rPr>
        <w:lastRenderedPageBreak/>
        <w:t>Lưu ý,</w:t>
      </w:r>
      <w:r w:rsidR="00311E68">
        <w:rPr>
          <w:rFonts w:cs="Arial"/>
          <w:color w:val="000000"/>
          <w:szCs w:val="28"/>
        </w:rPr>
        <w:t xml:space="preserve"> cần có dấu báo ký hiệu chữ đủ trước dấu báo hình vẽ, trừ khi </w:t>
      </w:r>
      <w:r w:rsidR="00E814EA">
        <w:rPr>
          <w:rFonts w:cs="Arial"/>
          <w:color w:val="000000"/>
          <w:szCs w:val="28"/>
        </w:rPr>
        <w:t>đã có sẵn chế độ chữ đủ.</w:t>
      </w:r>
      <w:r w:rsidR="00EC4704">
        <w:rPr>
          <w:rFonts w:cs="Arial"/>
          <w:color w:val="000000"/>
          <w:szCs w:val="28"/>
        </w:rPr>
        <w:t xml:space="preserve"> Tuy nhiên, quy tắc này không áp dụng cho các dấu báo hình vẽ có bóng hoặc </w:t>
      </w:r>
      <w:r w:rsidR="004629C4">
        <w:rPr>
          <w:rFonts w:cs="Arial"/>
          <w:color w:val="000000"/>
          <w:szCs w:val="28"/>
        </w:rPr>
        <w:t xml:space="preserve">có tô màu nền </w:t>
      </w:r>
      <w:r w:rsidR="005A2639">
        <w:rPr>
          <w:rFonts w:cs="Arial"/>
          <w:color w:val="000000"/>
          <w:szCs w:val="28"/>
        </w:rPr>
        <w:t xml:space="preserve">(hình vẽ đặc) </w:t>
      </w:r>
      <w:r w:rsidR="004629C4">
        <w:rPr>
          <w:rFonts w:cs="Arial"/>
          <w:color w:val="000000"/>
          <w:szCs w:val="28"/>
        </w:rPr>
        <w:t xml:space="preserve">vì các ký hiệu 2 ô </w:t>
      </w:r>
      <w:r w:rsidR="00BC282E">
        <w:rPr>
          <w:rFonts w:cs="Arial"/>
          <w:color w:val="000000"/>
          <w:szCs w:val="28"/>
        </w:rPr>
        <w:t xml:space="preserve">này không có nghĩa khác trong chữ tắt. Tất cả các dấu báo bắt đầu đều </w:t>
      </w:r>
      <w:r w:rsidR="00E33725">
        <w:rPr>
          <w:rFonts w:cs="Arial"/>
          <w:color w:val="000000"/>
          <w:szCs w:val="28"/>
        </w:rPr>
        <w:t xml:space="preserve">bắt đầu chế độ hình vẽ, cho nên sẽ không cần thêm dấu </w:t>
      </w:r>
      <w:r w:rsidR="00ED2043">
        <w:rPr>
          <w:rFonts w:cs="Arial"/>
          <w:color w:val="000000"/>
          <w:szCs w:val="28"/>
        </w:rPr>
        <w:t>báo viết đủ về sau.</w:t>
      </w:r>
    </w:p>
    <w:p w14:paraId="5076990B" w14:textId="4E5CE62C" w:rsidR="00A14EF0" w:rsidRPr="00894E55" w:rsidRDefault="00A14EF0" w:rsidP="005B3DF1">
      <w:pPr>
        <w:pStyle w:val="Heading2"/>
        <w:tabs>
          <w:tab w:val="left" w:pos="6620"/>
        </w:tabs>
        <w:rPr>
          <w:rStyle w:val="Heading2Char"/>
          <w:b/>
          <w:i/>
          <w:sz w:val="32"/>
        </w:rPr>
      </w:pPr>
      <w:bookmarkStart w:id="111" w:name="_Toc131507537"/>
      <w:r w:rsidRPr="00894E55">
        <w:rPr>
          <w:rStyle w:val="Heading2Char"/>
          <w:b/>
          <w:i/>
          <w:sz w:val="32"/>
        </w:rPr>
        <w:t xml:space="preserve">14.2 </w:t>
      </w:r>
      <w:r w:rsidR="00ED2043">
        <w:rPr>
          <w:rStyle w:val="Heading2Char"/>
          <w:b/>
          <w:i/>
          <w:sz w:val="32"/>
        </w:rPr>
        <w:t xml:space="preserve">Các hình vẽ do người </w:t>
      </w:r>
      <w:r w:rsidR="0057058C">
        <w:rPr>
          <w:rStyle w:val="Heading2Char"/>
          <w:b/>
          <w:i/>
          <w:sz w:val="32"/>
        </w:rPr>
        <w:t>chuyển đổi</w:t>
      </w:r>
      <w:r w:rsidR="00ED2043">
        <w:rPr>
          <w:rStyle w:val="Heading2Char"/>
          <w:b/>
          <w:i/>
          <w:sz w:val="32"/>
        </w:rPr>
        <w:t xml:space="preserve"> </w:t>
      </w:r>
      <w:r w:rsidR="005A6CD6">
        <w:rPr>
          <w:rStyle w:val="Heading2Char"/>
          <w:b/>
          <w:i/>
          <w:sz w:val="32"/>
        </w:rPr>
        <w:t>mô tả</w:t>
      </w:r>
      <w:bookmarkEnd w:id="111"/>
    </w:p>
    <w:p w14:paraId="70DA185B" w14:textId="670ACB6B" w:rsidR="00A14EF0" w:rsidRPr="002E4DE2" w:rsidRDefault="00C67BE8" w:rsidP="00182B30">
      <w:pPr>
        <w:jc w:val="both"/>
        <w:rPr>
          <w:rFonts w:cs="Arial"/>
          <w:color w:val="000000"/>
          <w:szCs w:val="28"/>
        </w:rPr>
      </w:pPr>
      <w:r>
        <w:rPr>
          <w:rFonts w:cs="Arial"/>
          <w:color w:val="000000"/>
          <w:szCs w:val="28"/>
        </w:rPr>
        <w:t xml:space="preserve">Phần mô tả nằm trong hình vẽ do người </w:t>
      </w:r>
      <w:r w:rsidR="0057058C">
        <w:rPr>
          <w:rFonts w:cs="Arial"/>
          <w:color w:val="000000"/>
          <w:szCs w:val="28"/>
        </w:rPr>
        <w:t>chuyển đổi</w:t>
      </w:r>
      <w:r>
        <w:rPr>
          <w:rFonts w:cs="Arial"/>
          <w:color w:val="000000"/>
          <w:szCs w:val="28"/>
        </w:rPr>
        <w:t xml:space="preserve"> định nghĩa nên là </w:t>
      </w:r>
      <w:r w:rsidR="00DE7D71">
        <w:rPr>
          <w:rFonts w:cs="Arial"/>
          <w:color w:val="000000"/>
          <w:szCs w:val="28"/>
        </w:rPr>
        <w:t>các từ viết tắt</w:t>
      </w:r>
      <w:r w:rsidR="00B344DC">
        <w:rPr>
          <w:rFonts w:cs="Arial"/>
          <w:color w:val="000000"/>
          <w:szCs w:val="28"/>
        </w:rPr>
        <w:t xml:space="preserve"> chữ cái đầu</w:t>
      </w:r>
      <w:r w:rsidR="00DE7D71">
        <w:rPr>
          <w:rFonts w:cs="Arial"/>
          <w:color w:val="000000"/>
          <w:szCs w:val="28"/>
        </w:rPr>
        <w:t xml:space="preserve"> (</w:t>
      </w:r>
      <w:r w:rsidR="00B344DC">
        <w:rPr>
          <w:rFonts w:cs="Arial"/>
          <w:color w:val="000000"/>
          <w:szCs w:val="28"/>
        </w:rPr>
        <w:t xml:space="preserve">ví dụ: hbh = hình bình hành) hoặc một từ đơn viết bằng chữ đủ. </w:t>
      </w:r>
      <w:r w:rsidR="00C23746">
        <w:rPr>
          <w:rFonts w:cs="Arial"/>
          <w:color w:val="000000"/>
          <w:szCs w:val="28"/>
        </w:rPr>
        <w:t xml:space="preserve">Không nên dùng mô tả nếu </w:t>
      </w:r>
      <w:r w:rsidR="00C13BBC">
        <w:rPr>
          <w:rFonts w:cs="Arial"/>
          <w:color w:val="000000"/>
          <w:szCs w:val="28"/>
        </w:rPr>
        <w:t xml:space="preserve">đã có ký hiệu chữ nổi cho hình vẽ. </w:t>
      </w:r>
      <w:r w:rsidR="007370CC">
        <w:rPr>
          <w:rFonts w:cs="Arial"/>
          <w:color w:val="000000"/>
          <w:szCs w:val="28"/>
        </w:rPr>
        <w:t>T</w:t>
      </w:r>
      <w:r w:rsidR="00BB3C13">
        <w:rPr>
          <w:rFonts w:cs="Arial"/>
          <w:color w:val="000000"/>
          <w:szCs w:val="28"/>
        </w:rPr>
        <w:t xml:space="preserve">rong </w:t>
      </w:r>
      <w:r w:rsidR="00CD7D5E">
        <w:rPr>
          <w:rFonts w:cs="Arial"/>
          <w:color w:val="000000"/>
          <w:szCs w:val="28"/>
        </w:rPr>
        <w:t xml:space="preserve">ghi chú của người </w:t>
      </w:r>
      <w:r w:rsidR="0057058C">
        <w:rPr>
          <w:rFonts w:cs="Arial"/>
          <w:color w:val="000000"/>
          <w:szCs w:val="28"/>
        </w:rPr>
        <w:t>chuyển đổi</w:t>
      </w:r>
      <w:r w:rsidR="00CD7D5E">
        <w:rPr>
          <w:rFonts w:cs="Arial"/>
          <w:color w:val="000000"/>
          <w:szCs w:val="28"/>
        </w:rPr>
        <w:t xml:space="preserve"> hoặc trong trang Các ký hiệu đặc biệt</w:t>
      </w:r>
      <w:r w:rsidR="007370CC">
        <w:rPr>
          <w:rFonts w:cs="Arial"/>
          <w:color w:val="000000"/>
          <w:szCs w:val="28"/>
        </w:rPr>
        <w:t xml:space="preserve"> phải có định nghĩa cho tất cả các ký hiệu hình vẽ</w:t>
      </w:r>
      <w:r w:rsidR="00CD7D5E">
        <w:rPr>
          <w:rFonts w:cs="Arial"/>
          <w:color w:val="000000"/>
          <w:szCs w:val="28"/>
        </w:rPr>
        <w:t>.</w:t>
      </w:r>
    </w:p>
    <w:p w14:paraId="3A5E49B0" w14:textId="21F1D762" w:rsidR="00A14EF0" w:rsidRPr="002E4DE2" w:rsidRDefault="007B7C87" w:rsidP="005B3DF1">
      <w:pPr>
        <w:rPr>
          <w:rFonts w:cs="Arial"/>
          <w:color w:val="000000"/>
          <w:szCs w:val="28"/>
        </w:rPr>
      </w:pPr>
      <w:r>
        <w:rPr>
          <w:rFonts w:cs="Arial"/>
          <w:color w:val="000000"/>
          <w:szCs w:val="28"/>
        </w:rPr>
        <w:t>Ví dụ</w:t>
      </w:r>
      <w:r w:rsidR="00A14EF0" w:rsidRPr="002E4DE2">
        <w:rPr>
          <w:rFonts w:cs="Arial"/>
          <w:color w:val="000000"/>
          <w:szCs w:val="28"/>
        </w:rPr>
        <w:t xml:space="preserve">, </w:t>
      </w:r>
      <w:r>
        <w:rPr>
          <w:rFonts w:cs="Arial"/>
          <w:color w:val="000000"/>
          <w:szCs w:val="28"/>
        </w:rPr>
        <w:t>hình mặt cười</w:t>
      </w:r>
      <w:r w:rsidR="00A14EF0" w:rsidRPr="002E4DE2">
        <w:rPr>
          <w:rFonts w:cs="Arial"/>
          <w:color w:val="000000"/>
          <w:szCs w:val="28"/>
        </w:rPr>
        <w:t xml:space="preserve"> </w:t>
      </w:r>
      <w:r w:rsidR="00A14EF0" w:rsidRPr="002E4DE2">
        <w:rPr>
          <w:rFonts w:ascii="Segoe UI Symbol" w:hAnsi="Segoe UI Symbol" w:cs="Segoe UI Symbol"/>
          <w:color w:val="000000"/>
          <w:szCs w:val="28"/>
        </w:rPr>
        <w:t xml:space="preserve">☺ </w:t>
      </w:r>
      <w:r>
        <w:rPr>
          <w:rFonts w:cs="Arial"/>
          <w:color w:val="000000"/>
          <w:szCs w:val="28"/>
        </w:rPr>
        <w:t xml:space="preserve">dùng làm biểu tượng </w:t>
      </w:r>
      <w:r w:rsidR="005D2050">
        <w:rPr>
          <w:rFonts w:cs="Arial"/>
          <w:color w:val="000000"/>
          <w:szCs w:val="28"/>
        </w:rPr>
        <w:t>trong suốt một quyển sách có thể được mô tả như sau</w:t>
      </w:r>
      <w:r w:rsidR="00A14EF0" w:rsidRPr="002E4DE2">
        <w:rPr>
          <w:rFonts w:cs="Arial"/>
          <w:color w:val="000000"/>
          <w:szCs w:val="28"/>
        </w:rPr>
        <w:t xml:space="preserve"> </w:t>
      </w:r>
      <w:r w:rsidR="00803A42">
        <w:rPr>
          <w:rFonts w:cs="Arial"/>
          <w:color w:val="000000"/>
          <w:szCs w:val="28"/>
        </w:rPr>
        <w:br/>
      </w:r>
      <w:r w:rsidR="00A14EF0" w:rsidRPr="002E4DE2">
        <w:rPr>
          <w:rFonts w:ascii="SimBraille" w:hAnsi="SimBraille" w:cs="SimBraille"/>
          <w:color w:val="000000"/>
          <w:szCs w:val="28"/>
        </w:rPr>
        <w:t xml:space="preserve">@$sf </w:t>
      </w:r>
      <w:r w:rsidR="00E871CE">
        <w:rPr>
          <w:rFonts w:cs="Arial"/>
          <w:color w:val="000000"/>
          <w:szCs w:val="28"/>
        </w:rPr>
        <w:t>hoặc</w:t>
      </w:r>
      <w:r w:rsidR="00A14EF0" w:rsidRPr="002E4DE2">
        <w:rPr>
          <w:rFonts w:cs="Arial"/>
          <w:color w:val="000000"/>
          <w:szCs w:val="28"/>
        </w:rPr>
        <w:t xml:space="preserve"> </w:t>
      </w:r>
      <w:r w:rsidR="00A14EF0" w:rsidRPr="002E4DE2">
        <w:rPr>
          <w:rFonts w:ascii="SimBraille" w:hAnsi="SimBraille" w:cs="SimBraille"/>
          <w:color w:val="000000"/>
          <w:szCs w:val="28"/>
        </w:rPr>
        <w:t>@$smile</w:t>
      </w:r>
      <w:r w:rsidR="00803A42">
        <w:rPr>
          <w:rFonts w:ascii="SimBraille" w:hAnsi="SimBraille" w:cs="SimBraille"/>
          <w:color w:val="000000"/>
          <w:szCs w:val="28"/>
        </w:rPr>
        <w:br/>
      </w:r>
      <w:r w:rsidR="005D2050">
        <w:rPr>
          <w:rFonts w:cs="Arial"/>
          <w:color w:val="000000"/>
          <w:szCs w:val="28"/>
        </w:rPr>
        <w:t>thay vì</w:t>
      </w:r>
      <w:r w:rsidR="00803A42">
        <w:rPr>
          <w:rFonts w:cs="Arial"/>
          <w:color w:val="000000"/>
          <w:szCs w:val="28"/>
        </w:rPr>
        <w:br/>
      </w:r>
      <w:r w:rsidR="00A14EF0" w:rsidRPr="002E4DE2">
        <w:rPr>
          <w:rFonts w:ascii="SimBraille" w:hAnsi="SimBraille" w:cs="SimBraille"/>
          <w:color w:val="000000"/>
          <w:szCs w:val="28"/>
        </w:rPr>
        <w:t>@$&lt;smiling face&gt;</w:t>
      </w:r>
      <w:r w:rsidR="00803A42">
        <w:rPr>
          <w:rFonts w:ascii="SimBraille" w:hAnsi="SimBraille" w:cs="SimBraille"/>
          <w:color w:val="000000"/>
          <w:szCs w:val="28"/>
        </w:rPr>
        <w:br/>
      </w:r>
      <w:r w:rsidR="005D2050">
        <w:rPr>
          <w:rFonts w:cs="Arial"/>
          <w:color w:val="000000"/>
          <w:szCs w:val="28"/>
        </w:rPr>
        <w:t xml:space="preserve">vì </w:t>
      </w:r>
      <w:r w:rsidR="00430650">
        <w:rPr>
          <w:rFonts w:cs="Arial"/>
          <w:color w:val="000000"/>
          <w:szCs w:val="28"/>
        </w:rPr>
        <w:t>cụm này quá dài và phải có các ký hiệu nhóm</w:t>
      </w:r>
      <w:r w:rsidR="00D9172A">
        <w:rPr>
          <w:rFonts w:cs="Arial"/>
          <w:color w:val="000000"/>
          <w:szCs w:val="28"/>
        </w:rPr>
        <w:t xml:space="preserve"> (dấu ngoặc)</w:t>
      </w:r>
      <w:r w:rsidR="00430650">
        <w:rPr>
          <w:rFonts w:cs="Arial"/>
          <w:color w:val="000000"/>
          <w:szCs w:val="28"/>
        </w:rPr>
        <w:t xml:space="preserve"> để khoảng trắng không báo hiệu kết thúc </w:t>
      </w:r>
      <w:r w:rsidR="000942FC">
        <w:rPr>
          <w:rFonts w:cs="Arial"/>
          <w:color w:val="000000"/>
          <w:szCs w:val="28"/>
        </w:rPr>
        <w:t>hình vẽ.</w:t>
      </w:r>
      <w:r w:rsidR="00A14EF0" w:rsidRPr="002E4DE2">
        <w:rPr>
          <w:rFonts w:cs="Arial"/>
          <w:color w:val="000000"/>
          <w:szCs w:val="28"/>
        </w:rPr>
        <w:t xml:space="preserve"> </w:t>
      </w:r>
    </w:p>
    <w:p w14:paraId="545679F0" w14:textId="32330A10" w:rsidR="00A14EF0" w:rsidRPr="00894E55" w:rsidRDefault="00A14EF0" w:rsidP="005B3DF1">
      <w:pPr>
        <w:pStyle w:val="Heading2"/>
        <w:rPr>
          <w:rStyle w:val="Heading2Char"/>
          <w:b/>
          <w:i/>
          <w:sz w:val="32"/>
        </w:rPr>
      </w:pPr>
      <w:bookmarkStart w:id="112" w:name="_14.3_Các_hình"/>
      <w:bookmarkStart w:id="113" w:name="_Toc131507538"/>
      <w:bookmarkEnd w:id="112"/>
      <w:r w:rsidRPr="00894E55">
        <w:rPr>
          <w:rStyle w:val="Heading2Char"/>
          <w:b/>
          <w:i/>
          <w:sz w:val="32"/>
        </w:rPr>
        <w:t xml:space="preserve">14.3 </w:t>
      </w:r>
      <w:r w:rsidR="007530B7">
        <w:rPr>
          <w:rStyle w:val="Heading2Char"/>
          <w:b/>
          <w:i/>
          <w:sz w:val="32"/>
        </w:rPr>
        <w:t>Các hình vẽ kết hợp</w:t>
      </w:r>
      <w:bookmarkEnd w:id="113"/>
    </w:p>
    <w:p w14:paraId="1490CB80" w14:textId="6AEAE34D" w:rsidR="00A14EF0" w:rsidRPr="002E4DE2" w:rsidRDefault="007530B7" w:rsidP="00182B30">
      <w:pPr>
        <w:jc w:val="both"/>
        <w:rPr>
          <w:rFonts w:cs="Arial"/>
          <w:color w:val="000000"/>
          <w:szCs w:val="28"/>
        </w:rPr>
      </w:pPr>
      <w:r>
        <w:rPr>
          <w:rFonts w:cs="Arial"/>
          <w:color w:val="000000"/>
          <w:szCs w:val="28"/>
        </w:rPr>
        <w:t xml:space="preserve">Nếu 2 hình vẽ được kết hợp để hình thành </w:t>
      </w:r>
      <w:r w:rsidR="00197AD8">
        <w:rPr>
          <w:rFonts w:cs="Arial"/>
          <w:color w:val="000000"/>
          <w:szCs w:val="28"/>
        </w:rPr>
        <w:t xml:space="preserve">nên một hình chưa được định nghĩa trước đó, </w:t>
      </w:r>
      <w:r w:rsidR="004759CC">
        <w:rPr>
          <w:rFonts w:cs="Arial"/>
          <w:color w:val="000000"/>
          <w:szCs w:val="28"/>
        </w:rPr>
        <w:t xml:space="preserve">phải xác định xem hình vẽ thứ hai </w:t>
      </w:r>
      <w:r w:rsidR="00C705DD">
        <w:rPr>
          <w:rFonts w:cs="Arial"/>
          <w:color w:val="000000"/>
          <w:szCs w:val="28"/>
        </w:rPr>
        <w:t xml:space="preserve">được đặt trong, chồng lên trên, </w:t>
      </w:r>
      <w:r w:rsidR="001875FD">
        <w:rPr>
          <w:rFonts w:cs="Arial"/>
          <w:color w:val="000000"/>
          <w:szCs w:val="28"/>
        </w:rPr>
        <w:t>ghép vào bên phải hay ghép vào bên dưới.</w:t>
      </w:r>
      <w:r w:rsidR="00197AD8">
        <w:rPr>
          <w:rFonts w:cs="Arial"/>
          <w:color w:val="000000"/>
          <w:szCs w:val="28"/>
        </w:rPr>
        <w:t xml:space="preserve"> </w:t>
      </w:r>
      <w:r w:rsidR="003454BD">
        <w:rPr>
          <w:rFonts w:cs="Arial"/>
          <w:color w:val="000000"/>
          <w:szCs w:val="28"/>
        </w:rPr>
        <w:t xml:space="preserve">Mỗi dấu báo trong số 4 dấu báo </w:t>
      </w:r>
      <w:r w:rsidR="00A76FDB">
        <w:rPr>
          <w:rFonts w:cs="Arial"/>
          <w:color w:val="000000"/>
          <w:szCs w:val="28"/>
        </w:rPr>
        <w:t xml:space="preserve">ký hiệu </w:t>
      </w:r>
      <w:r w:rsidR="00F41658">
        <w:rPr>
          <w:rFonts w:cs="Arial"/>
          <w:color w:val="000000"/>
          <w:szCs w:val="28"/>
        </w:rPr>
        <w:t>ghép đều báo hiệu kết hợp item liền trước với item liền sau nó,</w:t>
      </w:r>
      <w:r w:rsidR="00DA4917">
        <w:rPr>
          <w:rFonts w:cs="Arial"/>
          <w:color w:val="000000"/>
          <w:szCs w:val="28"/>
        </w:rPr>
        <w:t xml:space="preserve"> ở đây</w:t>
      </w:r>
      <w:r w:rsidR="00A14EF0" w:rsidRPr="002E4DE2">
        <w:rPr>
          <w:rFonts w:cs="Arial"/>
          <w:color w:val="000000"/>
          <w:szCs w:val="28"/>
        </w:rPr>
        <w:t xml:space="preserve"> </w:t>
      </w:r>
      <w:r w:rsidR="008435C3">
        <w:rPr>
          <w:rFonts w:cs="Arial"/>
          <w:color w:val="000000"/>
          <w:szCs w:val="28"/>
        </w:rPr>
        <w:t>"</w:t>
      </w:r>
      <w:r w:rsidR="00A14EF0" w:rsidRPr="002E4DE2">
        <w:rPr>
          <w:rFonts w:cs="Arial"/>
          <w:color w:val="000000"/>
          <w:szCs w:val="28"/>
        </w:rPr>
        <w:t>item</w:t>
      </w:r>
      <w:r w:rsidR="008435C3">
        <w:rPr>
          <w:rFonts w:cs="Arial"/>
          <w:color w:val="000000"/>
          <w:szCs w:val="28"/>
        </w:rPr>
        <w:t>"</w:t>
      </w:r>
      <w:r w:rsidR="00A14EF0" w:rsidRPr="002E4DE2">
        <w:rPr>
          <w:rFonts w:cs="Arial"/>
          <w:color w:val="000000"/>
          <w:szCs w:val="28"/>
        </w:rPr>
        <w:t xml:space="preserve"> </w:t>
      </w:r>
      <w:r w:rsidR="00DA4917">
        <w:rPr>
          <w:rFonts w:cs="Arial"/>
          <w:color w:val="000000"/>
          <w:szCs w:val="28"/>
        </w:rPr>
        <w:t xml:space="preserve">được định nghĩa như trong </w:t>
      </w:r>
      <w:hyperlink w:anchor="_7_Chỉ_số" w:history="1">
        <w:hyperlink w:anchor="_7_Chỉ_số" w:history="1">
          <w:r w:rsidR="00667307" w:rsidRPr="0018499C">
            <w:rPr>
              <w:rStyle w:val="Hyperlink"/>
              <w:rFonts w:cs="Arial"/>
              <w:szCs w:val="28"/>
            </w:rPr>
            <w:t>Chương 7</w:t>
          </w:r>
        </w:hyperlink>
      </w:hyperlink>
      <w:r w:rsidR="00A14EF0" w:rsidRPr="00894E55">
        <w:rPr>
          <w:rFonts w:cs="Arial"/>
          <w:color w:val="000000"/>
          <w:szCs w:val="28"/>
        </w:rPr>
        <w:t>.</w:t>
      </w:r>
    </w:p>
    <w:p w14:paraId="11DBA2C7" w14:textId="704EA6ED" w:rsidR="00A14EF0" w:rsidRPr="002E4DE2" w:rsidRDefault="001108D1" w:rsidP="00182B30">
      <w:pPr>
        <w:jc w:val="both"/>
        <w:rPr>
          <w:rFonts w:cs="Arial"/>
          <w:color w:val="000000"/>
          <w:szCs w:val="28"/>
        </w:rPr>
      </w:pPr>
      <w:r>
        <w:rPr>
          <w:rFonts w:cs="Arial"/>
          <w:color w:val="000000"/>
          <w:szCs w:val="28"/>
        </w:rPr>
        <w:t xml:space="preserve">Mỗi dấu báo ký hiệu ghép </w:t>
      </w:r>
      <w:r w:rsidR="00A76FDB">
        <w:rPr>
          <w:rFonts w:cs="Arial"/>
          <w:color w:val="000000"/>
          <w:szCs w:val="28"/>
        </w:rPr>
        <w:t xml:space="preserve">cần có dấu báo ký hiệu chữ đủ trừ khi </w:t>
      </w:r>
      <w:r w:rsidR="0084418F">
        <w:rPr>
          <w:rFonts w:cs="Arial"/>
          <w:color w:val="000000"/>
          <w:szCs w:val="28"/>
        </w:rPr>
        <w:t>toàn biểu thức đã sẵn ở chế độ chữ đủ.</w:t>
      </w:r>
    </w:p>
    <w:p w14:paraId="32006564" w14:textId="141E5DEB" w:rsidR="00A14EF0" w:rsidRPr="002E4DE2" w:rsidRDefault="00A14EF0" w:rsidP="005B3DF1">
      <w:r w:rsidRPr="005B3DF1">
        <w:rPr>
          <w:b/>
          <w:color w:val="1F3864" w:themeColor="accent1" w:themeShade="80"/>
        </w:rPr>
        <w:t xml:space="preserve">14.3.1 </w:t>
      </w:r>
      <w:r w:rsidR="00765545" w:rsidRPr="005B3DF1">
        <w:rPr>
          <w:b/>
          <w:color w:val="1F3864" w:themeColor="accent1" w:themeShade="80"/>
        </w:rPr>
        <w:t>B</w:t>
      </w:r>
      <w:r w:rsidR="00890C3F" w:rsidRPr="005B3DF1">
        <w:rPr>
          <w:b/>
          <w:color w:val="1F3864" w:themeColor="accent1" w:themeShade="80"/>
        </w:rPr>
        <w:t>ao quanh</w:t>
      </w:r>
      <w:r w:rsidRPr="005B3DF1">
        <w:rPr>
          <w:b/>
          <w:color w:val="1F3864" w:themeColor="accent1" w:themeShade="80"/>
        </w:rPr>
        <w:t xml:space="preserve">, </w:t>
      </w:r>
      <w:r w:rsidRPr="002E4DE2">
        <w:rPr>
          <w:rFonts w:ascii="SimBraille" w:hAnsi="SimBraille" w:cs="SimBraille"/>
          <w:color w:val="000000"/>
          <w:szCs w:val="28"/>
        </w:rPr>
        <w:t>;[</w:t>
      </w:r>
    </w:p>
    <w:p w14:paraId="7A703559" w14:textId="768AFCDC" w:rsidR="00A14EF0" w:rsidRPr="002E4DE2" w:rsidRDefault="00A14EF0" w:rsidP="005B3DF1">
      <w:pPr>
        <w:rPr>
          <w:rFonts w:ascii="SimBraille" w:hAnsi="SimBraille" w:cs="SimBraille"/>
          <w:color w:val="000000"/>
          <w:szCs w:val="28"/>
        </w:rPr>
      </w:pPr>
      <w:r w:rsidRPr="002E4DE2">
        <w:rPr>
          <w:rFonts w:ascii="Lucida Sans Unicode" w:hAnsi="Lucida Sans Unicode" w:cs="Lucida Sans Unicode"/>
          <w:color w:val="000000"/>
          <w:szCs w:val="28"/>
        </w:rPr>
        <w:t>⊕</w:t>
      </w:r>
      <w:r w:rsidR="00803A42">
        <w:rPr>
          <w:rFonts w:ascii="Lucida Sans Unicode" w:hAnsi="Lucida Sans Unicode" w:cs="Lucida Sans Unicode"/>
          <w:color w:val="000000"/>
          <w:szCs w:val="28"/>
        </w:rPr>
        <w:tab/>
      </w:r>
      <w:r w:rsidRPr="002E4DE2">
        <w:rPr>
          <w:rFonts w:ascii="Lucida Sans Unicode" w:hAnsi="Lucida Sans Unicode" w:cs="Lucida Sans Unicode"/>
          <w:color w:val="000000"/>
          <w:szCs w:val="28"/>
        </w:rPr>
        <w:t>(</w:t>
      </w:r>
      <w:r w:rsidR="00890C3F">
        <w:rPr>
          <w:rFonts w:cs="Arial"/>
          <w:color w:val="000000"/>
          <w:szCs w:val="28"/>
        </w:rPr>
        <w:t>ký hiệu hình tròn bao quanh dấu cộng</w:t>
      </w:r>
      <w:r w:rsidRPr="002E4DE2">
        <w:rPr>
          <w:rFonts w:cs="Arial"/>
          <w:color w:val="000000"/>
          <w:szCs w:val="28"/>
        </w:rPr>
        <w:t>)</w:t>
      </w:r>
      <w:r w:rsidR="00803A42">
        <w:rPr>
          <w:rFonts w:cs="Arial"/>
          <w:color w:val="000000"/>
          <w:szCs w:val="28"/>
        </w:rPr>
        <w:br/>
      </w:r>
      <w:r w:rsidRPr="002E4DE2">
        <w:rPr>
          <w:rFonts w:ascii="SimBraille" w:hAnsi="SimBraille" w:cs="SimBraille"/>
          <w:color w:val="000000"/>
          <w:szCs w:val="28"/>
        </w:rPr>
        <w:t>;$=[</w:t>
      </w:r>
      <w:r w:rsidR="008435C3">
        <w:rPr>
          <w:rFonts w:ascii="SimBraille" w:hAnsi="SimBraille" w:cs="SimBraille"/>
          <w:color w:val="000000"/>
          <w:szCs w:val="28"/>
        </w:rPr>
        <w:t>"</w:t>
      </w:r>
      <w:r w:rsidRPr="002E4DE2">
        <w:rPr>
          <w:rFonts w:ascii="SimBraille" w:hAnsi="SimBraille" w:cs="SimBraille"/>
          <w:color w:val="000000"/>
          <w:szCs w:val="28"/>
        </w:rPr>
        <w:t>6</w:t>
      </w:r>
    </w:p>
    <w:p w14:paraId="3DBB81A8" w14:textId="4A8809D3" w:rsidR="00A14EF0" w:rsidRPr="002E4DE2" w:rsidRDefault="003163A4" w:rsidP="00182B30">
      <w:pPr>
        <w:jc w:val="both"/>
        <w:rPr>
          <w:rFonts w:cs="Arial"/>
          <w:color w:val="000000"/>
          <w:szCs w:val="28"/>
        </w:rPr>
      </w:pPr>
      <w:r>
        <w:rPr>
          <w:rFonts w:cs="Arial"/>
          <w:color w:val="000000"/>
          <w:szCs w:val="28"/>
        </w:rPr>
        <w:t xml:space="preserve">Trong ví dụ dưới đây, hình tròn bao quanh dấu cộng được dùng như ký hiệu phép toán. </w:t>
      </w:r>
      <w:r w:rsidR="004972A2">
        <w:rPr>
          <w:rFonts w:cs="Arial"/>
          <w:color w:val="000000"/>
          <w:szCs w:val="28"/>
        </w:rPr>
        <w:t>Trong cách viết thứ nhất, ký hiệu phép toán được viết liền không khoảng trắng, vì vậy cần có dấu báo kết thúc</w:t>
      </w:r>
      <w:r w:rsidR="00C42BF6">
        <w:rPr>
          <w:rFonts w:cs="Arial"/>
          <w:color w:val="000000"/>
          <w:szCs w:val="28"/>
        </w:rPr>
        <w:t>,</w:t>
      </w:r>
      <w:r w:rsidR="004972A2">
        <w:rPr>
          <w:rFonts w:cs="Arial"/>
          <w:color w:val="000000"/>
          <w:szCs w:val="28"/>
        </w:rPr>
        <w:t xml:space="preserve"> </w:t>
      </w:r>
      <w:r w:rsidR="00C42BF6">
        <w:rPr>
          <w:rFonts w:cs="Arial"/>
          <w:color w:val="000000"/>
          <w:szCs w:val="28"/>
        </w:rPr>
        <w:t xml:space="preserve">nhưng không cần dấu báo chữ đủ/chữ tắt vì </w:t>
      </w:r>
      <w:r w:rsidR="00B32132">
        <w:rPr>
          <w:rFonts w:cs="Arial"/>
          <w:color w:val="000000"/>
          <w:szCs w:val="28"/>
        </w:rPr>
        <w:t>các ký hiệu số đã bắt đầu chế độ viết số. Trong cách viết thứ hai</w:t>
      </w:r>
      <w:r w:rsidR="00CE22D6">
        <w:rPr>
          <w:rFonts w:cs="Arial"/>
          <w:color w:val="000000"/>
          <w:szCs w:val="28"/>
        </w:rPr>
        <w:t xml:space="preserve">, ký hiệu phép toán được viết giãn cách cho rõ ràng, vì vậy </w:t>
      </w:r>
      <w:r w:rsidR="001B4AB2">
        <w:rPr>
          <w:rFonts w:cs="Arial"/>
          <w:color w:val="000000"/>
          <w:szCs w:val="28"/>
        </w:rPr>
        <w:t>không cần dấu báo kết thúc, nhưng các ký hiệu hình vẽ cần có dấu báo chữ đủ.</w:t>
      </w:r>
      <w:r w:rsidR="00C42BF6">
        <w:rPr>
          <w:rFonts w:cs="Arial"/>
          <w:color w:val="000000"/>
          <w:szCs w:val="28"/>
        </w:rPr>
        <w:t xml:space="preserve"> </w:t>
      </w:r>
    </w:p>
    <w:p w14:paraId="40E7C43D" w14:textId="0BECE078" w:rsidR="00A14EF0" w:rsidRPr="00803A42" w:rsidRDefault="00A14EF0" w:rsidP="005B3DF1">
      <w:pPr>
        <w:rPr>
          <w:rFonts w:cs="Arial"/>
          <w:color w:val="000000"/>
          <w:szCs w:val="28"/>
        </w:rPr>
      </w:pPr>
      <w:r w:rsidRPr="002E4DE2">
        <w:rPr>
          <w:rFonts w:cs="Arial"/>
          <w:color w:val="000000"/>
          <w:szCs w:val="28"/>
        </w:rPr>
        <w:t>2</w:t>
      </w:r>
      <w:r w:rsidRPr="002E4DE2">
        <w:rPr>
          <w:rFonts w:ascii="Lucida Sans Unicode" w:hAnsi="Lucida Sans Unicode" w:cs="Lucida Sans Unicode"/>
          <w:color w:val="000000"/>
          <w:szCs w:val="28"/>
        </w:rPr>
        <w:t>⊕</w:t>
      </w:r>
      <w:r w:rsidRPr="002E4DE2">
        <w:rPr>
          <w:rFonts w:cs="Arial"/>
          <w:color w:val="000000"/>
          <w:szCs w:val="28"/>
        </w:rPr>
        <w:t>3 = 3</w:t>
      </w:r>
      <w:r w:rsidRPr="002E4DE2">
        <w:rPr>
          <w:rFonts w:ascii="Lucida Sans Unicode" w:hAnsi="Lucida Sans Unicode" w:cs="Lucida Sans Unicode"/>
          <w:color w:val="000000"/>
          <w:szCs w:val="28"/>
        </w:rPr>
        <w:t>⊕</w:t>
      </w:r>
      <w:r w:rsidRPr="002E4DE2">
        <w:rPr>
          <w:rFonts w:cs="Arial"/>
          <w:color w:val="000000"/>
          <w:szCs w:val="28"/>
        </w:rPr>
        <w:t>2</w:t>
      </w:r>
      <w:r w:rsidR="00803A42">
        <w:rPr>
          <w:rFonts w:cs="Arial"/>
          <w:color w:val="000000"/>
          <w:szCs w:val="28"/>
        </w:rPr>
        <w:tab/>
      </w:r>
      <w:r w:rsidRPr="002E4DE2">
        <w:rPr>
          <w:rFonts w:cs="Arial"/>
          <w:color w:val="000000"/>
          <w:szCs w:val="28"/>
        </w:rPr>
        <w:t xml:space="preserve">(2 </w:t>
      </w:r>
      <w:r w:rsidR="008435C3">
        <w:rPr>
          <w:rFonts w:cs="Arial"/>
          <w:color w:val="000000"/>
          <w:szCs w:val="28"/>
        </w:rPr>
        <w:t>"</w:t>
      </w:r>
      <w:r w:rsidR="00ED41A4">
        <w:rPr>
          <w:rFonts w:cs="Arial"/>
          <w:color w:val="000000"/>
          <w:szCs w:val="28"/>
        </w:rPr>
        <w:t>dấu</w:t>
      </w:r>
      <w:r w:rsidRPr="002E4DE2">
        <w:rPr>
          <w:rFonts w:cs="Arial"/>
          <w:color w:val="000000"/>
          <w:szCs w:val="28"/>
        </w:rPr>
        <w:t xml:space="preserve"> </w:t>
      </w:r>
      <w:r w:rsidR="00FF5F8E">
        <w:rPr>
          <w:rFonts w:cs="Arial"/>
          <w:color w:val="000000"/>
          <w:szCs w:val="28"/>
        </w:rPr>
        <w:t>cộng</w:t>
      </w:r>
      <w:r w:rsidR="00ED41A4">
        <w:rPr>
          <w:rFonts w:cs="Arial"/>
          <w:color w:val="000000"/>
          <w:szCs w:val="28"/>
        </w:rPr>
        <w:t xml:space="preserve"> khoanh tròn</w:t>
      </w:r>
      <w:r w:rsidR="008435C3">
        <w:rPr>
          <w:rFonts w:cs="Arial"/>
          <w:color w:val="000000"/>
          <w:szCs w:val="28"/>
        </w:rPr>
        <w:t>"</w:t>
      </w:r>
      <w:r w:rsidRPr="002E4DE2">
        <w:rPr>
          <w:rFonts w:cs="Arial"/>
          <w:color w:val="000000"/>
          <w:szCs w:val="28"/>
        </w:rPr>
        <w:t xml:space="preserve"> 3 = 3 </w:t>
      </w:r>
      <w:r w:rsidR="008435C3">
        <w:rPr>
          <w:rFonts w:cs="Arial"/>
          <w:color w:val="000000"/>
          <w:szCs w:val="28"/>
        </w:rPr>
        <w:t>"</w:t>
      </w:r>
      <w:r w:rsidR="00ED41A4">
        <w:rPr>
          <w:rFonts w:cs="Arial"/>
          <w:color w:val="000000"/>
          <w:szCs w:val="28"/>
        </w:rPr>
        <w:t>dấu</w:t>
      </w:r>
      <w:r w:rsidR="00ED41A4" w:rsidRPr="002E4DE2">
        <w:rPr>
          <w:rFonts w:cs="Arial"/>
          <w:color w:val="000000"/>
          <w:szCs w:val="28"/>
        </w:rPr>
        <w:t xml:space="preserve"> </w:t>
      </w:r>
      <w:r w:rsidR="00ED41A4">
        <w:rPr>
          <w:rFonts w:cs="Arial"/>
          <w:color w:val="000000"/>
          <w:szCs w:val="28"/>
        </w:rPr>
        <w:t>cộng khoanh tròn</w:t>
      </w:r>
      <w:r w:rsidR="008435C3">
        <w:rPr>
          <w:rFonts w:cs="Arial"/>
          <w:color w:val="000000"/>
          <w:szCs w:val="28"/>
        </w:rPr>
        <w:t>"</w:t>
      </w:r>
      <w:r w:rsidRPr="002E4DE2">
        <w:rPr>
          <w:rFonts w:cs="Arial"/>
          <w:color w:val="000000"/>
          <w:szCs w:val="28"/>
        </w:rPr>
        <w:t xml:space="preserve"> 2)</w:t>
      </w:r>
      <w:r w:rsidR="00803A42">
        <w:rPr>
          <w:rFonts w:cs="Arial"/>
          <w:color w:val="000000"/>
          <w:szCs w:val="28"/>
        </w:rPr>
        <w:br/>
      </w:r>
      <w:r w:rsidRPr="002E4DE2">
        <w:rPr>
          <w:rFonts w:ascii="SimBraille" w:hAnsi="SimBraille" w:cs="SimBraille"/>
          <w:color w:val="000000"/>
          <w:szCs w:val="28"/>
        </w:rPr>
        <w:t>#b$=[</w:t>
      </w:r>
      <w:r w:rsidR="008435C3">
        <w:rPr>
          <w:rFonts w:ascii="SimBraille" w:hAnsi="SimBraille" w:cs="SimBraille"/>
          <w:color w:val="000000"/>
          <w:szCs w:val="28"/>
        </w:rPr>
        <w:t>"</w:t>
      </w:r>
      <w:r w:rsidRPr="002E4DE2">
        <w:rPr>
          <w:rFonts w:ascii="SimBraille" w:hAnsi="SimBraille" w:cs="SimBraille"/>
          <w:color w:val="000000"/>
          <w:szCs w:val="28"/>
        </w:rPr>
        <w:t xml:space="preserve">6:#c </w:t>
      </w:r>
      <w:r w:rsidR="008435C3">
        <w:rPr>
          <w:rFonts w:ascii="SimBraille" w:hAnsi="SimBraille" w:cs="SimBraille"/>
          <w:color w:val="000000"/>
          <w:szCs w:val="28"/>
        </w:rPr>
        <w:t>"</w:t>
      </w:r>
      <w:r w:rsidRPr="002E4DE2">
        <w:rPr>
          <w:rFonts w:ascii="SimBraille" w:hAnsi="SimBraille" w:cs="SimBraille"/>
          <w:color w:val="000000"/>
          <w:szCs w:val="28"/>
        </w:rPr>
        <w:t>7 #c$=[</w:t>
      </w:r>
      <w:r w:rsidR="008435C3">
        <w:rPr>
          <w:rFonts w:ascii="SimBraille" w:hAnsi="SimBraille" w:cs="SimBraille"/>
          <w:color w:val="000000"/>
          <w:szCs w:val="28"/>
        </w:rPr>
        <w:t>"</w:t>
      </w:r>
      <w:r w:rsidRPr="002E4DE2">
        <w:rPr>
          <w:rFonts w:ascii="SimBraille" w:hAnsi="SimBraille" w:cs="SimBraille"/>
          <w:color w:val="000000"/>
          <w:szCs w:val="28"/>
        </w:rPr>
        <w:t>6:#b</w:t>
      </w:r>
    </w:p>
    <w:p w14:paraId="01E9CD01" w14:textId="11769FDC" w:rsidR="00A14EF0" w:rsidRPr="002E4DE2" w:rsidRDefault="00A14EF0" w:rsidP="005B3DF1">
      <w:pPr>
        <w:rPr>
          <w:rFonts w:ascii="SimBraille" w:hAnsi="SimBraille" w:cs="SimBraille"/>
          <w:color w:val="000000"/>
          <w:szCs w:val="28"/>
        </w:rPr>
      </w:pPr>
      <w:r w:rsidRPr="002E4DE2">
        <w:rPr>
          <w:rFonts w:cs="Arial"/>
          <w:color w:val="000000"/>
          <w:szCs w:val="28"/>
        </w:rPr>
        <w:t>2</w:t>
      </w:r>
      <w:r w:rsidRPr="002E4DE2">
        <w:rPr>
          <w:rFonts w:ascii="Lucida Sans Unicode" w:hAnsi="Lucida Sans Unicode" w:cs="Lucida Sans Unicode"/>
          <w:color w:val="000000"/>
          <w:szCs w:val="28"/>
        </w:rPr>
        <w:t>⊕</w:t>
      </w:r>
      <w:r w:rsidRPr="002E4DE2">
        <w:rPr>
          <w:rFonts w:cs="Arial"/>
          <w:color w:val="000000"/>
          <w:szCs w:val="28"/>
        </w:rPr>
        <w:t>3 = 3</w:t>
      </w:r>
      <w:r w:rsidRPr="002E4DE2">
        <w:rPr>
          <w:rFonts w:ascii="Lucida Sans Unicode" w:hAnsi="Lucida Sans Unicode" w:cs="Lucida Sans Unicode"/>
          <w:color w:val="000000"/>
          <w:szCs w:val="28"/>
        </w:rPr>
        <w:t>⊕</w:t>
      </w:r>
      <w:r w:rsidRPr="002E4DE2">
        <w:rPr>
          <w:rFonts w:cs="Arial"/>
          <w:color w:val="000000"/>
          <w:szCs w:val="28"/>
        </w:rPr>
        <w:t>2</w:t>
      </w:r>
      <w:r w:rsidR="00803A42">
        <w:rPr>
          <w:rFonts w:cs="Arial"/>
          <w:color w:val="000000"/>
          <w:szCs w:val="28"/>
        </w:rPr>
        <w:tab/>
      </w:r>
      <w:r w:rsidRPr="002E4DE2">
        <w:rPr>
          <w:rFonts w:cs="Arial"/>
          <w:color w:val="000000"/>
          <w:szCs w:val="28"/>
        </w:rPr>
        <w:t xml:space="preserve">(2 </w:t>
      </w:r>
      <w:r w:rsidR="008435C3">
        <w:rPr>
          <w:rFonts w:cs="Arial"/>
          <w:color w:val="000000"/>
          <w:szCs w:val="28"/>
        </w:rPr>
        <w:t>"</w:t>
      </w:r>
      <w:r w:rsidR="00ED41A4">
        <w:rPr>
          <w:rFonts w:cs="Arial"/>
          <w:color w:val="000000"/>
          <w:szCs w:val="28"/>
        </w:rPr>
        <w:t>dấu</w:t>
      </w:r>
      <w:r w:rsidR="00ED41A4" w:rsidRPr="002E4DE2">
        <w:rPr>
          <w:rFonts w:cs="Arial"/>
          <w:color w:val="000000"/>
          <w:szCs w:val="28"/>
        </w:rPr>
        <w:t xml:space="preserve"> </w:t>
      </w:r>
      <w:r w:rsidR="00ED41A4">
        <w:rPr>
          <w:rFonts w:cs="Arial"/>
          <w:color w:val="000000"/>
          <w:szCs w:val="28"/>
        </w:rPr>
        <w:t>cộng khoanh tròn</w:t>
      </w:r>
      <w:r w:rsidR="008435C3">
        <w:rPr>
          <w:rFonts w:cs="Arial"/>
          <w:color w:val="000000"/>
          <w:szCs w:val="28"/>
        </w:rPr>
        <w:t>"</w:t>
      </w:r>
      <w:r w:rsidRPr="002E4DE2">
        <w:rPr>
          <w:rFonts w:cs="Arial"/>
          <w:color w:val="000000"/>
          <w:szCs w:val="28"/>
        </w:rPr>
        <w:t xml:space="preserve"> 3 = 3 </w:t>
      </w:r>
      <w:r w:rsidR="008435C3">
        <w:rPr>
          <w:rFonts w:cs="Arial"/>
          <w:color w:val="000000"/>
          <w:szCs w:val="28"/>
        </w:rPr>
        <w:t>"</w:t>
      </w:r>
      <w:r w:rsidR="00765545">
        <w:rPr>
          <w:rFonts w:cs="Arial"/>
          <w:color w:val="000000"/>
          <w:szCs w:val="28"/>
        </w:rPr>
        <w:t>dấu</w:t>
      </w:r>
      <w:r w:rsidR="00765545" w:rsidRPr="002E4DE2">
        <w:rPr>
          <w:rFonts w:cs="Arial"/>
          <w:color w:val="000000"/>
          <w:szCs w:val="28"/>
        </w:rPr>
        <w:t xml:space="preserve"> </w:t>
      </w:r>
      <w:r w:rsidR="00765545">
        <w:rPr>
          <w:rFonts w:cs="Arial"/>
          <w:color w:val="000000"/>
          <w:szCs w:val="28"/>
        </w:rPr>
        <w:t>cộng khoanh tròn</w:t>
      </w:r>
      <w:r w:rsidR="008435C3">
        <w:rPr>
          <w:rFonts w:cs="Arial"/>
          <w:color w:val="000000"/>
          <w:szCs w:val="28"/>
        </w:rPr>
        <w:t>"</w:t>
      </w:r>
      <w:r w:rsidRPr="002E4DE2">
        <w:rPr>
          <w:rFonts w:cs="Arial"/>
          <w:color w:val="000000"/>
          <w:szCs w:val="28"/>
        </w:rPr>
        <w:t xml:space="preserve"> 2)</w:t>
      </w:r>
      <w:r w:rsidR="00803A42">
        <w:rPr>
          <w:rFonts w:cs="Arial"/>
          <w:color w:val="000000"/>
          <w:szCs w:val="28"/>
        </w:rPr>
        <w:br/>
      </w:r>
      <w:r w:rsidRPr="002E4DE2">
        <w:rPr>
          <w:rFonts w:ascii="SimBraille" w:hAnsi="SimBraille" w:cs="SimBraille"/>
          <w:color w:val="000000"/>
          <w:szCs w:val="28"/>
        </w:rPr>
        <w:t>#b ;$=[</w:t>
      </w:r>
      <w:r w:rsidR="008435C3">
        <w:rPr>
          <w:rFonts w:ascii="SimBraille" w:hAnsi="SimBraille" w:cs="SimBraille"/>
          <w:color w:val="000000"/>
          <w:szCs w:val="28"/>
        </w:rPr>
        <w:t>"</w:t>
      </w:r>
      <w:r w:rsidRPr="002E4DE2">
        <w:rPr>
          <w:rFonts w:ascii="SimBraille" w:hAnsi="SimBraille" w:cs="SimBraille"/>
          <w:color w:val="000000"/>
          <w:szCs w:val="28"/>
        </w:rPr>
        <w:t xml:space="preserve">6 #c </w:t>
      </w:r>
      <w:r w:rsidR="008435C3">
        <w:rPr>
          <w:rFonts w:ascii="SimBraille" w:hAnsi="SimBraille" w:cs="SimBraille"/>
          <w:color w:val="000000"/>
          <w:szCs w:val="28"/>
        </w:rPr>
        <w:t>"</w:t>
      </w:r>
      <w:r w:rsidRPr="002E4DE2">
        <w:rPr>
          <w:rFonts w:ascii="SimBraille" w:hAnsi="SimBraille" w:cs="SimBraille"/>
          <w:color w:val="000000"/>
          <w:szCs w:val="28"/>
        </w:rPr>
        <w:t>7 #c ;$=[</w:t>
      </w:r>
      <w:r w:rsidR="008435C3">
        <w:rPr>
          <w:rFonts w:ascii="SimBraille" w:hAnsi="SimBraille" w:cs="SimBraille"/>
          <w:color w:val="000000"/>
          <w:szCs w:val="28"/>
        </w:rPr>
        <w:t>"</w:t>
      </w:r>
      <w:r w:rsidRPr="002E4DE2">
        <w:rPr>
          <w:rFonts w:ascii="SimBraille" w:hAnsi="SimBraille" w:cs="SimBraille"/>
          <w:color w:val="000000"/>
          <w:szCs w:val="28"/>
        </w:rPr>
        <w:t>6 #b</w:t>
      </w:r>
    </w:p>
    <w:p w14:paraId="016A6187" w14:textId="2B2135E0" w:rsidR="00A14EF0" w:rsidRPr="002E4DE2" w:rsidRDefault="00421175" w:rsidP="00182B30">
      <w:pPr>
        <w:jc w:val="both"/>
        <w:rPr>
          <w:rFonts w:cs="Arial"/>
          <w:color w:val="000000"/>
          <w:szCs w:val="28"/>
        </w:rPr>
      </w:pPr>
      <w:r>
        <w:rPr>
          <w:rFonts w:cs="Arial"/>
          <w:color w:val="000000"/>
          <w:szCs w:val="28"/>
        </w:rPr>
        <w:lastRenderedPageBreak/>
        <w:t>Lưu ý</w:t>
      </w:r>
      <w:r w:rsidR="00A14EF0" w:rsidRPr="002E4DE2">
        <w:rPr>
          <w:rFonts w:cs="Arial"/>
          <w:color w:val="000000"/>
          <w:szCs w:val="28"/>
        </w:rPr>
        <w:t xml:space="preserve">: </w:t>
      </w:r>
      <w:r w:rsidR="009D14A1">
        <w:rPr>
          <w:rFonts w:cs="Arial"/>
          <w:color w:val="000000"/>
          <w:szCs w:val="28"/>
        </w:rPr>
        <w:t>Xem</w:t>
      </w:r>
      <w:r w:rsidR="00A14EF0" w:rsidRPr="002E4DE2">
        <w:rPr>
          <w:rFonts w:cs="Arial"/>
          <w:color w:val="000000"/>
          <w:szCs w:val="28"/>
        </w:rPr>
        <w:t xml:space="preserve"> </w:t>
      </w:r>
      <w:hyperlink w:anchor="_3.5_Nút_bấm" w:history="1">
        <w:r w:rsidR="009D14A1" w:rsidRPr="00803A42">
          <w:rPr>
            <w:rStyle w:val="Hyperlink"/>
            <w:rFonts w:cs="Arial"/>
            <w:szCs w:val="28"/>
          </w:rPr>
          <w:t>Chương</w:t>
        </w:r>
        <w:r w:rsidR="00A14EF0" w:rsidRPr="00803A42">
          <w:rPr>
            <w:rStyle w:val="Hyperlink"/>
            <w:rFonts w:cs="Arial"/>
            <w:szCs w:val="28"/>
          </w:rPr>
          <w:t xml:space="preserve"> 3.5</w:t>
        </w:r>
      </w:hyperlink>
      <w:r w:rsidR="00A14EF0" w:rsidRPr="002E4DE2">
        <w:rPr>
          <w:rFonts w:cs="Arial"/>
          <w:color w:val="0000FF"/>
          <w:szCs w:val="28"/>
        </w:rPr>
        <w:t xml:space="preserve"> </w:t>
      </w:r>
      <w:r w:rsidR="00482386">
        <w:rPr>
          <w:rFonts w:cs="Arial"/>
          <w:color w:val="000000"/>
          <w:szCs w:val="28"/>
        </w:rPr>
        <w:t xml:space="preserve">các số được </w:t>
      </w:r>
      <w:r w:rsidR="00723BCA">
        <w:rPr>
          <w:rFonts w:cs="Arial"/>
          <w:color w:val="000000"/>
          <w:szCs w:val="28"/>
        </w:rPr>
        <w:t xml:space="preserve">in trong ô vuông để biểu diễn </w:t>
      </w:r>
      <w:r w:rsidR="00182B30">
        <w:rPr>
          <w:rFonts w:cs="Arial"/>
          <w:color w:val="000000"/>
          <w:szCs w:val="28"/>
        </w:rPr>
        <w:t>nút</w:t>
      </w:r>
      <w:r w:rsidR="00723BCA">
        <w:rPr>
          <w:rFonts w:cs="Arial"/>
          <w:color w:val="000000"/>
          <w:szCs w:val="28"/>
        </w:rPr>
        <w:t xml:space="preserve"> bấm trên máy tính bỏ túi</w:t>
      </w:r>
      <w:r w:rsidR="00A14EF0" w:rsidRPr="002E4DE2">
        <w:rPr>
          <w:rFonts w:cs="Arial"/>
          <w:color w:val="000000"/>
          <w:szCs w:val="28"/>
        </w:rPr>
        <w:t>.</w:t>
      </w:r>
    </w:p>
    <w:p w14:paraId="530D785E" w14:textId="2EF9B041" w:rsidR="00A14EF0" w:rsidRPr="002E4DE2" w:rsidRDefault="00A14EF0" w:rsidP="005B3DF1">
      <w:r w:rsidRPr="005B3DF1">
        <w:rPr>
          <w:b/>
          <w:color w:val="1F3864" w:themeColor="accent1" w:themeShade="80"/>
        </w:rPr>
        <w:t xml:space="preserve">14.3.2 </w:t>
      </w:r>
      <w:r w:rsidR="00765545" w:rsidRPr="005B3DF1">
        <w:rPr>
          <w:b/>
          <w:color w:val="1F3864" w:themeColor="accent1" w:themeShade="80"/>
        </w:rPr>
        <w:t>Xếp chồng</w:t>
      </w:r>
      <w:r w:rsidRPr="005B3DF1">
        <w:rPr>
          <w:b/>
          <w:color w:val="1F3864" w:themeColor="accent1" w:themeShade="80"/>
        </w:rPr>
        <w:t xml:space="preserve">, </w:t>
      </w:r>
      <w:r w:rsidRPr="002E4DE2">
        <w:rPr>
          <w:rFonts w:ascii="SimBraille" w:hAnsi="SimBraille" w:cs="SimBraille"/>
          <w:color w:val="000000"/>
          <w:szCs w:val="28"/>
        </w:rPr>
        <w:t>;&amp;</w:t>
      </w:r>
    </w:p>
    <w:p w14:paraId="249AAFD3" w14:textId="2BB7FAF2" w:rsidR="00A14EF0" w:rsidRPr="002E4DE2" w:rsidRDefault="00421175" w:rsidP="00182B30">
      <w:pPr>
        <w:jc w:val="both"/>
        <w:rPr>
          <w:rFonts w:cs="Arial"/>
          <w:color w:val="000000"/>
          <w:szCs w:val="28"/>
        </w:rPr>
      </w:pPr>
      <w:r>
        <w:rPr>
          <w:rFonts w:cs="Arial"/>
          <w:color w:val="000000"/>
          <w:szCs w:val="28"/>
        </w:rPr>
        <w:t>Lưu ý,</w:t>
      </w:r>
      <w:r w:rsidR="00A14EF0" w:rsidRPr="002E4DE2">
        <w:rPr>
          <w:rFonts w:cs="Arial"/>
          <w:color w:val="000000"/>
          <w:szCs w:val="28"/>
        </w:rPr>
        <w:t xml:space="preserve"> </w:t>
      </w:r>
      <w:r w:rsidR="00765545">
        <w:rPr>
          <w:rFonts w:cs="Arial"/>
          <w:color w:val="000000"/>
          <w:szCs w:val="28"/>
        </w:rPr>
        <w:t>không dùng cấu trúc này cho các dấu gạch bỏ</w:t>
      </w:r>
      <w:r w:rsidR="00A14EF0" w:rsidRPr="002E4DE2">
        <w:rPr>
          <w:rFonts w:cs="Arial"/>
          <w:color w:val="000000"/>
          <w:szCs w:val="28"/>
        </w:rPr>
        <w:t xml:space="preserve">. </w:t>
      </w:r>
      <w:r w:rsidR="009D14A1">
        <w:rPr>
          <w:rFonts w:cs="Arial"/>
          <w:color w:val="000000"/>
          <w:szCs w:val="28"/>
        </w:rPr>
        <w:t>Xem</w:t>
      </w:r>
      <w:r w:rsidR="00A14EF0" w:rsidRPr="002E4DE2">
        <w:rPr>
          <w:rFonts w:cs="Arial"/>
          <w:color w:val="000000"/>
          <w:szCs w:val="28"/>
        </w:rPr>
        <w:t xml:space="preserve"> </w:t>
      </w:r>
      <w:r w:rsidR="008435C3">
        <w:rPr>
          <w:rFonts w:cs="Arial"/>
          <w:color w:val="000000"/>
          <w:szCs w:val="28"/>
        </w:rPr>
        <w:t>"</w:t>
      </w:r>
      <w:r w:rsidR="00C75E64">
        <w:rPr>
          <w:rFonts w:cs="Arial"/>
          <w:color w:val="000000"/>
          <w:szCs w:val="28"/>
        </w:rPr>
        <w:t>dấu gạch xuyên qua item đứng trước</w:t>
      </w:r>
      <w:r w:rsidR="008435C3">
        <w:rPr>
          <w:rFonts w:cs="Arial"/>
          <w:color w:val="000000"/>
          <w:szCs w:val="28"/>
        </w:rPr>
        <w:t>"</w:t>
      </w:r>
      <w:r w:rsidR="00A14EF0" w:rsidRPr="002E4DE2">
        <w:rPr>
          <w:rFonts w:cs="Arial"/>
          <w:color w:val="000000"/>
          <w:szCs w:val="28"/>
        </w:rPr>
        <w:t xml:space="preserve"> in </w:t>
      </w:r>
      <w:hyperlink w:anchor="_12_Bars_and" w:history="1">
        <w:hyperlink w:anchor="_12_Dấu_gạch" w:history="1">
          <w:r w:rsidR="006626C7" w:rsidRPr="00226F9E">
            <w:rPr>
              <w:rStyle w:val="Hyperlink"/>
              <w:rFonts w:cs="Arial"/>
              <w:szCs w:val="28"/>
            </w:rPr>
            <w:t>Chương 12</w:t>
          </w:r>
        </w:hyperlink>
      </w:hyperlink>
      <w:r w:rsidR="00A14EF0" w:rsidRPr="00894E55">
        <w:rPr>
          <w:rFonts w:cs="Arial"/>
          <w:color w:val="000000"/>
          <w:szCs w:val="28"/>
        </w:rPr>
        <w:t>.</w:t>
      </w:r>
    </w:p>
    <w:p w14:paraId="1076AF3B" w14:textId="632D3B70" w:rsidR="00A14EF0" w:rsidRPr="00803A42" w:rsidRDefault="00A14EF0" w:rsidP="005B3DF1">
      <w:pPr>
        <w:rPr>
          <w:rFonts w:cs="Arial"/>
          <w:color w:val="000000"/>
          <w:szCs w:val="28"/>
        </w:rPr>
      </w:pPr>
      <w:r w:rsidRPr="002E4DE2">
        <w:rPr>
          <w:rFonts w:ascii="Lucida Sans Unicode" w:hAnsi="Lucida Sans Unicode" w:cs="Lucida Sans Unicode"/>
          <w:color w:val="000000"/>
          <w:szCs w:val="28"/>
        </w:rPr>
        <w:t>℞</w:t>
      </w:r>
      <w:r w:rsidR="00803A42">
        <w:rPr>
          <w:rFonts w:ascii="Lucida Sans Unicode" w:hAnsi="Lucida Sans Unicode" w:cs="Lucida Sans Unicode"/>
          <w:color w:val="000000"/>
          <w:szCs w:val="28"/>
        </w:rPr>
        <w:tab/>
      </w:r>
      <w:r w:rsidRPr="00803A42">
        <w:t>(</w:t>
      </w:r>
      <w:r w:rsidR="00F76148">
        <w:t xml:space="preserve">chữ </w:t>
      </w:r>
      <w:r w:rsidRPr="00803A42">
        <w:t>R</w:t>
      </w:r>
      <w:r w:rsidRPr="002E4DE2">
        <w:rPr>
          <w:rFonts w:cs="Arial"/>
          <w:color w:val="000000"/>
          <w:szCs w:val="28"/>
        </w:rPr>
        <w:t xml:space="preserve"> </w:t>
      </w:r>
      <w:r w:rsidR="00920E90">
        <w:rPr>
          <w:rFonts w:cs="Arial"/>
          <w:color w:val="000000"/>
          <w:szCs w:val="28"/>
        </w:rPr>
        <w:t>và</w:t>
      </w:r>
      <w:r w:rsidRPr="002E4DE2">
        <w:rPr>
          <w:rFonts w:cs="Arial"/>
          <w:color w:val="000000"/>
          <w:szCs w:val="28"/>
        </w:rPr>
        <w:t xml:space="preserve"> x </w:t>
      </w:r>
      <w:r w:rsidR="00920E90">
        <w:rPr>
          <w:rFonts w:cs="Arial"/>
          <w:color w:val="000000"/>
          <w:szCs w:val="28"/>
        </w:rPr>
        <w:t xml:space="preserve">viết chồng </w:t>
      </w:r>
      <w:r w:rsidR="00AD537B">
        <w:rPr>
          <w:rFonts w:cs="Arial"/>
          <w:color w:val="000000"/>
          <w:szCs w:val="28"/>
        </w:rPr>
        <w:t>–</w:t>
      </w:r>
      <w:r w:rsidRPr="002E4DE2">
        <w:rPr>
          <w:rFonts w:cs="Arial"/>
          <w:color w:val="000000"/>
          <w:szCs w:val="28"/>
        </w:rPr>
        <w:t xml:space="preserve"> </w:t>
      </w:r>
      <w:r w:rsidR="00AD537B">
        <w:rPr>
          <w:rFonts w:cs="Arial"/>
          <w:color w:val="000000"/>
          <w:szCs w:val="28"/>
        </w:rPr>
        <w:t>ký hiệu thuốc kê đơn</w:t>
      </w:r>
      <w:r w:rsidRPr="002E4DE2">
        <w:rPr>
          <w:rFonts w:cs="Arial"/>
          <w:color w:val="000000"/>
          <w:szCs w:val="28"/>
        </w:rPr>
        <w:t>)</w:t>
      </w:r>
      <w:r w:rsidR="00803A42">
        <w:rPr>
          <w:rFonts w:cs="Arial"/>
          <w:color w:val="000000"/>
          <w:szCs w:val="28"/>
        </w:rPr>
        <w:br/>
      </w:r>
      <w:r w:rsidRPr="002E4DE2">
        <w:rPr>
          <w:rFonts w:ascii="SimBraille" w:hAnsi="SimBraille" w:cs="SimBraille"/>
          <w:color w:val="000000"/>
          <w:szCs w:val="28"/>
        </w:rPr>
        <w:t>,r;&amp;x</w:t>
      </w:r>
    </w:p>
    <w:p w14:paraId="52344AA0" w14:textId="041AFA0E" w:rsidR="00A14EF0" w:rsidRPr="00803A42" w:rsidRDefault="00A14EF0" w:rsidP="005B3DF1">
      <w:pPr>
        <w:rPr>
          <w:rFonts w:cs="Arial"/>
          <w:color w:val="000000"/>
          <w:szCs w:val="28"/>
        </w:rPr>
      </w:pPr>
      <w:r w:rsidRPr="002E4DE2">
        <w:rPr>
          <w:rFonts w:ascii="Lucida Sans Unicode" w:hAnsi="Lucida Sans Unicode" w:cs="Lucida Sans Unicode"/>
          <w:color w:val="000000"/>
          <w:szCs w:val="28"/>
        </w:rPr>
        <w:t>∮</w:t>
      </w:r>
      <w:r w:rsidR="00803A42">
        <w:rPr>
          <w:rFonts w:cs="Arial"/>
          <w:color w:val="000000"/>
          <w:szCs w:val="28"/>
        </w:rPr>
        <w:tab/>
      </w:r>
      <w:r w:rsidRPr="002E4DE2">
        <w:rPr>
          <w:rFonts w:cs="Arial"/>
          <w:color w:val="000000"/>
          <w:szCs w:val="28"/>
        </w:rPr>
        <w:t>(</w:t>
      </w:r>
      <w:r w:rsidR="00F76148">
        <w:rPr>
          <w:rFonts w:cs="Arial"/>
          <w:color w:val="000000"/>
          <w:szCs w:val="28"/>
        </w:rPr>
        <w:t>dấu tích phân</w:t>
      </w:r>
      <w:r w:rsidRPr="002E4DE2">
        <w:rPr>
          <w:rFonts w:cs="Arial"/>
          <w:color w:val="000000"/>
          <w:szCs w:val="28"/>
        </w:rPr>
        <w:t xml:space="preserve"> </w:t>
      </w:r>
      <w:r w:rsidR="00F76148">
        <w:rPr>
          <w:rFonts w:cs="Arial"/>
          <w:color w:val="000000"/>
          <w:szCs w:val="28"/>
        </w:rPr>
        <w:t xml:space="preserve">có </w:t>
      </w:r>
      <w:r w:rsidR="00F27260">
        <w:rPr>
          <w:rFonts w:cs="Arial"/>
          <w:color w:val="000000"/>
          <w:szCs w:val="28"/>
        </w:rPr>
        <w:t>hình</w:t>
      </w:r>
      <w:r w:rsidR="00F76148">
        <w:rPr>
          <w:rFonts w:cs="Arial"/>
          <w:color w:val="000000"/>
          <w:szCs w:val="28"/>
        </w:rPr>
        <w:t xml:space="preserve"> tròn nhỏ </w:t>
      </w:r>
      <w:r w:rsidR="00F27260">
        <w:rPr>
          <w:rFonts w:cs="Arial"/>
          <w:color w:val="000000"/>
          <w:szCs w:val="28"/>
        </w:rPr>
        <w:t xml:space="preserve">ở giữa – tích phân đường cong kín đã định nghĩa trong </w:t>
      </w:r>
      <w:hyperlink w:anchor="_11.1_Giãn_cách" w:history="1">
        <w:r w:rsidR="009D14A1" w:rsidRPr="00182B30">
          <w:rPr>
            <w:rStyle w:val="Hyperlink"/>
            <w:rFonts w:cs="Arial"/>
            <w:szCs w:val="28"/>
          </w:rPr>
          <w:t>Chương</w:t>
        </w:r>
        <w:r w:rsidRPr="00182B30">
          <w:rPr>
            <w:rStyle w:val="Hyperlink"/>
            <w:rFonts w:cs="Arial"/>
            <w:szCs w:val="28"/>
          </w:rPr>
          <w:t xml:space="preserve"> 11.1</w:t>
        </w:r>
      </w:hyperlink>
      <w:r w:rsidRPr="00894E55">
        <w:rPr>
          <w:rFonts w:cs="Arial"/>
          <w:color w:val="000000"/>
          <w:szCs w:val="28"/>
        </w:rPr>
        <w:t>)</w:t>
      </w:r>
      <w:r w:rsidR="00803A42">
        <w:rPr>
          <w:rFonts w:cs="Arial"/>
          <w:color w:val="000000"/>
          <w:szCs w:val="28"/>
        </w:rPr>
        <w:br/>
      </w:r>
      <w:r w:rsidRPr="002E4DE2">
        <w:rPr>
          <w:rFonts w:ascii="SimBraille" w:hAnsi="SimBraille" w:cs="SimBraille"/>
          <w:color w:val="000000"/>
          <w:szCs w:val="28"/>
        </w:rPr>
        <w:t>@!</w:t>
      </w:r>
    </w:p>
    <w:p w14:paraId="5E4F59C1" w14:textId="19C831D2" w:rsidR="00A14EF0" w:rsidRPr="002E4DE2" w:rsidRDefault="00A14EF0" w:rsidP="005B3DF1">
      <w:pPr>
        <w:rPr>
          <w:rFonts w:ascii="SimBraille" w:hAnsi="SimBraille" w:cs="SimBraille"/>
          <w:color w:val="000000"/>
          <w:szCs w:val="28"/>
        </w:rPr>
      </w:pPr>
      <w:r w:rsidRPr="002E4DE2">
        <w:rPr>
          <w:rFonts w:ascii="Cambria Math" w:hAnsi="Cambria Math" w:cs="Cambria Math"/>
          <w:color w:val="000000"/>
          <w:szCs w:val="28"/>
        </w:rPr>
        <w:t>⨖</w:t>
      </w:r>
      <w:r w:rsidR="00944353">
        <w:rPr>
          <w:rFonts w:ascii="Cambria Math" w:hAnsi="Cambria Math" w:cs="Cambria Math"/>
          <w:color w:val="000000"/>
          <w:szCs w:val="28"/>
        </w:rPr>
        <w:tab/>
      </w:r>
      <w:r w:rsidRPr="002E4DE2">
        <w:rPr>
          <w:rFonts w:cs="Arial"/>
          <w:color w:val="000000"/>
          <w:szCs w:val="28"/>
        </w:rPr>
        <w:t>(</w:t>
      </w:r>
      <w:r w:rsidR="006B0651">
        <w:rPr>
          <w:rFonts w:cs="Arial"/>
          <w:color w:val="000000"/>
          <w:szCs w:val="28"/>
        </w:rPr>
        <w:t xml:space="preserve">dấu tích phân </w:t>
      </w:r>
      <w:r w:rsidR="00D17680">
        <w:rPr>
          <w:rFonts w:cs="Arial"/>
          <w:color w:val="000000"/>
          <w:szCs w:val="28"/>
        </w:rPr>
        <w:t>có hình vuông nhỏ ở giữa</w:t>
      </w:r>
      <w:r w:rsidRPr="002E4DE2">
        <w:rPr>
          <w:rFonts w:cs="Arial"/>
          <w:color w:val="000000"/>
          <w:szCs w:val="28"/>
        </w:rPr>
        <w:t xml:space="preserve"> </w:t>
      </w:r>
      <w:r w:rsidR="00944353">
        <w:rPr>
          <w:rFonts w:cs="Arial"/>
          <w:color w:val="000000"/>
          <w:szCs w:val="28"/>
        </w:rPr>
        <w:t xml:space="preserve">– </w:t>
      </w:r>
      <w:r w:rsidR="00D17680">
        <w:rPr>
          <w:rFonts w:cs="Arial"/>
          <w:color w:val="000000"/>
          <w:szCs w:val="28"/>
        </w:rPr>
        <w:t xml:space="preserve">có thể lược bỏ dấu báo kết thúc nếu có </w:t>
      </w:r>
      <w:r w:rsidR="008276D6">
        <w:rPr>
          <w:rFonts w:cs="Arial"/>
          <w:color w:val="000000"/>
          <w:szCs w:val="28"/>
        </w:rPr>
        <w:t>khoảng trắng theo sau</w:t>
      </w:r>
      <w:r w:rsidRPr="002E4DE2">
        <w:rPr>
          <w:rFonts w:cs="Arial"/>
          <w:color w:val="000000"/>
          <w:szCs w:val="28"/>
        </w:rPr>
        <w:t>)</w:t>
      </w:r>
      <w:r w:rsidR="00944353">
        <w:rPr>
          <w:rFonts w:cs="Arial"/>
          <w:color w:val="000000"/>
          <w:szCs w:val="28"/>
        </w:rPr>
        <w:br/>
      </w:r>
      <w:r w:rsidRPr="002E4DE2">
        <w:rPr>
          <w:rFonts w:ascii="SimBraille" w:hAnsi="SimBraille" w:cs="SimBraille"/>
          <w:color w:val="000000"/>
          <w:szCs w:val="28"/>
        </w:rPr>
        <w:t>;;!&amp;$#d:</w:t>
      </w:r>
    </w:p>
    <w:p w14:paraId="253332A2" w14:textId="13A703B5" w:rsidR="00A14EF0" w:rsidRPr="002E4DE2" w:rsidRDefault="00A14EF0" w:rsidP="005B3DF1">
      <w:r w:rsidRPr="005B3DF1">
        <w:rPr>
          <w:b/>
          <w:color w:val="1F3864" w:themeColor="accent1" w:themeShade="80"/>
        </w:rPr>
        <w:t xml:space="preserve">14.3.3 </w:t>
      </w:r>
      <w:r w:rsidR="008276D6" w:rsidRPr="005B3DF1">
        <w:rPr>
          <w:b/>
          <w:color w:val="1F3864" w:themeColor="accent1" w:themeShade="80"/>
        </w:rPr>
        <w:t>Liền kề theo chiều dọc</w:t>
      </w:r>
      <w:r w:rsidRPr="005B3DF1">
        <w:rPr>
          <w:b/>
          <w:color w:val="1F3864" w:themeColor="accent1" w:themeShade="80"/>
        </w:rPr>
        <w:t xml:space="preserve">, </w:t>
      </w:r>
      <w:r w:rsidRPr="002E4DE2">
        <w:rPr>
          <w:rFonts w:ascii="SimBraille" w:hAnsi="SimBraille" w:cs="SimBraille"/>
          <w:color w:val="000000"/>
          <w:szCs w:val="28"/>
        </w:rPr>
        <w:t>;]</w:t>
      </w:r>
    </w:p>
    <w:p w14:paraId="44D18FE7" w14:textId="618F129B" w:rsidR="00A14EF0" w:rsidRPr="002E4DE2" w:rsidRDefault="00151D47" w:rsidP="00182B30">
      <w:pPr>
        <w:jc w:val="both"/>
        <w:rPr>
          <w:rFonts w:cs="Arial"/>
          <w:color w:val="000000"/>
          <w:szCs w:val="28"/>
        </w:rPr>
      </w:pPr>
      <w:r>
        <w:rPr>
          <w:rFonts w:cs="Arial"/>
          <w:color w:val="000000"/>
          <w:szCs w:val="28"/>
        </w:rPr>
        <w:t xml:space="preserve">Viết ký hiệu ở trên trước, </w:t>
      </w:r>
      <w:r w:rsidR="002E54E8">
        <w:rPr>
          <w:rFonts w:cs="Arial"/>
          <w:color w:val="000000"/>
          <w:szCs w:val="28"/>
        </w:rPr>
        <w:t>theo sau là dấu báo liền kề theo chiều dọc, rồi đến ký hiệu ở dưới.</w:t>
      </w:r>
    </w:p>
    <w:p w14:paraId="7989AF54" w14:textId="35F7829C" w:rsidR="00A14EF0" w:rsidRPr="002E4DE2" w:rsidRDefault="00C97A3F" w:rsidP="00182B30">
      <w:pPr>
        <w:jc w:val="both"/>
        <w:rPr>
          <w:rFonts w:cs="Arial"/>
          <w:color w:val="000000"/>
          <w:szCs w:val="28"/>
        </w:rPr>
      </w:pPr>
      <w:r>
        <w:rPr>
          <w:rFonts w:cs="Arial"/>
          <w:color w:val="000000"/>
          <w:szCs w:val="28"/>
        </w:rPr>
        <w:t xml:space="preserve">Không dùng cấu trúc này cho các dấu gạch ngang, mũi tên, dấu chấm, dấu ngã hoặc dấu mũ bên trên hoặc bên dưới </w:t>
      </w:r>
      <w:r w:rsidR="007B79B6">
        <w:rPr>
          <w:rFonts w:cs="Arial"/>
          <w:color w:val="000000"/>
          <w:szCs w:val="28"/>
        </w:rPr>
        <w:t>các ký hiệu</w:t>
      </w:r>
      <w:r w:rsidR="00A14EF0" w:rsidRPr="002E4DE2">
        <w:rPr>
          <w:rFonts w:cs="Arial"/>
          <w:color w:val="000000"/>
          <w:szCs w:val="28"/>
        </w:rPr>
        <w:t xml:space="preserve"> (</w:t>
      </w:r>
      <w:r w:rsidR="009D14A1">
        <w:rPr>
          <w:rFonts w:cs="Arial"/>
          <w:color w:val="000000"/>
          <w:szCs w:val="28"/>
        </w:rPr>
        <w:t>xem</w:t>
      </w:r>
      <w:r w:rsidR="00A14EF0" w:rsidRPr="002E4DE2">
        <w:rPr>
          <w:rFonts w:cs="Arial"/>
          <w:color w:val="000000"/>
          <w:szCs w:val="28"/>
        </w:rPr>
        <w:t xml:space="preserve"> </w:t>
      </w:r>
      <w:hyperlink w:anchor="_12_Bars_and" w:history="1">
        <w:hyperlink w:anchor="_12_Dấu_gạch" w:history="1">
          <w:r w:rsidR="006626C7" w:rsidRPr="00226F9E">
            <w:rPr>
              <w:rStyle w:val="Hyperlink"/>
              <w:rFonts w:cs="Arial"/>
              <w:szCs w:val="28"/>
            </w:rPr>
            <w:t>Chương 12</w:t>
          </w:r>
        </w:hyperlink>
      </w:hyperlink>
      <w:r w:rsidR="00A14EF0" w:rsidRPr="00894E55">
        <w:rPr>
          <w:rFonts w:cs="Arial"/>
          <w:color w:val="000000"/>
          <w:szCs w:val="28"/>
        </w:rPr>
        <w:t>).</w:t>
      </w:r>
      <w:r w:rsidR="00A14EF0" w:rsidRPr="002E4DE2">
        <w:rPr>
          <w:rFonts w:cs="Arial"/>
          <w:color w:val="000000"/>
          <w:szCs w:val="28"/>
        </w:rPr>
        <w:t xml:space="preserve"> </w:t>
      </w:r>
      <w:r w:rsidR="007B79B6">
        <w:rPr>
          <w:rFonts w:cs="Arial"/>
          <w:color w:val="000000"/>
          <w:szCs w:val="28"/>
        </w:rPr>
        <w:t xml:space="preserve">Không </w:t>
      </w:r>
      <w:r w:rsidR="00F900C5">
        <w:rPr>
          <w:rFonts w:cs="Arial"/>
          <w:color w:val="000000"/>
          <w:szCs w:val="28"/>
        </w:rPr>
        <w:t xml:space="preserve">dùng cho các chỉ số trên/dưới viết thẳng </w:t>
      </w:r>
      <w:r w:rsidR="000C317E">
        <w:rPr>
          <w:rFonts w:cs="Arial"/>
          <w:color w:val="000000"/>
          <w:szCs w:val="28"/>
        </w:rPr>
        <w:t xml:space="preserve">hàng ngay bên trên/dưới </w:t>
      </w:r>
      <w:r w:rsidR="00A14EF0" w:rsidRPr="002E4DE2">
        <w:rPr>
          <w:rFonts w:cs="Arial"/>
          <w:color w:val="000000"/>
          <w:szCs w:val="28"/>
        </w:rPr>
        <w:t>(</w:t>
      </w:r>
      <w:r w:rsidR="009D14A1">
        <w:rPr>
          <w:rFonts w:cs="Arial"/>
          <w:color w:val="000000"/>
          <w:szCs w:val="28"/>
        </w:rPr>
        <w:t>xem</w:t>
      </w:r>
      <w:r w:rsidR="00A14EF0" w:rsidRPr="002E4DE2">
        <w:rPr>
          <w:rFonts w:cs="Arial"/>
          <w:color w:val="000000"/>
          <w:szCs w:val="28"/>
        </w:rPr>
        <w:t xml:space="preserve"> </w:t>
      </w:r>
      <w:hyperlink w:anchor="_7_Chỉ_số" w:history="1">
        <w:hyperlink w:anchor="_7_Chỉ_số" w:history="1">
          <w:r w:rsidR="00667307" w:rsidRPr="0018499C">
            <w:rPr>
              <w:rStyle w:val="Hyperlink"/>
              <w:rFonts w:cs="Arial"/>
              <w:szCs w:val="28"/>
            </w:rPr>
            <w:t>Chương 7</w:t>
          </w:r>
        </w:hyperlink>
      </w:hyperlink>
      <w:r w:rsidR="00A14EF0" w:rsidRPr="00894E55">
        <w:rPr>
          <w:rFonts w:cs="Arial"/>
          <w:color w:val="000000"/>
          <w:szCs w:val="28"/>
        </w:rPr>
        <w:t>).</w:t>
      </w:r>
    </w:p>
    <w:p w14:paraId="61D1E2F0" w14:textId="704F5392" w:rsidR="00A14EF0" w:rsidRPr="002E4DE2" w:rsidRDefault="00A14EF0" w:rsidP="005B3DF1">
      <w:pPr>
        <w:rPr>
          <w:rFonts w:ascii="SimBraille" w:hAnsi="SimBraille" w:cs="SimBraille"/>
          <w:color w:val="000000"/>
          <w:szCs w:val="28"/>
        </w:rPr>
      </w:pPr>
      <w:r w:rsidRPr="002E4DE2">
        <w:rPr>
          <w:rFonts w:ascii="Lucida Sans Unicode" w:hAnsi="Lucida Sans Unicode" w:cs="Lucida Sans Unicode"/>
          <w:color w:val="000000"/>
          <w:szCs w:val="28"/>
        </w:rPr>
        <w:t>≗</w:t>
      </w:r>
      <w:r w:rsidR="00944353">
        <w:rPr>
          <w:rFonts w:ascii="Lucida Sans Unicode" w:hAnsi="Lucida Sans Unicode" w:cs="Lucida Sans Unicode"/>
          <w:color w:val="000000"/>
          <w:szCs w:val="28"/>
        </w:rPr>
        <w:tab/>
      </w:r>
      <w:r w:rsidRPr="002E4DE2">
        <w:rPr>
          <w:rFonts w:cs="Arial"/>
          <w:color w:val="000000"/>
          <w:szCs w:val="28"/>
        </w:rPr>
        <w:t>(</w:t>
      </w:r>
      <w:r w:rsidR="00F25937">
        <w:rPr>
          <w:rFonts w:cs="Arial"/>
          <w:color w:val="000000"/>
          <w:szCs w:val="28"/>
        </w:rPr>
        <w:t>dấu tròn rỗng</w:t>
      </w:r>
      <w:r w:rsidRPr="002E4DE2">
        <w:rPr>
          <w:rFonts w:cs="Arial"/>
          <w:color w:val="000000"/>
          <w:szCs w:val="28"/>
        </w:rPr>
        <w:t xml:space="preserve"> </w:t>
      </w:r>
      <w:r w:rsidR="00151D47">
        <w:rPr>
          <w:rFonts w:cs="Arial"/>
          <w:color w:val="000000"/>
          <w:szCs w:val="28"/>
        </w:rPr>
        <w:t>có dấu bằng bên dưới)</w:t>
      </w:r>
      <w:r w:rsidR="00944353">
        <w:rPr>
          <w:rFonts w:cs="Arial"/>
          <w:color w:val="000000"/>
          <w:szCs w:val="28"/>
        </w:rPr>
        <w:br/>
      </w:r>
      <w:r w:rsidR="008435C3">
        <w:rPr>
          <w:rFonts w:ascii="SimBraille" w:hAnsi="SimBraille" w:cs="SimBraille"/>
          <w:color w:val="000000"/>
          <w:szCs w:val="28"/>
        </w:rPr>
        <w:t>"</w:t>
      </w:r>
      <w:r w:rsidRPr="002E4DE2">
        <w:rPr>
          <w:rFonts w:ascii="SimBraille" w:hAnsi="SimBraille" w:cs="SimBraille"/>
          <w:color w:val="000000"/>
          <w:szCs w:val="28"/>
        </w:rPr>
        <w:t>0;]</w:t>
      </w:r>
      <w:r w:rsidR="008435C3">
        <w:rPr>
          <w:rFonts w:ascii="SimBraille" w:hAnsi="SimBraille" w:cs="SimBraille"/>
          <w:color w:val="000000"/>
          <w:szCs w:val="28"/>
        </w:rPr>
        <w:t>"</w:t>
      </w:r>
      <w:r w:rsidRPr="002E4DE2">
        <w:rPr>
          <w:rFonts w:ascii="SimBraille" w:hAnsi="SimBraille" w:cs="SimBraille"/>
          <w:color w:val="000000"/>
          <w:szCs w:val="28"/>
        </w:rPr>
        <w:t>7</w:t>
      </w:r>
    </w:p>
    <w:p w14:paraId="57D8601F" w14:textId="4F0D6BD3" w:rsidR="00A14EF0" w:rsidRPr="002E4DE2" w:rsidRDefault="001A14E5" w:rsidP="005B3DF1">
      <w:pPr>
        <w:rPr>
          <w:rFonts w:ascii="SimBraille" w:hAnsi="SimBraille" w:cs="SimBraille"/>
          <w:color w:val="000000"/>
          <w:szCs w:val="28"/>
        </w:rPr>
      </w:pPr>
      <w:r w:rsidRPr="00FB56D9">
        <w:rPr>
          <w:noProof/>
          <w:position w:val="-30"/>
        </w:rPr>
        <w:object w:dxaOrig="440" w:dyaOrig="720" w14:anchorId="00B0F695">
          <v:shape id="_x0000_i1116" type="#_x0000_t75" style="width:19.05pt;height:36pt" o:ole="">
            <v:imagedata r:id="rId207" o:title=""/>
          </v:shape>
          <o:OLEObject Type="Embed" ProgID="Equation.DSMT4" ShapeID="_x0000_i1116" DrawAspect="Content" ObjectID="_1742387026" r:id="rId208"/>
        </w:object>
      </w:r>
      <w:r w:rsidR="00944353">
        <w:tab/>
      </w:r>
      <w:r w:rsidR="003216A8">
        <w:rPr>
          <w:rFonts w:cs="Arial"/>
          <w:color w:val="000000"/>
          <w:szCs w:val="28"/>
        </w:rPr>
        <w:t>hệ số nhị thức</w:t>
      </w:r>
      <w:r w:rsidR="00A14EF0" w:rsidRPr="002E4DE2">
        <w:rPr>
          <w:rFonts w:cs="Arial"/>
          <w:color w:val="000000"/>
          <w:szCs w:val="28"/>
        </w:rPr>
        <w:t xml:space="preserve"> (</w:t>
      </w:r>
      <w:r w:rsidR="00C766A0">
        <w:rPr>
          <w:rFonts w:cs="Arial"/>
          <w:color w:val="000000"/>
          <w:szCs w:val="28"/>
        </w:rPr>
        <w:t>tham khảo</w:t>
      </w:r>
      <w:r w:rsidR="00A14EF0" w:rsidRPr="002E4DE2">
        <w:rPr>
          <w:rFonts w:cs="Arial"/>
          <w:color w:val="000000"/>
          <w:szCs w:val="28"/>
        </w:rPr>
        <w:t xml:space="preserve"> </w:t>
      </w:r>
      <w:hyperlink w:anchor="_11.5_Ví_dụ" w:history="1">
        <w:r w:rsidR="009D14A1" w:rsidRPr="00182B30">
          <w:rPr>
            <w:rStyle w:val="Hyperlink"/>
            <w:rFonts w:cs="Arial"/>
            <w:szCs w:val="28"/>
          </w:rPr>
          <w:t>Chương</w:t>
        </w:r>
        <w:r w:rsidR="00A14EF0" w:rsidRPr="00182B30">
          <w:rPr>
            <w:rStyle w:val="Hyperlink"/>
            <w:rFonts w:cs="Arial"/>
            <w:szCs w:val="28"/>
          </w:rPr>
          <w:t xml:space="preserve"> 11.5.3</w:t>
        </w:r>
      </w:hyperlink>
      <w:r w:rsidR="00A14EF0" w:rsidRPr="00894E55">
        <w:rPr>
          <w:rFonts w:cs="Arial"/>
          <w:color w:val="000000"/>
          <w:szCs w:val="28"/>
        </w:rPr>
        <w:t>)</w:t>
      </w:r>
      <w:r w:rsidR="00944353">
        <w:rPr>
          <w:rFonts w:cs="Arial"/>
          <w:color w:val="000000"/>
          <w:szCs w:val="28"/>
        </w:rPr>
        <w:br/>
      </w:r>
      <w:r w:rsidR="008435C3">
        <w:rPr>
          <w:rFonts w:ascii="SimBraille" w:hAnsi="SimBraille" w:cs="SimBraille"/>
          <w:color w:val="000000"/>
          <w:szCs w:val="28"/>
        </w:rPr>
        <w:t>"</w:t>
      </w:r>
      <w:r w:rsidR="00A14EF0" w:rsidRPr="002E4DE2">
        <w:rPr>
          <w:rFonts w:ascii="SimBraille" w:hAnsi="SimBraille" w:cs="SimBraille"/>
          <w:color w:val="000000"/>
          <w:szCs w:val="28"/>
        </w:rPr>
        <w:t>&lt;n;]r</w:t>
      </w:r>
      <w:r w:rsidR="008435C3">
        <w:rPr>
          <w:rFonts w:ascii="SimBraille" w:hAnsi="SimBraille" w:cs="SimBraille"/>
          <w:color w:val="000000"/>
          <w:szCs w:val="28"/>
        </w:rPr>
        <w:t>"</w:t>
      </w:r>
      <w:r w:rsidR="00A14EF0" w:rsidRPr="002E4DE2">
        <w:rPr>
          <w:rFonts w:ascii="SimBraille" w:hAnsi="SimBraille" w:cs="SimBraille"/>
          <w:color w:val="000000"/>
          <w:szCs w:val="28"/>
        </w:rPr>
        <w:t>&gt;</w:t>
      </w:r>
    </w:p>
    <w:p w14:paraId="22EC6D90" w14:textId="0E9BBF36" w:rsidR="00A14EF0" w:rsidRPr="002E4DE2" w:rsidRDefault="00A14EF0" w:rsidP="005B3DF1">
      <w:r w:rsidRPr="005B3DF1">
        <w:rPr>
          <w:b/>
          <w:color w:val="1F3864" w:themeColor="accent1" w:themeShade="80"/>
        </w:rPr>
        <w:t xml:space="preserve">14.3.4 </w:t>
      </w:r>
      <w:r w:rsidR="000C317E" w:rsidRPr="005B3DF1">
        <w:rPr>
          <w:b/>
          <w:color w:val="1F3864" w:themeColor="accent1" w:themeShade="80"/>
        </w:rPr>
        <w:t>Liền kề theo chiều ngang</w:t>
      </w:r>
      <w:r w:rsidRPr="005B3DF1">
        <w:rPr>
          <w:b/>
          <w:color w:val="1F3864" w:themeColor="accent1" w:themeShade="80"/>
        </w:rPr>
        <w:t xml:space="preserve">, </w:t>
      </w:r>
      <w:r w:rsidRPr="002E4DE2">
        <w:rPr>
          <w:rFonts w:ascii="SimBraille" w:hAnsi="SimBraille" w:cs="SimBraille"/>
          <w:color w:val="000000"/>
          <w:szCs w:val="28"/>
        </w:rPr>
        <w:t>;=</w:t>
      </w:r>
    </w:p>
    <w:p w14:paraId="1D13C725" w14:textId="647F58D9" w:rsidR="00A14EF0" w:rsidRPr="002E4DE2" w:rsidRDefault="00DD689A" w:rsidP="00680BD2">
      <w:pPr>
        <w:jc w:val="both"/>
        <w:rPr>
          <w:rFonts w:cs="Arial"/>
          <w:color w:val="000000"/>
          <w:szCs w:val="28"/>
        </w:rPr>
      </w:pPr>
      <w:r>
        <w:rPr>
          <w:rFonts w:cs="Arial"/>
          <w:color w:val="000000"/>
          <w:szCs w:val="28"/>
        </w:rPr>
        <w:t xml:space="preserve">Chỉ </w:t>
      </w:r>
      <w:r w:rsidR="00A134C6">
        <w:rPr>
          <w:rFonts w:cs="Arial"/>
          <w:color w:val="000000"/>
          <w:szCs w:val="28"/>
        </w:rPr>
        <w:t xml:space="preserve">dùng dấu báo </w:t>
      </w:r>
      <w:r w:rsidR="008435C3">
        <w:rPr>
          <w:rFonts w:cs="Arial"/>
          <w:color w:val="000000"/>
          <w:szCs w:val="28"/>
        </w:rPr>
        <w:t>"</w:t>
      </w:r>
      <w:r w:rsidR="00A134C6">
        <w:rPr>
          <w:rFonts w:cs="Arial"/>
          <w:color w:val="000000"/>
          <w:szCs w:val="28"/>
        </w:rPr>
        <w:t>liền kề theo chiều ngang</w:t>
      </w:r>
      <w:r w:rsidR="008435C3">
        <w:rPr>
          <w:rFonts w:cs="Arial"/>
          <w:color w:val="000000"/>
          <w:szCs w:val="28"/>
        </w:rPr>
        <w:t>"</w:t>
      </w:r>
      <w:r w:rsidR="003840BC">
        <w:rPr>
          <w:rFonts w:cs="Arial"/>
          <w:color w:val="000000"/>
          <w:szCs w:val="28"/>
        </w:rPr>
        <w:t xml:space="preserve"> k</w:t>
      </w:r>
      <w:r w:rsidR="00886162">
        <w:rPr>
          <w:rFonts w:cs="Arial"/>
          <w:color w:val="000000"/>
          <w:szCs w:val="28"/>
        </w:rPr>
        <w:t xml:space="preserve">hi </w:t>
      </w:r>
      <w:r w:rsidR="003840BC">
        <w:rPr>
          <w:rFonts w:cs="Arial"/>
          <w:color w:val="000000"/>
          <w:szCs w:val="28"/>
        </w:rPr>
        <w:t>2</w:t>
      </w:r>
      <w:r w:rsidR="00886162">
        <w:rPr>
          <w:rFonts w:cs="Arial"/>
          <w:color w:val="000000"/>
          <w:szCs w:val="28"/>
        </w:rPr>
        <w:t xml:space="preserve"> ký hiệu được viết </w:t>
      </w:r>
      <w:r w:rsidR="005364DA">
        <w:rPr>
          <w:rFonts w:cs="Arial"/>
          <w:color w:val="000000"/>
          <w:szCs w:val="28"/>
        </w:rPr>
        <w:t xml:space="preserve">ở vị trí rất gần và dựa </w:t>
      </w:r>
      <w:r w:rsidR="006B1AE1">
        <w:rPr>
          <w:rFonts w:cs="Arial"/>
          <w:color w:val="000000"/>
          <w:szCs w:val="28"/>
        </w:rPr>
        <w:t>vào</w:t>
      </w:r>
      <w:r w:rsidR="005364DA">
        <w:rPr>
          <w:rFonts w:cs="Arial"/>
          <w:color w:val="000000"/>
          <w:szCs w:val="28"/>
        </w:rPr>
        <w:t xml:space="preserve"> công dụng </w:t>
      </w:r>
      <w:r w:rsidR="00714CFF">
        <w:rPr>
          <w:rFonts w:cs="Arial"/>
          <w:color w:val="000000"/>
          <w:szCs w:val="28"/>
        </w:rPr>
        <w:t xml:space="preserve">có thể </w:t>
      </w:r>
      <w:r w:rsidR="005364DA">
        <w:rPr>
          <w:rFonts w:cs="Arial"/>
          <w:color w:val="000000"/>
          <w:szCs w:val="28"/>
        </w:rPr>
        <w:t>thấy rõ</w:t>
      </w:r>
      <w:r w:rsidR="00714CFF">
        <w:rPr>
          <w:rFonts w:cs="Arial"/>
          <w:color w:val="000000"/>
          <w:szCs w:val="28"/>
        </w:rPr>
        <w:t xml:space="preserve"> người viết muốn </w:t>
      </w:r>
      <w:r w:rsidR="00D761A4">
        <w:rPr>
          <w:rFonts w:cs="Arial"/>
          <w:color w:val="000000"/>
          <w:szCs w:val="28"/>
        </w:rPr>
        <w:t>tạo</w:t>
      </w:r>
      <w:r w:rsidR="00714CFF">
        <w:rPr>
          <w:rFonts w:cs="Arial"/>
          <w:color w:val="000000"/>
          <w:szCs w:val="28"/>
        </w:rPr>
        <w:t xml:space="preserve"> </w:t>
      </w:r>
      <w:r w:rsidR="006B1AE1">
        <w:rPr>
          <w:rFonts w:cs="Arial"/>
          <w:color w:val="000000"/>
          <w:szCs w:val="28"/>
        </w:rPr>
        <w:t xml:space="preserve">thành </w:t>
      </w:r>
      <w:r w:rsidR="00714CFF">
        <w:rPr>
          <w:rFonts w:cs="Arial"/>
          <w:color w:val="000000"/>
          <w:szCs w:val="28"/>
        </w:rPr>
        <w:t xml:space="preserve">một ký </w:t>
      </w:r>
      <w:r w:rsidR="00D761A4">
        <w:rPr>
          <w:rFonts w:cs="Arial"/>
          <w:color w:val="000000"/>
          <w:szCs w:val="28"/>
        </w:rPr>
        <w:t>hiệu mới, khác với 2 ký</w:t>
      </w:r>
      <w:r w:rsidR="003840BC">
        <w:rPr>
          <w:rFonts w:cs="Arial"/>
          <w:color w:val="000000"/>
          <w:szCs w:val="28"/>
        </w:rPr>
        <w:t xml:space="preserve"> hiệu tạo thành nó</w:t>
      </w:r>
      <w:r w:rsidR="00A14EF0" w:rsidRPr="002E4DE2">
        <w:rPr>
          <w:rFonts w:cs="Arial"/>
          <w:color w:val="000000"/>
          <w:szCs w:val="28"/>
        </w:rPr>
        <w:t xml:space="preserve">. </w:t>
      </w:r>
      <w:r w:rsidR="00343477">
        <w:rPr>
          <w:rFonts w:cs="Arial"/>
          <w:color w:val="000000"/>
          <w:szCs w:val="28"/>
        </w:rPr>
        <w:t xml:space="preserve">Nếu không, các ký hiệu viết lần lượt </w:t>
      </w:r>
      <w:r w:rsidR="003840BC">
        <w:rPr>
          <w:rFonts w:cs="Arial"/>
          <w:color w:val="000000"/>
          <w:szCs w:val="28"/>
        </w:rPr>
        <w:t xml:space="preserve">liền kề nhau </w:t>
      </w:r>
      <w:r w:rsidR="00343477">
        <w:rPr>
          <w:rFonts w:cs="Arial"/>
          <w:color w:val="000000"/>
          <w:szCs w:val="28"/>
        </w:rPr>
        <w:t xml:space="preserve">chỉ cần được </w:t>
      </w:r>
      <w:r w:rsidR="00DB29E1">
        <w:rPr>
          <w:rFonts w:cs="Arial"/>
          <w:color w:val="000000"/>
          <w:szCs w:val="28"/>
        </w:rPr>
        <w:t>chuyển đổi</w:t>
      </w:r>
      <w:r w:rsidR="00343477">
        <w:rPr>
          <w:rFonts w:cs="Arial"/>
          <w:color w:val="000000"/>
          <w:szCs w:val="28"/>
        </w:rPr>
        <w:t xml:space="preserve"> đơn giản theo thứ tự như </w:t>
      </w:r>
      <w:r w:rsidR="00A52B27">
        <w:rPr>
          <w:rFonts w:cs="Arial"/>
          <w:color w:val="000000"/>
          <w:szCs w:val="28"/>
        </w:rPr>
        <w:t xml:space="preserve">chữ </w:t>
      </w:r>
      <w:r w:rsidR="00E814F5">
        <w:rPr>
          <w:rFonts w:cs="Arial"/>
          <w:color w:val="000000"/>
          <w:szCs w:val="28"/>
        </w:rPr>
        <w:t>phổ thông</w:t>
      </w:r>
      <w:r w:rsidR="00A14EF0" w:rsidRPr="002E4DE2">
        <w:rPr>
          <w:rFonts w:cs="Arial"/>
          <w:color w:val="000000"/>
          <w:szCs w:val="28"/>
        </w:rPr>
        <w:t>.</w:t>
      </w:r>
    </w:p>
    <w:p w14:paraId="767E5EB2" w14:textId="27A3B0DB" w:rsidR="00A14EF0" w:rsidRPr="00894E55" w:rsidRDefault="00A14EF0" w:rsidP="00F13C28">
      <w:pPr>
        <w:pStyle w:val="Heading1"/>
        <w:rPr>
          <w:rStyle w:val="Heading1Char"/>
          <w:b/>
        </w:rPr>
      </w:pPr>
      <w:bookmarkStart w:id="114" w:name="_15_Matrices_and"/>
      <w:bookmarkStart w:id="115" w:name="_15_Ma_trận"/>
      <w:bookmarkStart w:id="116" w:name="_Toc131507539"/>
      <w:bookmarkEnd w:id="114"/>
      <w:bookmarkEnd w:id="115"/>
      <w:r w:rsidRPr="00894E55">
        <w:rPr>
          <w:rStyle w:val="Heading1Char"/>
          <w:b/>
        </w:rPr>
        <w:t xml:space="preserve">15 </w:t>
      </w:r>
      <w:r w:rsidR="008B4F91">
        <w:rPr>
          <w:rStyle w:val="Heading1Char"/>
          <w:b/>
        </w:rPr>
        <w:t>Ma trận và vectơ</w:t>
      </w:r>
      <w:bookmarkEnd w:id="116"/>
    </w:p>
    <w:p w14:paraId="6903C2C1" w14:textId="76E61855" w:rsidR="00A14EF0" w:rsidRPr="00894E55" w:rsidRDefault="00A14EF0" w:rsidP="005B3DF1">
      <w:pPr>
        <w:pStyle w:val="Heading2"/>
        <w:rPr>
          <w:rStyle w:val="Heading2Char"/>
          <w:b/>
          <w:i/>
          <w:sz w:val="32"/>
        </w:rPr>
      </w:pPr>
      <w:bookmarkStart w:id="117" w:name="_Toc131507540"/>
      <w:r w:rsidRPr="00894E55">
        <w:rPr>
          <w:rStyle w:val="Heading2Char"/>
          <w:b/>
          <w:i/>
          <w:sz w:val="32"/>
        </w:rPr>
        <w:t xml:space="preserve">15.1 </w:t>
      </w:r>
      <w:r w:rsidR="006B1AE1">
        <w:rPr>
          <w:rStyle w:val="Heading2Char"/>
          <w:b/>
          <w:i/>
          <w:sz w:val="32"/>
        </w:rPr>
        <w:t>Các dấu ngoặc lớn</w:t>
      </w:r>
      <w:bookmarkEnd w:id="117"/>
    </w:p>
    <w:p w14:paraId="47C303A5" w14:textId="035D28F2" w:rsidR="00A14EF0" w:rsidRPr="002E4DE2" w:rsidRDefault="003168CA" w:rsidP="00680BD2">
      <w:pPr>
        <w:jc w:val="both"/>
        <w:rPr>
          <w:rFonts w:cs="Arial"/>
          <w:color w:val="000000"/>
          <w:szCs w:val="28"/>
        </w:rPr>
      </w:pPr>
      <w:r>
        <w:rPr>
          <w:rFonts w:cs="Arial"/>
          <w:color w:val="000000"/>
          <w:szCs w:val="28"/>
        </w:rPr>
        <w:t xml:space="preserve">Khi </w:t>
      </w:r>
      <w:r w:rsidR="003336AE">
        <w:rPr>
          <w:rFonts w:cs="Arial"/>
          <w:color w:val="000000"/>
          <w:szCs w:val="28"/>
        </w:rPr>
        <w:t xml:space="preserve">chữ </w:t>
      </w:r>
      <w:r w:rsidR="00E814F5">
        <w:rPr>
          <w:rFonts w:cs="Arial"/>
          <w:color w:val="000000"/>
          <w:szCs w:val="28"/>
        </w:rPr>
        <w:t>phổ thông</w:t>
      </w:r>
      <w:r w:rsidR="003336AE">
        <w:rPr>
          <w:rFonts w:cs="Arial"/>
          <w:color w:val="000000"/>
          <w:szCs w:val="28"/>
        </w:rPr>
        <w:t xml:space="preserve"> dùng các dấu ngoặc cỡ lớn cho các vectơ</w:t>
      </w:r>
      <w:r w:rsidR="00771751">
        <w:rPr>
          <w:rFonts w:cs="Arial"/>
          <w:color w:val="000000"/>
          <w:szCs w:val="28"/>
        </w:rPr>
        <w:t>, ma trận, hệ phương trình, định nghĩa hàm số, v.v…</w:t>
      </w:r>
      <w:r w:rsidR="006F6CAD">
        <w:rPr>
          <w:rFonts w:cs="Arial"/>
          <w:color w:val="000000"/>
          <w:szCs w:val="28"/>
        </w:rPr>
        <w:t xml:space="preserve">, dùng dấu ngoặc thích hợp cho chữ nổi. </w:t>
      </w:r>
      <w:r w:rsidR="000E3DE3">
        <w:rPr>
          <w:rFonts w:cs="Arial"/>
          <w:color w:val="000000"/>
          <w:szCs w:val="28"/>
        </w:rPr>
        <w:t xml:space="preserve">Các dấu này là các ký hiệu nhóm </w:t>
      </w:r>
      <w:r w:rsidR="005C3D69">
        <w:rPr>
          <w:rFonts w:cs="Arial"/>
          <w:color w:val="000000"/>
          <w:szCs w:val="28"/>
        </w:rPr>
        <w:lastRenderedPageBreak/>
        <w:t xml:space="preserve">khác thường </w:t>
      </w:r>
      <w:r w:rsidR="000C7F14">
        <w:rPr>
          <w:rFonts w:cs="Arial"/>
          <w:color w:val="000000"/>
          <w:szCs w:val="28"/>
        </w:rPr>
        <w:t>có</w:t>
      </w:r>
      <w:r w:rsidR="00944353">
        <w:rPr>
          <w:rFonts w:cs="Arial"/>
          <w:color w:val="000000"/>
          <w:szCs w:val="28"/>
        </w:rPr>
        <w:t xml:space="preserve"> </w:t>
      </w:r>
      <w:r w:rsidR="00B25E8A">
        <w:rPr>
          <w:rFonts w:cs="Arial"/>
          <w:color w:val="000000"/>
          <w:szCs w:val="28"/>
        </w:rPr>
        <w:t>chấm 6</w:t>
      </w:r>
      <w:r w:rsidR="000C7F14">
        <w:rPr>
          <w:rFonts w:cs="Arial"/>
          <w:color w:val="000000"/>
          <w:szCs w:val="28"/>
        </w:rPr>
        <w:t xml:space="preserve"> đứng trước</w:t>
      </w:r>
      <w:r w:rsidR="00A14EF0" w:rsidRPr="002E4DE2">
        <w:rPr>
          <w:rFonts w:cs="Arial"/>
          <w:color w:val="000000"/>
          <w:szCs w:val="28"/>
        </w:rPr>
        <w:t xml:space="preserve">. </w:t>
      </w:r>
      <w:r w:rsidR="009D14A1">
        <w:rPr>
          <w:rFonts w:cs="Arial"/>
          <w:color w:val="000000"/>
          <w:szCs w:val="28"/>
        </w:rPr>
        <w:t>Xem</w:t>
      </w:r>
      <w:r w:rsidR="00A14EF0" w:rsidRPr="002E4DE2">
        <w:rPr>
          <w:rFonts w:cs="Arial"/>
          <w:color w:val="000000"/>
          <w:szCs w:val="28"/>
        </w:rPr>
        <w:t xml:space="preserve"> </w:t>
      </w:r>
      <w:r w:rsidR="008B4F91">
        <w:rPr>
          <w:rFonts w:cs="Arial"/>
          <w:color w:val="000000"/>
          <w:szCs w:val="28"/>
        </w:rPr>
        <w:t>danh sách đầy đủ trong</w:t>
      </w:r>
      <w:r w:rsidR="00A14EF0" w:rsidRPr="002E4DE2">
        <w:rPr>
          <w:rFonts w:cs="Arial"/>
          <w:color w:val="000000"/>
          <w:szCs w:val="28"/>
        </w:rPr>
        <w:t xml:space="preserve"> </w:t>
      </w:r>
      <w:hyperlink w:anchor="_5_Các_ký" w:history="1">
        <w:hyperlink w:anchor="_5_Các_ký" w:history="1">
          <w:r w:rsidR="008D4544" w:rsidRPr="00446D5C">
            <w:rPr>
              <w:rStyle w:val="Hyperlink"/>
              <w:rFonts w:cs="Arial"/>
              <w:szCs w:val="28"/>
            </w:rPr>
            <w:t>Chương 5</w:t>
          </w:r>
        </w:hyperlink>
      </w:hyperlink>
      <w:r w:rsidR="00A14EF0" w:rsidRPr="00894E55">
        <w:rPr>
          <w:rFonts w:cs="Arial"/>
          <w:color w:val="000000"/>
          <w:szCs w:val="28"/>
        </w:rPr>
        <w:t>.</w:t>
      </w:r>
      <w:r w:rsidR="00A14EF0" w:rsidRPr="002E4DE2">
        <w:rPr>
          <w:rFonts w:cs="Arial"/>
          <w:color w:val="000000"/>
          <w:szCs w:val="28"/>
        </w:rPr>
        <w:t xml:space="preserve"> </w:t>
      </w:r>
      <w:r w:rsidR="00C53E40">
        <w:rPr>
          <w:rFonts w:cs="Arial"/>
          <w:color w:val="000000"/>
          <w:szCs w:val="28"/>
        </w:rPr>
        <w:t>Đặt dấu ngoặc này</w:t>
      </w:r>
      <w:r w:rsidR="00F04085">
        <w:rPr>
          <w:rFonts w:cs="Arial"/>
          <w:color w:val="000000"/>
          <w:szCs w:val="28"/>
        </w:rPr>
        <w:t xml:space="preserve"> thẳng hàng ngay </w:t>
      </w:r>
      <w:r w:rsidR="00C53E40">
        <w:rPr>
          <w:rFonts w:cs="Arial"/>
          <w:color w:val="000000"/>
          <w:szCs w:val="28"/>
        </w:rPr>
        <w:t xml:space="preserve">bên dưới dấu ngoặc kia. Để rõ ràng, có thể sẽ cần </w:t>
      </w:r>
      <w:r w:rsidR="006A0392">
        <w:rPr>
          <w:rFonts w:cs="Arial"/>
          <w:color w:val="000000"/>
          <w:szCs w:val="28"/>
        </w:rPr>
        <w:t xml:space="preserve">chừa các dòng trống trước và sau các đoạn sắp xếp </w:t>
      </w:r>
      <w:r w:rsidR="007D7EC8">
        <w:rPr>
          <w:rFonts w:cs="Arial"/>
          <w:color w:val="000000"/>
          <w:szCs w:val="28"/>
        </w:rPr>
        <w:t>theo cách này</w:t>
      </w:r>
      <w:r w:rsidR="006A0392">
        <w:rPr>
          <w:rFonts w:cs="Arial"/>
          <w:color w:val="000000"/>
          <w:szCs w:val="28"/>
        </w:rPr>
        <w:t>.</w:t>
      </w:r>
    </w:p>
    <w:p w14:paraId="1F6F9ECB" w14:textId="2908137C" w:rsidR="00A14EF0" w:rsidRPr="00894E55" w:rsidRDefault="00A14EF0" w:rsidP="005B3DF1">
      <w:pPr>
        <w:pStyle w:val="Heading2"/>
        <w:rPr>
          <w:rStyle w:val="Heading2Char"/>
          <w:b/>
          <w:i/>
          <w:sz w:val="32"/>
        </w:rPr>
      </w:pPr>
      <w:bookmarkStart w:id="118" w:name="_Toc131507541"/>
      <w:r w:rsidRPr="00894E55">
        <w:rPr>
          <w:rStyle w:val="Heading2Char"/>
          <w:b/>
          <w:i/>
          <w:sz w:val="32"/>
        </w:rPr>
        <w:t xml:space="preserve">15.2 </w:t>
      </w:r>
      <w:r w:rsidR="008B4F91">
        <w:rPr>
          <w:rStyle w:val="Heading2Char"/>
          <w:b/>
          <w:i/>
          <w:sz w:val="32"/>
        </w:rPr>
        <w:t>Ma trận</w:t>
      </w:r>
      <w:bookmarkEnd w:id="118"/>
    </w:p>
    <w:p w14:paraId="10AE98F1" w14:textId="2E455BC7" w:rsidR="00A14EF0" w:rsidRPr="002E4DE2" w:rsidRDefault="000E04F2" w:rsidP="00680BD2">
      <w:pPr>
        <w:jc w:val="both"/>
        <w:rPr>
          <w:rFonts w:cs="Arial"/>
          <w:color w:val="000000"/>
          <w:szCs w:val="28"/>
        </w:rPr>
      </w:pPr>
      <w:r>
        <w:rPr>
          <w:rFonts w:cs="Arial"/>
          <w:color w:val="000000"/>
          <w:szCs w:val="28"/>
        </w:rPr>
        <w:t xml:space="preserve">Các cột nên được căn trái, ngoại trừ dấu trừ phải viết </w:t>
      </w:r>
      <w:r w:rsidR="002462CD">
        <w:rPr>
          <w:rFonts w:cs="Arial"/>
          <w:color w:val="000000"/>
          <w:szCs w:val="28"/>
        </w:rPr>
        <w:t xml:space="preserve">riêng trước số. Chừa một cột </w:t>
      </w:r>
      <w:r w:rsidR="00C53277">
        <w:rPr>
          <w:rFonts w:cs="Arial"/>
          <w:color w:val="000000"/>
          <w:szCs w:val="28"/>
        </w:rPr>
        <w:t xml:space="preserve">ô </w:t>
      </w:r>
      <w:r w:rsidR="002462CD">
        <w:rPr>
          <w:rFonts w:cs="Arial"/>
          <w:color w:val="000000"/>
          <w:szCs w:val="28"/>
        </w:rPr>
        <w:t xml:space="preserve">trống giữa các </w:t>
      </w:r>
      <w:r w:rsidR="00C53277">
        <w:rPr>
          <w:rFonts w:cs="Arial"/>
          <w:color w:val="000000"/>
          <w:szCs w:val="28"/>
        </w:rPr>
        <w:t xml:space="preserve">cột được viết. </w:t>
      </w:r>
      <w:r w:rsidR="00845293">
        <w:rPr>
          <w:rFonts w:cs="Arial"/>
          <w:color w:val="000000"/>
          <w:szCs w:val="28"/>
        </w:rPr>
        <w:t xml:space="preserve">Những nội dung nằm ngoài ma trận, như ký hiệu phép toán và ký hiệu so sánh, nên đặt ở dòng trên cùng, ngay cả khi </w:t>
      </w:r>
      <w:r w:rsidR="004A2922">
        <w:rPr>
          <w:rFonts w:cs="Arial"/>
          <w:color w:val="000000"/>
          <w:szCs w:val="28"/>
        </w:rPr>
        <w:t xml:space="preserve">bản </w:t>
      </w:r>
      <w:r w:rsidR="00E814F5">
        <w:rPr>
          <w:rFonts w:cs="Arial"/>
          <w:color w:val="000000"/>
          <w:szCs w:val="28"/>
        </w:rPr>
        <w:t>phổ thông</w:t>
      </w:r>
      <w:r w:rsidR="004A2922">
        <w:rPr>
          <w:rFonts w:cs="Arial"/>
          <w:color w:val="000000"/>
          <w:szCs w:val="28"/>
        </w:rPr>
        <w:t xml:space="preserve"> đặt ở dòng giữa.</w:t>
      </w:r>
    </w:p>
    <w:p w14:paraId="6D10584B" w14:textId="0D30B8F8" w:rsidR="00A14EF0" w:rsidRPr="002E4DE2" w:rsidRDefault="001A14E5" w:rsidP="005B3DF1">
      <w:pPr>
        <w:rPr>
          <w:rFonts w:ascii="SimBraille" w:hAnsi="SimBraille" w:cs="SimBraille"/>
          <w:color w:val="000000"/>
          <w:szCs w:val="28"/>
        </w:rPr>
      </w:pPr>
      <w:r w:rsidRPr="00FB56D9">
        <w:rPr>
          <w:noProof/>
          <w:position w:val="-30"/>
        </w:rPr>
        <w:object w:dxaOrig="1120" w:dyaOrig="720" w14:anchorId="012C8A2C">
          <v:shape id="_x0000_i1117" type="#_x0000_t75" style="width:57.2pt;height:36pt" o:ole="">
            <v:imagedata r:id="rId209" o:title=""/>
          </v:shape>
          <o:OLEObject Type="Embed" ProgID="Equation.DSMT4" ShapeID="_x0000_i1117" DrawAspect="Content" ObjectID="_1742387027" r:id="rId210"/>
        </w:object>
      </w:r>
      <w:r w:rsidR="00944353">
        <w:rPr>
          <w:rFonts w:ascii="SimBraille" w:hAnsi="SimBraille" w:cs="SimBraille"/>
          <w:color w:val="000000"/>
          <w:szCs w:val="28"/>
        </w:rPr>
        <w:br/>
      </w:r>
      <w:r w:rsidR="00A14EF0" w:rsidRPr="002E4DE2">
        <w:rPr>
          <w:rFonts w:ascii="SimBraille" w:hAnsi="SimBraille" w:cs="SimBraille"/>
          <w:color w:val="000000"/>
          <w:szCs w:val="28"/>
        </w:rPr>
        <w:t xml:space="preserve">,i </w:t>
      </w:r>
      <w:r w:rsidR="008435C3">
        <w:rPr>
          <w:rFonts w:ascii="SimBraille" w:hAnsi="SimBraille" w:cs="SimBraille"/>
          <w:color w:val="000000"/>
          <w:szCs w:val="28"/>
        </w:rPr>
        <w:t>"</w:t>
      </w:r>
      <w:r w:rsidR="00A14EF0" w:rsidRPr="002E4DE2">
        <w:rPr>
          <w:rFonts w:ascii="SimBraille" w:hAnsi="SimBraille" w:cs="SimBraille"/>
          <w:color w:val="000000"/>
          <w:szCs w:val="28"/>
        </w:rPr>
        <w:t>7 ,</w:t>
      </w:r>
      <w:r w:rsidR="008435C3">
        <w:rPr>
          <w:rFonts w:ascii="SimBraille" w:hAnsi="SimBraille" w:cs="SimBraille"/>
          <w:color w:val="000000"/>
          <w:szCs w:val="28"/>
        </w:rPr>
        <w:t>"</w:t>
      </w:r>
      <w:r w:rsidR="00A14EF0" w:rsidRPr="002E4DE2">
        <w:rPr>
          <w:rFonts w:ascii="SimBraille" w:hAnsi="SimBraille" w:cs="SimBraille"/>
          <w:color w:val="000000"/>
          <w:szCs w:val="28"/>
        </w:rPr>
        <w:t>&lt;#a #j,</w:t>
      </w:r>
      <w:r w:rsidR="008435C3">
        <w:rPr>
          <w:rFonts w:ascii="SimBraille" w:hAnsi="SimBraille" w:cs="SimBraille"/>
          <w:color w:val="000000"/>
          <w:szCs w:val="28"/>
        </w:rPr>
        <w:t>"</w:t>
      </w:r>
      <w:r w:rsidR="00A14EF0" w:rsidRPr="002E4DE2">
        <w:rPr>
          <w:rFonts w:ascii="SimBraille" w:hAnsi="SimBraille" w:cs="SimBraille"/>
          <w:color w:val="000000"/>
          <w:szCs w:val="28"/>
        </w:rPr>
        <w:t>&gt;</w:t>
      </w:r>
      <w:r w:rsidR="00944353">
        <w:rPr>
          <w:rFonts w:ascii="SimBraille" w:hAnsi="SimBraille" w:cs="SimBraille"/>
          <w:color w:val="000000"/>
          <w:szCs w:val="28"/>
        </w:rPr>
        <w:br/>
        <w:t xml:space="preserve">      </w:t>
      </w:r>
      <w:r w:rsidR="00A14EF0" w:rsidRPr="002E4DE2">
        <w:rPr>
          <w:rFonts w:ascii="SimBraille" w:hAnsi="SimBraille" w:cs="SimBraille"/>
          <w:color w:val="000000"/>
          <w:szCs w:val="28"/>
        </w:rPr>
        <w:t>,</w:t>
      </w:r>
      <w:r w:rsidR="008435C3">
        <w:rPr>
          <w:rFonts w:ascii="SimBraille" w:hAnsi="SimBraille" w:cs="SimBraille"/>
          <w:color w:val="000000"/>
          <w:szCs w:val="28"/>
        </w:rPr>
        <w:t>"</w:t>
      </w:r>
      <w:r w:rsidR="00A14EF0" w:rsidRPr="002E4DE2">
        <w:rPr>
          <w:rFonts w:ascii="SimBraille" w:hAnsi="SimBraille" w:cs="SimBraille"/>
          <w:color w:val="000000"/>
          <w:szCs w:val="28"/>
        </w:rPr>
        <w:t>&lt;#j #a,</w:t>
      </w:r>
      <w:r w:rsidR="008435C3">
        <w:rPr>
          <w:rFonts w:ascii="SimBraille" w:hAnsi="SimBraille" w:cs="SimBraille"/>
          <w:color w:val="000000"/>
          <w:szCs w:val="28"/>
        </w:rPr>
        <w:t>"</w:t>
      </w:r>
      <w:r w:rsidR="00A14EF0" w:rsidRPr="002E4DE2">
        <w:rPr>
          <w:rFonts w:ascii="SimBraille" w:hAnsi="SimBraille" w:cs="SimBraille"/>
          <w:color w:val="000000"/>
          <w:szCs w:val="28"/>
        </w:rPr>
        <w:t>&gt;</w:t>
      </w:r>
    </w:p>
    <w:p w14:paraId="03C61ED5" w14:textId="30FC1B2B" w:rsidR="00A14EF0" w:rsidRPr="002E4DE2" w:rsidRDefault="001A14E5" w:rsidP="005B3DF1">
      <w:pPr>
        <w:rPr>
          <w:rFonts w:ascii="SimBraille" w:hAnsi="SimBraille" w:cs="SimBraille"/>
          <w:color w:val="000000"/>
          <w:szCs w:val="28"/>
        </w:rPr>
      </w:pPr>
      <w:r w:rsidRPr="00944353">
        <w:rPr>
          <w:noProof/>
          <w:position w:val="-50"/>
        </w:rPr>
        <w:object w:dxaOrig="2060" w:dyaOrig="1120" w14:anchorId="71A2FFF1">
          <v:shape id="_x0000_i1118" type="#_x0000_t75" style="width:100.6pt;height:57.2pt" o:ole="">
            <v:imagedata r:id="rId211" o:title=""/>
          </v:shape>
          <o:OLEObject Type="Embed" ProgID="Equation.DSMT4" ShapeID="_x0000_i1118" DrawAspect="Content" ObjectID="_1742387028" r:id="rId212"/>
        </w:object>
      </w:r>
      <w:r w:rsidR="00944353">
        <w:rPr>
          <w:rFonts w:ascii="SimBraille" w:hAnsi="SimBraille" w:cs="SimBraille"/>
          <w:color w:val="000000"/>
          <w:szCs w:val="28"/>
        </w:rPr>
        <w:br/>
      </w:r>
      <w:r w:rsidR="00A14EF0" w:rsidRPr="002E4DE2">
        <w:rPr>
          <w:rFonts w:ascii="SimBraille" w:hAnsi="SimBraille" w:cs="SimBraille"/>
          <w:color w:val="000000"/>
          <w:szCs w:val="28"/>
        </w:rPr>
        <w:t xml:space="preserve">,.&lt;#a #b #c,.&gt;,.&lt; </w:t>
      </w:r>
      <w:r w:rsidR="00944353">
        <w:rPr>
          <w:rFonts w:ascii="SimBraille" w:hAnsi="SimBraille" w:cs="SimBraille"/>
          <w:color w:val="000000"/>
          <w:szCs w:val="28"/>
        </w:rPr>
        <w:t xml:space="preserve"> </w:t>
      </w:r>
      <w:r w:rsidR="00A14EF0" w:rsidRPr="002E4DE2">
        <w:rPr>
          <w:rFonts w:ascii="SimBraille" w:hAnsi="SimBraille" w:cs="SimBraille"/>
          <w:color w:val="000000"/>
          <w:szCs w:val="28"/>
        </w:rPr>
        <w:t xml:space="preserve">#a </w:t>
      </w:r>
      <w:r w:rsidR="00944353">
        <w:rPr>
          <w:rFonts w:ascii="SimBraille" w:hAnsi="SimBraille" w:cs="SimBraille"/>
          <w:color w:val="000000"/>
          <w:szCs w:val="28"/>
        </w:rPr>
        <w:t xml:space="preserve">  </w:t>
      </w:r>
      <w:r w:rsidR="00A14EF0" w:rsidRPr="002E4DE2">
        <w:rPr>
          <w:rFonts w:ascii="SimBraille" w:hAnsi="SimBraille" w:cs="SimBraille"/>
          <w:color w:val="000000"/>
          <w:szCs w:val="28"/>
        </w:rPr>
        <w:t>#b,.&gt;</w:t>
      </w:r>
      <w:r w:rsidR="00944353">
        <w:rPr>
          <w:rFonts w:ascii="SimBraille" w:hAnsi="SimBraille" w:cs="SimBraille"/>
          <w:color w:val="000000"/>
          <w:szCs w:val="28"/>
        </w:rPr>
        <w:br/>
      </w:r>
      <w:r w:rsidR="00A14EF0" w:rsidRPr="002E4DE2">
        <w:rPr>
          <w:rFonts w:ascii="SimBraille" w:hAnsi="SimBraille" w:cs="SimBraille"/>
          <w:color w:val="000000"/>
          <w:szCs w:val="28"/>
        </w:rPr>
        <w:t>,.&lt;#d #e #f,.&gt;,.&lt;</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c </w:t>
      </w:r>
      <w:r w:rsidR="00944353">
        <w:rPr>
          <w:rFonts w:ascii="SimBraille" w:hAnsi="SimBraille" w:cs="SimBraille"/>
          <w:color w:val="000000"/>
          <w:szCs w:val="28"/>
        </w:rPr>
        <w:t xml:space="preserve">  </w:t>
      </w:r>
      <w:r w:rsidR="00A14EF0" w:rsidRPr="002E4DE2">
        <w:rPr>
          <w:rFonts w:ascii="SimBraille" w:hAnsi="SimBraille" w:cs="SimBraille"/>
          <w:color w:val="000000"/>
          <w:szCs w:val="28"/>
        </w:rPr>
        <w:t>#d,.&gt;</w:t>
      </w:r>
      <w:r w:rsidR="00944353">
        <w:rPr>
          <w:rFonts w:ascii="SimBraille" w:hAnsi="SimBraille" w:cs="SimBraille"/>
          <w:color w:val="000000"/>
          <w:szCs w:val="28"/>
        </w:rPr>
        <w:br/>
        <w:t xml:space="preserve">           </w:t>
      </w:r>
      <w:r w:rsidR="00A14EF0" w:rsidRPr="00894E55">
        <w:rPr>
          <w:rFonts w:ascii="SimBraille" w:hAnsi="SimBraille" w:cs="SimBraille"/>
          <w:color w:val="000000"/>
          <w:szCs w:val="28"/>
        </w:rPr>
        <w:t xml:space="preserve">,.&lt; </w:t>
      </w:r>
      <w:r w:rsidR="00944353">
        <w:rPr>
          <w:rFonts w:ascii="SimBraille" w:hAnsi="SimBraille" w:cs="SimBraille"/>
          <w:color w:val="000000"/>
          <w:szCs w:val="28"/>
        </w:rPr>
        <w:t xml:space="preserve">    </w:t>
      </w:r>
      <w:r w:rsidR="00A14EF0" w:rsidRPr="00894E55">
        <w:rPr>
          <w:rFonts w:ascii="SimBraille" w:hAnsi="SimBraille" w:cs="SimBraille"/>
          <w:color w:val="000000"/>
          <w:szCs w:val="28"/>
        </w:rPr>
        <w:t xml:space="preserve">#e </w:t>
      </w:r>
      <w:r w:rsidR="008435C3">
        <w:rPr>
          <w:rFonts w:ascii="SimBraille" w:hAnsi="SimBraille" w:cs="SimBraille"/>
          <w:color w:val="000000"/>
          <w:szCs w:val="28"/>
        </w:rPr>
        <w:t>"</w:t>
      </w:r>
      <w:r w:rsidR="00A14EF0" w:rsidRPr="00894E55">
        <w:rPr>
          <w:rFonts w:ascii="SimBraille" w:hAnsi="SimBraille" w:cs="SimBraille"/>
          <w:color w:val="000000"/>
          <w:szCs w:val="28"/>
        </w:rPr>
        <w:t>-#f,.&gt;</w:t>
      </w:r>
    </w:p>
    <w:p w14:paraId="5D0C36EE" w14:textId="15931B72" w:rsidR="00A14EF0" w:rsidRPr="002E4DE2" w:rsidRDefault="001A14E5" w:rsidP="005B3DF1">
      <w:pPr>
        <w:rPr>
          <w:rFonts w:ascii="SimBraille" w:hAnsi="SimBraille" w:cs="SimBraille"/>
          <w:color w:val="000000"/>
          <w:szCs w:val="28"/>
        </w:rPr>
      </w:pPr>
      <w:r w:rsidRPr="00FB56D9">
        <w:rPr>
          <w:noProof/>
          <w:position w:val="-30"/>
        </w:rPr>
        <w:object w:dxaOrig="1040" w:dyaOrig="720" w14:anchorId="45B9B27A">
          <v:shape id="_x0000_i1119" type="#_x0000_t75" style="width:50.8pt;height:36pt" o:ole="">
            <v:imagedata r:id="rId213" o:title=""/>
          </v:shape>
          <o:OLEObject Type="Embed" ProgID="Equation.DSMT4" ShapeID="_x0000_i1119" DrawAspect="Content" ObjectID="_1742387029" r:id="rId214"/>
        </w:object>
      </w:r>
      <w:r w:rsidR="00944353">
        <w:br/>
      </w:r>
      <w:r w:rsidR="00A14EF0" w:rsidRPr="00894E55">
        <w:rPr>
          <w:rFonts w:ascii="SimBraille" w:hAnsi="SimBraille" w:cs="SimBraille"/>
          <w:color w:val="000000"/>
          <w:szCs w:val="28"/>
        </w:rPr>
        <w:t>,</w:t>
      </w:r>
      <w:r w:rsidR="008435C3">
        <w:rPr>
          <w:rFonts w:ascii="SimBraille" w:hAnsi="SimBraille" w:cs="SimBraille"/>
          <w:color w:val="000000"/>
          <w:szCs w:val="28"/>
        </w:rPr>
        <w:t>"</w:t>
      </w:r>
      <w:r w:rsidR="00A14EF0" w:rsidRPr="00894E55">
        <w:rPr>
          <w:rFonts w:ascii="SimBraille" w:hAnsi="SimBraille" w:cs="SimBraille"/>
          <w:color w:val="000000"/>
          <w:szCs w:val="28"/>
        </w:rPr>
        <w:t xml:space="preserve">&lt; </w:t>
      </w:r>
      <w:r w:rsidR="00944353">
        <w:rPr>
          <w:rFonts w:ascii="SimBraille" w:hAnsi="SimBraille" w:cs="SimBraille"/>
          <w:color w:val="000000"/>
          <w:szCs w:val="28"/>
        </w:rPr>
        <w:t xml:space="preserve"> </w:t>
      </w:r>
      <w:r w:rsidR="00A14EF0" w:rsidRPr="00894E55">
        <w:rPr>
          <w:rFonts w:ascii="SimBraille" w:hAnsi="SimBraille" w:cs="SimBraille"/>
          <w:color w:val="000000"/>
          <w:szCs w:val="28"/>
        </w:rPr>
        <w:t xml:space="preserve">a </w:t>
      </w:r>
      <w:r w:rsidR="008435C3">
        <w:rPr>
          <w:rFonts w:ascii="SimBraille" w:hAnsi="SimBraille" w:cs="SimBraille"/>
          <w:color w:val="000000"/>
          <w:szCs w:val="28"/>
        </w:rPr>
        <w:t>"</w:t>
      </w:r>
      <w:r w:rsidR="00A14EF0" w:rsidRPr="00894E55">
        <w:rPr>
          <w:rFonts w:ascii="SimBraille" w:hAnsi="SimBraille" w:cs="SimBraille"/>
          <w:color w:val="000000"/>
          <w:szCs w:val="28"/>
        </w:rPr>
        <w:t>-b,</w:t>
      </w:r>
      <w:r w:rsidR="008435C3">
        <w:rPr>
          <w:rFonts w:ascii="SimBraille" w:hAnsi="SimBraille" w:cs="SimBraille"/>
          <w:color w:val="000000"/>
          <w:szCs w:val="28"/>
        </w:rPr>
        <w:t>"</w:t>
      </w:r>
      <w:r w:rsidR="00A14EF0" w:rsidRPr="00894E55">
        <w:rPr>
          <w:rFonts w:ascii="SimBraille" w:hAnsi="SimBraille" w:cs="SimBraille"/>
          <w:color w:val="000000"/>
          <w:szCs w:val="28"/>
        </w:rPr>
        <w:t>&gt;</w:t>
      </w:r>
      <w:r w:rsidR="00944353">
        <w:rPr>
          <w:rFonts w:ascii="SimBraille" w:hAnsi="SimBraille" w:cs="SimBraille"/>
          <w:color w:val="000000"/>
          <w:szCs w:val="28"/>
        </w:rPr>
        <w:br/>
      </w:r>
      <w:r w:rsidR="00A14EF0" w:rsidRPr="00894E55">
        <w:rPr>
          <w:rFonts w:ascii="SimBraille" w:hAnsi="SimBraille" w:cs="SimBraille"/>
          <w:color w:val="000000"/>
          <w:szCs w:val="28"/>
        </w:rPr>
        <w:t>,</w:t>
      </w:r>
      <w:r w:rsidR="008435C3">
        <w:rPr>
          <w:rFonts w:ascii="SimBraille" w:hAnsi="SimBraille" w:cs="SimBraille"/>
          <w:color w:val="000000"/>
          <w:szCs w:val="28"/>
        </w:rPr>
        <w:t>"</w:t>
      </w:r>
      <w:r w:rsidR="00A14EF0" w:rsidRPr="00894E55">
        <w:rPr>
          <w:rFonts w:ascii="SimBraille" w:hAnsi="SimBraille" w:cs="SimBraille"/>
          <w:color w:val="000000"/>
          <w:szCs w:val="28"/>
        </w:rPr>
        <w:t>&lt;</w:t>
      </w:r>
      <w:r w:rsidR="008435C3">
        <w:rPr>
          <w:rFonts w:ascii="SimBraille" w:hAnsi="SimBraille" w:cs="SimBraille"/>
          <w:color w:val="000000"/>
          <w:szCs w:val="28"/>
        </w:rPr>
        <w:t>"</w:t>
      </w:r>
      <w:r w:rsidR="00A14EF0" w:rsidRPr="00894E55">
        <w:rPr>
          <w:rFonts w:ascii="SimBraille" w:hAnsi="SimBraille" w:cs="SimBraille"/>
          <w:color w:val="000000"/>
          <w:szCs w:val="28"/>
        </w:rPr>
        <w:t xml:space="preserve">-c </w:t>
      </w:r>
      <w:r w:rsidR="00944353">
        <w:rPr>
          <w:rFonts w:ascii="SimBraille" w:hAnsi="SimBraille" w:cs="SimBraille"/>
          <w:color w:val="000000"/>
          <w:szCs w:val="28"/>
        </w:rPr>
        <w:t xml:space="preserve">  </w:t>
      </w:r>
      <w:r w:rsidR="00A14EF0" w:rsidRPr="00894E55">
        <w:rPr>
          <w:rFonts w:ascii="SimBraille" w:hAnsi="SimBraille" w:cs="SimBraille"/>
          <w:color w:val="000000"/>
          <w:szCs w:val="28"/>
        </w:rPr>
        <w:t>d,</w:t>
      </w:r>
      <w:r w:rsidR="008435C3">
        <w:rPr>
          <w:rFonts w:ascii="SimBraille" w:hAnsi="SimBraille" w:cs="SimBraille"/>
          <w:color w:val="000000"/>
          <w:szCs w:val="28"/>
        </w:rPr>
        <w:t>"</w:t>
      </w:r>
      <w:r w:rsidR="00A14EF0" w:rsidRPr="00894E55">
        <w:rPr>
          <w:rFonts w:ascii="SimBraille" w:hAnsi="SimBraille" w:cs="SimBraille"/>
          <w:color w:val="000000"/>
          <w:szCs w:val="28"/>
        </w:rPr>
        <w:t>&gt;</w:t>
      </w:r>
    </w:p>
    <w:p w14:paraId="70C7EDE5" w14:textId="342C6ACF" w:rsidR="00A14EF0" w:rsidRPr="00894E55" w:rsidRDefault="00A14EF0" w:rsidP="005B3DF1">
      <w:pPr>
        <w:pStyle w:val="Heading2"/>
        <w:rPr>
          <w:rStyle w:val="Heading2Char"/>
          <w:b/>
          <w:i/>
          <w:sz w:val="32"/>
        </w:rPr>
      </w:pPr>
      <w:bookmarkStart w:id="119" w:name="_Toc131507542"/>
      <w:r w:rsidRPr="00894E55">
        <w:rPr>
          <w:rStyle w:val="Heading2Char"/>
          <w:b/>
          <w:i/>
          <w:sz w:val="32"/>
        </w:rPr>
        <w:t xml:space="preserve">15.3 </w:t>
      </w:r>
      <w:r w:rsidR="008B4F91">
        <w:rPr>
          <w:rStyle w:val="Heading2Char"/>
          <w:b/>
          <w:i/>
          <w:sz w:val="32"/>
        </w:rPr>
        <w:t>Định thức</w:t>
      </w:r>
      <w:bookmarkEnd w:id="119"/>
    </w:p>
    <w:p w14:paraId="7B305744" w14:textId="41BEBE18" w:rsidR="00A14EF0" w:rsidRPr="002E4DE2" w:rsidRDefault="00B377F2" w:rsidP="00680BD2">
      <w:pPr>
        <w:jc w:val="both"/>
        <w:rPr>
          <w:rFonts w:cs="Arial"/>
          <w:color w:val="000000"/>
          <w:szCs w:val="28"/>
        </w:rPr>
      </w:pPr>
      <w:r>
        <w:rPr>
          <w:rFonts w:cs="Arial"/>
          <w:color w:val="000000"/>
          <w:szCs w:val="28"/>
        </w:rPr>
        <w:t xml:space="preserve">Các định thức có cấu trúc giống như ma trận nhưng thường </w:t>
      </w:r>
      <w:r w:rsidR="00D17E43">
        <w:rPr>
          <w:rFonts w:cs="Arial"/>
          <w:color w:val="000000"/>
          <w:szCs w:val="28"/>
        </w:rPr>
        <w:t>in giữa các dấu gạch đứng lớn.</w:t>
      </w:r>
    </w:p>
    <w:p w14:paraId="10F806F8" w14:textId="40B9E37D" w:rsidR="00A14EF0" w:rsidRPr="002E4DE2" w:rsidRDefault="001A14E5" w:rsidP="005B3DF1">
      <w:pPr>
        <w:rPr>
          <w:rFonts w:ascii="SimBraille" w:hAnsi="SimBraille" w:cs="SimBraille"/>
          <w:color w:val="000000"/>
          <w:szCs w:val="28"/>
        </w:rPr>
      </w:pPr>
      <w:r w:rsidRPr="00FB56D9">
        <w:rPr>
          <w:noProof/>
          <w:position w:val="-30"/>
        </w:rPr>
        <w:object w:dxaOrig="2079" w:dyaOrig="720" w14:anchorId="1B74D018">
          <v:shape id="_x0000_i1120" type="#_x0000_t75" style="width:105.9pt;height:36pt" o:ole="">
            <v:imagedata r:id="rId215" o:title=""/>
          </v:shape>
          <o:OLEObject Type="Embed" ProgID="Equation.DSMT4" ShapeID="_x0000_i1120" DrawAspect="Content" ObjectID="_1742387030" r:id="rId216"/>
        </w:object>
      </w:r>
      <w:r w:rsidR="003D74D3">
        <w:rPr>
          <w:rFonts w:ascii="SimBraille" w:hAnsi="SimBraille" w:cs="SimBraille"/>
          <w:color w:val="000000"/>
          <w:szCs w:val="28"/>
        </w:rPr>
        <w:br/>
      </w:r>
      <w:r w:rsidR="00A14EF0" w:rsidRPr="002E4DE2">
        <w:rPr>
          <w:rFonts w:ascii="SimBraille" w:hAnsi="SimBraille" w:cs="SimBraille"/>
          <w:color w:val="000000"/>
          <w:szCs w:val="28"/>
        </w:rPr>
        <w:t xml:space="preserve">;;;_|,p_|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7 ,_|a b_| </w:t>
      </w:r>
      <w:r w:rsidR="008435C3">
        <w:rPr>
          <w:rFonts w:ascii="SimBraille" w:hAnsi="SimBraille" w:cs="SimBraille"/>
          <w:color w:val="000000"/>
          <w:szCs w:val="28"/>
        </w:rPr>
        <w:t>"</w:t>
      </w:r>
      <w:r w:rsidR="00A14EF0" w:rsidRPr="002E4DE2">
        <w:rPr>
          <w:rFonts w:ascii="SimBraille" w:hAnsi="SimBraille" w:cs="SimBraille"/>
          <w:color w:val="000000"/>
          <w:szCs w:val="28"/>
        </w:rPr>
        <w:t>7 ad</w:t>
      </w:r>
      <w:r w:rsidR="008435C3">
        <w:rPr>
          <w:rFonts w:ascii="SimBraille" w:hAnsi="SimBraille" w:cs="SimBraille"/>
          <w:color w:val="000000"/>
          <w:szCs w:val="28"/>
        </w:rPr>
        <w:t>"</w:t>
      </w:r>
      <w:r w:rsidR="00A14EF0" w:rsidRPr="002E4DE2">
        <w:rPr>
          <w:rFonts w:ascii="SimBraille" w:hAnsi="SimBraille" w:cs="SimBraille"/>
          <w:color w:val="000000"/>
          <w:szCs w:val="28"/>
        </w:rPr>
        <w:t>-bc;</w:t>
      </w:r>
      <w:r w:rsidR="008435C3">
        <w:rPr>
          <w:rFonts w:ascii="SimBraille" w:hAnsi="SimBraille" w:cs="SimBraille"/>
          <w:color w:val="000000"/>
          <w:szCs w:val="28"/>
        </w:rPr>
        <w:t>'</w:t>
      </w:r>
      <w:r w:rsidR="003D74D3">
        <w:rPr>
          <w:rFonts w:ascii="SimBraille" w:hAnsi="SimBraille" w:cs="SimBraille"/>
          <w:color w:val="000000"/>
          <w:szCs w:val="28"/>
        </w:rPr>
        <w:br/>
        <w:t xml:space="preserve">             </w:t>
      </w:r>
      <w:r w:rsidR="00A14EF0" w:rsidRPr="002E4DE2">
        <w:rPr>
          <w:rFonts w:ascii="SimBraille" w:hAnsi="SimBraille" w:cs="SimBraille"/>
          <w:color w:val="000000"/>
          <w:szCs w:val="28"/>
        </w:rPr>
        <w:t>,_|c d_|</w:t>
      </w:r>
    </w:p>
    <w:p w14:paraId="1630232D" w14:textId="4ED91CAD" w:rsidR="00A14EF0" w:rsidRPr="00894E55" w:rsidRDefault="00A14EF0" w:rsidP="005B3DF1">
      <w:pPr>
        <w:pStyle w:val="Heading2"/>
        <w:rPr>
          <w:rStyle w:val="Heading2Char"/>
          <w:b/>
          <w:i/>
          <w:sz w:val="32"/>
        </w:rPr>
      </w:pPr>
      <w:bookmarkStart w:id="120" w:name="_Toc131507543"/>
      <w:r w:rsidRPr="00894E55">
        <w:rPr>
          <w:rStyle w:val="Heading2Char"/>
          <w:b/>
          <w:i/>
          <w:sz w:val="32"/>
        </w:rPr>
        <w:t xml:space="preserve">15.4 </w:t>
      </w:r>
      <w:r w:rsidR="008B4F91">
        <w:rPr>
          <w:rStyle w:val="Heading2Char"/>
          <w:b/>
          <w:i/>
          <w:sz w:val="32"/>
        </w:rPr>
        <w:t xml:space="preserve">Dấu ba chấm </w:t>
      </w:r>
      <w:r w:rsidR="003E3C6A">
        <w:rPr>
          <w:rStyle w:val="Heading2Char"/>
          <w:b/>
          <w:i/>
          <w:sz w:val="32"/>
        </w:rPr>
        <w:t>rút gọn</w:t>
      </w:r>
      <w:bookmarkEnd w:id="120"/>
    </w:p>
    <w:p w14:paraId="66AAB810" w14:textId="3B060CD0" w:rsidR="00A14EF0" w:rsidRPr="002E4DE2" w:rsidRDefault="001A6FF9" w:rsidP="00680BD2">
      <w:pPr>
        <w:jc w:val="both"/>
        <w:rPr>
          <w:rFonts w:cs="Arial"/>
          <w:color w:val="000000"/>
          <w:szCs w:val="28"/>
        </w:rPr>
      </w:pPr>
      <w:r>
        <w:rPr>
          <w:rFonts w:cs="Arial"/>
          <w:color w:val="000000"/>
          <w:szCs w:val="28"/>
        </w:rPr>
        <w:t xml:space="preserve">Có thể đặt các dấu ba chấm </w:t>
      </w:r>
      <w:r w:rsidR="00984F23">
        <w:rPr>
          <w:rFonts w:cs="Arial"/>
          <w:color w:val="000000"/>
          <w:szCs w:val="28"/>
        </w:rPr>
        <w:t xml:space="preserve">mô tả rút gọn (lược bỏ các hạng tử không liệt kê hết) theo </w:t>
      </w:r>
      <w:r w:rsidR="00A32E09">
        <w:rPr>
          <w:rFonts w:cs="Arial"/>
          <w:color w:val="000000"/>
          <w:szCs w:val="28"/>
        </w:rPr>
        <w:t xml:space="preserve">vị trí như trong bản </w:t>
      </w:r>
      <w:r w:rsidR="00E814F5">
        <w:rPr>
          <w:rFonts w:cs="Arial"/>
          <w:color w:val="000000"/>
          <w:szCs w:val="28"/>
        </w:rPr>
        <w:t>phổ thông</w:t>
      </w:r>
      <w:r w:rsidR="00A32E09">
        <w:rPr>
          <w:rFonts w:cs="Arial"/>
          <w:color w:val="000000"/>
          <w:szCs w:val="28"/>
        </w:rPr>
        <w:t>.</w:t>
      </w:r>
    </w:p>
    <w:p w14:paraId="02ACCA3B" w14:textId="1160031D" w:rsidR="00A14EF0" w:rsidRPr="002E4DE2" w:rsidRDefault="001A14E5" w:rsidP="005B3DF1">
      <w:pPr>
        <w:rPr>
          <w:rFonts w:ascii="SimBraille" w:hAnsi="SimBraille" w:cs="SimBraille"/>
          <w:color w:val="000000"/>
          <w:szCs w:val="28"/>
        </w:rPr>
      </w:pPr>
      <w:r w:rsidRPr="00D82CA7">
        <w:rPr>
          <w:noProof/>
          <w:position w:val="-50"/>
        </w:rPr>
        <w:object w:dxaOrig="1920" w:dyaOrig="1120" w14:anchorId="3AD3ECDA">
          <v:shape id="_x0000_i1121" type="#_x0000_t75" style="width:96.35pt;height:57.2pt" o:ole="">
            <v:imagedata r:id="rId217" o:title=""/>
          </v:shape>
          <o:OLEObject Type="Embed" ProgID="Equation.DSMT4" ShapeID="_x0000_i1121" DrawAspect="Content" ObjectID="_1742387031" r:id="rId218"/>
        </w:object>
      </w:r>
      <w:r w:rsidR="00D82CA7">
        <w:rPr>
          <w:rFonts w:ascii="SimBraille" w:hAnsi="SimBraille" w:cs="SimBraille"/>
          <w:color w:val="000000"/>
          <w:szCs w:val="28"/>
        </w:rPr>
        <w:br/>
      </w:r>
      <w:r w:rsidR="00A14EF0" w:rsidRPr="002E4DE2">
        <w:rPr>
          <w:rFonts w:ascii="SimBraille" w:hAnsi="SimBraille" w:cs="SimBraille"/>
          <w:color w:val="000000"/>
          <w:szCs w:val="28"/>
        </w:rPr>
        <w:t xml:space="preserve">;;;,_|a5#aa </w:t>
      </w:r>
      <w:r w:rsidR="00D82CA7">
        <w:rPr>
          <w:rFonts w:ascii="SimBraille" w:hAnsi="SimBraille" w:cs="SimBraille"/>
          <w:color w:val="000000"/>
          <w:szCs w:val="28"/>
        </w:rPr>
        <w:t xml:space="preserve">  </w:t>
      </w:r>
      <w:r w:rsidR="00A14EF0" w:rsidRPr="002E4DE2">
        <w:rPr>
          <w:rFonts w:ascii="SimBraille" w:hAnsi="SimBraille" w:cs="SimBraille"/>
          <w:color w:val="000000"/>
          <w:szCs w:val="28"/>
        </w:rPr>
        <w:t xml:space="preserve">a5#ab </w:t>
      </w:r>
      <w:r w:rsidR="00D82CA7">
        <w:rPr>
          <w:rFonts w:ascii="SimBraille" w:hAnsi="SimBraille" w:cs="SimBraille"/>
          <w:color w:val="000000"/>
          <w:szCs w:val="28"/>
        </w:rPr>
        <w:t xml:space="preserve">  </w:t>
      </w:r>
      <w:r w:rsidR="00A14EF0" w:rsidRPr="002E4DE2">
        <w:rPr>
          <w:rFonts w:ascii="SimBraille" w:hAnsi="SimBraille" w:cs="SimBraille"/>
          <w:color w:val="000000"/>
          <w:szCs w:val="28"/>
        </w:rPr>
        <w:t>444 a5&lt;#an&gt;,_|</w:t>
      </w:r>
      <w:r w:rsidR="00D82CA7">
        <w:rPr>
          <w:rFonts w:ascii="SimBraille" w:hAnsi="SimBraille" w:cs="SimBraille"/>
          <w:color w:val="000000"/>
          <w:szCs w:val="28"/>
        </w:rPr>
        <w:br/>
      </w:r>
      <w:r w:rsidR="00D82CA7">
        <w:rPr>
          <w:rFonts w:ascii="SimBraille" w:hAnsi="SimBraille" w:cs="SimBraille"/>
          <w:color w:val="000000"/>
          <w:szCs w:val="28"/>
        </w:rPr>
        <w:lastRenderedPageBreak/>
        <w:t xml:space="preserve">   </w:t>
      </w:r>
      <w:r w:rsidR="00A14EF0" w:rsidRPr="002E4DE2">
        <w:rPr>
          <w:rFonts w:ascii="SimBraille" w:hAnsi="SimBraille" w:cs="SimBraille"/>
          <w:color w:val="000000"/>
          <w:szCs w:val="28"/>
        </w:rPr>
        <w:t xml:space="preserve">,_|a5#ba </w:t>
      </w:r>
      <w:r w:rsidR="00D82CA7">
        <w:rPr>
          <w:rFonts w:ascii="SimBraille" w:hAnsi="SimBraille" w:cs="SimBraille"/>
          <w:color w:val="000000"/>
          <w:szCs w:val="28"/>
        </w:rPr>
        <w:t xml:space="preserve">  </w:t>
      </w:r>
      <w:r w:rsidR="00A14EF0" w:rsidRPr="002E4DE2">
        <w:rPr>
          <w:rFonts w:ascii="SimBraille" w:hAnsi="SimBraille" w:cs="SimBraille"/>
          <w:color w:val="000000"/>
          <w:szCs w:val="28"/>
        </w:rPr>
        <w:t xml:space="preserve">a5#bb </w:t>
      </w:r>
      <w:r w:rsidR="00D82CA7">
        <w:rPr>
          <w:rFonts w:ascii="SimBraille" w:hAnsi="SimBraille" w:cs="SimBraille"/>
          <w:color w:val="000000"/>
          <w:szCs w:val="28"/>
        </w:rPr>
        <w:t xml:space="preserve">  </w:t>
      </w:r>
      <w:r w:rsidR="00A14EF0" w:rsidRPr="002E4DE2">
        <w:rPr>
          <w:rFonts w:ascii="SimBraille" w:hAnsi="SimBraille" w:cs="SimBraille"/>
          <w:color w:val="000000"/>
          <w:szCs w:val="28"/>
        </w:rPr>
        <w:t>444 a5&lt;#bn&gt;,_|</w:t>
      </w:r>
      <w:r w:rsidR="00D82CA7">
        <w:rPr>
          <w:rFonts w:ascii="SimBraille" w:hAnsi="SimBraille" w:cs="SimBraille"/>
          <w:color w:val="000000"/>
          <w:szCs w:val="28"/>
        </w:rPr>
        <w:br/>
        <w:t xml:space="preserve">   </w:t>
      </w:r>
      <w:r w:rsidR="00A14EF0" w:rsidRPr="00894E55">
        <w:rPr>
          <w:rFonts w:ascii="SimBraille" w:hAnsi="SimBraille" w:cs="SimBraille"/>
          <w:color w:val="000000"/>
          <w:szCs w:val="28"/>
        </w:rPr>
        <w:t xml:space="preserve">,_| </w:t>
      </w:r>
      <w:r w:rsidR="00A14EF0" w:rsidRPr="002E4DE2">
        <w:rPr>
          <w:rFonts w:ascii="SimBraille" w:hAnsi="SimBraille" w:cs="SimBraille"/>
          <w:color w:val="000000"/>
          <w:szCs w:val="28"/>
        </w:rPr>
        <w:t xml:space="preserve"> 4 </w:t>
      </w:r>
      <w:r w:rsidR="00D82CA7">
        <w:rPr>
          <w:rFonts w:ascii="SimBraille" w:hAnsi="SimBraille" w:cs="SimBraille"/>
          <w:color w:val="000000"/>
          <w:szCs w:val="28"/>
        </w:rPr>
        <w:t xml:space="preserve">      </w:t>
      </w:r>
      <w:r w:rsidR="00A14EF0" w:rsidRPr="002E4DE2">
        <w:rPr>
          <w:rFonts w:ascii="SimBraille" w:hAnsi="SimBraille" w:cs="SimBraille"/>
          <w:color w:val="000000"/>
          <w:szCs w:val="28"/>
        </w:rPr>
        <w:t xml:space="preserve">4 </w:t>
      </w:r>
      <w:r w:rsidR="00D82CA7">
        <w:rPr>
          <w:rFonts w:ascii="SimBraille" w:hAnsi="SimBraille" w:cs="SimBraille"/>
          <w:color w:val="000000"/>
          <w:szCs w:val="28"/>
        </w:rPr>
        <w:t xml:space="preserve">    </w:t>
      </w:r>
      <w:r w:rsidR="00A14EF0" w:rsidRPr="002E4DE2">
        <w:rPr>
          <w:rFonts w:ascii="SimBraille" w:hAnsi="SimBraille" w:cs="SimBraille"/>
          <w:color w:val="000000"/>
          <w:szCs w:val="28"/>
        </w:rPr>
        <w:t xml:space="preserve">444 </w:t>
      </w:r>
      <w:r w:rsidR="00D82CA7">
        <w:rPr>
          <w:rFonts w:ascii="SimBraille" w:hAnsi="SimBraille" w:cs="SimBraille"/>
          <w:color w:val="000000"/>
          <w:szCs w:val="28"/>
        </w:rPr>
        <w:t xml:space="preserve">   </w:t>
      </w:r>
      <w:r w:rsidR="00A14EF0" w:rsidRPr="002E4DE2">
        <w:rPr>
          <w:rFonts w:ascii="SimBraille" w:hAnsi="SimBraille" w:cs="SimBraille"/>
          <w:color w:val="000000"/>
          <w:szCs w:val="28"/>
        </w:rPr>
        <w:t xml:space="preserve">4 </w:t>
      </w:r>
      <w:r w:rsidR="00D82CA7">
        <w:rPr>
          <w:rFonts w:ascii="SimBraille" w:hAnsi="SimBraille" w:cs="SimBraille"/>
          <w:color w:val="000000"/>
          <w:szCs w:val="28"/>
        </w:rPr>
        <w:t xml:space="preserve">  </w:t>
      </w:r>
      <w:r w:rsidR="00A14EF0" w:rsidRPr="00894E55">
        <w:rPr>
          <w:rFonts w:ascii="SimBraille" w:hAnsi="SimBraille" w:cs="SimBraille"/>
          <w:color w:val="000000"/>
          <w:szCs w:val="28"/>
        </w:rPr>
        <w:t>,_|</w:t>
      </w:r>
      <w:r w:rsidR="00D82CA7">
        <w:rPr>
          <w:rFonts w:ascii="SimBraille" w:hAnsi="SimBraille" w:cs="SimBraille"/>
          <w:color w:val="000000"/>
          <w:szCs w:val="28"/>
        </w:rPr>
        <w:br/>
        <w:t xml:space="preserve">   </w:t>
      </w:r>
      <w:r w:rsidR="00A14EF0" w:rsidRPr="002E4DE2">
        <w:rPr>
          <w:rFonts w:ascii="SimBraille" w:hAnsi="SimBraille" w:cs="SimBraille"/>
          <w:color w:val="000000"/>
          <w:szCs w:val="28"/>
        </w:rPr>
        <w:t>,_|a5&lt;m#a&gt; a5&lt;m#b&gt; 444 a5&lt;mn&gt; ,_|;</w:t>
      </w:r>
      <w:r w:rsidR="008435C3">
        <w:rPr>
          <w:rFonts w:ascii="SimBraille" w:hAnsi="SimBraille" w:cs="SimBraille"/>
          <w:color w:val="000000"/>
          <w:szCs w:val="28"/>
        </w:rPr>
        <w:t>'</w:t>
      </w:r>
    </w:p>
    <w:p w14:paraId="46BD0434" w14:textId="6B8253AF" w:rsidR="00A14EF0" w:rsidRPr="00894E55" w:rsidRDefault="00A14EF0" w:rsidP="005B3DF1">
      <w:pPr>
        <w:pStyle w:val="Heading2"/>
        <w:rPr>
          <w:rStyle w:val="Heading2Char"/>
          <w:b/>
          <w:i/>
          <w:sz w:val="32"/>
        </w:rPr>
      </w:pPr>
      <w:bookmarkStart w:id="121" w:name="_Toc131507544"/>
      <w:r w:rsidRPr="00894E55">
        <w:rPr>
          <w:rStyle w:val="Heading2Char"/>
          <w:b/>
          <w:i/>
          <w:sz w:val="32"/>
        </w:rPr>
        <w:t xml:space="preserve">15.5 </w:t>
      </w:r>
      <w:r w:rsidR="008B4F91">
        <w:rPr>
          <w:rStyle w:val="Heading2Char"/>
          <w:b/>
          <w:i/>
          <w:sz w:val="32"/>
        </w:rPr>
        <w:t>Xử lý các ma trận dàn rộng</w:t>
      </w:r>
      <w:bookmarkEnd w:id="121"/>
    </w:p>
    <w:p w14:paraId="797B06C0" w14:textId="74AFBBA3" w:rsidR="00A14EF0" w:rsidRPr="002E4DE2" w:rsidRDefault="008B05A8" w:rsidP="00680BD2">
      <w:pPr>
        <w:jc w:val="both"/>
        <w:rPr>
          <w:rFonts w:cs="Arial"/>
          <w:color w:val="000000"/>
          <w:szCs w:val="28"/>
        </w:rPr>
      </w:pPr>
      <w:r>
        <w:rPr>
          <w:rFonts w:cs="Arial"/>
          <w:color w:val="000000"/>
          <w:szCs w:val="28"/>
        </w:rPr>
        <w:t xml:space="preserve">Nếu một ma trận hoặc định thức quá rộng và không thể viết hết trên chiều ngang của một trang </w:t>
      </w:r>
      <w:r w:rsidR="008E6701">
        <w:rPr>
          <w:rFonts w:cs="Arial"/>
          <w:color w:val="000000"/>
          <w:szCs w:val="28"/>
        </w:rPr>
        <w:t>chữ nổi, có thể cần dùng các dòng kéo dài. Nếu không đủ chỗ để thụt lề cho dòng kéo dài</w:t>
      </w:r>
      <w:r w:rsidR="00115E1C">
        <w:rPr>
          <w:rFonts w:cs="Arial"/>
          <w:color w:val="000000"/>
          <w:szCs w:val="28"/>
        </w:rPr>
        <w:t xml:space="preserve">, có thể gom </w:t>
      </w:r>
      <w:r w:rsidR="006034DB">
        <w:rPr>
          <w:rFonts w:cs="Arial"/>
          <w:color w:val="000000"/>
          <w:szCs w:val="28"/>
        </w:rPr>
        <w:t>lại thành từng khối và chừa một dòng trống giữa các hàng.</w:t>
      </w:r>
      <w:r>
        <w:rPr>
          <w:rFonts w:cs="Arial"/>
          <w:color w:val="000000"/>
          <w:szCs w:val="28"/>
        </w:rPr>
        <w:t xml:space="preserve"> </w:t>
      </w:r>
    </w:p>
    <w:p w14:paraId="63C93991" w14:textId="3E68DBB0" w:rsidR="00A14EF0" w:rsidRPr="002E4DE2" w:rsidRDefault="001A14E5" w:rsidP="005B3DF1">
      <w:pPr>
        <w:rPr>
          <w:rFonts w:ascii="SimBraille" w:hAnsi="SimBraille" w:cs="SimBraille"/>
          <w:color w:val="000000"/>
          <w:szCs w:val="28"/>
        </w:rPr>
      </w:pPr>
      <w:r w:rsidRPr="00D82CA7">
        <w:rPr>
          <w:noProof/>
          <w:position w:val="-50"/>
        </w:rPr>
        <w:object w:dxaOrig="5560" w:dyaOrig="1120" w14:anchorId="72C3B696">
          <v:shape id="_x0000_i1122" type="#_x0000_t75" style="width:278.45pt;height:57.2pt" o:ole="">
            <v:imagedata r:id="rId219" o:title=""/>
          </v:shape>
          <o:OLEObject Type="Embed" ProgID="Equation.DSMT4" ShapeID="_x0000_i1122" DrawAspect="Content" ObjectID="_1742387032" r:id="rId220"/>
        </w:object>
      </w:r>
      <w:r w:rsidR="00D82CA7">
        <w:rPr>
          <w:rFonts w:ascii="SimBraille" w:hAnsi="SimBraille" w:cs="SimBraille"/>
          <w:color w:val="000000"/>
          <w:szCs w:val="28"/>
        </w:rPr>
        <w:br/>
      </w:r>
      <w:r w:rsidR="008435C3">
        <w:rPr>
          <w:rFonts w:ascii="SimBraille" w:hAnsi="SimBraille" w:cs="SimBraille"/>
          <w:color w:val="000000"/>
          <w:szCs w:val="28"/>
        </w:rPr>
        <w:t>""</w:t>
      </w:r>
      <w:r w:rsidR="00A14EF0" w:rsidRPr="00894E55">
        <w:rPr>
          <w:rFonts w:ascii="SimBraille" w:hAnsi="SimBraille" w:cs="SimBraille"/>
          <w:color w:val="000000"/>
          <w:szCs w:val="28"/>
        </w:rPr>
        <w:t>=;;;</w:t>
      </w:r>
      <w:r w:rsidR="00D82CA7">
        <w:rPr>
          <w:rFonts w:ascii="SimBraille" w:hAnsi="SimBraille" w:cs="SimBraille"/>
          <w:color w:val="000000"/>
          <w:szCs w:val="28"/>
        </w:rPr>
        <w:br/>
      </w:r>
      <w:r w:rsidR="00A14EF0" w:rsidRPr="002E4DE2">
        <w:rPr>
          <w:rFonts w:ascii="SimBraille" w:hAnsi="SimBraille" w:cs="SimBraille"/>
          <w:color w:val="000000"/>
          <w:szCs w:val="28"/>
        </w:rPr>
        <w:t>,</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lt;a5#ax5#A </w:t>
      </w:r>
      <w:r w:rsidR="00D82CA7">
        <w:rPr>
          <w:rFonts w:ascii="SimBraille" w:hAnsi="SimBraille" w:cs="SimBraille"/>
          <w:color w:val="000000"/>
          <w:szCs w:val="28"/>
        </w:rPr>
        <w:t xml:space="preserve">  </w:t>
      </w:r>
      <w:r w:rsidR="00A14EF0" w:rsidRPr="002E4DE2">
        <w:rPr>
          <w:rFonts w:ascii="SimBraille" w:hAnsi="SimBraille" w:cs="SimBraille"/>
          <w:color w:val="000000"/>
          <w:szCs w:val="28"/>
        </w:rPr>
        <w:t xml:space="preserve">a5#ay5#A </w:t>
      </w:r>
      <w:r w:rsidR="00D82CA7">
        <w:rPr>
          <w:rFonts w:ascii="SimBraille" w:hAnsi="SimBraille" w:cs="SimBraille"/>
          <w:color w:val="000000"/>
          <w:szCs w:val="28"/>
        </w:rPr>
        <w:t xml:space="preserve"> </w:t>
      </w:r>
      <w:r w:rsidR="00A14EF0" w:rsidRPr="00894E55">
        <w:rPr>
          <w:rFonts w:ascii="SimBraille" w:hAnsi="SimBraille" w:cs="SimBraille"/>
          <w:color w:val="000000"/>
          <w:szCs w:val="28"/>
        </w:rPr>
        <w:t xml:space="preserve"> </w:t>
      </w:r>
      <w:r w:rsidR="00A14EF0" w:rsidRPr="002E4DE2">
        <w:rPr>
          <w:rFonts w:ascii="SimBraille" w:hAnsi="SimBraille" w:cs="SimBraille"/>
          <w:color w:val="000000"/>
          <w:szCs w:val="28"/>
        </w:rPr>
        <w:t xml:space="preserve">a5#az5#A </w:t>
      </w:r>
      <w:r w:rsidR="00D82CA7">
        <w:rPr>
          <w:rFonts w:ascii="SimBraille" w:hAnsi="SimBraille" w:cs="SimBraille"/>
          <w:color w:val="000000"/>
          <w:szCs w:val="28"/>
        </w:rPr>
        <w:t xml:space="preserve"> </w:t>
      </w:r>
      <w:r w:rsidR="00A14EF0" w:rsidRPr="00894E55">
        <w:rPr>
          <w:rFonts w:ascii="SimBraille" w:hAnsi="SimBraille" w:cs="SimBraille"/>
          <w:color w:val="000000"/>
          <w:szCs w:val="28"/>
        </w:rPr>
        <w:t>,</w:t>
      </w:r>
      <w:r w:rsidR="008435C3">
        <w:rPr>
          <w:rFonts w:ascii="SimBraille" w:hAnsi="SimBraille" w:cs="SimBraille"/>
          <w:color w:val="000000"/>
          <w:szCs w:val="28"/>
        </w:rPr>
        <w:t>"</w:t>
      </w:r>
      <w:r w:rsidR="00A14EF0" w:rsidRPr="00894E55">
        <w:rPr>
          <w:rFonts w:ascii="SimBraille" w:hAnsi="SimBraille" w:cs="SimBraille"/>
          <w:color w:val="000000"/>
          <w:szCs w:val="28"/>
        </w:rPr>
        <w:t>&gt;</w:t>
      </w:r>
      <w:r w:rsidR="00D82CA7">
        <w:rPr>
          <w:rFonts w:ascii="SimBraille" w:hAnsi="SimBraille" w:cs="SimBraille"/>
          <w:color w:val="000000"/>
          <w:szCs w:val="28"/>
        </w:rPr>
        <w:br/>
      </w:r>
      <w:r w:rsidR="00A14EF0" w:rsidRPr="002E4DE2">
        <w:rPr>
          <w:rFonts w:ascii="SimBraille" w:hAnsi="SimBraille" w:cs="SimBraille"/>
          <w:color w:val="000000"/>
          <w:szCs w:val="28"/>
        </w:rPr>
        <w:t>,</w:t>
      </w:r>
      <w:r w:rsidR="008435C3">
        <w:rPr>
          <w:rFonts w:ascii="SimBraille" w:hAnsi="SimBraille" w:cs="SimBraille"/>
          <w:color w:val="000000"/>
          <w:szCs w:val="28"/>
        </w:rPr>
        <w:t>"</w:t>
      </w:r>
      <w:r w:rsidR="00A14EF0" w:rsidRPr="002E4DE2">
        <w:rPr>
          <w:rFonts w:ascii="SimBraille" w:hAnsi="SimBraille" w:cs="SimBraille"/>
          <w:color w:val="000000"/>
          <w:szCs w:val="28"/>
        </w:rPr>
        <w:t>&lt;</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6b5#ax5#b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6b5#ay5#b </w:t>
      </w:r>
      <w:r w:rsidR="008435C3">
        <w:rPr>
          <w:rFonts w:ascii="SimBraille" w:hAnsi="SimBraille" w:cs="SimBraille"/>
          <w:color w:val="000000"/>
          <w:szCs w:val="28"/>
        </w:rPr>
        <w:t>"</w:t>
      </w:r>
      <w:r w:rsidR="00A14EF0" w:rsidRPr="002E4DE2">
        <w:rPr>
          <w:rFonts w:ascii="SimBraille" w:hAnsi="SimBraille" w:cs="SimBraille"/>
          <w:color w:val="000000"/>
          <w:szCs w:val="28"/>
        </w:rPr>
        <w:t>6b5#az5#b,</w:t>
      </w:r>
      <w:r w:rsidR="008435C3">
        <w:rPr>
          <w:rFonts w:ascii="SimBraille" w:hAnsi="SimBraille" w:cs="SimBraille"/>
          <w:color w:val="000000"/>
          <w:szCs w:val="28"/>
        </w:rPr>
        <w:t>"</w:t>
      </w:r>
      <w:r w:rsidR="00A14EF0" w:rsidRPr="002E4DE2">
        <w:rPr>
          <w:rFonts w:ascii="SimBraille" w:hAnsi="SimBraille" w:cs="SimBraille"/>
          <w:color w:val="000000"/>
          <w:szCs w:val="28"/>
        </w:rPr>
        <w:t>&gt;</w:t>
      </w:r>
      <w:r w:rsidR="00D82CA7">
        <w:rPr>
          <w:rFonts w:ascii="SimBraille" w:hAnsi="SimBraille" w:cs="SimBraille"/>
          <w:color w:val="000000"/>
          <w:szCs w:val="28"/>
        </w:rPr>
        <w:br/>
      </w:r>
      <w:r w:rsidR="00A14EF0" w:rsidRPr="002E4DE2">
        <w:rPr>
          <w:rFonts w:ascii="SimBraille" w:hAnsi="SimBraille" w:cs="SimBraille"/>
          <w:color w:val="000000"/>
          <w:szCs w:val="28"/>
        </w:rPr>
        <w:t>,</w:t>
      </w:r>
      <w:r w:rsidR="008435C3">
        <w:rPr>
          <w:rFonts w:ascii="SimBraille" w:hAnsi="SimBraille" w:cs="SimBraille"/>
          <w:color w:val="000000"/>
          <w:szCs w:val="28"/>
        </w:rPr>
        <w:t>"</w:t>
      </w:r>
      <w:r w:rsidR="00A14EF0" w:rsidRPr="002E4DE2">
        <w:rPr>
          <w:rFonts w:ascii="SimBraille" w:hAnsi="SimBraille" w:cs="SimBraille"/>
          <w:color w:val="000000"/>
          <w:szCs w:val="28"/>
        </w:rPr>
        <w:t>&lt;</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6c5#ax5#c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6c5#ay5#c </w:t>
      </w:r>
      <w:r w:rsidR="008435C3">
        <w:rPr>
          <w:rFonts w:ascii="SimBraille" w:hAnsi="SimBraille" w:cs="SimBraille"/>
          <w:color w:val="000000"/>
          <w:szCs w:val="28"/>
        </w:rPr>
        <w:t>"</w:t>
      </w:r>
      <w:r w:rsidR="00A14EF0" w:rsidRPr="002E4DE2">
        <w:rPr>
          <w:rFonts w:ascii="SimBraille" w:hAnsi="SimBraille" w:cs="SimBraille"/>
          <w:color w:val="000000"/>
          <w:szCs w:val="28"/>
        </w:rPr>
        <w:t>6c5#az5#c,</w:t>
      </w:r>
      <w:r w:rsidR="008435C3">
        <w:rPr>
          <w:rFonts w:ascii="SimBraille" w:hAnsi="SimBraille" w:cs="SimBraille"/>
          <w:color w:val="000000"/>
          <w:szCs w:val="28"/>
        </w:rPr>
        <w:t>"</w:t>
      </w:r>
      <w:r w:rsidR="00A14EF0" w:rsidRPr="002E4DE2">
        <w:rPr>
          <w:rFonts w:ascii="SimBraille" w:hAnsi="SimBraille" w:cs="SimBraille"/>
          <w:color w:val="000000"/>
          <w:szCs w:val="28"/>
        </w:rPr>
        <w:t>&gt;</w:t>
      </w:r>
      <w:r w:rsidR="00D82CA7">
        <w:rPr>
          <w:rFonts w:ascii="SimBraille" w:hAnsi="SimBraille" w:cs="SimBraille"/>
          <w:color w:val="000000"/>
          <w:szCs w:val="28"/>
        </w:rPr>
        <w:br/>
      </w:r>
      <w:r w:rsidR="00A14EF0" w:rsidRPr="00894E55">
        <w:rPr>
          <w:rFonts w:ascii="SimBraille" w:hAnsi="SimBraille" w:cs="SimBraille"/>
          <w:color w:val="000000"/>
          <w:szCs w:val="28"/>
        </w:rPr>
        <w:t>,</w:t>
      </w:r>
      <w:r w:rsidR="008435C3">
        <w:rPr>
          <w:rFonts w:ascii="SimBraille" w:hAnsi="SimBraille" w:cs="SimBraille"/>
          <w:color w:val="000000"/>
          <w:szCs w:val="28"/>
        </w:rPr>
        <w:t>"</w:t>
      </w:r>
      <w:r w:rsidR="00A14EF0" w:rsidRPr="00894E55">
        <w:rPr>
          <w:rFonts w:ascii="SimBraille" w:hAnsi="SimBraille" w:cs="SimBraille"/>
          <w:color w:val="000000"/>
          <w:szCs w:val="28"/>
        </w:rPr>
        <w:t xml:space="preserve">&lt; </w:t>
      </w:r>
      <w:r w:rsidR="00D82CA7">
        <w:rPr>
          <w:rFonts w:ascii="SimBraille" w:hAnsi="SimBraille" w:cs="SimBraille"/>
          <w:color w:val="000000"/>
          <w:szCs w:val="28"/>
        </w:rPr>
        <w:t xml:space="preserve">                               </w:t>
      </w:r>
      <w:r w:rsidR="00A14EF0" w:rsidRPr="00894E55">
        <w:rPr>
          <w:rFonts w:ascii="SimBraille" w:hAnsi="SimBraille" w:cs="SimBraille"/>
          <w:color w:val="000000"/>
          <w:szCs w:val="28"/>
        </w:rPr>
        <w:t>,</w:t>
      </w:r>
      <w:r w:rsidR="008435C3">
        <w:rPr>
          <w:rFonts w:ascii="SimBraille" w:hAnsi="SimBraille" w:cs="SimBraille"/>
          <w:color w:val="000000"/>
          <w:szCs w:val="28"/>
        </w:rPr>
        <w:t>"</w:t>
      </w:r>
      <w:r w:rsidR="00A14EF0" w:rsidRPr="00894E55">
        <w:rPr>
          <w:rFonts w:ascii="SimBraille" w:hAnsi="SimBraille" w:cs="SimBraille"/>
          <w:color w:val="000000"/>
          <w:szCs w:val="28"/>
        </w:rPr>
        <w:t>&gt;</w:t>
      </w:r>
      <w:r w:rsidR="00D82CA7">
        <w:rPr>
          <w:rFonts w:ascii="SimBraille" w:hAnsi="SimBraille" w:cs="SimBraille"/>
          <w:color w:val="000000"/>
          <w:szCs w:val="28"/>
        </w:rPr>
        <w:br/>
      </w:r>
      <w:r w:rsidR="00A14EF0" w:rsidRPr="002E4DE2">
        <w:rPr>
          <w:rFonts w:ascii="SimBraille" w:hAnsi="SimBraille" w:cs="SimBraille"/>
          <w:color w:val="000000"/>
          <w:szCs w:val="28"/>
        </w:rPr>
        <w:t>,</w:t>
      </w:r>
      <w:r w:rsidR="008435C3">
        <w:rPr>
          <w:rFonts w:ascii="SimBraille" w:hAnsi="SimBraille" w:cs="SimBraille"/>
          <w:color w:val="000000"/>
          <w:szCs w:val="28"/>
        </w:rPr>
        <w:t>"</w:t>
      </w:r>
      <w:r w:rsidR="00A14EF0" w:rsidRPr="002E4DE2">
        <w:rPr>
          <w:rFonts w:ascii="SimBraille" w:hAnsi="SimBraille" w:cs="SimBraille"/>
          <w:color w:val="000000"/>
          <w:szCs w:val="28"/>
        </w:rPr>
        <w:t>&lt;a5#bx5#A a5#by5#A a5#bz5#A ,</w:t>
      </w:r>
      <w:r w:rsidR="008435C3">
        <w:rPr>
          <w:rFonts w:ascii="SimBraille" w:hAnsi="SimBraille" w:cs="SimBraille"/>
          <w:color w:val="000000"/>
          <w:szCs w:val="28"/>
        </w:rPr>
        <w:t>"</w:t>
      </w:r>
      <w:r w:rsidR="00A14EF0" w:rsidRPr="002E4DE2">
        <w:rPr>
          <w:rFonts w:ascii="SimBraille" w:hAnsi="SimBraille" w:cs="SimBraille"/>
          <w:color w:val="000000"/>
          <w:szCs w:val="28"/>
        </w:rPr>
        <w:t>&gt;</w:t>
      </w:r>
      <w:r w:rsidR="00D82CA7">
        <w:rPr>
          <w:rFonts w:ascii="SimBraille" w:hAnsi="SimBraille" w:cs="SimBraille"/>
          <w:color w:val="000000"/>
          <w:szCs w:val="28"/>
        </w:rPr>
        <w:br/>
      </w:r>
      <w:r w:rsidR="00A14EF0" w:rsidRPr="002E4DE2">
        <w:rPr>
          <w:rFonts w:ascii="SimBraille" w:hAnsi="SimBraille" w:cs="SimBraille"/>
          <w:color w:val="000000"/>
          <w:szCs w:val="28"/>
        </w:rPr>
        <w:t>,</w:t>
      </w:r>
      <w:r w:rsidR="008435C3">
        <w:rPr>
          <w:rFonts w:ascii="SimBraille" w:hAnsi="SimBraille" w:cs="SimBraille"/>
          <w:color w:val="000000"/>
          <w:szCs w:val="28"/>
        </w:rPr>
        <w:t>"</w:t>
      </w:r>
      <w:r w:rsidR="00A14EF0" w:rsidRPr="002E4DE2">
        <w:rPr>
          <w:rFonts w:ascii="SimBraille" w:hAnsi="SimBraille" w:cs="SimBraille"/>
          <w:color w:val="000000"/>
          <w:szCs w:val="28"/>
        </w:rPr>
        <w:t>&lt;</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6b5#bx5#b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6b5#by5#b </w:t>
      </w:r>
      <w:r w:rsidR="008435C3">
        <w:rPr>
          <w:rFonts w:ascii="SimBraille" w:hAnsi="SimBraille" w:cs="SimBraille"/>
          <w:color w:val="000000"/>
          <w:szCs w:val="28"/>
        </w:rPr>
        <w:t>"</w:t>
      </w:r>
      <w:r w:rsidR="00A14EF0" w:rsidRPr="002E4DE2">
        <w:rPr>
          <w:rFonts w:ascii="SimBraille" w:hAnsi="SimBraille" w:cs="SimBraille"/>
          <w:color w:val="000000"/>
          <w:szCs w:val="28"/>
        </w:rPr>
        <w:t>6b5#bz5#b,</w:t>
      </w:r>
      <w:r w:rsidR="008435C3">
        <w:rPr>
          <w:rFonts w:ascii="SimBraille" w:hAnsi="SimBraille" w:cs="SimBraille"/>
          <w:color w:val="000000"/>
          <w:szCs w:val="28"/>
        </w:rPr>
        <w:t>"</w:t>
      </w:r>
      <w:r w:rsidR="00A14EF0" w:rsidRPr="002E4DE2">
        <w:rPr>
          <w:rFonts w:ascii="SimBraille" w:hAnsi="SimBraille" w:cs="SimBraille"/>
          <w:color w:val="000000"/>
          <w:szCs w:val="28"/>
        </w:rPr>
        <w:t>&gt;</w:t>
      </w:r>
      <w:r w:rsidR="00D82CA7">
        <w:rPr>
          <w:rFonts w:ascii="SimBraille" w:hAnsi="SimBraille" w:cs="SimBraille"/>
          <w:color w:val="000000"/>
          <w:szCs w:val="28"/>
        </w:rPr>
        <w:br/>
      </w:r>
      <w:r w:rsidR="00A14EF0" w:rsidRPr="002E4DE2">
        <w:rPr>
          <w:rFonts w:ascii="SimBraille" w:hAnsi="SimBraille" w:cs="SimBraille"/>
          <w:color w:val="000000"/>
          <w:szCs w:val="28"/>
        </w:rPr>
        <w:t>,</w:t>
      </w:r>
      <w:r w:rsidR="008435C3">
        <w:rPr>
          <w:rFonts w:ascii="SimBraille" w:hAnsi="SimBraille" w:cs="SimBraille"/>
          <w:color w:val="000000"/>
          <w:szCs w:val="28"/>
        </w:rPr>
        <w:t>"</w:t>
      </w:r>
      <w:r w:rsidR="00A14EF0" w:rsidRPr="002E4DE2">
        <w:rPr>
          <w:rFonts w:ascii="SimBraille" w:hAnsi="SimBraille" w:cs="SimBraille"/>
          <w:color w:val="000000"/>
          <w:szCs w:val="28"/>
        </w:rPr>
        <w:t>&lt;</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6c5#bx5#c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6c5#by5#c </w:t>
      </w:r>
      <w:r w:rsidR="008435C3">
        <w:rPr>
          <w:rFonts w:ascii="SimBraille" w:hAnsi="SimBraille" w:cs="SimBraille"/>
          <w:color w:val="000000"/>
          <w:szCs w:val="28"/>
        </w:rPr>
        <w:t>"</w:t>
      </w:r>
      <w:r w:rsidR="00A14EF0" w:rsidRPr="002E4DE2">
        <w:rPr>
          <w:rFonts w:ascii="SimBraille" w:hAnsi="SimBraille" w:cs="SimBraille"/>
          <w:color w:val="000000"/>
          <w:szCs w:val="28"/>
        </w:rPr>
        <w:t>6c5#bz5#c,</w:t>
      </w:r>
      <w:r w:rsidR="008435C3">
        <w:rPr>
          <w:rFonts w:ascii="SimBraille" w:hAnsi="SimBraille" w:cs="SimBraille"/>
          <w:color w:val="000000"/>
          <w:szCs w:val="28"/>
        </w:rPr>
        <w:t>"</w:t>
      </w:r>
      <w:r w:rsidR="00A14EF0" w:rsidRPr="002E4DE2">
        <w:rPr>
          <w:rFonts w:ascii="SimBraille" w:hAnsi="SimBraille" w:cs="SimBraille"/>
          <w:color w:val="000000"/>
          <w:szCs w:val="28"/>
        </w:rPr>
        <w:t>&gt;</w:t>
      </w:r>
      <w:r w:rsidR="00D82CA7">
        <w:rPr>
          <w:rFonts w:ascii="SimBraille" w:hAnsi="SimBraille" w:cs="SimBraille"/>
          <w:color w:val="000000"/>
          <w:szCs w:val="28"/>
        </w:rPr>
        <w:br/>
      </w:r>
      <w:r w:rsidR="00A14EF0" w:rsidRPr="00894E55">
        <w:rPr>
          <w:rFonts w:ascii="SimBraille" w:hAnsi="SimBraille" w:cs="SimBraille"/>
          <w:color w:val="000000"/>
          <w:szCs w:val="28"/>
        </w:rPr>
        <w:t>,</w:t>
      </w:r>
      <w:r w:rsidR="008435C3">
        <w:rPr>
          <w:rFonts w:ascii="SimBraille" w:hAnsi="SimBraille" w:cs="SimBraille"/>
          <w:color w:val="000000"/>
          <w:szCs w:val="28"/>
        </w:rPr>
        <w:t>"</w:t>
      </w:r>
      <w:r w:rsidR="00A14EF0" w:rsidRPr="00894E55">
        <w:rPr>
          <w:rFonts w:ascii="SimBraille" w:hAnsi="SimBraille" w:cs="SimBraille"/>
          <w:color w:val="000000"/>
          <w:szCs w:val="28"/>
        </w:rPr>
        <w:t xml:space="preserve">&lt; </w:t>
      </w:r>
      <w:r w:rsidR="00D82CA7">
        <w:rPr>
          <w:rFonts w:ascii="SimBraille" w:hAnsi="SimBraille" w:cs="SimBraille"/>
          <w:color w:val="000000"/>
          <w:szCs w:val="28"/>
        </w:rPr>
        <w:t xml:space="preserve">                               </w:t>
      </w:r>
      <w:r w:rsidR="00A14EF0" w:rsidRPr="00894E55">
        <w:rPr>
          <w:rFonts w:ascii="SimBraille" w:hAnsi="SimBraille" w:cs="SimBraille"/>
          <w:color w:val="000000"/>
          <w:szCs w:val="28"/>
        </w:rPr>
        <w:t>,</w:t>
      </w:r>
      <w:r w:rsidR="008435C3">
        <w:rPr>
          <w:rFonts w:ascii="SimBraille" w:hAnsi="SimBraille" w:cs="SimBraille"/>
          <w:color w:val="000000"/>
          <w:szCs w:val="28"/>
        </w:rPr>
        <w:t>"</w:t>
      </w:r>
      <w:r w:rsidR="00A14EF0" w:rsidRPr="00894E55">
        <w:rPr>
          <w:rFonts w:ascii="SimBraille" w:hAnsi="SimBraille" w:cs="SimBraille"/>
          <w:color w:val="000000"/>
          <w:szCs w:val="28"/>
        </w:rPr>
        <w:t>&gt;</w:t>
      </w:r>
      <w:r w:rsidR="00D82CA7">
        <w:rPr>
          <w:rFonts w:ascii="SimBraille" w:hAnsi="SimBraille" w:cs="SimBraille"/>
          <w:color w:val="000000"/>
          <w:szCs w:val="28"/>
        </w:rPr>
        <w:br/>
      </w:r>
      <w:r w:rsidR="00A14EF0" w:rsidRPr="002E4DE2">
        <w:rPr>
          <w:rFonts w:ascii="SimBraille" w:hAnsi="SimBraille" w:cs="SimBraille"/>
          <w:color w:val="000000"/>
          <w:szCs w:val="28"/>
        </w:rPr>
        <w:t>,</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lt;a5#cx5#A </w:t>
      </w:r>
      <w:r w:rsidR="00D82CA7">
        <w:rPr>
          <w:rFonts w:ascii="SimBraille" w:hAnsi="SimBraille" w:cs="SimBraille"/>
          <w:color w:val="000000"/>
          <w:szCs w:val="28"/>
        </w:rPr>
        <w:t xml:space="preserve">  </w:t>
      </w:r>
      <w:r w:rsidR="00A14EF0" w:rsidRPr="002E4DE2">
        <w:rPr>
          <w:rFonts w:ascii="SimBraille" w:hAnsi="SimBraille" w:cs="SimBraille"/>
          <w:color w:val="000000"/>
          <w:szCs w:val="28"/>
        </w:rPr>
        <w:t xml:space="preserve">a5#cy5#A </w:t>
      </w:r>
      <w:r w:rsidR="00D82CA7">
        <w:rPr>
          <w:rFonts w:ascii="SimBraille" w:hAnsi="SimBraille" w:cs="SimBraille"/>
          <w:color w:val="000000"/>
          <w:szCs w:val="28"/>
        </w:rPr>
        <w:t xml:space="preserve">  </w:t>
      </w:r>
      <w:r w:rsidR="00A14EF0" w:rsidRPr="002E4DE2">
        <w:rPr>
          <w:rFonts w:ascii="SimBraille" w:hAnsi="SimBraille" w:cs="SimBraille"/>
          <w:color w:val="000000"/>
          <w:szCs w:val="28"/>
        </w:rPr>
        <w:t xml:space="preserve">a5#cz5#A </w:t>
      </w:r>
      <w:r w:rsidR="00D82CA7">
        <w:rPr>
          <w:rFonts w:ascii="SimBraille" w:hAnsi="SimBraille" w:cs="SimBraille"/>
          <w:color w:val="000000"/>
          <w:szCs w:val="28"/>
        </w:rPr>
        <w:t xml:space="preserve"> </w:t>
      </w:r>
      <w:r w:rsidR="00A14EF0" w:rsidRPr="00894E55">
        <w:rPr>
          <w:rFonts w:ascii="SimBraille" w:hAnsi="SimBraille" w:cs="SimBraille"/>
          <w:color w:val="000000"/>
          <w:szCs w:val="28"/>
        </w:rPr>
        <w:t>,</w:t>
      </w:r>
      <w:r w:rsidR="008435C3">
        <w:rPr>
          <w:rFonts w:ascii="SimBraille" w:hAnsi="SimBraille" w:cs="SimBraille"/>
          <w:color w:val="000000"/>
          <w:szCs w:val="28"/>
        </w:rPr>
        <w:t>"</w:t>
      </w:r>
      <w:r w:rsidR="00A14EF0" w:rsidRPr="00894E55">
        <w:rPr>
          <w:rFonts w:ascii="SimBraille" w:hAnsi="SimBraille" w:cs="SimBraille"/>
          <w:color w:val="000000"/>
          <w:szCs w:val="28"/>
        </w:rPr>
        <w:t>&gt;</w:t>
      </w:r>
      <w:r w:rsidR="00D82CA7">
        <w:rPr>
          <w:rFonts w:ascii="SimBraille" w:hAnsi="SimBraille" w:cs="SimBraille"/>
          <w:color w:val="000000"/>
          <w:szCs w:val="28"/>
        </w:rPr>
        <w:br/>
      </w:r>
      <w:r w:rsidR="00A14EF0" w:rsidRPr="002E4DE2">
        <w:rPr>
          <w:rFonts w:ascii="SimBraille" w:hAnsi="SimBraille" w:cs="SimBraille"/>
          <w:color w:val="000000"/>
          <w:szCs w:val="28"/>
        </w:rPr>
        <w:t>,</w:t>
      </w:r>
      <w:r w:rsidR="008435C3">
        <w:rPr>
          <w:rFonts w:ascii="SimBraille" w:hAnsi="SimBraille" w:cs="SimBraille"/>
          <w:color w:val="000000"/>
          <w:szCs w:val="28"/>
        </w:rPr>
        <w:t>"</w:t>
      </w:r>
      <w:r w:rsidR="00A14EF0" w:rsidRPr="002E4DE2">
        <w:rPr>
          <w:rFonts w:ascii="SimBraille" w:hAnsi="SimBraille" w:cs="SimBraille"/>
          <w:color w:val="000000"/>
          <w:szCs w:val="28"/>
        </w:rPr>
        <w:t>&lt;</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6b5#cx5#b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6b5#cy5#b </w:t>
      </w:r>
      <w:r w:rsidR="008435C3">
        <w:rPr>
          <w:rFonts w:ascii="SimBraille" w:hAnsi="SimBraille" w:cs="SimBraille"/>
          <w:color w:val="000000"/>
          <w:szCs w:val="28"/>
        </w:rPr>
        <w:t>"</w:t>
      </w:r>
      <w:r w:rsidR="00A14EF0" w:rsidRPr="002E4DE2">
        <w:rPr>
          <w:rFonts w:ascii="SimBraille" w:hAnsi="SimBraille" w:cs="SimBraille"/>
          <w:color w:val="000000"/>
          <w:szCs w:val="28"/>
        </w:rPr>
        <w:t>6b5#cz5#b,</w:t>
      </w:r>
      <w:r w:rsidR="008435C3">
        <w:rPr>
          <w:rFonts w:ascii="SimBraille" w:hAnsi="SimBraille" w:cs="SimBraille"/>
          <w:color w:val="000000"/>
          <w:szCs w:val="28"/>
        </w:rPr>
        <w:t>"</w:t>
      </w:r>
      <w:r w:rsidR="00A14EF0" w:rsidRPr="002E4DE2">
        <w:rPr>
          <w:rFonts w:ascii="SimBraille" w:hAnsi="SimBraille" w:cs="SimBraille"/>
          <w:color w:val="000000"/>
          <w:szCs w:val="28"/>
        </w:rPr>
        <w:t>&gt;</w:t>
      </w:r>
      <w:r w:rsidR="00D82CA7">
        <w:rPr>
          <w:rFonts w:ascii="SimBraille" w:hAnsi="SimBraille" w:cs="SimBraille"/>
          <w:color w:val="000000"/>
          <w:szCs w:val="28"/>
        </w:rPr>
        <w:br/>
      </w:r>
      <w:r w:rsidR="00A14EF0" w:rsidRPr="002E4DE2">
        <w:rPr>
          <w:rFonts w:ascii="SimBraille" w:hAnsi="SimBraille" w:cs="SimBraille"/>
          <w:color w:val="000000"/>
          <w:szCs w:val="28"/>
        </w:rPr>
        <w:t>,</w:t>
      </w:r>
      <w:r w:rsidR="008435C3">
        <w:rPr>
          <w:rFonts w:ascii="SimBraille" w:hAnsi="SimBraille" w:cs="SimBraille"/>
          <w:color w:val="000000"/>
          <w:szCs w:val="28"/>
        </w:rPr>
        <w:t>"</w:t>
      </w:r>
      <w:r w:rsidR="00A14EF0" w:rsidRPr="002E4DE2">
        <w:rPr>
          <w:rFonts w:ascii="SimBraille" w:hAnsi="SimBraille" w:cs="SimBraille"/>
          <w:color w:val="000000"/>
          <w:szCs w:val="28"/>
        </w:rPr>
        <w:t>&lt;</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6c5#cx5#c </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6c5#cy5#c </w:t>
      </w:r>
      <w:r w:rsidR="008435C3">
        <w:rPr>
          <w:rFonts w:ascii="SimBraille" w:hAnsi="SimBraille" w:cs="SimBraille"/>
          <w:color w:val="000000"/>
          <w:szCs w:val="28"/>
        </w:rPr>
        <w:t>"</w:t>
      </w:r>
      <w:r w:rsidR="00A14EF0" w:rsidRPr="002E4DE2">
        <w:rPr>
          <w:rFonts w:ascii="SimBraille" w:hAnsi="SimBraille" w:cs="SimBraille"/>
          <w:color w:val="000000"/>
          <w:szCs w:val="28"/>
        </w:rPr>
        <w:t>6c5#cz5#c,</w:t>
      </w:r>
      <w:r w:rsidR="008435C3">
        <w:rPr>
          <w:rFonts w:ascii="SimBraille" w:hAnsi="SimBraille" w:cs="SimBraille"/>
          <w:color w:val="000000"/>
          <w:szCs w:val="28"/>
        </w:rPr>
        <w:t>"</w:t>
      </w:r>
      <w:r w:rsidR="00A14EF0" w:rsidRPr="002E4DE2">
        <w:rPr>
          <w:rFonts w:ascii="SimBraille" w:hAnsi="SimBraille" w:cs="SimBraille"/>
          <w:color w:val="000000"/>
          <w:szCs w:val="28"/>
        </w:rPr>
        <w:t>&gt;</w:t>
      </w:r>
      <w:r w:rsidR="00D82CA7">
        <w:rPr>
          <w:rFonts w:ascii="SimBraille" w:hAnsi="SimBraille" w:cs="SimBraille"/>
          <w:color w:val="000000"/>
          <w:szCs w:val="28"/>
        </w:rPr>
        <w:br/>
      </w:r>
      <w:r w:rsidR="008435C3">
        <w:rPr>
          <w:rFonts w:ascii="SimBraille" w:hAnsi="SimBraille" w:cs="SimBraille"/>
          <w:color w:val="000000"/>
          <w:szCs w:val="28"/>
        </w:rPr>
        <w:t>""</w:t>
      </w:r>
      <w:r w:rsidR="00A14EF0" w:rsidRPr="002E4DE2">
        <w:rPr>
          <w:rFonts w:ascii="SimBraille" w:hAnsi="SimBraille" w:cs="SimBraille"/>
          <w:color w:val="000000"/>
          <w:szCs w:val="28"/>
        </w:rPr>
        <w:t>=;</w:t>
      </w:r>
      <w:r w:rsidR="008435C3">
        <w:rPr>
          <w:rFonts w:ascii="SimBraille" w:hAnsi="SimBraille" w:cs="SimBraille"/>
          <w:color w:val="000000"/>
          <w:szCs w:val="28"/>
        </w:rPr>
        <w:t>'</w:t>
      </w:r>
    </w:p>
    <w:p w14:paraId="0C1C2C31" w14:textId="02241B65" w:rsidR="00A14EF0" w:rsidRPr="002E4DE2" w:rsidRDefault="0082045F" w:rsidP="00680BD2">
      <w:pPr>
        <w:jc w:val="both"/>
        <w:rPr>
          <w:rFonts w:cs="Arial"/>
          <w:color w:val="000000"/>
          <w:szCs w:val="28"/>
        </w:rPr>
      </w:pPr>
      <w:r>
        <w:rPr>
          <w:rFonts w:cs="Arial"/>
          <w:color w:val="000000"/>
          <w:szCs w:val="28"/>
        </w:rPr>
        <w:t xml:space="preserve">Cách thứ hai là viết hoàn chỉnh cột đầu tiên của ma trận/định thức và không dùng dòng kéo dài, </w:t>
      </w:r>
      <w:r w:rsidR="00C27345">
        <w:rPr>
          <w:rFonts w:cs="Arial"/>
          <w:color w:val="000000"/>
          <w:szCs w:val="28"/>
        </w:rPr>
        <w:t>sau đó đặt cột thứ hai bên dưới nó, thụt lề 2 ô.</w:t>
      </w:r>
    </w:p>
    <w:p w14:paraId="40559F29" w14:textId="1BE2F4F3" w:rsidR="00A14EF0" w:rsidRPr="002E4DE2" w:rsidRDefault="008435C3" w:rsidP="005B3DF1">
      <w:pPr>
        <w:rPr>
          <w:rFonts w:ascii="SimBraille" w:hAnsi="SimBraille" w:cs="SimBraille"/>
          <w:color w:val="000000"/>
          <w:szCs w:val="28"/>
        </w:rPr>
      </w:pPr>
      <w:r>
        <w:rPr>
          <w:rFonts w:ascii="SimBraille" w:hAnsi="SimBraille" w:cs="SimBraille"/>
          <w:color w:val="000000"/>
          <w:szCs w:val="28"/>
        </w:rPr>
        <w:t>""</w:t>
      </w:r>
      <w:r w:rsidR="00A14EF0" w:rsidRPr="002E4DE2">
        <w:rPr>
          <w:rFonts w:ascii="SimBraille" w:hAnsi="SimBraille" w:cs="SimBraille"/>
          <w:color w:val="000000"/>
          <w:szCs w:val="28"/>
        </w:rPr>
        <w:t>=;;;</w:t>
      </w:r>
      <w:r w:rsidR="00D82CA7">
        <w:rPr>
          <w:rFonts w:ascii="SimBraille" w:hAnsi="SimBraille" w:cs="SimBraille"/>
          <w:color w:val="000000"/>
          <w:szCs w:val="28"/>
        </w:rPr>
        <w:br/>
      </w:r>
      <w:r w:rsidR="00A14EF0" w:rsidRPr="002E4DE2">
        <w:rPr>
          <w:rFonts w:ascii="SimBraille" w:hAnsi="SimBraille" w:cs="SimBraille"/>
          <w:color w:val="000000"/>
          <w:szCs w:val="28"/>
        </w:rPr>
        <w:t>,</w:t>
      </w:r>
      <w:r>
        <w:rPr>
          <w:rFonts w:ascii="SimBraille" w:hAnsi="SimBraille" w:cs="SimBraille"/>
          <w:color w:val="000000"/>
          <w:szCs w:val="28"/>
        </w:rPr>
        <w:t>"</w:t>
      </w:r>
      <w:r w:rsidR="00A14EF0" w:rsidRPr="002E4DE2">
        <w:rPr>
          <w:rFonts w:ascii="SimBraille" w:hAnsi="SimBraille" w:cs="SimBraille"/>
          <w:color w:val="000000"/>
          <w:szCs w:val="28"/>
        </w:rPr>
        <w:t>&lt;a5#ax5#A</w:t>
      </w:r>
      <w:r>
        <w:rPr>
          <w:rFonts w:ascii="SimBraille" w:hAnsi="SimBraille" w:cs="SimBraille"/>
          <w:color w:val="000000"/>
          <w:szCs w:val="28"/>
        </w:rPr>
        <w:t>"</w:t>
      </w:r>
      <w:r w:rsidR="00A14EF0" w:rsidRPr="002E4DE2">
        <w:rPr>
          <w:rFonts w:ascii="SimBraille" w:hAnsi="SimBraille" w:cs="SimBraille"/>
          <w:color w:val="000000"/>
          <w:szCs w:val="28"/>
        </w:rPr>
        <w:t>6b5#ax5#b</w:t>
      </w:r>
      <w:r>
        <w:rPr>
          <w:rFonts w:ascii="SimBraille" w:hAnsi="SimBraille" w:cs="SimBraille"/>
          <w:color w:val="000000"/>
          <w:szCs w:val="28"/>
        </w:rPr>
        <w:t>"</w:t>
      </w:r>
      <w:r w:rsidR="00A14EF0" w:rsidRPr="002E4DE2">
        <w:rPr>
          <w:rFonts w:ascii="SimBraille" w:hAnsi="SimBraille" w:cs="SimBraille"/>
          <w:color w:val="000000"/>
          <w:szCs w:val="28"/>
        </w:rPr>
        <w:t>6c5#ax5#c</w:t>
      </w:r>
      <w:r w:rsidR="00D82CA7">
        <w:rPr>
          <w:rFonts w:ascii="SimBraille" w:hAnsi="SimBraille" w:cs="SimBraille"/>
          <w:color w:val="000000"/>
          <w:szCs w:val="28"/>
        </w:rPr>
        <w:br/>
      </w:r>
      <w:r w:rsidR="00A14EF0" w:rsidRPr="002E4DE2">
        <w:rPr>
          <w:rFonts w:ascii="SimBraille" w:hAnsi="SimBraille" w:cs="SimBraille"/>
          <w:color w:val="000000"/>
          <w:szCs w:val="28"/>
        </w:rPr>
        <w:t>,</w:t>
      </w:r>
      <w:r>
        <w:rPr>
          <w:rFonts w:ascii="SimBraille" w:hAnsi="SimBraille" w:cs="SimBraille"/>
          <w:color w:val="000000"/>
          <w:szCs w:val="28"/>
        </w:rPr>
        <w:t>"</w:t>
      </w:r>
      <w:r w:rsidR="00A14EF0" w:rsidRPr="002E4DE2">
        <w:rPr>
          <w:rFonts w:ascii="SimBraille" w:hAnsi="SimBraille" w:cs="SimBraille"/>
          <w:color w:val="000000"/>
          <w:szCs w:val="28"/>
        </w:rPr>
        <w:t>&lt;a5#bx5#A</w:t>
      </w:r>
      <w:r>
        <w:rPr>
          <w:rFonts w:ascii="SimBraille" w:hAnsi="SimBraille" w:cs="SimBraille"/>
          <w:color w:val="000000"/>
          <w:szCs w:val="28"/>
        </w:rPr>
        <w:t>"</w:t>
      </w:r>
      <w:r w:rsidR="00A14EF0" w:rsidRPr="002E4DE2">
        <w:rPr>
          <w:rFonts w:ascii="SimBraille" w:hAnsi="SimBraille" w:cs="SimBraille"/>
          <w:color w:val="000000"/>
          <w:szCs w:val="28"/>
        </w:rPr>
        <w:t>6b5#bx5#b</w:t>
      </w:r>
      <w:r>
        <w:rPr>
          <w:rFonts w:ascii="SimBraille" w:hAnsi="SimBraille" w:cs="SimBraille"/>
          <w:color w:val="000000"/>
          <w:szCs w:val="28"/>
        </w:rPr>
        <w:t>"</w:t>
      </w:r>
      <w:r w:rsidR="00A14EF0" w:rsidRPr="002E4DE2">
        <w:rPr>
          <w:rFonts w:ascii="SimBraille" w:hAnsi="SimBraille" w:cs="SimBraille"/>
          <w:color w:val="000000"/>
          <w:szCs w:val="28"/>
        </w:rPr>
        <w:t>6c5#bx5#c</w:t>
      </w:r>
      <w:r w:rsidR="00D82CA7">
        <w:rPr>
          <w:rFonts w:ascii="SimBraille" w:hAnsi="SimBraille" w:cs="SimBraille"/>
          <w:color w:val="000000"/>
          <w:szCs w:val="28"/>
        </w:rPr>
        <w:br/>
      </w:r>
      <w:r w:rsidR="00A14EF0" w:rsidRPr="002E4DE2">
        <w:rPr>
          <w:rFonts w:ascii="SimBraille" w:hAnsi="SimBraille" w:cs="SimBraille"/>
          <w:color w:val="000000"/>
          <w:szCs w:val="28"/>
        </w:rPr>
        <w:t>,</w:t>
      </w:r>
      <w:r>
        <w:rPr>
          <w:rFonts w:ascii="SimBraille" w:hAnsi="SimBraille" w:cs="SimBraille"/>
          <w:color w:val="000000"/>
          <w:szCs w:val="28"/>
        </w:rPr>
        <w:t>"</w:t>
      </w:r>
      <w:r w:rsidR="00A14EF0" w:rsidRPr="002E4DE2">
        <w:rPr>
          <w:rFonts w:ascii="SimBraille" w:hAnsi="SimBraille" w:cs="SimBraille"/>
          <w:color w:val="000000"/>
          <w:szCs w:val="28"/>
        </w:rPr>
        <w:t>&lt;a5#cx5#A</w:t>
      </w:r>
      <w:r>
        <w:rPr>
          <w:rFonts w:ascii="SimBraille" w:hAnsi="SimBraille" w:cs="SimBraille"/>
          <w:color w:val="000000"/>
          <w:szCs w:val="28"/>
        </w:rPr>
        <w:t>"</w:t>
      </w:r>
      <w:r w:rsidR="00A14EF0" w:rsidRPr="002E4DE2">
        <w:rPr>
          <w:rFonts w:ascii="SimBraille" w:hAnsi="SimBraille" w:cs="SimBraille"/>
          <w:color w:val="000000"/>
          <w:szCs w:val="28"/>
        </w:rPr>
        <w:t>6b5#cx5#b</w:t>
      </w:r>
      <w:r>
        <w:rPr>
          <w:rFonts w:ascii="SimBraille" w:hAnsi="SimBraille" w:cs="SimBraille"/>
          <w:color w:val="000000"/>
          <w:szCs w:val="28"/>
        </w:rPr>
        <w:t>"</w:t>
      </w:r>
      <w:r w:rsidR="00A14EF0" w:rsidRPr="002E4DE2">
        <w:rPr>
          <w:rFonts w:ascii="SimBraille" w:hAnsi="SimBraille" w:cs="SimBraille"/>
          <w:color w:val="000000"/>
          <w:szCs w:val="28"/>
        </w:rPr>
        <w:t>6c5#cx5#c</w:t>
      </w:r>
      <w:r w:rsidR="00D82CA7">
        <w:rPr>
          <w:rFonts w:ascii="SimBraille" w:hAnsi="SimBraille" w:cs="SimBraille"/>
          <w:color w:val="000000"/>
          <w:szCs w:val="28"/>
        </w:rPr>
        <w:br/>
        <w:t xml:space="preserve">  </w:t>
      </w:r>
      <w:r w:rsidR="00A14EF0" w:rsidRPr="002E4DE2">
        <w:rPr>
          <w:rFonts w:ascii="SimBraille" w:hAnsi="SimBraille" w:cs="SimBraille"/>
          <w:color w:val="000000"/>
          <w:szCs w:val="28"/>
        </w:rPr>
        <w:t>a5#ay5#A</w:t>
      </w:r>
      <w:r>
        <w:rPr>
          <w:rFonts w:ascii="SimBraille" w:hAnsi="SimBraille" w:cs="SimBraille"/>
          <w:color w:val="000000"/>
          <w:szCs w:val="28"/>
        </w:rPr>
        <w:t>"</w:t>
      </w:r>
      <w:r w:rsidR="00A14EF0" w:rsidRPr="002E4DE2">
        <w:rPr>
          <w:rFonts w:ascii="SimBraille" w:hAnsi="SimBraille" w:cs="SimBraille"/>
          <w:color w:val="000000"/>
          <w:szCs w:val="28"/>
        </w:rPr>
        <w:t>6b5#ay5#b</w:t>
      </w:r>
      <w:r>
        <w:rPr>
          <w:rFonts w:ascii="SimBraille" w:hAnsi="SimBraille" w:cs="SimBraille"/>
          <w:color w:val="000000"/>
          <w:szCs w:val="28"/>
        </w:rPr>
        <w:t>"</w:t>
      </w:r>
      <w:r w:rsidR="00A14EF0" w:rsidRPr="002E4DE2">
        <w:rPr>
          <w:rFonts w:ascii="SimBraille" w:hAnsi="SimBraille" w:cs="SimBraille"/>
          <w:color w:val="000000"/>
          <w:szCs w:val="28"/>
        </w:rPr>
        <w:t>6c5#ay5#c</w:t>
      </w:r>
      <w:r w:rsidR="00D82CA7">
        <w:rPr>
          <w:rFonts w:ascii="SimBraille" w:hAnsi="SimBraille" w:cs="SimBraille"/>
          <w:color w:val="000000"/>
          <w:szCs w:val="28"/>
        </w:rPr>
        <w:br/>
        <w:t xml:space="preserve">  </w:t>
      </w:r>
      <w:r w:rsidR="00A14EF0" w:rsidRPr="002E4DE2">
        <w:rPr>
          <w:rFonts w:ascii="SimBraille" w:hAnsi="SimBraille" w:cs="SimBraille"/>
          <w:color w:val="000000"/>
          <w:szCs w:val="28"/>
        </w:rPr>
        <w:t>a5#by5#A</w:t>
      </w:r>
      <w:r>
        <w:rPr>
          <w:rFonts w:ascii="SimBraille" w:hAnsi="SimBraille" w:cs="SimBraille"/>
          <w:color w:val="000000"/>
          <w:szCs w:val="28"/>
        </w:rPr>
        <w:t>"</w:t>
      </w:r>
      <w:r w:rsidR="00A14EF0" w:rsidRPr="002E4DE2">
        <w:rPr>
          <w:rFonts w:ascii="SimBraille" w:hAnsi="SimBraille" w:cs="SimBraille"/>
          <w:color w:val="000000"/>
          <w:szCs w:val="28"/>
        </w:rPr>
        <w:t>6b5#by5#b</w:t>
      </w:r>
      <w:r>
        <w:rPr>
          <w:rFonts w:ascii="SimBraille" w:hAnsi="SimBraille" w:cs="SimBraille"/>
          <w:color w:val="000000"/>
          <w:szCs w:val="28"/>
        </w:rPr>
        <w:t>"</w:t>
      </w:r>
      <w:r w:rsidR="00A14EF0" w:rsidRPr="002E4DE2">
        <w:rPr>
          <w:rFonts w:ascii="SimBraille" w:hAnsi="SimBraille" w:cs="SimBraille"/>
          <w:color w:val="000000"/>
          <w:szCs w:val="28"/>
        </w:rPr>
        <w:t>6c5#by5#c</w:t>
      </w:r>
      <w:r w:rsidR="00D82CA7">
        <w:rPr>
          <w:rFonts w:ascii="SimBraille" w:hAnsi="SimBraille" w:cs="SimBraille"/>
          <w:color w:val="000000"/>
          <w:szCs w:val="28"/>
        </w:rPr>
        <w:br/>
        <w:t xml:space="preserve">  </w:t>
      </w:r>
      <w:r w:rsidR="00A14EF0" w:rsidRPr="002E4DE2">
        <w:rPr>
          <w:rFonts w:ascii="SimBraille" w:hAnsi="SimBraille" w:cs="SimBraille"/>
          <w:color w:val="000000"/>
          <w:szCs w:val="28"/>
        </w:rPr>
        <w:t>a5#cy5#A</w:t>
      </w:r>
      <w:r>
        <w:rPr>
          <w:rFonts w:ascii="SimBraille" w:hAnsi="SimBraille" w:cs="SimBraille"/>
          <w:color w:val="000000"/>
          <w:szCs w:val="28"/>
        </w:rPr>
        <w:t>"</w:t>
      </w:r>
      <w:r w:rsidR="00A14EF0" w:rsidRPr="002E4DE2">
        <w:rPr>
          <w:rFonts w:ascii="SimBraille" w:hAnsi="SimBraille" w:cs="SimBraille"/>
          <w:color w:val="000000"/>
          <w:szCs w:val="28"/>
        </w:rPr>
        <w:t>6b5#cy5#b</w:t>
      </w:r>
      <w:r>
        <w:rPr>
          <w:rFonts w:ascii="SimBraille" w:hAnsi="SimBraille" w:cs="SimBraille"/>
          <w:color w:val="000000"/>
          <w:szCs w:val="28"/>
        </w:rPr>
        <w:t>"</w:t>
      </w:r>
      <w:r w:rsidR="00A14EF0" w:rsidRPr="002E4DE2">
        <w:rPr>
          <w:rFonts w:ascii="SimBraille" w:hAnsi="SimBraille" w:cs="SimBraille"/>
          <w:color w:val="000000"/>
          <w:szCs w:val="28"/>
        </w:rPr>
        <w:t>6c5#cy5#c</w:t>
      </w:r>
      <w:r w:rsidR="00D82CA7">
        <w:rPr>
          <w:rFonts w:ascii="SimBraille" w:hAnsi="SimBraille" w:cs="SimBraille"/>
          <w:color w:val="000000"/>
          <w:szCs w:val="28"/>
        </w:rPr>
        <w:br/>
      </w:r>
      <w:r w:rsidR="00CB102C">
        <w:rPr>
          <w:rFonts w:ascii="SimBraille" w:hAnsi="SimBraille" w:cs="SimBraille"/>
          <w:color w:val="000000"/>
          <w:szCs w:val="28"/>
        </w:rPr>
        <w:t xml:space="preserve">  </w:t>
      </w:r>
      <w:r w:rsidR="00D82CA7">
        <w:rPr>
          <w:rFonts w:ascii="SimBraille" w:hAnsi="SimBraille" w:cs="SimBraille"/>
          <w:color w:val="000000"/>
          <w:szCs w:val="28"/>
        </w:rPr>
        <w:t xml:space="preserve">  </w:t>
      </w:r>
      <w:r w:rsidR="00A14EF0" w:rsidRPr="002E4DE2">
        <w:rPr>
          <w:rFonts w:ascii="SimBraille" w:hAnsi="SimBraille" w:cs="SimBraille"/>
          <w:color w:val="000000"/>
          <w:szCs w:val="28"/>
        </w:rPr>
        <w:t>a5#az5#A</w:t>
      </w:r>
      <w:r>
        <w:rPr>
          <w:rFonts w:ascii="SimBraille" w:hAnsi="SimBraille" w:cs="SimBraille"/>
          <w:color w:val="000000"/>
          <w:szCs w:val="28"/>
        </w:rPr>
        <w:t>"</w:t>
      </w:r>
      <w:r w:rsidR="00A14EF0" w:rsidRPr="002E4DE2">
        <w:rPr>
          <w:rFonts w:ascii="SimBraille" w:hAnsi="SimBraille" w:cs="SimBraille"/>
          <w:color w:val="000000"/>
          <w:szCs w:val="28"/>
        </w:rPr>
        <w:t>6b5#az5#b</w:t>
      </w:r>
      <w:r>
        <w:rPr>
          <w:rFonts w:ascii="SimBraille" w:hAnsi="SimBraille" w:cs="SimBraille"/>
          <w:color w:val="000000"/>
          <w:szCs w:val="28"/>
        </w:rPr>
        <w:t>"</w:t>
      </w:r>
      <w:r w:rsidR="00A14EF0" w:rsidRPr="002E4DE2">
        <w:rPr>
          <w:rFonts w:ascii="SimBraille" w:hAnsi="SimBraille" w:cs="SimBraille"/>
          <w:color w:val="000000"/>
          <w:szCs w:val="28"/>
        </w:rPr>
        <w:t>6c5#az5#c,</w:t>
      </w:r>
      <w:r>
        <w:rPr>
          <w:rFonts w:ascii="SimBraille" w:hAnsi="SimBraille" w:cs="SimBraille"/>
          <w:color w:val="000000"/>
          <w:szCs w:val="28"/>
        </w:rPr>
        <w:t>"</w:t>
      </w:r>
      <w:r w:rsidR="00A14EF0" w:rsidRPr="002E4DE2">
        <w:rPr>
          <w:rFonts w:ascii="SimBraille" w:hAnsi="SimBraille" w:cs="SimBraille"/>
          <w:color w:val="000000"/>
          <w:szCs w:val="28"/>
        </w:rPr>
        <w:t>&gt;</w:t>
      </w:r>
      <w:r w:rsidR="00D82CA7">
        <w:rPr>
          <w:rFonts w:ascii="SimBraille" w:hAnsi="SimBraille" w:cs="SimBraille"/>
          <w:color w:val="000000"/>
          <w:szCs w:val="28"/>
        </w:rPr>
        <w:br/>
        <w:t xml:space="preserve">  </w:t>
      </w:r>
      <w:r w:rsidR="00CB102C">
        <w:rPr>
          <w:rFonts w:ascii="SimBraille" w:hAnsi="SimBraille" w:cs="SimBraille"/>
          <w:color w:val="000000"/>
          <w:szCs w:val="28"/>
        </w:rPr>
        <w:t xml:space="preserve">  </w:t>
      </w:r>
      <w:r w:rsidR="00A14EF0" w:rsidRPr="002E4DE2">
        <w:rPr>
          <w:rFonts w:ascii="SimBraille" w:hAnsi="SimBraille" w:cs="SimBraille"/>
          <w:color w:val="000000"/>
          <w:szCs w:val="28"/>
        </w:rPr>
        <w:t>a5#bz5#A</w:t>
      </w:r>
      <w:r>
        <w:rPr>
          <w:rFonts w:ascii="SimBraille" w:hAnsi="SimBraille" w:cs="SimBraille"/>
          <w:color w:val="000000"/>
          <w:szCs w:val="28"/>
        </w:rPr>
        <w:t>"</w:t>
      </w:r>
      <w:r w:rsidR="00A14EF0" w:rsidRPr="002E4DE2">
        <w:rPr>
          <w:rFonts w:ascii="SimBraille" w:hAnsi="SimBraille" w:cs="SimBraille"/>
          <w:color w:val="000000"/>
          <w:szCs w:val="28"/>
        </w:rPr>
        <w:t>6b5#bz5#b</w:t>
      </w:r>
      <w:r>
        <w:rPr>
          <w:rFonts w:ascii="SimBraille" w:hAnsi="SimBraille" w:cs="SimBraille"/>
          <w:color w:val="000000"/>
          <w:szCs w:val="28"/>
        </w:rPr>
        <w:t>"</w:t>
      </w:r>
      <w:r w:rsidR="00A14EF0" w:rsidRPr="002E4DE2">
        <w:rPr>
          <w:rFonts w:ascii="SimBraille" w:hAnsi="SimBraille" w:cs="SimBraille"/>
          <w:color w:val="000000"/>
          <w:szCs w:val="28"/>
        </w:rPr>
        <w:t>6c5#bz5#c,</w:t>
      </w:r>
      <w:r>
        <w:rPr>
          <w:rFonts w:ascii="SimBraille" w:hAnsi="SimBraille" w:cs="SimBraille"/>
          <w:color w:val="000000"/>
          <w:szCs w:val="28"/>
        </w:rPr>
        <w:t>"</w:t>
      </w:r>
      <w:r w:rsidR="00A14EF0" w:rsidRPr="002E4DE2">
        <w:rPr>
          <w:rFonts w:ascii="SimBraille" w:hAnsi="SimBraille" w:cs="SimBraille"/>
          <w:color w:val="000000"/>
          <w:szCs w:val="28"/>
        </w:rPr>
        <w:t>&gt;</w:t>
      </w:r>
      <w:r w:rsidR="00D82CA7">
        <w:rPr>
          <w:rFonts w:ascii="SimBraille" w:hAnsi="SimBraille" w:cs="SimBraille"/>
          <w:color w:val="000000"/>
          <w:szCs w:val="28"/>
        </w:rPr>
        <w:br/>
      </w:r>
      <w:r w:rsidR="00CB102C">
        <w:rPr>
          <w:rFonts w:ascii="SimBraille" w:hAnsi="SimBraille" w:cs="SimBraille"/>
          <w:color w:val="000000"/>
          <w:szCs w:val="28"/>
        </w:rPr>
        <w:t xml:space="preserve">    </w:t>
      </w:r>
      <w:r w:rsidR="00A14EF0" w:rsidRPr="002E4DE2">
        <w:rPr>
          <w:rFonts w:ascii="SimBraille" w:hAnsi="SimBraille" w:cs="SimBraille"/>
          <w:color w:val="000000"/>
          <w:szCs w:val="28"/>
        </w:rPr>
        <w:t>a5#cz5#A</w:t>
      </w:r>
      <w:r>
        <w:rPr>
          <w:rFonts w:ascii="SimBraille" w:hAnsi="SimBraille" w:cs="SimBraille"/>
          <w:color w:val="000000"/>
          <w:szCs w:val="28"/>
        </w:rPr>
        <w:t>"</w:t>
      </w:r>
      <w:r w:rsidR="00A14EF0" w:rsidRPr="002E4DE2">
        <w:rPr>
          <w:rFonts w:ascii="SimBraille" w:hAnsi="SimBraille" w:cs="SimBraille"/>
          <w:color w:val="000000"/>
          <w:szCs w:val="28"/>
        </w:rPr>
        <w:t>6b5#cz5#b</w:t>
      </w:r>
      <w:r>
        <w:rPr>
          <w:rFonts w:ascii="SimBraille" w:hAnsi="SimBraille" w:cs="SimBraille"/>
          <w:color w:val="000000"/>
          <w:szCs w:val="28"/>
        </w:rPr>
        <w:t>"</w:t>
      </w:r>
      <w:r w:rsidR="00A14EF0" w:rsidRPr="002E4DE2">
        <w:rPr>
          <w:rFonts w:ascii="SimBraille" w:hAnsi="SimBraille" w:cs="SimBraille"/>
          <w:color w:val="000000"/>
          <w:szCs w:val="28"/>
        </w:rPr>
        <w:t>6c5#cz5#c,</w:t>
      </w:r>
      <w:r>
        <w:rPr>
          <w:rFonts w:ascii="SimBraille" w:hAnsi="SimBraille" w:cs="SimBraille"/>
          <w:color w:val="000000"/>
          <w:szCs w:val="28"/>
        </w:rPr>
        <w:t>"</w:t>
      </w:r>
      <w:r w:rsidR="00A14EF0" w:rsidRPr="002E4DE2">
        <w:rPr>
          <w:rFonts w:ascii="SimBraille" w:hAnsi="SimBraille" w:cs="SimBraille"/>
          <w:color w:val="000000"/>
          <w:szCs w:val="28"/>
        </w:rPr>
        <w:t>&gt;</w:t>
      </w:r>
      <w:r w:rsidR="00CB102C">
        <w:rPr>
          <w:rFonts w:ascii="SimBraille" w:hAnsi="SimBraille" w:cs="SimBraille"/>
          <w:color w:val="000000"/>
          <w:szCs w:val="28"/>
        </w:rPr>
        <w:br/>
      </w:r>
      <w:r>
        <w:rPr>
          <w:rFonts w:ascii="SimBraille" w:hAnsi="SimBraille" w:cs="SimBraille"/>
          <w:color w:val="000000"/>
          <w:szCs w:val="28"/>
        </w:rPr>
        <w:t>""</w:t>
      </w:r>
      <w:r w:rsidR="00A14EF0" w:rsidRPr="002E4DE2">
        <w:rPr>
          <w:rFonts w:ascii="SimBraille" w:hAnsi="SimBraille" w:cs="SimBraille"/>
          <w:color w:val="000000"/>
          <w:szCs w:val="28"/>
        </w:rPr>
        <w:t>=;</w:t>
      </w:r>
      <w:r>
        <w:rPr>
          <w:rFonts w:ascii="SimBraille" w:hAnsi="SimBraille" w:cs="SimBraille"/>
          <w:color w:val="000000"/>
          <w:szCs w:val="28"/>
        </w:rPr>
        <w:t>'</w:t>
      </w:r>
    </w:p>
    <w:p w14:paraId="6F6F1238" w14:textId="6F23FA2F" w:rsidR="00A14EF0" w:rsidRPr="002E4DE2" w:rsidRDefault="00C27345" w:rsidP="00680BD2">
      <w:pPr>
        <w:jc w:val="both"/>
        <w:rPr>
          <w:rFonts w:cs="Arial"/>
          <w:color w:val="000000"/>
          <w:szCs w:val="28"/>
        </w:rPr>
      </w:pPr>
      <w:r>
        <w:rPr>
          <w:rFonts w:cs="Arial"/>
          <w:color w:val="000000"/>
          <w:szCs w:val="28"/>
        </w:rPr>
        <w:t>Lưu ý, trong ví dụ đầu tiên</w:t>
      </w:r>
      <w:r w:rsidR="00E55C73">
        <w:rPr>
          <w:rFonts w:cs="Arial"/>
          <w:color w:val="000000"/>
          <w:szCs w:val="28"/>
        </w:rPr>
        <w:t>, cấu trúc của ma trận rõ ràng hơn, nhưng trong ví dụ thứ hai</w:t>
      </w:r>
      <w:r w:rsidR="007B6E72">
        <w:rPr>
          <w:rFonts w:cs="Arial"/>
          <w:color w:val="000000"/>
          <w:szCs w:val="28"/>
        </w:rPr>
        <w:t xml:space="preserve"> sẽ dễ đọc từng </w:t>
      </w:r>
      <w:r w:rsidR="00705969">
        <w:rPr>
          <w:rFonts w:cs="Arial"/>
          <w:color w:val="000000"/>
          <w:szCs w:val="28"/>
        </w:rPr>
        <w:t>hạng tử</w:t>
      </w:r>
      <w:r w:rsidR="007B6E72">
        <w:rPr>
          <w:rFonts w:cs="Arial"/>
          <w:color w:val="000000"/>
          <w:szCs w:val="28"/>
        </w:rPr>
        <w:t xml:space="preserve"> hơn.</w:t>
      </w:r>
      <w:r w:rsidR="00680BD2">
        <w:rPr>
          <w:rFonts w:cs="Arial"/>
          <w:color w:val="000000"/>
          <w:szCs w:val="28"/>
        </w:rPr>
        <w:t xml:space="preserve"> Cũng xin lưu ý thêm về vị trí đặt các dấu ngoặc lớn khác nhau trong 2 ví dụ.</w:t>
      </w:r>
    </w:p>
    <w:p w14:paraId="2C53464B" w14:textId="29FD30EB" w:rsidR="00A14EF0" w:rsidRPr="002E4DE2" w:rsidRDefault="008061A0" w:rsidP="00680BD2">
      <w:pPr>
        <w:jc w:val="both"/>
        <w:rPr>
          <w:rFonts w:cs="Arial"/>
          <w:color w:val="000000"/>
          <w:szCs w:val="28"/>
        </w:rPr>
      </w:pPr>
      <w:r>
        <w:rPr>
          <w:rFonts w:cs="Arial"/>
          <w:color w:val="000000"/>
          <w:szCs w:val="28"/>
        </w:rPr>
        <w:t xml:space="preserve">Cần có ghi chú của người </w:t>
      </w:r>
      <w:r w:rsidR="00DB29E1">
        <w:rPr>
          <w:rFonts w:cs="Arial"/>
          <w:color w:val="000000"/>
          <w:szCs w:val="28"/>
        </w:rPr>
        <w:t>chuyển đổi</w:t>
      </w:r>
      <w:r>
        <w:rPr>
          <w:rFonts w:cs="Arial"/>
          <w:color w:val="000000"/>
          <w:szCs w:val="28"/>
        </w:rPr>
        <w:t xml:space="preserve"> trong cả 2 trường hợp để giải thích cho cách đặt các hạng tử.</w:t>
      </w:r>
    </w:p>
    <w:p w14:paraId="11BC7115" w14:textId="07D461C8" w:rsidR="00A14EF0" w:rsidRPr="00894E55" w:rsidRDefault="00A14EF0" w:rsidP="005B3DF1">
      <w:pPr>
        <w:pStyle w:val="Heading2"/>
        <w:rPr>
          <w:rStyle w:val="Heading2Char"/>
          <w:b/>
          <w:i/>
          <w:sz w:val="32"/>
        </w:rPr>
      </w:pPr>
      <w:bookmarkStart w:id="122" w:name="_Toc131507545"/>
      <w:r w:rsidRPr="00894E55">
        <w:rPr>
          <w:rStyle w:val="Heading2Char"/>
          <w:b/>
          <w:i/>
          <w:sz w:val="32"/>
        </w:rPr>
        <w:lastRenderedPageBreak/>
        <w:t xml:space="preserve">15.6 </w:t>
      </w:r>
      <w:r w:rsidR="00E30A08">
        <w:rPr>
          <w:rStyle w:val="Heading2Char"/>
          <w:b/>
          <w:i/>
          <w:sz w:val="32"/>
        </w:rPr>
        <w:t>Ve</w:t>
      </w:r>
      <w:r w:rsidR="003216A8">
        <w:rPr>
          <w:rStyle w:val="Heading2Char"/>
          <w:b/>
          <w:i/>
          <w:sz w:val="32"/>
        </w:rPr>
        <w:t>ctơ</w:t>
      </w:r>
      <w:bookmarkEnd w:id="122"/>
    </w:p>
    <w:p w14:paraId="3F5F5EE4" w14:textId="262810BA" w:rsidR="00A14EF0" w:rsidRPr="002E4DE2" w:rsidRDefault="005D20DD" w:rsidP="00680BD2">
      <w:pPr>
        <w:jc w:val="both"/>
        <w:rPr>
          <w:rFonts w:cs="Arial"/>
          <w:color w:val="000000"/>
          <w:szCs w:val="28"/>
        </w:rPr>
      </w:pPr>
      <w:r>
        <w:rPr>
          <w:rFonts w:cs="Arial"/>
          <w:color w:val="000000"/>
          <w:szCs w:val="28"/>
        </w:rPr>
        <w:t xml:space="preserve">Các chữ cái biểu diễn vectơ thường được in đậm hoặc có dấu gạch ngang, mũi tên bên trên hoặc dưới. </w:t>
      </w:r>
      <w:r w:rsidR="00025D48">
        <w:rPr>
          <w:rFonts w:cs="Arial"/>
          <w:color w:val="000000"/>
          <w:szCs w:val="28"/>
        </w:rPr>
        <w:t xml:space="preserve">Chỉ cần trình bày chữ in đậm trong bản chữ nổi khi đó là phương pháp duy nhất được sử dụng. </w:t>
      </w:r>
      <w:r w:rsidR="00290BFF">
        <w:rPr>
          <w:rFonts w:cs="Arial"/>
          <w:color w:val="000000"/>
          <w:szCs w:val="28"/>
        </w:rPr>
        <w:t>Với các dấu mũi tên và gạch ngang bên trên/dưới,</w:t>
      </w:r>
      <w:r w:rsidR="004B5773">
        <w:rPr>
          <w:rFonts w:cs="Arial"/>
          <w:color w:val="000000"/>
          <w:szCs w:val="28"/>
        </w:rPr>
        <w:t xml:space="preserve"> </w:t>
      </w:r>
      <w:r w:rsidR="009D14A1">
        <w:rPr>
          <w:rFonts w:cs="Arial"/>
          <w:color w:val="000000"/>
          <w:szCs w:val="28"/>
        </w:rPr>
        <w:t>xem</w:t>
      </w:r>
      <w:r w:rsidR="00A14EF0" w:rsidRPr="002E4DE2">
        <w:rPr>
          <w:rFonts w:cs="Arial"/>
          <w:color w:val="000000"/>
          <w:szCs w:val="28"/>
        </w:rPr>
        <w:t xml:space="preserve"> </w:t>
      </w:r>
      <w:hyperlink w:anchor="_12_Bars_and" w:history="1">
        <w:hyperlink w:anchor="_12_Dấu_gạch" w:history="1">
          <w:r w:rsidR="006626C7" w:rsidRPr="00226F9E">
            <w:rPr>
              <w:rStyle w:val="Hyperlink"/>
              <w:rFonts w:cs="Arial"/>
              <w:szCs w:val="28"/>
            </w:rPr>
            <w:t>Chương 12</w:t>
          </w:r>
        </w:hyperlink>
      </w:hyperlink>
      <w:r w:rsidR="00A14EF0" w:rsidRPr="00894E55">
        <w:rPr>
          <w:rFonts w:cs="Arial"/>
          <w:color w:val="000000"/>
          <w:szCs w:val="28"/>
        </w:rPr>
        <w:t>.</w:t>
      </w:r>
    </w:p>
    <w:p w14:paraId="44FC5F98" w14:textId="24763F3E" w:rsidR="00A14EF0" w:rsidRPr="002E4DE2" w:rsidRDefault="004E2370" w:rsidP="005B3DF1">
      <w:pPr>
        <w:rPr>
          <w:rFonts w:ascii="SimBraille" w:hAnsi="SimBraille" w:cs="SimBraille"/>
          <w:color w:val="000000"/>
          <w:szCs w:val="28"/>
        </w:rPr>
      </w:pPr>
      <w:r>
        <w:rPr>
          <w:rFonts w:cs="Arial"/>
          <w:color w:val="000000"/>
          <w:szCs w:val="28"/>
        </w:rPr>
        <w:t xml:space="preserve">Nếu </w:t>
      </w:r>
      <w:r w:rsidR="00DE5629">
        <w:rPr>
          <w:rFonts w:cs="Arial"/>
          <w:color w:val="000000"/>
          <w:szCs w:val="28"/>
        </w:rPr>
        <w:t>vec</w:t>
      </w:r>
      <w:r>
        <w:rPr>
          <w:rFonts w:cs="Arial"/>
          <w:color w:val="000000"/>
          <w:szCs w:val="28"/>
        </w:rPr>
        <w:t>tơ</w:t>
      </w:r>
      <w:r w:rsidR="00CB102C">
        <w:rPr>
          <w:rFonts w:cs="Arial"/>
          <w:color w:val="000000"/>
          <w:szCs w:val="28"/>
        </w:rPr>
        <w:t xml:space="preserve"> </w:t>
      </w:r>
      <w:r w:rsidR="001A14E5" w:rsidRPr="00CB102C">
        <w:rPr>
          <w:noProof/>
          <w:position w:val="-30"/>
        </w:rPr>
        <w:object w:dxaOrig="540" w:dyaOrig="720" w14:anchorId="1DBA7BEE">
          <v:shape id="_x0000_i1123" type="#_x0000_t75" style="width:26.45pt;height:36pt" o:ole="">
            <v:imagedata r:id="rId221" o:title=""/>
          </v:shape>
          <o:OLEObject Type="Embed" ProgID="Equation.DSMT4" ShapeID="_x0000_i1123" DrawAspect="Content" ObjectID="_1742387033" r:id="rId222"/>
        </w:object>
      </w:r>
      <w:r w:rsidR="00CB102C">
        <w:rPr>
          <w:rFonts w:cs="Arial"/>
          <w:color w:val="000000"/>
          <w:szCs w:val="28"/>
        </w:rPr>
        <w:t xml:space="preserve"> </w:t>
      </w:r>
      <w:r>
        <w:rPr>
          <w:rFonts w:cs="Arial"/>
          <w:color w:val="000000"/>
          <w:szCs w:val="28"/>
        </w:rPr>
        <w:t>được gọi là</w:t>
      </w:r>
      <w:r w:rsidR="00A14EF0" w:rsidRPr="002E4DE2">
        <w:rPr>
          <w:rFonts w:cs="Arial"/>
          <w:color w:val="000000"/>
          <w:szCs w:val="28"/>
        </w:rPr>
        <w:t xml:space="preserve"> p </w:t>
      </w:r>
      <w:r w:rsidR="00576683">
        <w:rPr>
          <w:rFonts w:cs="Arial"/>
          <w:color w:val="000000"/>
          <w:szCs w:val="28"/>
        </w:rPr>
        <w:t xml:space="preserve">và đi từ điểm </w:t>
      </w:r>
      <w:r w:rsidR="00A14EF0" w:rsidRPr="002E4DE2">
        <w:rPr>
          <w:rFonts w:cs="Arial"/>
          <w:color w:val="000000"/>
          <w:szCs w:val="28"/>
        </w:rPr>
        <w:t xml:space="preserve">A </w:t>
      </w:r>
      <w:r w:rsidR="00576683">
        <w:rPr>
          <w:rFonts w:cs="Arial"/>
          <w:color w:val="000000"/>
          <w:szCs w:val="28"/>
        </w:rPr>
        <w:t>đến điểm</w:t>
      </w:r>
      <w:r w:rsidR="00A14EF0" w:rsidRPr="002E4DE2">
        <w:rPr>
          <w:rFonts w:cs="Arial"/>
          <w:color w:val="000000"/>
          <w:szCs w:val="28"/>
        </w:rPr>
        <w:t xml:space="preserve"> B</w:t>
      </w:r>
      <w:r w:rsidR="00576683">
        <w:rPr>
          <w:rFonts w:cs="Arial"/>
          <w:color w:val="000000"/>
          <w:szCs w:val="28"/>
        </w:rPr>
        <w:t>, sau đây là một số cách viết thường gặp</w:t>
      </w:r>
      <w:r w:rsidR="00A14EF0" w:rsidRPr="002E4DE2">
        <w:rPr>
          <w:rFonts w:cs="Arial"/>
          <w:color w:val="000000"/>
          <w:szCs w:val="28"/>
        </w:rPr>
        <w:t>:</w:t>
      </w:r>
      <w:r w:rsidR="00CB102C">
        <w:rPr>
          <w:rFonts w:cs="Arial"/>
          <w:color w:val="000000"/>
          <w:szCs w:val="28"/>
        </w:rPr>
        <w:br/>
      </w:r>
      <w:r w:rsidR="001A14E5" w:rsidRPr="00FB56D9">
        <w:rPr>
          <w:noProof/>
          <w:position w:val="-30"/>
        </w:rPr>
        <w:object w:dxaOrig="940" w:dyaOrig="720" w14:anchorId="1266B500">
          <v:shape id="_x0000_i1124" type="#_x0000_t75" style="width:47.65pt;height:36pt" o:ole="">
            <v:imagedata r:id="rId223" o:title=""/>
          </v:shape>
          <o:OLEObject Type="Embed" ProgID="Equation.DSMT4" ShapeID="_x0000_i1124" DrawAspect="Content" ObjectID="_1742387034" r:id="rId224"/>
        </w:object>
      </w:r>
      <w:r w:rsidR="00CB102C">
        <w:rPr>
          <w:rFonts w:cs="Arial"/>
          <w:color w:val="000000"/>
          <w:szCs w:val="28"/>
        </w:rPr>
        <w:br/>
      </w:r>
      <w:r w:rsidR="00A14EF0" w:rsidRPr="002E4DE2">
        <w:rPr>
          <w:rFonts w:cs="Arial"/>
          <w:color w:val="000000"/>
          <w:szCs w:val="28"/>
        </w:rPr>
        <w:t xml:space="preserve">(p </w:t>
      </w:r>
      <w:r w:rsidR="00FF6282">
        <w:rPr>
          <w:rFonts w:cs="Arial"/>
          <w:color w:val="000000"/>
          <w:szCs w:val="28"/>
        </w:rPr>
        <w:t>có gạch ngang ở dưới</w:t>
      </w:r>
      <w:r w:rsidR="00A14EF0" w:rsidRPr="002E4DE2">
        <w:rPr>
          <w:rFonts w:cs="Arial"/>
          <w:color w:val="000000"/>
          <w:szCs w:val="28"/>
        </w:rPr>
        <w:t xml:space="preserve"> = </w:t>
      </w:r>
      <w:r w:rsidR="00FF6282">
        <w:rPr>
          <w:rFonts w:cs="Arial"/>
          <w:color w:val="000000"/>
          <w:szCs w:val="28"/>
        </w:rPr>
        <w:t>dấu ngoặc tròn lớn</w:t>
      </w:r>
      <w:r w:rsidR="00A14EF0" w:rsidRPr="002E4DE2">
        <w:rPr>
          <w:rFonts w:cs="Arial"/>
          <w:color w:val="000000"/>
          <w:szCs w:val="28"/>
        </w:rPr>
        <w:t xml:space="preserve">, </w:t>
      </w:r>
      <w:r w:rsidR="00FF6282">
        <w:rPr>
          <w:rFonts w:cs="Arial"/>
          <w:color w:val="000000"/>
          <w:szCs w:val="28"/>
        </w:rPr>
        <w:t xml:space="preserve">số </w:t>
      </w:r>
      <w:r w:rsidR="00A14EF0" w:rsidRPr="002E4DE2">
        <w:rPr>
          <w:rFonts w:cs="Arial"/>
          <w:color w:val="000000"/>
          <w:szCs w:val="28"/>
        </w:rPr>
        <w:t xml:space="preserve">2 </w:t>
      </w:r>
      <w:r w:rsidR="00347E36">
        <w:rPr>
          <w:rFonts w:cs="Arial"/>
          <w:color w:val="000000"/>
          <w:szCs w:val="28"/>
        </w:rPr>
        <w:t>ở trên và số</w:t>
      </w:r>
      <w:r w:rsidR="00A14EF0" w:rsidRPr="002E4DE2">
        <w:rPr>
          <w:rFonts w:cs="Arial"/>
          <w:color w:val="000000"/>
          <w:szCs w:val="28"/>
        </w:rPr>
        <w:t xml:space="preserve"> -1 </w:t>
      </w:r>
      <w:r w:rsidR="00347E36">
        <w:rPr>
          <w:rFonts w:cs="Arial"/>
          <w:color w:val="000000"/>
          <w:szCs w:val="28"/>
        </w:rPr>
        <w:t>ở dưới</w:t>
      </w:r>
      <w:r w:rsidR="00A14EF0" w:rsidRPr="002E4DE2">
        <w:rPr>
          <w:rFonts w:cs="Arial"/>
          <w:color w:val="000000"/>
          <w:szCs w:val="28"/>
        </w:rPr>
        <w:t>)</w:t>
      </w:r>
      <w:r w:rsidR="00CB102C">
        <w:rPr>
          <w:rFonts w:cs="Arial"/>
          <w:color w:val="000000"/>
          <w:szCs w:val="28"/>
        </w:rPr>
        <w:br/>
      </w:r>
      <w:r w:rsidR="00A14EF0" w:rsidRPr="002E4DE2">
        <w:rPr>
          <w:rFonts w:ascii="SimBraille" w:hAnsi="SimBraille" w:cs="SimBraille"/>
          <w:color w:val="000000"/>
          <w:szCs w:val="28"/>
        </w:rPr>
        <w:t xml:space="preserve">p,: </w:t>
      </w:r>
      <w:r w:rsidR="008435C3">
        <w:rPr>
          <w:rFonts w:ascii="SimBraille" w:hAnsi="SimBraille" w:cs="SimBraille"/>
          <w:color w:val="000000"/>
          <w:szCs w:val="28"/>
        </w:rPr>
        <w:t>"</w:t>
      </w:r>
      <w:r w:rsidR="00A14EF0" w:rsidRPr="002E4DE2">
        <w:rPr>
          <w:rFonts w:ascii="SimBraille" w:hAnsi="SimBraille" w:cs="SimBraille"/>
          <w:color w:val="000000"/>
          <w:szCs w:val="28"/>
        </w:rPr>
        <w:t>7 ,</w:t>
      </w:r>
      <w:r w:rsidR="008435C3">
        <w:rPr>
          <w:rFonts w:ascii="SimBraille" w:hAnsi="SimBraille" w:cs="SimBraille"/>
          <w:color w:val="000000"/>
          <w:szCs w:val="28"/>
        </w:rPr>
        <w:t>"</w:t>
      </w:r>
      <w:r w:rsidR="00A14EF0" w:rsidRPr="002E4DE2">
        <w:rPr>
          <w:rFonts w:ascii="SimBraille" w:hAnsi="SimBraille" w:cs="SimBraille"/>
          <w:color w:val="000000"/>
          <w:szCs w:val="28"/>
        </w:rPr>
        <w:t>&lt; #b,</w:t>
      </w:r>
      <w:r w:rsidR="008435C3">
        <w:rPr>
          <w:rFonts w:ascii="SimBraille" w:hAnsi="SimBraille" w:cs="SimBraille"/>
          <w:color w:val="000000"/>
          <w:szCs w:val="28"/>
        </w:rPr>
        <w:t>"</w:t>
      </w:r>
      <w:r w:rsidR="00A14EF0" w:rsidRPr="002E4DE2">
        <w:rPr>
          <w:rFonts w:ascii="SimBraille" w:hAnsi="SimBraille" w:cs="SimBraille"/>
          <w:color w:val="000000"/>
          <w:szCs w:val="28"/>
        </w:rPr>
        <w:t>&gt;</w:t>
      </w:r>
      <w:r w:rsidR="00CB102C">
        <w:rPr>
          <w:rFonts w:ascii="SimBraille" w:hAnsi="SimBraille" w:cs="SimBraille"/>
          <w:color w:val="000000"/>
          <w:szCs w:val="28"/>
        </w:rPr>
        <w:br/>
      </w:r>
      <w:r w:rsidR="00A14EF0" w:rsidRPr="002E4DE2">
        <w:rPr>
          <w:rFonts w:ascii="SimBraille" w:hAnsi="SimBraille" w:cs="SimBraille"/>
          <w:color w:val="000000"/>
          <w:szCs w:val="28"/>
        </w:rPr>
        <w:t>,</w:t>
      </w:r>
      <w:r w:rsidR="008435C3">
        <w:rPr>
          <w:rFonts w:ascii="SimBraille" w:hAnsi="SimBraille" w:cs="SimBraille"/>
          <w:color w:val="000000"/>
          <w:szCs w:val="28"/>
        </w:rPr>
        <w:t>"</w:t>
      </w:r>
      <w:r w:rsidR="00A14EF0" w:rsidRPr="002E4DE2">
        <w:rPr>
          <w:rFonts w:ascii="SimBraille" w:hAnsi="SimBraille" w:cs="SimBraille"/>
          <w:color w:val="000000"/>
          <w:szCs w:val="28"/>
        </w:rPr>
        <w:t>&lt;</w:t>
      </w:r>
      <w:r w:rsidR="008435C3">
        <w:rPr>
          <w:rFonts w:ascii="SimBraille" w:hAnsi="SimBraille" w:cs="SimBraille"/>
          <w:color w:val="000000"/>
          <w:szCs w:val="28"/>
        </w:rPr>
        <w:t>"</w:t>
      </w:r>
      <w:r w:rsidR="00A14EF0" w:rsidRPr="002E4DE2">
        <w:rPr>
          <w:rFonts w:ascii="SimBraille" w:hAnsi="SimBraille" w:cs="SimBraille"/>
          <w:color w:val="000000"/>
          <w:szCs w:val="28"/>
        </w:rPr>
        <w:t>-#a,</w:t>
      </w:r>
      <w:r w:rsidR="008435C3">
        <w:rPr>
          <w:rFonts w:ascii="SimBraille" w:hAnsi="SimBraille" w:cs="SimBraille"/>
          <w:color w:val="000000"/>
          <w:szCs w:val="28"/>
        </w:rPr>
        <w:t>"</w:t>
      </w:r>
      <w:r w:rsidR="00A14EF0" w:rsidRPr="002E4DE2">
        <w:rPr>
          <w:rFonts w:ascii="SimBraille" w:hAnsi="SimBraille" w:cs="SimBraille"/>
          <w:color w:val="000000"/>
          <w:szCs w:val="28"/>
        </w:rPr>
        <w:t>&gt;</w:t>
      </w:r>
    </w:p>
    <w:p w14:paraId="20272E7E" w14:textId="289E5AEF" w:rsidR="00A14EF0" w:rsidRPr="00CB102C" w:rsidRDefault="001A14E5" w:rsidP="005B3DF1">
      <w:pPr>
        <w:rPr>
          <w:rFonts w:cs="Arial"/>
          <w:color w:val="000000"/>
          <w:szCs w:val="28"/>
        </w:rPr>
      </w:pPr>
      <w:r w:rsidRPr="00CB102C">
        <w:rPr>
          <w:noProof/>
          <w:position w:val="-10"/>
        </w:rPr>
        <w:object w:dxaOrig="240" w:dyaOrig="380" w14:anchorId="2EA0D374">
          <v:shape id="_x0000_i1125" type="#_x0000_t75" style="width:11.65pt;height:16.95pt" o:ole="">
            <v:imagedata r:id="rId225" o:title=""/>
          </v:shape>
          <o:OLEObject Type="Embed" ProgID="Equation.DSMT4" ShapeID="_x0000_i1125" DrawAspect="Content" ObjectID="_1742387035" r:id="rId226"/>
        </w:object>
      </w:r>
      <w:r w:rsidR="00CB102C">
        <w:rPr>
          <w:rFonts w:cs="Arial"/>
          <w:i/>
          <w:iCs/>
          <w:color w:val="000000"/>
          <w:szCs w:val="28"/>
        </w:rPr>
        <w:tab/>
      </w:r>
      <w:r w:rsidR="00A14EF0" w:rsidRPr="002E4DE2">
        <w:rPr>
          <w:rFonts w:cs="Arial"/>
          <w:color w:val="000000"/>
          <w:szCs w:val="28"/>
        </w:rPr>
        <w:t xml:space="preserve">(p </w:t>
      </w:r>
      <w:r w:rsidR="00B81C24">
        <w:rPr>
          <w:rFonts w:cs="Arial"/>
          <w:color w:val="000000"/>
          <w:szCs w:val="28"/>
        </w:rPr>
        <w:t>có gạch ngang ở trên</w:t>
      </w:r>
      <w:r w:rsidR="00A14EF0" w:rsidRPr="002E4DE2">
        <w:rPr>
          <w:rFonts w:cs="Arial"/>
          <w:color w:val="000000"/>
          <w:szCs w:val="28"/>
        </w:rPr>
        <w:t>)</w:t>
      </w:r>
      <w:r w:rsidR="00CB102C">
        <w:rPr>
          <w:rFonts w:cs="Arial"/>
          <w:color w:val="000000"/>
          <w:szCs w:val="28"/>
        </w:rPr>
        <w:br/>
      </w:r>
      <w:r w:rsidR="00A14EF0" w:rsidRPr="002E4DE2">
        <w:rPr>
          <w:rFonts w:ascii="SimBraille" w:hAnsi="SimBraille" w:cs="SimBraille"/>
          <w:color w:val="000000"/>
          <w:szCs w:val="28"/>
        </w:rPr>
        <w:t>p;:</w:t>
      </w:r>
    </w:p>
    <w:p w14:paraId="247D7B61" w14:textId="68BEC903" w:rsidR="00A14EF0" w:rsidRPr="002E4DE2" w:rsidRDefault="00A14EF0" w:rsidP="005B3DF1">
      <w:pPr>
        <w:rPr>
          <w:rFonts w:ascii="SimBraille" w:hAnsi="SimBraille" w:cs="SimBraille"/>
          <w:color w:val="000000"/>
          <w:szCs w:val="28"/>
        </w:rPr>
      </w:pPr>
      <w:r w:rsidRPr="002E4DE2">
        <w:rPr>
          <w:rFonts w:cs="Arial"/>
          <w:b/>
          <w:bCs/>
          <w:color w:val="000000"/>
          <w:szCs w:val="28"/>
        </w:rPr>
        <w:t>p</w:t>
      </w:r>
      <w:r w:rsidR="00CB102C">
        <w:rPr>
          <w:rFonts w:cs="Arial"/>
          <w:b/>
          <w:bCs/>
          <w:color w:val="000000"/>
          <w:szCs w:val="28"/>
        </w:rPr>
        <w:tab/>
      </w:r>
      <w:r w:rsidRPr="002E4DE2">
        <w:rPr>
          <w:rFonts w:cs="Arial"/>
          <w:color w:val="000000"/>
          <w:szCs w:val="28"/>
        </w:rPr>
        <w:t>(p</w:t>
      </w:r>
      <w:r w:rsidR="00B81C24">
        <w:rPr>
          <w:rFonts w:cs="Arial"/>
          <w:color w:val="000000"/>
          <w:szCs w:val="28"/>
        </w:rPr>
        <w:t xml:space="preserve"> in đậm</w:t>
      </w:r>
      <w:r w:rsidRPr="002E4DE2">
        <w:rPr>
          <w:rFonts w:cs="Arial"/>
          <w:color w:val="000000"/>
          <w:szCs w:val="28"/>
        </w:rPr>
        <w:t>)</w:t>
      </w:r>
      <w:r w:rsidR="00CB102C">
        <w:rPr>
          <w:rFonts w:cs="Arial"/>
          <w:color w:val="000000"/>
          <w:szCs w:val="28"/>
        </w:rPr>
        <w:br/>
      </w:r>
      <w:r w:rsidRPr="002E4DE2">
        <w:rPr>
          <w:rFonts w:ascii="SimBraille" w:hAnsi="SimBraille" w:cs="SimBraille"/>
          <w:color w:val="000000"/>
          <w:szCs w:val="28"/>
        </w:rPr>
        <w:t>^2;p</w:t>
      </w:r>
    </w:p>
    <w:p w14:paraId="118E1786" w14:textId="5241D8C8" w:rsidR="00A14EF0" w:rsidRPr="00CB102C" w:rsidRDefault="001A14E5" w:rsidP="005B3DF1">
      <w:pPr>
        <w:rPr>
          <w:rFonts w:cs="Arial"/>
          <w:color w:val="000000"/>
          <w:szCs w:val="28"/>
        </w:rPr>
      </w:pPr>
      <w:r w:rsidRPr="00CB102C">
        <w:rPr>
          <w:noProof/>
          <w:position w:val="-4"/>
        </w:rPr>
        <w:object w:dxaOrig="400" w:dyaOrig="320" w14:anchorId="0AC567AA">
          <v:shape id="_x0000_i1126" type="#_x0000_t75" style="width:21.2pt;height:16.95pt" o:ole="">
            <v:imagedata r:id="rId227" o:title=""/>
          </v:shape>
          <o:OLEObject Type="Embed" ProgID="Equation.DSMT4" ShapeID="_x0000_i1126" DrawAspect="Content" ObjectID="_1742387036" r:id="rId228"/>
        </w:object>
      </w:r>
      <w:r w:rsidR="00A14EF0" w:rsidRPr="002E4DE2">
        <w:rPr>
          <w:rFonts w:cs="Arial"/>
          <w:i/>
          <w:iCs/>
          <w:color w:val="000000"/>
          <w:szCs w:val="28"/>
        </w:rPr>
        <w:t xml:space="preserve"> </w:t>
      </w:r>
      <w:r w:rsidR="00680BD2">
        <w:rPr>
          <w:rFonts w:cs="Arial"/>
          <w:i/>
          <w:iCs/>
          <w:color w:val="000000"/>
          <w:szCs w:val="28"/>
        </w:rPr>
        <w:tab/>
      </w:r>
      <w:r w:rsidR="00A14EF0" w:rsidRPr="002E4DE2">
        <w:rPr>
          <w:rFonts w:cs="Arial"/>
          <w:color w:val="000000"/>
          <w:szCs w:val="28"/>
        </w:rPr>
        <w:t xml:space="preserve">(AB </w:t>
      </w:r>
      <w:r w:rsidR="00AC3CBB">
        <w:rPr>
          <w:rFonts w:cs="Arial"/>
          <w:color w:val="000000"/>
          <w:szCs w:val="28"/>
        </w:rPr>
        <w:t>có mũi tên ở trên</w:t>
      </w:r>
      <w:r w:rsidR="00A14EF0" w:rsidRPr="002E4DE2">
        <w:rPr>
          <w:rFonts w:cs="Arial"/>
          <w:color w:val="000000"/>
          <w:szCs w:val="28"/>
        </w:rPr>
        <w:t>)</w:t>
      </w:r>
      <w:r w:rsidR="00CB102C">
        <w:rPr>
          <w:rFonts w:cs="Arial"/>
          <w:color w:val="000000"/>
          <w:szCs w:val="28"/>
        </w:rPr>
        <w:br/>
      </w:r>
      <w:r w:rsidR="00A14EF0" w:rsidRPr="002E4DE2">
        <w:rPr>
          <w:rFonts w:ascii="SimBraille" w:hAnsi="SimBraille" w:cs="SimBraille"/>
          <w:color w:val="000000"/>
          <w:szCs w:val="28"/>
        </w:rPr>
        <w:t>;;&lt;,,ab&gt;^:</w:t>
      </w:r>
    </w:p>
    <w:p w14:paraId="2AA9D90D" w14:textId="4326464D" w:rsidR="00A14EF0" w:rsidRPr="00CB102C" w:rsidRDefault="001A14E5" w:rsidP="005B3DF1">
      <w:pPr>
        <w:rPr>
          <w:rFonts w:cs="Arial"/>
          <w:color w:val="000000"/>
          <w:szCs w:val="28"/>
        </w:rPr>
      </w:pPr>
      <w:r w:rsidRPr="00CB102C">
        <w:rPr>
          <w:noProof/>
          <w:position w:val="-10"/>
        </w:rPr>
        <w:object w:dxaOrig="400" w:dyaOrig="340" w14:anchorId="1F322DAA">
          <v:shape id="_x0000_i1127" type="#_x0000_t75" style="width:21.2pt;height:16.95pt" o:ole="">
            <v:imagedata r:id="rId229" o:title=""/>
          </v:shape>
          <o:OLEObject Type="Embed" ProgID="Equation.DSMT4" ShapeID="_x0000_i1127" DrawAspect="Content" ObjectID="_1742387037" r:id="rId230"/>
        </w:object>
      </w:r>
      <w:r w:rsidR="00A14EF0" w:rsidRPr="002E4DE2">
        <w:rPr>
          <w:rFonts w:cs="Arial"/>
          <w:i/>
          <w:iCs/>
          <w:color w:val="000000"/>
          <w:szCs w:val="28"/>
        </w:rPr>
        <w:t xml:space="preserve"> </w:t>
      </w:r>
      <w:r w:rsidR="00680BD2">
        <w:rPr>
          <w:rFonts w:cs="Arial"/>
          <w:i/>
          <w:iCs/>
          <w:color w:val="000000"/>
          <w:szCs w:val="28"/>
        </w:rPr>
        <w:tab/>
      </w:r>
      <w:r w:rsidR="00A14EF0" w:rsidRPr="002E4DE2">
        <w:rPr>
          <w:rFonts w:cs="Arial"/>
          <w:color w:val="000000"/>
          <w:szCs w:val="28"/>
        </w:rPr>
        <w:t xml:space="preserve">(AB </w:t>
      </w:r>
      <w:r w:rsidR="00AC3CBB">
        <w:rPr>
          <w:rFonts w:cs="Arial"/>
          <w:color w:val="000000"/>
          <w:szCs w:val="28"/>
        </w:rPr>
        <w:t>có gạch ngang ở dưới)</w:t>
      </w:r>
      <w:r w:rsidR="00CB102C">
        <w:rPr>
          <w:rFonts w:cs="Arial"/>
          <w:color w:val="000000"/>
          <w:szCs w:val="28"/>
        </w:rPr>
        <w:br/>
      </w:r>
      <w:r w:rsidR="00A14EF0" w:rsidRPr="002E4DE2">
        <w:rPr>
          <w:rFonts w:ascii="SimBraille" w:hAnsi="SimBraille" w:cs="SimBraille"/>
          <w:color w:val="000000"/>
          <w:szCs w:val="28"/>
        </w:rPr>
        <w:t>;;&lt;,,ab&gt;,:</w:t>
      </w:r>
    </w:p>
    <w:p w14:paraId="785B016E" w14:textId="082D3A65" w:rsidR="00A14EF0" w:rsidRPr="00894E55" w:rsidRDefault="00A14EF0" w:rsidP="005B3DF1">
      <w:pPr>
        <w:pStyle w:val="Heading2"/>
        <w:rPr>
          <w:rStyle w:val="Heading2Char"/>
          <w:b/>
          <w:i/>
          <w:sz w:val="32"/>
        </w:rPr>
      </w:pPr>
      <w:bookmarkStart w:id="123" w:name="_Toc131507546"/>
      <w:r w:rsidRPr="00894E55">
        <w:rPr>
          <w:rStyle w:val="Heading2Char"/>
          <w:b/>
          <w:i/>
          <w:sz w:val="32"/>
        </w:rPr>
        <w:t xml:space="preserve">15.7 </w:t>
      </w:r>
      <w:r w:rsidR="008B4F91">
        <w:rPr>
          <w:rStyle w:val="Heading2Char"/>
          <w:b/>
          <w:i/>
          <w:sz w:val="32"/>
        </w:rPr>
        <w:t>Hệ phương trình</w:t>
      </w:r>
      <w:bookmarkEnd w:id="123"/>
    </w:p>
    <w:p w14:paraId="420341C8" w14:textId="4223843E" w:rsidR="00A14EF0" w:rsidRPr="002E4DE2" w:rsidRDefault="00394277" w:rsidP="00680BD2">
      <w:pPr>
        <w:jc w:val="both"/>
        <w:rPr>
          <w:rFonts w:cs="Arial"/>
          <w:color w:val="000000"/>
          <w:szCs w:val="28"/>
        </w:rPr>
      </w:pPr>
      <w:r>
        <w:rPr>
          <w:rFonts w:cs="Arial"/>
          <w:color w:val="000000"/>
          <w:szCs w:val="28"/>
        </w:rPr>
        <w:t xml:space="preserve">Các dấu ngoặc nhọn lớn thường được dùng để nhóm các phương trình </w:t>
      </w:r>
      <w:r w:rsidR="00440EBB">
        <w:rPr>
          <w:rFonts w:cs="Arial"/>
          <w:color w:val="000000"/>
          <w:szCs w:val="28"/>
        </w:rPr>
        <w:t xml:space="preserve">với nhau. Giãn cách theo bản </w:t>
      </w:r>
      <w:r w:rsidR="00E814F5">
        <w:rPr>
          <w:rFonts w:cs="Arial"/>
          <w:color w:val="000000"/>
          <w:szCs w:val="28"/>
        </w:rPr>
        <w:t>phổ thông</w:t>
      </w:r>
      <w:r w:rsidR="00440EBB">
        <w:rPr>
          <w:rFonts w:cs="Arial"/>
          <w:color w:val="000000"/>
          <w:szCs w:val="28"/>
        </w:rPr>
        <w:t xml:space="preserve"> khi có thể.</w:t>
      </w:r>
    </w:p>
    <w:p w14:paraId="440258F2" w14:textId="53F313A9" w:rsidR="00A14EF0" w:rsidRPr="002E4DE2" w:rsidRDefault="00A14EF0" w:rsidP="005B3DF1">
      <w:pPr>
        <w:rPr>
          <w:rFonts w:ascii="SimBraille" w:hAnsi="SimBraille" w:cs="SimBraille"/>
          <w:color w:val="000000"/>
          <w:szCs w:val="28"/>
        </w:rPr>
      </w:pPr>
      <w:r w:rsidRPr="002E4DE2">
        <w:rPr>
          <w:rFonts w:cs="Arial"/>
          <w:color w:val="000000"/>
          <w:szCs w:val="28"/>
        </w:rPr>
        <w:t>Solve:</w:t>
      </w:r>
      <w:r w:rsidR="00CB102C">
        <w:rPr>
          <w:rFonts w:cs="Arial"/>
          <w:color w:val="000000"/>
          <w:szCs w:val="28"/>
        </w:rPr>
        <w:br/>
      </w:r>
      <w:r w:rsidR="001A14E5" w:rsidRPr="00FB56D9">
        <w:rPr>
          <w:noProof/>
          <w:position w:val="-30"/>
        </w:rPr>
        <w:object w:dxaOrig="1280" w:dyaOrig="720" w14:anchorId="1974785C">
          <v:shape id="_x0000_i1128" type="#_x0000_t75" style="width:64.6pt;height:36pt" o:ole="">
            <v:imagedata r:id="rId231" o:title=""/>
          </v:shape>
          <o:OLEObject Type="Embed" ProgID="Equation.DSMT4" ShapeID="_x0000_i1128" DrawAspect="Content" ObjectID="_1742387038" r:id="rId232"/>
        </w:object>
      </w:r>
      <w:r w:rsidR="00CB102C">
        <w:rPr>
          <w:rFonts w:cs="Arial"/>
          <w:color w:val="000000"/>
          <w:szCs w:val="28"/>
        </w:rPr>
        <w:br/>
      </w:r>
      <w:r w:rsidRPr="002E4DE2">
        <w:rPr>
          <w:rFonts w:ascii="SimBraille" w:hAnsi="SimBraille" w:cs="SimBraille"/>
          <w:color w:val="000000"/>
          <w:szCs w:val="28"/>
        </w:rPr>
        <w:t>,solve3</w:t>
      </w:r>
      <w:r w:rsidR="00CB102C">
        <w:rPr>
          <w:rFonts w:ascii="SimBraille" w:hAnsi="SimBraille" w:cs="SimBraille"/>
          <w:color w:val="000000"/>
          <w:szCs w:val="28"/>
        </w:rPr>
        <w:br/>
        <w:t xml:space="preserve">  </w:t>
      </w:r>
      <w:r w:rsidRPr="00894E55">
        <w:rPr>
          <w:rFonts w:ascii="SimBraille" w:hAnsi="SimBraille" w:cs="SimBraille"/>
          <w:color w:val="000000"/>
          <w:szCs w:val="28"/>
        </w:rPr>
        <w:t xml:space="preserve">,_&lt; </w:t>
      </w:r>
      <w:r w:rsidRPr="002E4DE2">
        <w:rPr>
          <w:rFonts w:ascii="SimBraille" w:hAnsi="SimBraille" w:cs="SimBraille"/>
          <w:color w:val="000000"/>
          <w:szCs w:val="28"/>
        </w:rPr>
        <w:t xml:space="preserve"> x</w:t>
      </w:r>
      <w:r w:rsidR="008435C3">
        <w:rPr>
          <w:rFonts w:ascii="SimBraille" w:hAnsi="SimBraille" w:cs="SimBraille"/>
          <w:color w:val="000000"/>
          <w:szCs w:val="28"/>
        </w:rPr>
        <w:t>"</w:t>
      </w:r>
      <w:r w:rsidRPr="002E4DE2">
        <w:rPr>
          <w:rFonts w:ascii="SimBraille" w:hAnsi="SimBraille" w:cs="SimBraille"/>
          <w:color w:val="000000"/>
          <w:szCs w:val="28"/>
        </w:rPr>
        <w:t xml:space="preserve">6#by </w:t>
      </w:r>
      <w:r w:rsidR="008435C3">
        <w:rPr>
          <w:rFonts w:ascii="SimBraille" w:hAnsi="SimBraille" w:cs="SimBraille"/>
          <w:color w:val="000000"/>
          <w:szCs w:val="28"/>
        </w:rPr>
        <w:t>"</w:t>
      </w:r>
      <w:r w:rsidRPr="002E4DE2">
        <w:rPr>
          <w:rFonts w:ascii="SimBraille" w:hAnsi="SimBraille" w:cs="SimBraille"/>
          <w:color w:val="000000"/>
          <w:szCs w:val="28"/>
        </w:rPr>
        <w:t>7 #g</w:t>
      </w:r>
      <w:r w:rsidR="00CB102C">
        <w:rPr>
          <w:rFonts w:ascii="SimBraille" w:hAnsi="SimBraille" w:cs="SimBraille"/>
          <w:color w:val="000000"/>
          <w:szCs w:val="28"/>
        </w:rPr>
        <w:br/>
        <w:t xml:space="preserve">  </w:t>
      </w:r>
      <w:r w:rsidRPr="002E4DE2">
        <w:rPr>
          <w:rFonts w:ascii="SimBraille" w:hAnsi="SimBraille" w:cs="SimBraille"/>
          <w:color w:val="000000"/>
          <w:szCs w:val="28"/>
        </w:rPr>
        <w:t>,_&lt;#bx</w:t>
      </w:r>
      <w:r w:rsidR="008435C3">
        <w:rPr>
          <w:rFonts w:ascii="SimBraille" w:hAnsi="SimBraille" w:cs="SimBraille"/>
          <w:color w:val="000000"/>
          <w:szCs w:val="28"/>
        </w:rPr>
        <w:t>"</w:t>
      </w:r>
      <w:r w:rsidRPr="002E4DE2">
        <w:rPr>
          <w:rFonts w:ascii="SimBraille" w:hAnsi="SimBraille" w:cs="SimBraille"/>
          <w:color w:val="000000"/>
          <w:szCs w:val="28"/>
        </w:rPr>
        <w:t xml:space="preserve">- ;y </w:t>
      </w:r>
      <w:r w:rsidR="008435C3">
        <w:rPr>
          <w:rFonts w:ascii="SimBraille" w:hAnsi="SimBraille" w:cs="SimBraille"/>
          <w:color w:val="000000"/>
          <w:szCs w:val="28"/>
        </w:rPr>
        <w:t>"</w:t>
      </w:r>
      <w:r w:rsidRPr="002E4DE2">
        <w:rPr>
          <w:rFonts w:ascii="SimBraille" w:hAnsi="SimBraille" w:cs="SimBraille"/>
          <w:color w:val="000000"/>
          <w:szCs w:val="28"/>
        </w:rPr>
        <w:t xml:space="preserve">7 </w:t>
      </w:r>
      <w:r w:rsidR="008435C3">
        <w:rPr>
          <w:rFonts w:ascii="SimBraille" w:hAnsi="SimBraille" w:cs="SimBraille"/>
          <w:color w:val="000000"/>
          <w:szCs w:val="28"/>
        </w:rPr>
        <w:t>"</w:t>
      </w:r>
      <w:r w:rsidRPr="002E4DE2">
        <w:rPr>
          <w:rFonts w:ascii="SimBraille" w:hAnsi="SimBraille" w:cs="SimBraille"/>
          <w:color w:val="000000"/>
          <w:szCs w:val="28"/>
        </w:rPr>
        <w:t>-#d</w:t>
      </w:r>
    </w:p>
    <w:p w14:paraId="2C1A3632" w14:textId="44E16394" w:rsidR="00A14EF0" w:rsidRPr="002E4DE2" w:rsidRDefault="001A14E5" w:rsidP="005B3DF1">
      <w:pPr>
        <w:rPr>
          <w:rFonts w:ascii="SimBraille" w:hAnsi="SimBraille" w:cs="SimBraille"/>
          <w:color w:val="000000"/>
          <w:szCs w:val="28"/>
        </w:rPr>
      </w:pPr>
      <w:r w:rsidRPr="00FB56D9">
        <w:rPr>
          <w:noProof/>
          <w:position w:val="-30"/>
        </w:rPr>
        <w:object w:dxaOrig="1860" w:dyaOrig="720" w14:anchorId="2610CED4">
          <v:shape id="_x0000_i1129" type="#_x0000_t75" style="width:93.2pt;height:36pt" o:ole="">
            <v:imagedata r:id="rId233" o:title=""/>
          </v:shape>
          <o:OLEObject Type="Embed" ProgID="Equation.DSMT4" ShapeID="_x0000_i1129" DrawAspect="Content" ObjectID="_1742387039" r:id="rId234"/>
        </w:object>
      </w:r>
      <w:r w:rsidR="00CB102C">
        <w:rPr>
          <w:rFonts w:ascii="SimBraille" w:hAnsi="SimBraille" w:cs="SimBraille"/>
          <w:color w:val="000000"/>
          <w:szCs w:val="28"/>
        </w:rPr>
        <w:br/>
      </w:r>
      <w:r w:rsidR="00A14EF0" w:rsidRPr="002E4DE2">
        <w:rPr>
          <w:rFonts w:ascii="SimBraille" w:hAnsi="SimBraille" w:cs="SimBraille"/>
          <w:color w:val="000000"/>
          <w:szCs w:val="28"/>
        </w:rPr>
        <w:t>;;;f</w:t>
      </w:r>
      <w:r w:rsidR="008435C3">
        <w:rPr>
          <w:rFonts w:ascii="SimBraille" w:hAnsi="SimBraille" w:cs="SimBraille"/>
          <w:color w:val="000000"/>
          <w:szCs w:val="28"/>
        </w:rPr>
        <w:t>"</w:t>
      </w:r>
      <w:r w:rsidR="00A14EF0" w:rsidRPr="002E4DE2">
        <w:rPr>
          <w:rFonts w:ascii="SimBraille" w:hAnsi="SimBraille" w:cs="SimBraille"/>
          <w:color w:val="000000"/>
          <w:szCs w:val="28"/>
        </w:rPr>
        <w:t>&lt;x</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gt; </w:t>
      </w:r>
      <w:r w:rsidR="008435C3">
        <w:rPr>
          <w:rFonts w:ascii="SimBraille" w:hAnsi="SimBraille" w:cs="SimBraille"/>
          <w:color w:val="000000"/>
          <w:szCs w:val="28"/>
        </w:rPr>
        <w:t>"</w:t>
      </w:r>
      <w:r w:rsidR="00A14EF0" w:rsidRPr="002E4DE2">
        <w:rPr>
          <w:rFonts w:ascii="SimBraille" w:hAnsi="SimBraille" w:cs="SimBraille"/>
          <w:color w:val="000000"/>
          <w:szCs w:val="28"/>
        </w:rPr>
        <w:t>7 ,_&lt;#j if x @&lt; #j</w:t>
      </w:r>
      <w:r w:rsidR="00CB102C">
        <w:rPr>
          <w:rFonts w:ascii="SimBraille" w:hAnsi="SimBraille" w:cs="SimBraille"/>
          <w:color w:val="000000"/>
          <w:szCs w:val="28"/>
        </w:rPr>
        <w:br/>
      </w:r>
      <w:r w:rsidR="00680BD2">
        <w:rPr>
          <w:rFonts w:ascii="SimBraille" w:hAnsi="SimBraille" w:cs="SimBraille"/>
          <w:color w:val="000000"/>
          <w:szCs w:val="28"/>
        </w:rPr>
        <w:t xml:space="preserve">             </w:t>
      </w:r>
      <w:r w:rsidR="00A14EF0" w:rsidRPr="002E4DE2">
        <w:rPr>
          <w:rFonts w:ascii="SimBraille" w:hAnsi="SimBraille" w:cs="SimBraille"/>
          <w:color w:val="000000"/>
          <w:szCs w:val="28"/>
        </w:rPr>
        <w:t>,_&lt;x9#b if x @&gt; #j;</w:t>
      </w:r>
      <w:r w:rsidR="008435C3">
        <w:rPr>
          <w:rFonts w:ascii="SimBraille" w:hAnsi="SimBraille" w:cs="SimBraille"/>
          <w:color w:val="000000"/>
          <w:szCs w:val="28"/>
        </w:rPr>
        <w:t>'</w:t>
      </w:r>
    </w:p>
    <w:p w14:paraId="47E9D717" w14:textId="5DEC6EA0" w:rsidR="00A14EF0" w:rsidRPr="00355BB1" w:rsidRDefault="00A14EF0" w:rsidP="00F13C28">
      <w:pPr>
        <w:pStyle w:val="Heading1"/>
        <w:rPr>
          <w:rStyle w:val="Heading1Char"/>
          <w:b/>
        </w:rPr>
      </w:pPr>
      <w:bookmarkStart w:id="124" w:name="_16_Chemistry"/>
      <w:bookmarkStart w:id="125" w:name="_16_Hóa_học"/>
      <w:bookmarkStart w:id="126" w:name="_Toc131507547"/>
      <w:bookmarkEnd w:id="124"/>
      <w:bookmarkEnd w:id="125"/>
      <w:r w:rsidRPr="00355BB1">
        <w:rPr>
          <w:rStyle w:val="Heading1Char"/>
          <w:b/>
        </w:rPr>
        <w:lastRenderedPageBreak/>
        <w:t xml:space="preserve">16 </w:t>
      </w:r>
      <w:r w:rsidR="008B4F91" w:rsidRPr="00355BB1">
        <w:rPr>
          <w:rStyle w:val="Heading1Char"/>
          <w:b/>
        </w:rPr>
        <w:t>Hóa học</w:t>
      </w:r>
      <w:bookmarkEnd w:id="126"/>
    </w:p>
    <w:tbl>
      <w:tblPr>
        <w:tblW w:w="0" w:type="auto"/>
        <w:tblLook w:val="04A0" w:firstRow="1" w:lastRow="0" w:firstColumn="1" w:lastColumn="0" w:noHBand="0" w:noVBand="1"/>
      </w:tblPr>
      <w:tblGrid>
        <w:gridCol w:w="1257"/>
        <w:gridCol w:w="5746"/>
      </w:tblGrid>
      <w:tr w:rsidR="00CB102C" w:rsidRPr="00CB102C" w14:paraId="0316D750" w14:textId="77777777" w:rsidTr="00CB102C">
        <w:tc>
          <w:tcPr>
            <w:tcW w:w="0" w:type="auto"/>
          </w:tcPr>
          <w:p w14:paraId="3663869D" w14:textId="77777777"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_7</w:t>
            </w:r>
          </w:p>
        </w:tc>
        <w:tc>
          <w:tcPr>
            <w:tcW w:w="0" w:type="auto"/>
          </w:tcPr>
          <w:p w14:paraId="232FFD58" w14:textId="7BC7C839" w:rsidR="00CB102C" w:rsidRPr="00CB102C" w:rsidRDefault="00CB102C" w:rsidP="005B3DF1">
            <w:pPr>
              <w:rPr>
                <w:rFonts w:cs="Arial"/>
                <w:color w:val="000000"/>
                <w:szCs w:val="28"/>
              </w:rPr>
            </w:pPr>
            <w:r w:rsidRPr="00CB102C">
              <w:rPr>
                <w:rFonts w:ascii="Cambria Math" w:hAnsi="Cambria Math" w:cs="Cambria Math"/>
                <w:color w:val="000000"/>
                <w:szCs w:val="28"/>
              </w:rPr>
              <w:t xml:space="preserve">⥄ </w:t>
            </w:r>
            <w:r w:rsidR="005475CA">
              <w:rPr>
                <w:rFonts w:cs="Arial"/>
                <w:color w:val="000000"/>
                <w:szCs w:val="28"/>
              </w:rPr>
              <w:t>mũi tên thăng bằng, xu hướng dịch chuyển về bên trái</w:t>
            </w:r>
          </w:p>
        </w:tc>
      </w:tr>
      <w:tr w:rsidR="00CB102C" w:rsidRPr="00CB102C" w14:paraId="6D87CE3A" w14:textId="77777777" w:rsidTr="00CB102C">
        <w:tc>
          <w:tcPr>
            <w:tcW w:w="0" w:type="auto"/>
          </w:tcPr>
          <w:p w14:paraId="1E4ED056" w14:textId="205EE67B"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w:t>
            </w:r>
            <w:r w:rsidR="008435C3">
              <w:rPr>
                <w:rFonts w:ascii="SimBraille" w:hAnsi="SimBraille" w:cs="SimBraille"/>
                <w:color w:val="000000"/>
                <w:szCs w:val="28"/>
              </w:rPr>
              <w:t>"</w:t>
            </w:r>
            <w:r w:rsidRPr="00CB102C">
              <w:rPr>
                <w:rFonts w:ascii="SimBraille" w:hAnsi="SimBraille" w:cs="SimBraille"/>
                <w:color w:val="000000"/>
                <w:szCs w:val="28"/>
              </w:rPr>
              <w:t>_7</w:t>
            </w:r>
          </w:p>
        </w:tc>
        <w:tc>
          <w:tcPr>
            <w:tcW w:w="0" w:type="auto"/>
          </w:tcPr>
          <w:p w14:paraId="509B3688" w14:textId="7499F079" w:rsidR="00CB102C" w:rsidRPr="00CB102C" w:rsidRDefault="00CB102C" w:rsidP="005B3DF1">
            <w:pPr>
              <w:rPr>
                <w:rFonts w:cs="Arial"/>
                <w:color w:val="000000"/>
                <w:szCs w:val="28"/>
              </w:rPr>
            </w:pPr>
            <w:r w:rsidRPr="00CB102C">
              <w:rPr>
                <w:rFonts w:ascii="Cambria Math" w:hAnsi="Cambria Math" w:cs="Cambria Math"/>
                <w:color w:val="000000"/>
                <w:szCs w:val="28"/>
              </w:rPr>
              <w:t xml:space="preserve">⥂ </w:t>
            </w:r>
            <w:r w:rsidR="00C367A0">
              <w:rPr>
                <w:rFonts w:cs="Arial"/>
                <w:color w:val="000000"/>
                <w:szCs w:val="28"/>
              </w:rPr>
              <w:t>mũi tên thăng bằng, xu hướng dịch chuyển về bên phải</w:t>
            </w:r>
          </w:p>
        </w:tc>
      </w:tr>
      <w:tr w:rsidR="00CB102C" w:rsidRPr="00CB102C" w14:paraId="39AB83E5" w14:textId="77777777" w:rsidTr="00CB102C">
        <w:tc>
          <w:tcPr>
            <w:tcW w:w="0" w:type="auto"/>
          </w:tcPr>
          <w:p w14:paraId="0DFF8A93" w14:textId="77777777"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_7</w:t>
            </w:r>
          </w:p>
        </w:tc>
        <w:tc>
          <w:tcPr>
            <w:tcW w:w="0" w:type="auto"/>
          </w:tcPr>
          <w:p w14:paraId="1F73D47D" w14:textId="64589AC4" w:rsidR="00CB102C" w:rsidRPr="00CB102C" w:rsidRDefault="00CB102C" w:rsidP="005B3DF1">
            <w:pPr>
              <w:rPr>
                <w:rFonts w:cs="Arial"/>
                <w:color w:val="000000"/>
                <w:szCs w:val="28"/>
              </w:rPr>
            </w:pPr>
            <w:r w:rsidRPr="00CB102C">
              <w:rPr>
                <w:rFonts w:ascii="Lucida Sans Unicode" w:hAnsi="Lucida Sans Unicode" w:cs="Lucida Sans Unicode"/>
                <w:color w:val="000000"/>
                <w:szCs w:val="28"/>
              </w:rPr>
              <w:t xml:space="preserve">⇌ </w:t>
            </w:r>
            <w:r w:rsidR="00DC7B9E">
              <w:rPr>
                <w:rFonts w:cs="Arial"/>
                <w:color w:val="000000"/>
                <w:szCs w:val="28"/>
              </w:rPr>
              <w:t xml:space="preserve">hai nửa mũi tên </w:t>
            </w:r>
            <w:r w:rsidR="002F03AE">
              <w:rPr>
                <w:rFonts w:cs="Arial"/>
                <w:color w:val="000000"/>
                <w:szCs w:val="28"/>
              </w:rPr>
              <w:t>(phản ứng thuận nghịch)</w:t>
            </w:r>
          </w:p>
        </w:tc>
      </w:tr>
      <w:tr w:rsidR="00CB102C" w:rsidRPr="00CB102C" w14:paraId="2A0BF010" w14:textId="77777777" w:rsidTr="00CB102C">
        <w:tc>
          <w:tcPr>
            <w:tcW w:w="0" w:type="auto"/>
          </w:tcPr>
          <w:p w14:paraId="03EFC2C9" w14:textId="77777777"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w:t>
            </w:r>
          </w:p>
        </w:tc>
        <w:tc>
          <w:tcPr>
            <w:tcW w:w="0" w:type="auto"/>
          </w:tcPr>
          <w:p w14:paraId="20103D49" w14:textId="54F41A1F" w:rsidR="00CB102C" w:rsidRPr="00CB102C" w:rsidRDefault="00350E9C" w:rsidP="005B3DF1">
            <w:pPr>
              <w:rPr>
                <w:rFonts w:cs="Arial"/>
                <w:color w:val="000000"/>
                <w:szCs w:val="28"/>
              </w:rPr>
            </w:pPr>
            <w:r>
              <w:rPr>
                <w:rFonts w:cs="Arial"/>
                <w:color w:val="000000"/>
                <w:szCs w:val="28"/>
              </w:rPr>
              <w:t>gạch nối hoặc liên kết đơn</w:t>
            </w:r>
          </w:p>
        </w:tc>
      </w:tr>
      <w:tr w:rsidR="00CB102C" w:rsidRPr="00CB102C" w14:paraId="523F1379" w14:textId="77777777" w:rsidTr="00CB102C">
        <w:tc>
          <w:tcPr>
            <w:tcW w:w="0" w:type="auto"/>
          </w:tcPr>
          <w:p w14:paraId="270567C9" w14:textId="77777777"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w:t>
            </w:r>
          </w:p>
        </w:tc>
        <w:tc>
          <w:tcPr>
            <w:tcW w:w="0" w:type="auto"/>
          </w:tcPr>
          <w:p w14:paraId="156B58EC" w14:textId="18BF33B5" w:rsidR="00CB102C" w:rsidRPr="00CB102C" w:rsidRDefault="00350E9C" w:rsidP="005B3DF1">
            <w:pPr>
              <w:rPr>
                <w:rFonts w:cs="Arial"/>
                <w:color w:val="000000"/>
                <w:szCs w:val="28"/>
              </w:rPr>
            </w:pPr>
            <w:r>
              <w:rPr>
                <w:rFonts w:cs="Arial"/>
                <w:color w:val="000000"/>
                <w:szCs w:val="28"/>
              </w:rPr>
              <w:t xml:space="preserve">liên </w:t>
            </w:r>
            <w:r w:rsidR="00193F65">
              <w:rPr>
                <w:rFonts w:cs="Arial"/>
                <w:color w:val="000000"/>
                <w:szCs w:val="28"/>
              </w:rPr>
              <w:t>kết đôi</w:t>
            </w:r>
          </w:p>
        </w:tc>
      </w:tr>
      <w:tr w:rsidR="00CB102C" w:rsidRPr="00CB102C" w14:paraId="13F38570" w14:textId="77777777" w:rsidTr="00CB102C">
        <w:tc>
          <w:tcPr>
            <w:tcW w:w="0" w:type="auto"/>
          </w:tcPr>
          <w:p w14:paraId="58DAFC92" w14:textId="77777777"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_,-</w:t>
            </w:r>
          </w:p>
        </w:tc>
        <w:tc>
          <w:tcPr>
            <w:tcW w:w="0" w:type="auto"/>
          </w:tcPr>
          <w:p w14:paraId="6418514B" w14:textId="7C96C0C6" w:rsidR="00CB102C" w:rsidRPr="00CB102C" w:rsidRDefault="00193F65" w:rsidP="005B3DF1">
            <w:pPr>
              <w:rPr>
                <w:rFonts w:cs="Arial"/>
                <w:color w:val="000000"/>
                <w:szCs w:val="28"/>
              </w:rPr>
            </w:pPr>
            <w:r>
              <w:rPr>
                <w:rFonts w:cs="Arial"/>
                <w:color w:val="000000"/>
                <w:szCs w:val="28"/>
              </w:rPr>
              <w:t>liên kết ba</w:t>
            </w:r>
          </w:p>
        </w:tc>
      </w:tr>
      <w:tr w:rsidR="00CB102C" w:rsidRPr="00CB102C" w14:paraId="1A9FA3AF" w14:textId="77777777" w:rsidTr="00CB102C">
        <w:tc>
          <w:tcPr>
            <w:tcW w:w="0" w:type="auto"/>
          </w:tcPr>
          <w:p w14:paraId="0052CF57" w14:textId="77777777"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_,-</w:t>
            </w:r>
          </w:p>
        </w:tc>
        <w:tc>
          <w:tcPr>
            <w:tcW w:w="0" w:type="auto"/>
          </w:tcPr>
          <w:p w14:paraId="03E8F22F" w14:textId="421361AB" w:rsidR="00CB102C" w:rsidRPr="00CB102C" w:rsidRDefault="005E1127" w:rsidP="005B3DF1">
            <w:pPr>
              <w:rPr>
                <w:rFonts w:cs="Arial"/>
                <w:color w:val="000000"/>
                <w:szCs w:val="28"/>
              </w:rPr>
            </w:pPr>
            <w:r>
              <w:rPr>
                <w:rFonts w:cs="Arial"/>
                <w:color w:val="000000"/>
                <w:szCs w:val="28"/>
              </w:rPr>
              <w:t>l</w:t>
            </w:r>
            <w:r w:rsidR="008149E6">
              <w:rPr>
                <w:rFonts w:cs="Arial"/>
                <w:color w:val="000000"/>
                <w:szCs w:val="28"/>
              </w:rPr>
              <w:t>iên kết bốn</w:t>
            </w:r>
          </w:p>
        </w:tc>
      </w:tr>
      <w:tr w:rsidR="00CB102C" w:rsidRPr="00CB102C" w14:paraId="68F25A72" w14:textId="77777777" w:rsidTr="00CB102C">
        <w:tc>
          <w:tcPr>
            <w:tcW w:w="0" w:type="auto"/>
          </w:tcPr>
          <w:p w14:paraId="795731AB" w14:textId="2B094C2F"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w:t>
            </w:r>
            <w:r w:rsidR="008435C3">
              <w:rPr>
                <w:rFonts w:ascii="SimBraille" w:hAnsi="SimBraille" w:cs="SimBraille"/>
                <w:color w:val="000000"/>
                <w:szCs w:val="28"/>
              </w:rPr>
              <w:t>"</w:t>
            </w:r>
            <w:r w:rsidRPr="00CB102C">
              <w:rPr>
                <w:rFonts w:ascii="SimBraille" w:hAnsi="SimBraille" w:cs="SimBraille"/>
                <w:color w:val="000000"/>
                <w:szCs w:val="28"/>
              </w:rPr>
              <w:t>5</w:t>
            </w:r>
          </w:p>
        </w:tc>
        <w:tc>
          <w:tcPr>
            <w:tcW w:w="0" w:type="auto"/>
          </w:tcPr>
          <w:p w14:paraId="211976E1" w14:textId="5AD88125" w:rsidR="00CB102C" w:rsidRPr="00CB102C" w:rsidRDefault="003B0D9A" w:rsidP="005B3DF1">
            <w:pPr>
              <w:rPr>
                <w:rFonts w:cs="Arial"/>
                <w:color w:val="000000"/>
                <w:szCs w:val="28"/>
              </w:rPr>
            </w:pPr>
            <w:r>
              <w:rPr>
                <w:rFonts w:cs="Arial"/>
                <w:color w:val="000000"/>
                <w:szCs w:val="28"/>
              </w:rPr>
              <w:t>một</w:t>
            </w:r>
            <w:r w:rsidR="00E13B3D">
              <w:rPr>
                <w:rFonts w:cs="Arial"/>
                <w:color w:val="000000"/>
                <w:szCs w:val="28"/>
              </w:rPr>
              <w:t xml:space="preserve"> đường nét đứt</w:t>
            </w:r>
          </w:p>
        </w:tc>
      </w:tr>
      <w:tr w:rsidR="00CB102C" w:rsidRPr="00CB102C" w14:paraId="0F00B050" w14:textId="77777777" w:rsidTr="00CB102C">
        <w:tc>
          <w:tcPr>
            <w:tcW w:w="0" w:type="auto"/>
          </w:tcPr>
          <w:p w14:paraId="3484B6E9" w14:textId="25AD465E"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w:t>
            </w:r>
            <w:r w:rsidR="008435C3">
              <w:rPr>
                <w:rFonts w:ascii="SimBraille" w:hAnsi="SimBraille" w:cs="SimBraille"/>
                <w:color w:val="000000"/>
                <w:szCs w:val="28"/>
              </w:rPr>
              <w:t>"</w:t>
            </w:r>
            <w:r w:rsidRPr="00CB102C">
              <w:rPr>
                <w:rFonts w:ascii="SimBraille" w:hAnsi="SimBraille" w:cs="SimBraille"/>
                <w:color w:val="000000"/>
                <w:szCs w:val="28"/>
              </w:rPr>
              <w:t>5</w:t>
            </w:r>
          </w:p>
        </w:tc>
        <w:tc>
          <w:tcPr>
            <w:tcW w:w="0" w:type="auto"/>
          </w:tcPr>
          <w:p w14:paraId="6269C6E8" w14:textId="05577ADF" w:rsidR="00CB102C" w:rsidRPr="00CB102C" w:rsidRDefault="003B0D9A" w:rsidP="005B3DF1">
            <w:pPr>
              <w:rPr>
                <w:rFonts w:cs="Arial"/>
                <w:color w:val="000000"/>
                <w:szCs w:val="28"/>
              </w:rPr>
            </w:pPr>
            <w:r>
              <w:rPr>
                <w:rFonts w:cs="Arial"/>
                <w:color w:val="000000"/>
                <w:szCs w:val="28"/>
              </w:rPr>
              <w:t>hai đường nét đứt</w:t>
            </w:r>
          </w:p>
        </w:tc>
      </w:tr>
      <w:tr w:rsidR="00CB102C" w:rsidRPr="00CB102C" w14:paraId="39308224" w14:textId="77777777" w:rsidTr="00CB102C">
        <w:tc>
          <w:tcPr>
            <w:tcW w:w="0" w:type="auto"/>
          </w:tcPr>
          <w:p w14:paraId="2878B479" w14:textId="2B0DB42D"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_</w:t>
            </w:r>
            <w:r w:rsidR="008435C3">
              <w:rPr>
                <w:rFonts w:ascii="SimBraille" w:hAnsi="SimBraille" w:cs="SimBraille"/>
                <w:color w:val="000000"/>
                <w:szCs w:val="28"/>
              </w:rPr>
              <w:t>"</w:t>
            </w:r>
            <w:r w:rsidRPr="00CB102C">
              <w:rPr>
                <w:rFonts w:ascii="SimBraille" w:hAnsi="SimBraille" w:cs="SimBraille"/>
                <w:color w:val="000000"/>
                <w:szCs w:val="28"/>
              </w:rPr>
              <w:t>5</w:t>
            </w:r>
          </w:p>
        </w:tc>
        <w:tc>
          <w:tcPr>
            <w:tcW w:w="0" w:type="auto"/>
          </w:tcPr>
          <w:p w14:paraId="39B03D68" w14:textId="062A5946" w:rsidR="00CB102C" w:rsidRPr="00CB102C" w:rsidRDefault="00111DD8" w:rsidP="005B3DF1">
            <w:pPr>
              <w:rPr>
                <w:rFonts w:cs="Arial"/>
                <w:color w:val="000000"/>
                <w:szCs w:val="28"/>
              </w:rPr>
            </w:pPr>
            <w:r>
              <w:rPr>
                <w:rFonts w:cs="Arial"/>
                <w:color w:val="000000"/>
                <w:szCs w:val="28"/>
              </w:rPr>
              <w:t>ba đường nét đứt</w:t>
            </w:r>
          </w:p>
        </w:tc>
      </w:tr>
      <w:tr w:rsidR="00CB102C" w:rsidRPr="00CB102C" w14:paraId="4CFB71E0" w14:textId="77777777" w:rsidTr="00CB102C">
        <w:tc>
          <w:tcPr>
            <w:tcW w:w="0" w:type="auto"/>
          </w:tcPr>
          <w:p w14:paraId="14FD843C" w14:textId="0EA56EED"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_</w:t>
            </w:r>
            <w:r w:rsidR="008435C3">
              <w:rPr>
                <w:rFonts w:ascii="SimBraille" w:hAnsi="SimBraille" w:cs="SimBraille"/>
                <w:color w:val="000000"/>
                <w:szCs w:val="28"/>
              </w:rPr>
              <w:t>"</w:t>
            </w:r>
            <w:r w:rsidRPr="00CB102C">
              <w:rPr>
                <w:rFonts w:ascii="SimBraille" w:hAnsi="SimBraille" w:cs="SimBraille"/>
                <w:color w:val="000000"/>
                <w:szCs w:val="28"/>
              </w:rPr>
              <w:t>5</w:t>
            </w:r>
          </w:p>
        </w:tc>
        <w:tc>
          <w:tcPr>
            <w:tcW w:w="0" w:type="auto"/>
          </w:tcPr>
          <w:p w14:paraId="5CC6AD83" w14:textId="4FE37EAA" w:rsidR="00CB102C" w:rsidRPr="00CB102C" w:rsidRDefault="00111DD8" w:rsidP="005B3DF1">
            <w:pPr>
              <w:rPr>
                <w:rFonts w:cs="Arial"/>
                <w:color w:val="000000"/>
                <w:szCs w:val="28"/>
              </w:rPr>
            </w:pPr>
            <w:r>
              <w:rPr>
                <w:rFonts w:cs="Arial"/>
                <w:color w:val="000000"/>
                <w:szCs w:val="28"/>
              </w:rPr>
              <w:t>bốn đường nét đứt</w:t>
            </w:r>
          </w:p>
        </w:tc>
      </w:tr>
      <w:tr w:rsidR="00CB102C" w:rsidRPr="00CB102C" w14:paraId="7FDCF16F" w14:textId="77777777" w:rsidTr="00CB102C">
        <w:tc>
          <w:tcPr>
            <w:tcW w:w="0" w:type="auto"/>
          </w:tcPr>
          <w:p w14:paraId="654C7ECE" w14:textId="411D5D82"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w:t>
            </w:r>
            <w:r w:rsidR="008435C3">
              <w:rPr>
                <w:rFonts w:ascii="SimBraille" w:hAnsi="SimBraille" w:cs="SimBraille"/>
                <w:color w:val="000000"/>
                <w:szCs w:val="28"/>
              </w:rPr>
              <w:t>"</w:t>
            </w:r>
            <w:r w:rsidRPr="00CB102C">
              <w:rPr>
                <w:rFonts w:ascii="SimBraille" w:hAnsi="SimBraille" w:cs="SimBraille"/>
                <w:color w:val="000000"/>
                <w:szCs w:val="28"/>
              </w:rPr>
              <w:t>4</w:t>
            </w:r>
          </w:p>
        </w:tc>
        <w:tc>
          <w:tcPr>
            <w:tcW w:w="0" w:type="auto"/>
          </w:tcPr>
          <w:p w14:paraId="42A99C46" w14:textId="7AD2221D" w:rsidR="00CB102C" w:rsidRPr="00CB102C" w:rsidRDefault="00111DD8" w:rsidP="005B3DF1">
            <w:pPr>
              <w:rPr>
                <w:rFonts w:cs="Arial"/>
                <w:color w:val="000000"/>
                <w:szCs w:val="28"/>
              </w:rPr>
            </w:pPr>
            <w:r>
              <w:rPr>
                <w:rFonts w:cs="Arial"/>
                <w:color w:val="000000"/>
                <w:szCs w:val="28"/>
              </w:rPr>
              <w:t xml:space="preserve">một chấm </w:t>
            </w:r>
          </w:p>
        </w:tc>
      </w:tr>
      <w:tr w:rsidR="00CB102C" w:rsidRPr="00CB102C" w14:paraId="5CF8A3B0" w14:textId="77777777" w:rsidTr="00CB102C">
        <w:tc>
          <w:tcPr>
            <w:tcW w:w="0" w:type="auto"/>
          </w:tcPr>
          <w:p w14:paraId="5A271E84" w14:textId="5A4B96A8"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w:t>
            </w:r>
            <w:r w:rsidR="008435C3">
              <w:rPr>
                <w:rFonts w:ascii="SimBraille" w:hAnsi="SimBraille" w:cs="SimBraille"/>
                <w:color w:val="000000"/>
                <w:szCs w:val="28"/>
              </w:rPr>
              <w:t>"</w:t>
            </w:r>
            <w:r w:rsidRPr="00CB102C">
              <w:rPr>
                <w:rFonts w:ascii="SimBraille" w:hAnsi="SimBraille" w:cs="SimBraille"/>
                <w:color w:val="000000"/>
                <w:szCs w:val="28"/>
              </w:rPr>
              <w:t>4</w:t>
            </w:r>
          </w:p>
        </w:tc>
        <w:tc>
          <w:tcPr>
            <w:tcW w:w="0" w:type="auto"/>
          </w:tcPr>
          <w:p w14:paraId="29CA9D13" w14:textId="7382EFA5" w:rsidR="00CB102C" w:rsidRPr="00CB102C" w:rsidRDefault="00111DD8" w:rsidP="005B3DF1">
            <w:pPr>
              <w:rPr>
                <w:rFonts w:cs="Arial"/>
                <w:color w:val="000000"/>
                <w:szCs w:val="28"/>
              </w:rPr>
            </w:pPr>
            <w:r>
              <w:rPr>
                <w:rFonts w:cs="Arial"/>
                <w:color w:val="000000"/>
                <w:szCs w:val="28"/>
              </w:rPr>
              <w:t xml:space="preserve">hai chấm </w:t>
            </w:r>
          </w:p>
        </w:tc>
      </w:tr>
      <w:tr w:rsidR="00CB102C" w:rsidRPr="00CB102C" w14:paraId="7C9EC538" w14:textId="77777777" w:rsidTr="00CB102C">
        <w:tc>
          <w:tcPr>
            <w:tcW w:w="0" w:type="auto"/>
          </w:tcPr>
          <w:p w14:paraId="49AC8335" w14:textId="3B3B2233"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_</w:t>
            </w:r>
            <w:r w:rsidR="008435C3">
              <w:rPr>
                <w:rFonts w:ascii="SimBraille" w:hAnsi="SimBraille" w:cs="SimBraille"/>
                <w:color w:val="000000"/>
                <w:szCs w:val="28"/>
              </w:rPr>
              <w:t>"</w:t>
            </w:r>
            <w:r w:rsidRPr="00CB102C">
              <w:rPr>
                <w:rFonts w:ascii="SimBraille" w:hAnsi="SimBraille" w:cs="SimBraille"/>
                <w:color w:val="000000"/>
                <w:szCs w:val="28"/>
              </w:rPr>
              <w:t>4</w:t>
            </w:r>
          </w:p>
        </w:tc>
        <w:tc>
          <w:tcPr>
            <w:tcW w:w="0" w:type="auto"/>
          </w:tcPr>
          <w:p w14:paraId="7A327426" w14:textId="0BCD77B1" w:rsidR="00CB102C" w:rsidRPr="00CB102C" w:rsidRDefault="00111DD8" w:rsidP="005B3DF1">
            <w:pPr>
              <w:rPr>
                <w:rFonts w:cs="Arial"/>
                <w:color w:val="000000"/>
                <w:szCs w:val="28"/>
              </w:rPr>
            </w:pPr>
            <w:r>
              <w:rPr>
                <w:rFonts w:cs="Arial"/>
                <w:color w:val="000000"/>
                <w:szCs w:val="28"/>
              </w:rPr>
              <w:t>ba chấm</w:t>
            </w:r>
          </w:p>
        </w:tc>
      </w:tr>
      <w:tr w:rsidR="00CB102C" w:rsidRPr="00CB102C" w14:paraId="63A2160E" w14:textId="77777777" w:rsidTr="00CB102C">
        <w:tc>
          <w:tcPr>
            <w:tcW w:w="0" w:type="auto"/>
          </w:tcPr>
          <w:p w14:paraId="7200F971" w14:textId="038922AB"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_</w:t>
            </w:r>
            <w:r w:rsidR="008435C3">
              <w:rPr>
                <w:rFonts w:ascii="SimBraille" w:hAnsi="SimBraille" w:cs="SimBraille"/>
                <w:color w:val="000000"/>
                <w:szCs w:val="28"/>
              </w:rPr>
              <w:t>"</w:t>
            </w:r>
            <w:r w:rsidRPr="00CB102C">
              <w:rPr>
                <w:rFonts w:ascii="SimBraille" w:hAnsi="SimBraille" w:cs="SimBraille"/>
                <w:color w:val="000000"/>
                <w:szCs w:val="28"/>
              </w:rPr>
              <w:t>4</w:t>
            </w:r>
          </w:p>
        </w:tc>
        <w:tc>
          <w:tcPr>
            <w:tcW w:w="0" w:type="auto"/>
          </w:tcPr>
          <w:p w14:paraId="2A6E46E2" w14:textId="6EC2D59B" w:rsidR="00CB102C" w:rsidRPr="00CB102C" w:rsidRDefault="00111DD8" w:rsidP="005B3DF1">
            <w:pPr>
              <w:rPr>
                <w:rFonts w:cs="Arial"/>
                <w:color w:val="000000"/>
                <w:szCs w:val="28"/>
              </w:rPr>
            </w:pPr>
            <w:r>
              <w:rPr>
                <w:rFonts w:cs="Arial"/>
                <w:color w:val="000000"/>
                <w:szCs w:val="28"/>
              </w:rPr>
              <w:t>bốn chấm</w:t>
            </w:r>
          </w:p>
        </w:tc>
      </w:tr>
      <w:tr w:rsidR="0081305B" w:rsidRPr="00CB102C" w14:paraId="4C6CD652" w14:textId="77777777" w:rsidTr="00CB102C">
        <w:tc>
          <w:tcPr>
            <w:tcW w:w="0" w:type="auto"/>
          </w:tcPr>
          <w:p w14:paraId="5C34FBA3" w14:textId="715D1847" w:rsidR="0081305B" w:rsidRPr="00CB102C" w:rsidRDefault="0081305B" w:rsidP="005B3DF1">
            <w:pPr>
              <w:rPr>
                <w:rFonts w:ascii="SimBraille" w:hAnsi="SimBraille" w:cs="SimBraille"/>
                <w:color w:val="000000"/>
                <w:szCs w:val="28"/>
              </w:rPr>
            </w:pPr>
            <w:r w:rsidRPr="00CB102C">
              <w:rPr>
                <w:rFonts w:ascii="SimBraille" w:hAnsi="SimBraille" w:cs="SimBraille"/>
                <w:color w:val="000000"/>
                <w:szCs w:val="28"/>
              </w:rPr>
              <w:t>.=</w:t>
            </w:r>
            <w:r w:rsidR="008435C3">
              <w:rPr>
                <w:rFonts w:ascii="SimBraille" w:hAnsi="SimBraille" w:cs="SimBraille"/>
                <w:color w:val="000000"/>
                <w:szCs w:val="28"/>
              </w:rPr>
              <w:t>"</w:t>
            </w:r>
            <w:r w:rsidRPr="00CB102C">
              <w:rPr>
                <w:rFonts w:ascii="SimBraille" w:hAnsi="SimBraille" w:cs="SimBraille"/>
                <w:color w:val="000000"/>
                <w:szCs w:val="28"/>
              </w:rPr>
              <w:t>8</w:t>
            </w:r>
          </w:p>
        </w:tc>
        <w:tc>
          <w:tcPr>
            <w:tcW w:w="0" w:type="auto"/>
          </w:tcPr>
          <w:p w14:paraId="77A69346" w14:textId="22CDA2E6" w:rsidR="0081305B" w:rsidRPr="00CB102C" w:rsidRDefault="0081305B" w:rsidP="005B3DF1">
            <w:pPr>
              <w:rPr>
                <w:rFonts w:cs="Arial"/>
                <w:color w:val="000000"/>
                <w:szCs w:val="28"/>
              </w:rPr>
            </w:pPr>
            <w:r>
              <w:rPr>
                <w:rFonts w:cs="Arial"/>
                <w:color w:val="000000"/>
                <w:szCs w:val="28"/>
              </w:rPr>
              <w:t xml:space="preserve">một chữ thập </w:t>
            </w:r>
          </w:p>
        </w:tc>
      </w:tr>
      <w:tr w:rsidR="0081305B" w:rsidRPr="00CB102C" w14:paraId="7A826C08" w14:textId="77777777" w:rsidTr="00CB102C">
        <w:tc>
          <w:tcPr>
            <w:tcW w:w="0" w:type="auto"/>
          </w:tcPr>
          <w:p w14:paraId="0666E53A" w14:textId="0D2D00FB" w:rsidR="0081305B" w:rsidRPr="00CB102C" w:rsidRDefault="0081305B" w:rsidP="005B3DF1">
            <w:pPr>
              <w:rPr>
                <w:rFonts w:ascii="SimBraille" w:hAnsi="SimBraille" w:cs="SimBraille"/>
                <w:color w:val="000000"/>
                <w:szCs w:val="28"/>
              </w:rPr>
            </w:pPr>
            <w:r w:rsidRPr="00CB102C">
              <w:rPr>
                <w:rFonts w:ascii="SimBraille" w:hAnsi="SimBraille" w:cs="SimBraille"/>
                <w:color w:val="000000"/>
                <w:szCs w:val="28"/>
              </w:rPr>
              <w:t>.=.</w:t>
            </w:r>
            <w:r w:rsidR="008435C3">
              <w:rPr>
                <w:rFonts w:ascii="SimBraille" w:hAnsi="SimBraille" w:cs="SimBraille"/>
                <w:color w:val="000000"/>
                <w:szCs w:val="28"/>
              </w:rPr>
              <w:t>"</w:t>
            </w:r>
            <w:r w:rsidRPr="00CB102C">
              <w:rPr>
                <w:rFonts w:ascii="SimBraille" w:hAnsi="SimBraille" w:cs="SimBraille"/>
                <w:color w:val="000000"/>
                <w:szCs w:val="28"/>
              </w:rPr>
              <w:t>8</w:t>
            </w:r>
          </w:p>
        </w:tc>
        <w:tc>
          <w:tcPr>
            <w:tcW w:w="0" w:type="auto"/>
          </w:tcPr>
          <w:p w14:paraId="3474A8F4" w14:textId="04811F16" w:rsidR="0081305B" w:rsidRPr="00CB102C" w:rsidRDefault="0081305B" w:rsidP="005B3DF1">
            <w:pPr>
              <w:rPr>
                <w:rFonts w:cs="Arial"/>
                <w:color w:val="000000"/>
                <w:szCs w:val="28"/>
              </w:rPr>
            </w:pPr>
            <w:r>
              <w:rPr>
                <w:rFonts w:cs="Arial"/>
                <w:color w:val="000000"/>
                <w:szCs w:val="28"/>
              </w:rPr>
              <w:t xml:space="preserve">hai </w:t>
            </w:r>
            <w:r w:rsidR="00502306">
              <w:rPr>
                <w:rFonts w:cs="Arial"/>
                <w:color w:val="000000"/>
                <w:szCs w:val="28"/>
              </w:rPr>
              <w:t>chữ thập</w:t>
            </w:r>
            <w:r>
              <w:rPr>
                <w:rFonts w:cs="Arial"/>
                <w:color w:val="000000"/>
                <w:szCs w:val="28"/>
              </w:rPr>
              <w:t xml:space="preserve"> </w:t>
            </w:r>
          </w:p>
        </w:tc>
      </w:tr>
      <w:tr w:rsidR="0081305B" w:rsidRPr="00CB102C" w14:paraId="27E79EA4" w14:textId="77777777" w:rsidTr="00CB102C">
        <w:tc>
          <w:tcPr>
            <w:tcW w:w="0" w:type="auto"/>
          </w:tcPr>
          <w:p w14:paraId="78777579" w14:textId="03A28C17" w:rsidR="0081305B" w:rsidRPr="00CB102C" w:rsidRDefault="0081305B" w:rsidP="005B3DF1">
            <w:pPr>
              <w:rPr>
                <w:rFonts w:ascii="SimBraille" w:hAnsi="SimBraille" w:cs="SimBraille"/>
                <w:color w:val="000000"/>
                <w:szCs w:val="28"/>
              </w:rPr>
            </w:pPr>
            <w:r w:rsidRPr="00CB102C">
              <w:rPr>
                <w:rFonts w:ascii="SimBraille" w:hAnsi="SimBraille" w:cs="SimBraille"/>
                <w:color w:val="000000"/>
                <w:szCs w:val="28"/>
              </w:rPr>
              <w:t>.=_</w:t>
            </w:r>
            <w:r w:rsidR="008435C3">
              <w:rPr>
                <w:rFonts w:ascii="SimBraille" w:hAnsi="SimBraille" w:cs="SimBraille"/>
                <w:color w:val="000000"/>
                <w:szCs w:val="28"/>
              </w:rPr>
              <w:t>"</w:t>
            </w:r>
            <w:r w:rsidRPr="00CB102C">
              <w:rPr>
                <w:rFonts w:ascii="SimBraille" w:hAnsi="SimBraille" w:cs="SimBraille"/>
                <w:color w:val="000000"/>
                <w:szCs w:val="28"/>
              </w:rPr>
              <w:t>8</w:t>
            </w:r>
          </w:p>
        </w:tc>
        <w:tc>
          <w:tcPr>
            <w:tcW w:w="0" w:type="auto"/>
          </w:tcPr>
          <w:p w14:paraId="19E2ABDB" w14:textId="4B71E545" w:rsidR="0081305B" w:rsidRPr="00CB102C" w:rsidRDefault="0081305B" w:rsidP="005B3DF1">
            <w:pPr>
              <w:rPr>
                <w:rFonts w:cs="Arial"/>
                <w:color w:val="000000"/>
                <w:szCs w:val="28"/>
              </w:rPr>
            </w:pPr>
            <w:r>
              <w:rPr>
                <w:rFonts w:cs="Arial"/>
                <w:color w:val="000000"/>
                <w:szCs w:val="28"/>
              </w:rPr>
              <w:t xml:space="preserve">ba </w:t>
            </w:r>
            <w:r w:rsidR="00502306">
              <w:rPr>
                <w:rFonts w:cs="Arial"/>
                <w:color w:val="000000"/>
                <w:szCs w:val="28"/>
              </w:rPr>
              <w:t>chữ thập</w:t>
            </w:r>
          </w:p>
        </w:tc>
      </w:tr>
      <w:tr w:rsidR="0081305B" w:rsidRPr="00CB102C" w14:paraId="47CEE940" w14:textId="77777777" w:rsidTr="00CB102C">
        <w:tc>
          <w:tcPr>
            <w:tcW w:w="0" w:type="auto"/>
          </w:tcPr>
          <w:p w14:paraId="7BBDC840" w14:textId="262512CF" w:rsidR="0081305B" w:rsidRPr="00CB102C" w:rsidRDefault="0081305B" w:rsidP="005B3DF1">
            <w:pPr>
              <w:rPr>
                <w:rFonts w:ascii="SimBraille" w:hAnsi="SimBraille" w:cs="SimBraille"/>
                <w:color w:val="000000"/>
                <w:szCs w:val="28"/>
              </w:rPr>
            </w:pPr>
            <w:r w:rsidRPr="00CB102C">
              <w:rPr>
                <w:rFonts w:ascii="SimBraille" w:hAnsi="SimBraille" w:cs="SimBraille"/>
                <w:color w:val="000000"/>
                <w:szCs w:val="28"/>
              </w:rPr>
              <w:t>.=@_</w:t>
            </w:r>
            <w:r w:rsidR="008435C3">
              <w:rPr>
                <w:rFonts w:ascii="SimBraille" w:hAnsi="SimBraille" w:cs="SimBraille"/>
                <w:color w:val="000000"/>
                <w:szCs w:val="28"/>
              </w:rPr>
              <w:t>"</w:t>
            </w:r>
            <w:r w:rsidRPr="00CB102C">
              <w:rPr>
                <w:rFonts w:ascii="SimBraille" w:hAnsi="SimBraille" w:cs="SimBraille"/>
                <w:color w:val="000000"/>
                <w:szCs w:val="28"/>
              </w:rPr>
              <w:t>8</w:t>
            </w:r>
          </w:p>
        </w:tc>
        <w:tc>
          <w:tcPr>
            <w:tcW w:w="0" w:type="auto"/>
          </w:tcPr>
          <w:p w14:paraId="3AB834D0" w14:textId="10B598E8" w:rsidR="0081305B" w:rsidRPr="00CB102C" w:rsidRDefault="0081305B" w:rsidP="005B3DF1">
            <w:pPr>
              <w:rPr>
                <w:rFonts w:cs="Arial"/>
                <w:color w:val="000000"/>
                <w:szCs w:val="28"/>
              </w:rPr>
            </w:pPr>
            <w:r>
              <w:rPr>
                <w:rFonts w:cs="Arial"/>
                <w:color w:val="000000"/>
                <w:szCs w:val="28"/>
              </w:rPr>
              <w:t xml:space="preserve">bốn </w:t>
            </w:r>
            <w:r w:rsidR="00502306">
              <w:rPr>
                <w:rFonts w:cs="Arial"/>
                <w:color w:val="000000"/>
                <w:szCs w:val="28"/>
              </w:rPr>
              <w:t>chữ thập</w:t>
            </w:r>
          </w:p>
        </w:tc>
      </w:tr>
      <w:tr w:rsidR="0081305B" w:rsidRPr="00CB102C" w14:paraId="10DCA236" w14:textId="77777777" w:rsidTr="00CB102C">
        <w:tc>
          <w:tcPr>
            <w:tcW w:w="0" w:type="auto"/>
          </w:tcPr>
          <w:p w14:paraId="67D72659" w14:textId="199199F9" w:rsidR="0081305B" w:rsidRPr="00CB102C" w:rsidRDefault="0081305B" w:rsidP="005B3DF1">
            <w:pPr>
              <w:rPr>
                <w:rFonts w:ascii="SimBraille" w:hAnsi="SimBraille" w:cs="SimBraille"/>
                <w:color w:val="000000"/>
                <w:szCs w:val="28"/>
              </w:rPr>
            </w:pPr>
            <w:r w:rsidRPr="00CB102C">
              <w:rPr>
                <w:rFonts w:ascii="SimBraille" w:hAnsi="SimBraille" w:cs="SimBraille"/>
                <w:color w:val="000000"/>
                <w:szCs w:val="28"/>
              </w:rPr>
              <w:t>.=</w:t>
            </w:r>
            <w:r w:rsidR="008435C3">
              <w:rPr>
                <w:rFonts w:ascii="SimBraille" w:hAnsi="SimBraille" w:cs="SimBraille"/>
                <w:color w:val="000000"/>
                <w:szCs w:val="28"/>
              </w:rPr>
              <w:t>"</w:t>
            </w:r>
            <w:r w:rsidRPr="00CB102C">
              <w:rPr>
                <w:rFonts w:ascii="SimBraille" w:hAnsi="SimBraille" w:cs="SimBraille"/>
                <w:color w:val="000000"/>
                <w:szCs w:val="28"/>
              </w:rPr>
              <w:t>0</w:t>
            </w:r>
          </w:p>
        </w:tc>
        <w:tc>
          <w:tcPr>
            <w:tcW w:w="0" w:type="auto"/>
          </w:tcPr>
          <w:p w14:paraId="43E705F7" w14:textId="5489BE5A" w:rsidR="0081305B" w:rsidRPr="00CB102C" w:rsidRDefault="0081305B" w:rsidP="005B3DF1">
            <w:pPr>
              <w:rPr>
                <w:rFonts w:cs="Arial"/>
                <w:color w:val="000000"/>
                <w:szCs w:val="28"/>
              </w:rPr>
            </w:pPr>
            <w:r>
              <w:rPr>
                <w:rFonts w:cs="Arial"/>
                <w:color w:val="000000"/>
                <w:szCs w:val="28"/>
              </w:rPr>
              <w:t xml:space="preserve">một </w:t>
            </w:r>
            <w:r w:rsidR="00502306">
              <w:rPr>
                <w:rFonts w:cs="Arial"/>
                <w:color w:val="000000"/>
                <w:szCs w:val="28"/>
              </w:rPr>
              <w:t>hình tròn nhỏ</w:t>
            </w:r>
            <w:r>
              <w:rPr>
                <w:rFonts w:cs="Arial"/>
                <w:color w:val="000000"/>
                <w:szCs w:val="28"/>
              </w:rPr>
              <w:t xml:space="preserve"> </w:t>
            </w:r>
          </w:p>
        </w:tc>
      </w:tr>
      <w:tr w:rsidR="0081305B" w:rsidRPr="00CB102C" w14:paraId="2D0502FF" w14:textId="77777777" w:rsidTr="00CB102C">
        <w:tc>
          <w:tcPr>
            <w:tcW w:w="0" w:type="auto"/>
          </w:tcPr>
          <w:p w14:paraId="7B479E0C" w14:textId="3C55381E" w:rsidR="0081305B" w:rsidRPr="00CB102C" w:rsidRDefault="0081305B" w:rsidP="005B3DF1">
            <w:pPr>
              <w:rPr>
                <w:rFonts w:ascii="SimBraille" w:hAnsi="SimBraille" w:cs="SimBraille"/>
                <w:color w:val="000000"/>
                <w:szCs w:val="28"/>
              </w:rPr>
            </w:pPr>
            <w:r w:rsidRPr="00CB102C">
              <w:rPr>
                <w:rFonts w:ascii="SimBraille" w:hAnsi="SimBraille" w:cs="SimBraille"/>
                <w:color w:val="000000"/>
                <w:szCs w:val="28"/>
              </w:rPr>
              <w:t>.=.</w:t>
            </w:r>
            <w:r w:rsidR="008435C3">
              <w:rPr>
                <w:rFonts w:ascii="SimBraille" w:hAnsi="SimBraille" w:cs="SimBraille"/>
                <w:color w:val="000000"/>
                <w:szCs w:val="28"/>
              </w:rPr>
              <w:t>"</w:t>
            </w:r>
            <w:r w:rsidRPr="00CB102C">
              <w:rPr>
                <w:rFonts w:ascii="SimBraille" w:hAnsi="SimBraille" w:cs="SimBraille"/>
                <w:color w:val="000000"/>
                <w:szCs w:val="28"/>
              </w:rPr>
              <w:t>0</w:t>
            </w:r>
          </w:p>
        </w:tc>
        <w:tc>
          <w:tcPr>
            <w:tcW w:w="0" w:type="auto"/>
          </w:tcPr>
          <w:p w14:paraId="0587278D" w14:textId="3D160FDD" w:rsidR="0081305B" w:rsidRPr="00CB102C" w:rsidRDefault="0081305B" w:rsidP="005B3DF1">
            <w:pPr>
              <w:rPr>
                <w:rFonts w:cs="Arial"/>
                <w:color w:val="000000"/>
                <w:szCs w:val="28"/>
              </w:rPr>
            </w:pPr>
            <w:r>
              <w:rPr>
                <w:rFonts w:cs="Arial"/>
                <w:color w:val="000000"/>
                <w:szCs w:val="28"/>
              </w:rPr>
              <w:t xml:space="preserve">hai </w:t>
            </w:r>
            <w:r w:rsidR="00502306">
              <w:rPr>
                <w:rFonts w:cs="Arial"/>
                <w:color w:val="000000"/>
                <w:szCs w:val="28"/>
              </w:rPr>
              <w:t>hình tròn nhỏ</w:t>
            </w:r>
            <w:r>
              <w:rPr>
                <w:rFonts w:cs="Arial"/>
                <w:color w:val="000000"/>
                <w:szCs w:val="28"/>
              </w:rPr>
              <w:t xml:space="preserve"> </w:t>
            </w:r>
          </w:p>
        </w:tc>
      </w:tr>
      <w:tr w:rsidR="0081305B" w:rsidRPr="00CB102C" w14:paraId="54B0DB04" w14:textId="77777777" w:rsidTr="00CB102C">
        <w:tc>
          <w:tcPr>
            <w:tcW w:w="0" w:type="auto"/>
          </w:tcPr>
          <w:p w14:paraId="3450C203" w14:textId="11DBB5F6" w:rsidR="0081305B" w:rsidRPr="00CB102C" w:rsidRDefault="0081305B" w:rsidP="005B3DF1">
            <w:pPr>
              <w:rPr>
                <w:rFonts w:ascii="SimBraille" w:hAnsi="SimBraille" w:cs="SimBraille"/>
                <w:color w:val="000000"/>
                <w:szCs w:val="28"/>
              </w:rPr>
            </w:pPr>
            <w:r w:rsidRPr="00CB102C">
              <w:rPr>
                <w:rFonts w:ascii="SimBraille" w:hAnsi="SimBraille" w:cs="SimBraille"/>
                <w:color w:val="000000"/>
                <w:szCs w:val="28"/>
              </w:rPr>
              <w:t>.=_</w:t>
            </w:r>
            <w:r w:rsidR="008435C3">
              <w:rPr>
                <w:rFonts w:ascii="SimBraille" w:hAnsi="SimBraille" w:cs="SimBraille"/>
                <w:color w:val="000000"/>
                <w:szCs w:val="28"/>
              </w:rPr>
              <w:t>"</w:t>
            </w:r>
            <w:r w:rsidRPr="00CB102C">
              <w:rPr>
                <w:rFonts w:ascii="SimBraille" w:hAnsi="SimBraille" w:cs="SimBraille"/>
                <w:color w:val="000000"/>
                <w:szCs w:val="28"/>
              </w:rPr>
              <w:t>0</w:t>
            </w:r>
          </w:p>
        </w:tc>
        <w:tc>
          <w:tcPr>
            <w:tcW w:w="0" w:type="auto"/>
          </w:tcPr>
          <w:p w14:paraId="192FAA9C" w14:textId="3AFFBE92" w:rsidR="0081305B" w:rsidRPr="00CB102C" w:rsidRDefault="0081305B" w:rsidP="005B3DF1">
            <w:pPr>
              <w:rPr>
                <w:rFonts w:cs="Arial"/>
                <w:color w:val="000000"/>
                <w:szCs w:val="28"/>
              </w:rPr>
            </w:pPr>
            <w:r>
              <w:rPr>
                <w:rFonts w:cs="Arial"/>
                <w:color w:val="000000"/>
                <w:szCs w:val="28"/>
              </w:rPr>
              <w:t xml:space="preserve">ba </w:t>
            </w:r>
            <w:r w:rsidR="00502306">
              <w:rPr>
                <w:rFonts w:cs="Arial"/>
                <w:color w:val="000000"/>
                <w:szCs w:val="28"/>
              </w:rPr>
              <w:t>hình tròn nhỏ</w:t>
            </w:r>
          </w:p>
        </w:tc>
      </w:tr>
      <w:tr w:rsidR="0081305B" w:rsidRPr="00CB102C" w14:paraId="44A17786" w14:textId="77777777" w:rsidTr="00CB102C">
        <w:tc>
          <w:tcPr>
            <w:tcW w:w="0" w:type="auto"/>
          </w:tcPr>
          <w:p w14:paraId="1FCF1913" w14:textId="1C37E293" w:rsidR="0081305B" w:rsidRPr="00CB102C" w:rsidRDefault="0081305B" w:rsidP="005B3DF1">
            <w:pPr>
              <w:rPr>
                <w:rFonts w:ascii="SimBraille" w:hAnsi="SimBraille" w:cs="SimBraille"/>
                <w:color w:val="000000"/>
                <w:szCs w:val="28"/>
              </w:rPr>
            </w:pPr>
            <w:r w:rsidRPr="00CB102C">
              <w:rPr>
                <w:rFonts w:ascii="SimBraille" w:hAnsi="SimBraille" w:cs="SimBraille"/>
                <w:color w:val="000000"/>
                <w:szCs w:val="28"/>
              </w:rPr>
              <w:t>.=@_</w:t>
            </w:r>
            <w:r w:rsidR="008435C3">
              <w:rPr>
                <w:rFonts w:ascii="SimBraille" w:hAnsi="SimBraille" w:cs="SimBraille"/>
                <w:color w:val="000000"/>
                <w:szCs w:val="28"/>
              </w:rPr>
              <w:t>"</w:t>
            </w:r>
            <w:r w:rsidRPr="00CB102C">
              <w:rPr>
                <w:rFonts w:ascii="SimBraille" w:hAnsi="SimBraille" w:cs="SimBraille"/>
                <w:color w:val="000000"/>
                <w:szCs w:val="28"/>
              </w:rPr>
              <w:t>0</w:t>
            </w:r>
          </w:p>
        </w:tc>
        <w:tc>
          <w:tcPr>
            <w:tcW w:w="0" w:type="auto"/>
          </w:tcPr>
          <w:p w14:paraId="6701A19A" w14:textId="7F584D7D" w:rsidR="0081305B" w:rsidRPr="00CB102C" w:rsidRDefault="0081305B" w:rsidP="005B3DF1">
            <w:pPr>
              <w:rPr>
                <w:rFonts w:cs="Arial"/>
                <w:color w:val="000000"/>
                <w:szCs w:val="28"/>
              </w:rPr>
            </w:pPr>
            <w:r>
              <w:rPr>
                <w:rFonts w:cs="Arial"/>
                <w:color w:val="000000"/>
                <w:szCs w:val="28"/>
              </w:rPr>
              <w:t xml:space="preserve">bốn </w:t>
            </w:r>
            <w:r w:rsidR="00502306">
              <w:rPr>
                <w:rFonts w:cs="Arial"/>
                <w:color w:val="000000"/>
                <w:szCs w:val="28"/>
              </w:rPr>
              <w:t>hình tròn nhỏ</w:t>
            </w:r>
          </w:p>
        </w:tc>
      </w:tr>
    </w:tbl>
    <w:p w14:paraId="785A0E33" w14:textId="12185B30" w:rsidR="00A14EF0" w:rsidRPr="00894E55" w:rsidRDefault="00A14EF0" w:rsidP="005B3DF1">
      <w:pPr>
        <w:pStyle w:val="Heading2"/>
        <w:rPr>
          <w:rStyle w:val="Heading2Char"/>
          <w:b/>
          <w:i/>
          <w:sz w:val="32"/>
        </w:rPr>
      </w:pPr>
      <w:bookmarkStart w:id="127" w:name="_Toc131507548"/>
      <w:r w:rsidRPr="00894E55">
        <w:rPr>
          <w:rStyle w:val="Heading2Char"/>
          <w:b/>
          <w:i/>
          <w:sz w:val="32"/>
        </w:rPr>
        <w:t xml:space="preserve">16.1 </w:t>
      </w:r>
      <w:r w:rsidR="008B4F91">
        <w:rPr>
          <w:rStyle w:val="Heading2Char"/>
          <w:b/>
          <w:i/>
          <w:sz w:val="32"/>
        </w:rPr>
        <w:t>Tên gọi các chất (danh pháp)</w:t>
      </w:r>
      <w:bookmarkEnd w:id="127"/>
    </w:p>
    <w:p w14:paraId="6E9B4EA6" w14:textId="03AA3E54" w:rsidR="00A14EF0" w:rsidRPr="002E4DE2" w:rsidRDefault="00A14EF0" w:rsidP="005B3DF1">
      <w:pPr>
        <w:rPr>
          <w:rFonts w:ascii="SimBraille" w:hAnsi="SimBraille" w:cs="SimBraille"/>
          <w:color w:val="000000"/>
          <w:szCs w:val="28"/>
        </w:rPr>
      </w:pPr>
      <w:r w:rsidRPr="002E4DE2">
        <w:rPr>
          <w:rFonts w:cs="Arial"/>
          <w:i/>
          <w:iCs/>
          <w:color w:val="000000"/>
          <w:szCs w:val="28"/>
        </w:rPr>
        <w:t>cyclo</w:t>
      </w:r>
      <w:r w:rsidRPr="002E4DE2">
        <w:rPr>
          <w:rFonts w:cs="Arial"/>
          <w:color w:val="000000"/>
          <w:szCs w:val="28"/>
        </w:rPr>
        <w:t>hexane</w:t>
      </w:r>
      <w:r w:rsidR="00CB102C">
        <w:rPr>
          <w:rFonts w:cs="Arial"/>
          <w:color w:val="000000"/>
          <w:szCs w:val="28"/>
        </w:rPr>
        <w:br/>
      </w:r>
      <w:r w:rsidRPr="002E4DE2">
        <w:rPr>
          <w:rFonts w:ascii="SimBraille" w:hAnsi="SimBraille" w:cs="SimBraille"/>
          <w:color w:val="000000"/>
          <w:szCs w:val="28"/>
        </w:rPr>
        <w:t>.1cyclo.</w:t>
      </w:r>
      <w:r w:rsidR="008435C3">
        <w:rPr>
          <w:rFonts w:ascii="SimBraille" w:hAnsi="SimBraille" w:cs="SimBraille"/>
          <w:color w:val="000000"/>
          <w:szCs w:val="28"/>
        </w:rPr>
        <w:t>'</w:t>
      </w:r>
      <w:r w:rsidRPr="002E4DE2">
        <w:rPr>
          <w:rFonts w:ascii="SimBraille" w:hAnsi="SimBraille" w:cs="SimBraille"/>
          <w:color w:val="000000"/>
          <w:szCs w:val="28"/>
        </w:rPr>
        <w:t>hexane</w:t>
      </w:r>
    </w:p>
    <w:p w14:paraId="44EEC17F" w14:textId="5AD1B9D6" w:rsidR="00A14EF0" w:rsidRPr="002E4DE2" w:rsidRDefault="00A14EF0" w:rsidP="005B3DF1">
      <w:pPr>
        <w:rPr>
          <w:rFonts w:ascii="SimBraille" w:hAnsi="SimBraille" w:cs="SimBraille"/>
          <w:color w:val="000000"/>
          <w:szCs w:val="28"/>
        </w:rPr>
      </w:pPr>
      <w:r w:rsidRPr="002E4DE2">
        <w:rPr>
          <w:rFonts w:cs="Arial"/>
          <w:color w:val="000000"/>
          <w:szCs w:val="28"/>
        </w:rPr>
        <w:t>2,2-Dimethylpropane</w:t>
      </w:r>
      <w:r w:rsidR="00CB102C">
        <w:rPr>
          <w:rFonts w:cs="Arial"/>
          <w:color w:val="000000"/>
          <w:szCs w:val="28"/>
        </w:rPr>
        <w:br/>
      </w:r>
      <w:r w:rsidRPr="002E4DE2">
        <w:rPr>
          <w:rFonts w:ascii="SimBraille" w:hAnsi="SimBraille" w:cs="SimBraille"/>
          <w:color w:val="000000"/>
          <w:szCs w:val="28"/>
        </w:rPr>
        <w:t>#b1b-,dime?ylpropane</w:t>
      </w:r>
    </w:p>
    <w:p w14:paraId="11AFCA8F" w14:textId="38743CDA" w:rsidR="00A14EF0" w:rsidRPr="002E4DE2" w:rsidRDefault="00A14EF0" w:rsidP="005B3DF1">
      <w:pPr>
        <w:rPr>
          <w:rFonts w:ascii="SimBraille" w:hAnsi="SimBraille" w:cs="SimBraille"/>
          <w:color w:val="000000"/>
          <w:szCs w:val="28"/>
        </w:rPr>
      </w:pPr>
      <w:r w:rsidRPr="002E4DE2">
        <w:rPr>
          <w:rFonts w:cs="Arial"/>
          <w:color w:val="000000"/>
          <w:szCs w:val="28"/>
        </w:rPr>
        <w:t>1-Hydroxyl,2-nitrobenzene</w:t>
      </w:r>
      <w:r w:rsidR="00CB102C">
        <w:rPr>
          <w:rFonts w:cs="Arial"/>
          <w:color w:val="000000"/>
          <w:szCs w:val="28"/>
        </w:rPr>
        <w:br/>
      </w:r>
      <w:r w:rsidRPr="002E4DE2">
        <w:rPr>
          <w:rFonts w:ascii="SimBraille" w:hAnsi="SimBraille" w:cs="SimBraille"/>
          <w:color w:val="000000"/>
          <w:szCs w:val="28"/>
        </w:rPr>
        <w:t>#a-,hydroxyl1#b-nitrob5z5e</w:t>
      </w:r>
    </w:p>
    <w:p w14:paraId="6A488A7B" w14:textId="252B5FE8" w:rsidR="00A14EF0" w:rsidRPr="002E4DE2" w:rsidRDefault="00A14EF0" w:rsidP="005B3DF1">
      <w:pPr>
        <w:rPr>
          <w:rFonts w:ascii="SimBraille" w:hAnsi="SimBraille" w:cs="SimBraille"/>
          <w:color w:val="000000"/>
          <w:szCs w:val="28"/>
        </w:rPr>
      </w:pPr>
      <w:r w:rsidRPr="002E4DE2">
        <w:rPr>
          <w:rFonts w:cs="Arial"/>
          <w:color w:val="000000"/>
          <w:szCs w:val="28"/>
        </w:rPr>
        <w:t>Copper(II) Sulphate</w:t>
      </w:r>
      <w:r w:rsidR="008B4F91">
        <w:rPr>
          <w:rFonts w:cs="Arial"/>
          <w:color w:val="000000"/>
          <w:szCs w:val="28"/>
        </w:rPr>
        <w:t xml:space="preserve"> (Đồng (II) sunfat)</w:t>
      </w:r>
      <w:r w:rsidR="00CB102C">
        <w:rPr>
          <w:rFonts w:cs="Arial"/>
          <w:color w:val="000000"/>
          <w:szCs w:val="28"/>
        </w:rPr>
        <w:br/>
      </w:r>
      <w:r w:rsidRPr="002E4DE2">
        <w:rPr>
          <w:rFonts w:ascii="SimBraille" w:hAnsi="SimBraille" w:cs="SimBraille"/>
          <w:color w:val="000000"/>
          <w:szCs w:val="28"/>
        </w:rPr>
        <w:t>,copp]</w:t>
      </w:r>
      <w:r w:rsidR="008435C3">
        <w:rPr>
          <w:rFonts w:ascii="SimBraille" w:hAnsi="SimBraille" w:cs="SimBraille"/>
          <w:color w:val="000000"/>
          <w:szCs w:val="28"/>
        </w:rPr>
        <w:t>"</w:t>
      </w:r>
      <w:r w:rsidRPr="002E4DE2">
        <w:rPr>
          <w:rFonts w:ascii="SimBraille" w:hAnsi="SimBraille" w:cs="SimBraille"/>
          <w:color w:val="000000"/>
          <w:szCs w:val="28"/>
        </w:rPr>
        <w:t>&lt;,,ii</w:t>
      </w:r>
      <w:r w:rsidR="008435C3">
        <w:rPr>
          <w:rFonts w:ascii="SimBraille" w:hAnsi="SimBraille" w:cs="SimBraille"/>
          <w:color w:val="000000"/>
          <w:szCs w:val="28"/>
        </w:rPr>
        <w:t>"</w:t>
      </w:r>
      <w:r w:rsidRPr="002E4DE2">
        <w:rPr>
          <w:rFonts w:ascii="SimBraille" w:hAnsi="SimBraille" w:cs="SimBraille"/>
          <w:color w:val="000000"/>
          <w:szCs w:val="28"/>
        </w:rPr>
        <w:t>&gt; ,sulphate</w:t>
      </w:r>
    </w:p>
    <w:p w14:paraId="1431E3C1" w14:textId="3BC424AE" w:rsidR="00A14EF0" w:rsidRPr="002E4DE2" w:rsidRDefault="00A14EF0" w:rsidP="005B3DF1">
      <w:pPr>
        <w:rPr>
          <w:rFonts w:ascii="SimBraille" w:hAnsi="SimBraille" w:cs="SimBraille"/>
          <w:color w:val="000000"/>
          <w:szCs w:val="28"/>
        </w:rPr>
      </w:pPr>
      <w:r w:rsidRPr="002E4DE2">
        <w:rPr>
          <w:rFonts w:cs="Arial"/>
          <w:color w:val="000000"/>
          <w:szCs w:val="28"/>
        </w:rPr>
        <w:t>CopperII Sulphate</w:t>
      </w:r>
      <w:r w:rsidR="008B4F91">
        <w:rPr>
          <w:rFonts w:cs="Arial"/>
          <w:color w:val="000000"/>
          <w:szCs w:val="28"/>
        </w:rPr>
        <w:t xml:space="preserve"> (Đồng II sunfat)</w:t>
      </w:r>
      <w:r w:rsidR="00CB102C">
        <w:rPr>
          <w:rFonts w:cs="Arial"/>
          <w:color w:val="000000"/>
          <w:szCs w:val="28"/>
        </w:rPr>
        <w:br/>
      </w:r>
      <w:r w:rsidRPr="002E4DE2">
        <w:rPr>
          <w:rFonts w:ascii="SimBraille" w:hAnsi="SimBraille" w:cs="SimBraille"/>
          <w:color w:val="000000"/>
          <w:szCs w:val="28"/>
        </w:rPr>
        <w:t>,copp];;9&lt;,,ii&gt; ,sulphate</w:t>
      </w:r>
    </w:p>
    <w:p w14:paraId="58FB2D37" w14:textId="02078E74" w:rsidR="00A14EF0" w:rsidRPr="00894E55" w:rsidRDefault="00A14EF0" w:rsidP="005B3DF1">
      <w:pPr>
        <w:pStyle w:val="Heading2"/>
        <w:rPr>
          <w:rStyle w:val="Heading2Char"/>
          <w:b/>
          <w:i/>
          <w:sz w:val="32"/>
        </w:rPr>
      </w:pPr>
      <w:bookmarkStart w:id="128" w:name="_Toc131507549"/>
      <w:r w:rsidRPr="00894E55">
        <w:rPr>
          <w:rStyle w:val="Heading2Char"/>
          <w:b/>
          <w:i/>
          <w:sz w:val="32"/>
        </w:rPr>
        <w:t xml:space="preserve">16.2 </w:t>
      </w:r>
      <w:r w:rsidR="008B4F91">
        <w:rPr>
          <w:rStyle w:val="Heading2Char"/>
          <w:b/>
          <w:i/>
          <w:sz w:val="32"/>
        </w:rPr>
        <w:t>Công thức hóa học</w:t>
      </w:r>
      <w:bookmarkEnd w:id="128"/>
    </w:p>
    <w:p w14:paraId="37028979" w14:textId="295910C7" w:rsidR="00A14EF0" w:rsidRPr="002E4DE2" w:rsidRDefault="00371EFC" w:rsidP="00680BD2">
      <w:pPr>
        <w:jc w:val="both"/>
      </w:pPr>
      <w:r w:rsidRPr="005B3DF1">
        <w:rPr>
          <w:b/>
          <w:color w:val="1F3864" w:themeColor="accent1" w:themeShade="80"/>
        </w:rPr>
        <w:t>Sử dụng dấu báo bắt đầu và kết thúc viết hoa</w:t>
      </w:r>
      <w:r w:rsidR="00A14EF0" w:rsidRPr="005B3DF1">
        <w:rPr>
          <w:b/>
          <w:color w:val="1F3864" w:themeColor="accent1" w:themeShade="80"/>
        </w:rPr>
        <w:t xml:space="preserve">: </w:t>
      </w:r>
      <w:r w:rsidR="007F652B">
        <w:t xml:space="preserve">Áp dụng các nguyên tắc chung về lựa chọn chế độ </w:t>
      </w:r>
      <w:r w:rsidR="00273294">
        <w:t>viết một chữ cái, từ hay đoạn</w:t>
      </w:r>
      <w:r w:rsidR="00A14EF0" w:rsidRPr="002E4DE2">
        <w:t xml:space="preserve">; </w:t>
      </w:r>
      <w:r w:rsidR="00273294">
        <w:t>cụ thể</w:t>
      </w:r>
      <w:r w:rsidR="00A14EF0" w:rsidRPr="002E4DE2">
        <w:t>,</w:t>
      </w:r>
      <w:r w:rsidR="00273294">
        <w:t xml:space="preserve"> không nên dùng </w:t>
      </w:r>
      <w:r w:rsidR="009349B5">
        <w:t>dấu báo kết thúc viết hoa trong một ký hiệu nguyên tố hóa học có 2 chữ cái</w:t>
      </w:r>
      <w:r w:rsidR="00A14EF0" w:rsidRPr="002E4DE2">
        <w:t xml:space="preserve">. </w:t>
      </w:r>
      <w:r w:rsidR="00B977F6">
        <w:t xml:space="preserve">Dùng các dấu báo viết hoa đơn lẻ </w:t>
      </w:r>
      <w:r w:rsidR="00696FA6">
        <w:t xml:space="preserve">cho các công </w:t>
      </w:r>
      <w:r w:rsidR="00696FA6">
        <w:lastRenderedPageBreak/>
        <w:t xml:space="preserve">thức hóa học xuất hiện đồng nhất </w:t>
      </w:r>
      <w:r w:rsidR="00BB02E5">
        <w:t xml:space="preserve">(có cách viết không đổi) trong chữ nổi; </w:t>
      </w:r>
      <w:r w:rsidR="00E04AAC">
        <w:t>tuy nhiên, trong một số trường hợp, có thể sẽ thuận tiện</w:t>
      </w:r>
      <w:r w:rsidR="003112A8">
        <w:t xml:space="preserve"> và rõ ràng</w:t>
      </w:r>
      <w:r w:rsidR="00E04AAC">
        <w:t xml:space="preserve"> hơn khi dùng </w:t>
      </w:r>
      <w:r w:rsidR="003112A8">
        <w:t>chế độ viết hoa đoạn.</w:t>
      </w:r>
      <w:r w:rsidR="00A065B0">
        <w:t xml:space="preserve"> Không bao giờ viết các chữ cái biểu diễn nguyên tố hóa học bằng chữ tắt.</w:t>
      </w:r>
    </w:p>
    <w:tbl>
      <w:tblPr>
        <w:tblW w:w="0" w:type="auto"/>
        <w:tblLook w:val="04A0" w:firstRow="1" w:lastRow="0" w:firstColumn="1" w:lastColumn="0" w:noHBand="0" w:noVBand="1"/>
      </w:tblPr>
      <w:tblGrid>
        <w:gridCol w:w="1479"/>
        <w:gridCol w:w="4032"/>
      </w:tblGrid>
      <w:tr w:rsidR="00CB102C" w:rsidRPr="00CB102C" w14:paraId="6C50BA5C" w14:textId="77777777" w:rsidTr="00CB102C">
        <w:tc>
          <w:tcPr>
            <w:tcW w:w="0" w:type="auto"/>
          </w:tcPr>
          <w:p w14:paraId="261A522F" w14:textId="77777777" w:rsidR="00CB102C" w:rsidRPr="00CB102C" w:rsidRDefault="00CB102C" w:rsidP="005B3DF1">
            <w:pPr>
              <w:rPr>
                <w:rFonts w:cs="Arial"/>
                <w:color w:val="000000"/>
                <w:szCs w:val="28"/>
              </w:rPr>
            </w:pPr>
            <w:r w:rsidRPr="00CB102C">
              <w:rPr>
                <w:rFonts w:cs="Arial"/>
                <w:color w:val="000000"/>
                <w:szCs w:val="28"/>
              </w:rPr>
              <w:t>O</w:t>
            </w:r>
          </w:p>
        </w:tc>
        <w:tc>
          <w:tcPr>
            <w:tcW w:w="0" w:type="auto"/>
          </w:tcPr>
          <w:p w14:paraId="5ACFADF0" w14:textId="77777777"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o</w:t>
            </w:r>
          </w:p>
        </w:tc>
      </w:tr>
      <w:tr w:rsidR="00CB102C" w:rsidRPr="00CB102C" w14:paraId="3F575204" w14:textId="77777777" w:rsidTr="00CB102C">
        <w:tc>
          <w:tcPr>
            <w:tcW w:w="0" w:type="auto"/>
          </w:tcPr>
          <w:p w14:paraId="700A4405" w14:textId="77777777" w:rsidR="00CB102C" w:rsidRPr="00CB102C" w:rsidRDefault="00CB102C" w:rsidP="005B3DF1">
            <w:pPr>
              <w:rPr>
                <w:rFonts w:cs="Arial"/>
                <w:color w:val="000000"/>
                <w:szCs w:val="28"/>
              </w:rPr>
            </w:pPr>
            <w:r w:rsidRPr="00CB102C">
              <w:rPr>
                <w:rFonts w:cs="Arial"/>
                <w:color w:val="000000"/>
                <w:szCs w:val="28"/>
              </w:rPr>
              <w:t>Fe</w:t>
            </w:r>
          </w:p>
        </w:tc>
        <w:tc>
          <w:tcPr>
            <w:tcW w:w="0" w:type="auto"/>
          </w:tcPr>
          <w:p w14:paraId="54E06389" w14:textId="77777777"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fe</w:t>
            </w:r>
          </w:p>
        </w:tc>
      </w:tr>
      <w:tr w:rsidR="00CB102C" w:rsidRPr="00CB102C" w14:paraId="067444CF" w14:textId="77777777" w:rsidTr="00CB102C">
        <w:tc>
          <w:tcPr>
            <w:tcW w:w="0" w:type="auto"/>
          </w:tcPr>
          <w:p w14:paraId="13F235BA" w14:textId="77777777" w:rsidR="00CB102C" w:rsidRPr="00CB102C" w:rsidRDefault="00CB102C" w:rsidP="005B3DF1">
            <w:pPr>
              <w:rPr>
                <w:rFonts w:cs="Arial"/>
                <w:color w:val="000000"/>
                <w:szCs w:val="28"/>
              </w:rPr>
            </w:pPr>
            <w:r w:rsidRPr="00CB102C">
              <w:rPr>
                <w:rFonts w:cs="Arial"/>
                <w:color w:val="000000"/>
                <w:szCs w:val="28"/>
              </w:rPr>
              <w:t>NO</w:t>
            </w:r>
          </w:p>
        </w:tc>
        <w:tc>
          <w:tcPr>
            <w:tcW w:w="0" w:type="auto"/>
          </w:tcPr>
          <w:p w14:paraId="4E03E4FB" w14:textId="77777777"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n,o</w:t>
            </w:r>
          </w:p>
        </w:tc>
      </w:tr>
      <w:tr w:rsidR="00CB102C" w:rsidRPr="00CB102C" w14:paraId="5D4361E3" w14:textId="77777777" w:rsidTr="00CB102C">
        <w:tc>
          <w:tcPr>
            <w:tcW w:w="0" w:type="auto"/>
          </w:tcPr>
          <w:p w14:paraId="35806196" w14:textId="77777777" w:rsidR="00CB102C" w:rsidRPr="00CB102C" w:rsidRDefault="00CB102C" w:rsidP="005B3DF1">
            <w:pPr>
              <w:rPr>
                <w:rFonts w:cs="Arial"/>
                <w:color w:val="000000"/>
                <w:szCs w:val="28"/>
              </w:rPr>
            </w:pPr>
            <w:r w:rsidRPr="00CB102C">
              <w:rPr>
                <w:rFonts w:cs="Arial"/>
                <w:color w:val="000000"/>
                <w:szCs w:val="28"/>
              </w:rPr>
              <w:t>NaCl</w:t>
            </w:r>
          </w:p>
        </w:tc>
        <w:tc>
          <w:tcPr>
            <w:tcW w:w="0" w:type="auto"/>
          </w:tcPr>
          <w:p w14:paraId="192C8DAA" w14:textId="77777777"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na,cl</w:t>
            </w:r>
          </w:p>
        </w:tc>
      </w:tr>
      <w:tr w:rsidR="00CB102C" w:rsidRPr="00CB102C" w14:paraId="2486EF17" w14:textId="77777777" w:rsidTr="00CB102C">
        <w:tc>
          <w:tcPr>
            <w:tcW w:w="0" w:type="auto"/>
          </w:tcPr>
          <w:p w14:paraId="7D0F24F7" w14:textId="77777777" w:rsidR="00CB102C" w:rsidRPr="00CB102C" w:rsidRDefault="00CB102C" w:rsidP="005B3DF1">
            <w:pPr>
              <w:rPr>
                <w:rFonts w:cs="Arial"/>
                <w:color w:val="000000"/>
                <w:szCs w:val="28"/>
              </w:rPr>
            </w:pPr>
            <w:r w:rsidRPr="00CB102C">
              <w:rPr>
                <w:rFonts w:cs="Arial"/>
                <w:color w:val="000000"/>
                <w:szCs w:val="28"/>
              </w:rPr>
              <w:t>Al(O)Cl</w:t>
            </w:r>
          </w:p>
        </w:tc>
        <w:tc>
          <w:tcPr>
            <w:tcW w:w="0" w:type="auto"/>
          </w:tcPr>
          <w:p w14:paraId="490A2053" w14:textId="4C76FF2D"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al</w:t>
            </w:r>
            <w:r w:rsidR="008435C3">
              <w:rPr>
                <w:rFonts w:ascii="SimBraille" w:hAnsi="SimBraille" w:cs="SimBraille"/>
                <w:color w:val="000000"/>
                <w:szCs w:val="28"/>
              </w:rPr>
              <w:t>"</w:t>
            </w:r>
            <w:r w:rsidRPr="00CB102C">
              <w:rPr>
                <w:rFonts w:ascii="SimBraille" w:hAnsi="SimBraille" w:cs="SimBraille"/>
                <w:color w:val="000000"/>
                <w:szCs w:val="28"/>
              </w:rPr>
              <w:t>&lt;,o</w:t>
            </w:r>
            <w:r w:rsidR="008435C3">
              <w:rPr>
                <w:rFonts w:ascii="SimBraille" w:hAnsi="SimBraille" w:cs="SimBraille"/>
                <w:color w:val="000000"/>
                <w:szCs w:val="28"/>
              </w:rPr>
              <w:t>"</w:t>
            </w:r>
            <w:r w:rsidRPr="00CB102C">
              <w:rPr>
                <w:rFonts w:ascii="SimBraille" w:hAnsi="SimBraille" w:cs="SimBraille"/>
                <w:color w:val="000000"/>
                <w:szCs w:val="28"/>
              </w:rPr>
              <w:t>&gt;,cl</w:t>
            </w:r>
          </w:p>
        </w:tc>
      </w:tr>
      <w:tr w:rsidR="00CB102C" w:rsidRPr="00CB102C" w14:paraId="183D8B5A" w14:textId="77777777" w:rsidTr="00CB102C">
        <w:tc>
          <w:tcPr>
            <w:tcW w:w="0" w:type="auto"/>
          </w:tcPr>
          <w:p w14:paraId="678EFE26" w14:textId="77777777" w:rsidR="00CB102C" w:rsidRPr="00CB102C" w:rsidRDefault="00CB102C" w:rsidP="005B3DF1">
            <w:pPr>
              <w:rPr>
                <w:rFonts w:cs="Arial"/>
                <w:color w:val="000000"/>
                <w:szCs w:val="28"/>
              </w:rPr>
            </w:pPr>
            <w:r w:rsidRPr="00CB102C">
              <w:rPr>
                <w:rFonts w:cs="Arial"/>
                <w:color w:val="000000"/>
                <w:szCs w:val="28"/>
              </w:rPr>
              <w:t>O</w:t>
            </w:r>
            <w:r w:rsidRPr="00CB102C">
              <w:rPr>
                <w:rFonts w:cs="Arial"/>
                <w:color w:val="000000"/>
                <w:szCs w:val="28"/>
                <w:vertAlign w:val="subscript"/>
              </w:rPr>
              <w:t>2</w:t>
            </w:r>
          </w:p>
        </w:tc>
        <w:tc>
          <w:tcPr>
            <w:tcW w:w="0" w:type="auto"/>
          </w:tcPr>
          <w:p w14:paraId="73B8EBDE" w14:textId="77777777"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o;5#b</w:t>
            </w:r>
          </w:p>
        </w:tc>
      </w:tr>
      <w:tr w:rsidR="00CB102C" w:rsidRPr="00CB102C" w14:paraId="05974C8F" w14:textId="77777777" w:rsidTr="00CB102C">
        <w:tc>
          <w:tcPr>
            <w:tcW w:w="0" w:type="auto"/>
          </w:tcPr>
          <w:p w14:paraId="0C17BE29" w14:textId="77777777" w:rsidR="00CB102C" w:rsidRPr="00CB102C" w:rsidRDefault="00CB102C" w:rsidP="005B3DF1">
            <w:pPr>
              <w:rPr>
                <w:rFonts w:cs="Arial"/>
                <w:color w:val="000000"/>
                <w:szCs w:val="28"/>
              </w:rPr>
            </w:pPr>
            <w:r w:rsidRPr="00CB102C">
              <w:rPr>
                <w:rFonts w:cs="Arial"/>
                <w:color w:val="000000"/>
                <w:szCs w:val="28"/>
              </w:rPr>
              <w:t>H</w:t>
            </w:r>
            <w:r w:rsidRPr="00CB102C">
              <w:rPr>
                <w:rFonts w:cs="Arial"/>
                <w:color w:val="000000"/>
                <w:szCs w:val="28"/>
                <w:vertAlign w:val="subscript"/>
              </w:rPr>
              <w:t>2</w:t>
            </w:r>
            <w:r w:rsidRPr="00CB102C">
              <w:rPr>
                <w:rFonts w:cs="Arial"/>
                <w:color w:val="000000"/>
                <w:szCs w:val="28"/>
              </w:rPr>
              <w:t>O</w:t>
            </w:r>
          </w:p>
        </w:tc>
        <w:tc>
          <w:tcPr>
            <w:tcW w:w="0" w:type="auto"/>
          </w:tcPr>
          <w:p w14:paraId="05E6E2CB" w14:textId="77777777"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h;5#b,o</w:t>
            </w:r>
          </w:p>
        </w:tc>
      </w:tr>
      <w:tr w:rsidR="00CB102C" w:rsidRPr="00CB102C" w14:paraId="3FB9B607" w14:textId="77777777" w:rsidTr="00CB102C">
        <w:tc>
          <w:tcPr>
            <w:tcW w:w="0" w:type="auto"/>
          </w:tcPr>
          <w:p w14:paraId="1860B004" w14:textId="77777777" w:rsidR="00CB102C" w:rsidRPr="00CB102C" w:rsidRDefault="00CB102C" w:rsidP="005B3DF1">
            <w:pPr>
              <w:rPr>
                <w:rFonts w:cs="Arial"/>
                <w:color w:val="000000"/>
                <w:szCs w:val="28"/>
              </w:rPr>
            </w:pPr>
            <w:r w:rsidRPr="00CB102C">
              <w:rPr>
                <w:rFonts w:cs="Arial"/>
                <w:color w:val="000000"/>
                <w:szCs w:val="28"/>
              </w:rPr>
              <w:t>Ca(OH)</w:t>
            </w:r>
            <w:r w:rsidRPr="00CB102C">
              <w:rPr>
                <w:rFonts w:cs="Arial"/>
                <w:color w:val="000000"/>
                <w:szCs w:val="28"/>
                <w:vertAlign w:val="subscript"/>
              </w:rPr>
              <w:t>2</w:t>
            </w:r>
          </w:p>
        </w:tc>
        <w:tc>
          <w:tcPr>
            <w:tcW w:w="0" w:type="auto"/>
          </w:tcPr>
          <w:p w14:paraId="504D476B" w14:textId="1D628C18"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ca</w:t>
            </w:r>
            <w:r w:rsidR="008435C3">
              <w:rPr>
                <w:rFonts w:ascii="SimBraille" w:hAnsi="SimBraille" w:cs="SimBraille"/>
                <w:color w:val="000000"/>
                <w:szCs w:val="28"/>
              </w:rPr>
              <w:t>"</w:t>
            </w:r>
            <w:r w:rsidRPr="00CB102C">
              <w:rPr>
                <w:rFonts w:ascii="SimBraille" w:hAnsi="SimBraille" w:cs="SimBraille"/>
                <w:color w:val="000000"/>
                <w:szCs w:val="28"/>
              </w:rPr>
              <w:t>&lt;,o,h</w:t>
            </w:r>
            <w:r w:rsidR="008435C3">
              <w:rPr>
                <w:rFonts w:ascii="SimBraille" w:hAnsi="SimBraille" w:cs="SimBraille"/>
                <w:color w:val="000000"/>
                <w:szCs w:val="28"/>
              </w:rPr>
              <w:t>"</w:t>
            </w:r>
            <w:r w:rsidRPr="00CB102C">
              <w:rPr>
                <w:rFonts w:ascii="SimBraille" w:hAnsi="SimBraille" w:cs="SimBraille"/>
                <w:color w:val="000000"/>
                <w:szCs w:val="28"/>
              </w:rPr>
              <w:t>&gt;;5#b</w:t>
            </w:r>
          </w:p>
        </w:tc>
      </w:tr>
      <w:tr w:rsidR="00CB102C" w:rsidRPr="00CB102C" w14:paraId="479C96A9" w14:textId="77777777" w:rsidTr="00CB102C">
        <w:tc>
          <w:tcPr>
            <w:tcW w:w="0" w:type="auto"/>
          </w:tcPr>
          <w:p w14:paraId="5289026F" w14:textId="77777777" w:rsidR="00CB102C" w:rsidRPr="00CB102C" w:rsidRDefault="00CB102C" w:rsidP="005B3DF1">
            <w:pPr>
              <w:rPr>
                <w:rFonts w:cs="Arial"/>
                <w:color w:val="000000"/>
                <w:szCs w:val="28"/>
              </w:rPr>
            </w:pPr>
            <w:r w:rsidRPr="00CB102C">
              <w:rPr>
                <w:rFonts w:cs="Arial"/>
                <w:color w:val="000000"/>
                <w:szCs w:val="28"/>
              </w:rPr>
              <w:t>CuSO</w:t>
            </w:r>
            <w:r w:rsidRPr="00CB102C">
              <w:rPr>
                <w:rFonts w:cs="Arial"/>
                <w:color w:val="000000"/>
                <w:szCs w:val="28"/>
                <w:vertAlign w:val="subscript"/>
              </w:rPr>
              <w:t>4</w:t>
            </w:r>
            <w:r w:rsidRPr="00CB102C">
              <w:rPr>
                <w:rFonts w:ascii="Cambria Math" w:hAnsi="Cambria Math" w:cs="Cambria Math"/>
                <w:color w:val="000000"/>
                <w:szCs w:val="28"/>
              </w:rPr>
              <w:t>.</w:t>
            </w:r>
            <w:r w:rsidRPr="00CB102C">
              <w:rPr>
                <w:rFonts w:cs="Arial"/>
                <w:color w:val="000000"/>
                <w:szCs w:val="28"/>
              </w:rPr>
              <w:t>5H</w:t>
            </w:r>
            <w:r w:rsidRPr="00CB102C">
              <w:rPr>
                <w:rFonts w:cs="Arial"/>
                <w:color w:val="000000"/>
                <w:szCs w:val="28"/>
                <w:vertAlign w:val="subscript"/>
              </w:rPr>
              <w:t>2</w:t>
            </w:r>
            <w:r w:rsidRPr="00CB102C">
              <w:rPr>
                <w:rFonts w:cs="Arial"/>
                <w:color w:val="000000"/>
                <w:szCs w:val="28"/>
              </w:rPr>
              <w:t>O</w:t>
            </w:r>
          </w:p>
        </w:tc>
        <w:tc>
          <w:tcPr>
            <w:tcW w:w="0" w:type="auto"/>
          </w:tcPr>
          <w:p w14:paraId="6D2F38A2" w14:textId="264E11F2"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cu,s,o;5#d</w:t>
            </w:r>
            <w:r w:rsidR="008435C3">
              <w:rPr>
                <w:rFonts w:ascii="SimBraille" w:hAnsi="SimBraille" w:cs="SimBraille"/>
                <w:color w:val="000000"/>
                <w:szCs w:val="28"/>
              </w:rPr>
              <w:t>"</w:t>
            </w:r>
            <w:r w:rsidRPr="00CB102C">
              <w:rPr>
                <w:rFonts w:ascii="SimBraille" w:hAnsi="SimBraille" w:cs="SimBraille"/>
                <w:color w:val="000000"/>
                <w:szCs w:val="28"/>
              </w:rPr>
              <w:t>4#e,h5#b,o</w:t>
            </w:r>
          </w:p>
        </w:tc>
      </w:tr>
      <w:tr w:rsidR="00CB102C" w:rsidRPr="00CB102C" w14:paraId="55EC9A0E" w14:textId="77777777" w:rsidTr="00CB102C">
        <w:tc>
          <w:tcPr>
            <w:tcW w:w="0" w:type="auto"/>
          </w:tcPr>
          <w:p w14:paraId="5D4CBC51" w14:textId="77777777" w:rsidR="00CB102C" w:rsidRPr="00CB102C" w:rsidRDefault="00CB102C" w:rsidP="005B3DF1">
            <w:pPr>
              <w:rPr>
                <w:rFonts w:cs="Arial"/>
                <w:color w:val="000000"/>
                <w:szCs w:val="28"/>
              </w:rPr>
            </w:pPr>
            <w:r w:rsidRPr="00CB102C">
              <w:rPr>
                <w:rFonts w:cs="Arial"/>
                <w:color w:val="000000"/>
                <w:szCs w:val="28"/>
              </w:rPr>
              <w:t>H</w:t>
            </w:r>
            <w:r w:rsidRPr="00CB102C">
              <w:rPr>
                <w:rFonts w:cs="Arial"/>
                <w:color w:val="000000"/>
                <w:szCs w:val="28"/>
                <w:vertAlign w:val="superscript"/>
              </w:rPr>
              <w:t>+</w:t>
            </w:r>
          </w:p>
        </w:tc>
        <w:tc>
          <w:tcPr>
            <w:tcW w:w="0" w:type="auto"/>
          </w:tcPr>
          <w:p w14:paraId="63E150FB" w14:textId="285BDFFD"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h;9</w:t>
            </w:r>
            <w:r w:rsidR="008435C3">
              <w:rPr>
                <w:rFonts w:ascii="SimBraille" w:hAnsi="SimBraille" w:cs="SimBraille"/>
                <w:color w:val="000000"/>
                <w:szCs w:val="28"/>
              </w:rPr>
              <w:t>"</w:t>
            </w:r>
            <w:r w:rsidRPr="00CB102C">
              <w:rPr>
                <w:rFonts w:ascii="SimBraille" w:hAnsi="SimBraille" w:cs="SimBraille"/>
                <w:color w:val="000000"/>
                <w:szCs w:val="28"/>
              </w:rPr>
              <w:t>6</w:t>
            </w:r>
          </w:p>
        </w:tc>
      </w:tr>
      <w:tr w:rsidR="00CB102C" w:rsidRPr="00CB102C" w14:paraId="24F2224C" w14:textId="77777777" w:rsidTr="00CB102C">
        <w:tc>
          <w:tcPr>
            <w:tcW w:w="0" w:type="auto"/>
          </w:tcPr>
          <w:p w14:paraId="70DEE200" w14:textId="77777777" w:rsidR="00CB102C" w:rsidRPr="00CB102C" w:rsidRDefault="00CB102C" w:rsidP="005B3DF1">
            <w:pPr>
              <w:rPr>
                <w:rFonts w:cs="Arial"/>
                <w:color w:val="000000"/>
                <w:szCs w:val="28"/>
              </w:rPr>
            </w:pPr>
            <w:r w:rsidRPr="00CB102C">
              <w:rPr>
                <w:rFonts w:cs="Arial"/>
                <w:color w:val="000000"/>
                <w:szCs w:val="28"/>
              </w:rPr>
              <w:t>SO4</w:t>
            </w:r>
            <w:r w:rsidRPr="00CB102C">
              <w:rPr>
                <w:rFonts w:cs="Arial"/>
                <w:color w:val="000000"/>
                <w:szCs w:val="28"/>
                <w:vertAlign w:val="superscript"/>
              </w:rPr>
              <w:t>--</w:t>
            </w:r>
          </w:p>
        </w:tc>
        <w:tc>
          <w:tcPr>
            <w:tcW w:w="0" w:type="auto"/>
          </w:tcPr>
          <w:p w14:paraId="31910ED0" w14:textId="68CD76E1" w:rsidR="00CB102C" w:rsidRPr="00CB102C" w:rsidRDefault="00CB102C" w:rsidP="005B3DF1">
            <w:pPr>
              <w:rPr>
                <w:rFonts w:ascii="SimBraille" w:hAnsi="SimBraille" w:cs="SimBraille"/>
                <w:color w:val="000000"/>
                <w:szCs w:val="28"/>
              </w:rPr>
            </w:pPr>
            <w:r w:rsidRPr="00CB102C">
              <w:rPr>
                <w:rFonts w:ascii="SimBraille" w:hAnsi="SimBraille" w:cs="SimBraille"/>
                <w:color w:val="000000"/>
                <w:szCs w:val="28"/>
              </w:rPr>
              <w:t>,S,O;5#D9&lt;</w:t>
            </w:r>
            <w:r w:rsidR="008435C3">
              <w:rPr>
                <w:rFonts w:ascii="SimBraille" w:hAnsi="SimBraille" w:cs="SimBraille"/>
                <w:color w:val="000000"/>
                <w:szCs w:val="28"/>
              </w:rPr>
              <w:t>"</w:t>
            </w:r>
            <w:r w:rsidRPr="00CB102C">
              <w:rPr>
                <w:rFonts w:ascii="SimBraille" w:hAnsi="SimBraille" w:cs="SimBraille"/>
                <w:color w:val="000000"/>
                <w:szCs w:val="28"/>
              </w:rPr>
              <w:t>-</w:t>
            </w:r>
            <w:r w:rsidR="008435C3">
              <w:rPr>
                <w:rFonts w:ascii="SimBraille" w:hAnsi="SimBraille" w:cs="SimBraille"/>
                <w:color w:val="000000"/>
                <w:szCs w:val="28"/>
              </w:rPr>
              <w:t>"</w:t>
            </w:r>
            <w:r w:rsidRPr="00CB102C">
              <w:rPr>
                <w:rFonts w:ascii="SimBraille" w:hAnsi="SimBraille" w:cs="SimBraille"/>
                <w:color w:val="000000"/>
                <w:szCs w:val="28"/>
              </w:rPr>
              <w:t>-&gt;</w:t>
            </w:r>
          </w:p>
        </w:tc>
      </w:tr>
    </w:tbl>
    <w:p w14:paraId="3E4A84FE" w14:textId="6505287A" w:rsidR="00A14EF0" w:rsidRPr="002E4DE2" w:rsidRDefault="004C744B" w:rsidP="005B3DF1">
      <w:pPr>
        <w:rPr>
          <w:rFonts w:cs="Arial"/>
          <w:color w:val="000000"/>
          <w:szCs w:val="28"/>
        </w:rPr>
      </w:pPr>
      <w:r>
        <w:rPr>
          <w:rFonts w:cs="Arial"/>
          <w:color w:val="000000"/>
          <w:szCs w:val="28"/>
        </w:rPr>
        <w:t>Ví dụ sử dụng chế độ viết hoa đoạn</w:t>
      </w:r>
      <w:r w:rsidR="00A14EF0" w:rsidRPr="002E4DE2">
        <w:rPr>
          <w:rFonts w:cs="Arial"/>
          <w:color w:val="000000"/>
          <w:szCs w:val="28"/>
        </w:rPr>
        <w:t>:</w:t>
      </w:r>
    </w:p>
    <w:p w14:paraId="64376AED" w14:textId="04B4EB74" w:rsidR="00A14EF0" w:rsidRPr="002E4DE2" w:rsidRDefault="00A14EF0" w:rsidP="005B3DF1">
      <w:pPr>
        <w:rPr>
          <w:rFonts w:ascii="SimBraille" w:hAnsi="SimBraille" w:cs="SimBraille"/>
          <w:color w:val="000000"/>
          <w:szCs w:val="28"/>
        </w:rPr>
      </w:pPr>
      <w:r w:rsidRPr="002E4DE2">
        <w:rPr>
          <w:rFonts w:cs="Arial"/>
          <w:color w:val="000000"/>
          <w:szCs w:val="28"/>
        </w:rPr>
        <w:t>R</w:t>
      </w:r>
      <w:r w:rsidRPr="002E4DE2">
        <w:rPr>
          <w:rFonts w:ascii="Cambria Math" w:hAnsi="Cambria Math" w:cs="Cambria Math"/>
          <w:color w:val="000000"/>
          <w:szCs w:val="28"/>
        </w:rPr>
        <w:t>⋅</w:t>
      </w:r>
      <w:r w:rsidRPr="002E4DE2">
        <w:rPr>
          <w:rFonts w:cs="Arial"/>
          <w:color w:val="000000"/>
          <w:szCs w:val="28"/>
        </w:rPr>
        <w:t>CH(OH)</w:t>
      </w:r>
      <w:r w:rsidRPr="002E4DE2">
        <w:rPr>
          <w:rFonts w:ascii="Cambria Math" w:hAnsi="Cambria Math" w:cs="Cambria Math"/>
          <w:color w:val="000000"/>
          <w:szCs w:val="28"/>
        </w:rPr>
        <w:t>⋅</w:t>
      </w:r>
      <w:r w:rsidRPr="002E4DE2">
        <w:rPr>
          <w:rFonts w:cs="Arial"/>
          <w:color w:val="000000"/>
          <w:szCs w:val="28"/>
        </w:rPr>
        <w:t>CH</w:t>
      </w:r>
      <w:r w:rsidRPr="00CB102C">
        <w:rPr>
          <w:rFonts w:cs="Arial"/>
          <w:color w:val="000000"/>
          <w:szCs w:val="28"/>
          <w:vertAlign w:val="subscript"/>
        </w:rPr>
        <w:t>2</w:t>
      </w:r>
      <w:r w:rsidRPr="002E4DE2">
        <w:rPr>
          <w:rFonts w:ascii="Cambria Math" w:hAnsi="Cambria Math" w:cs="Cambria Math"/>
          <w:color w:val="000000"/>
          <w:szCs w:val="28"/>
        </w:rPr>
        <w:t>⋅</w:t>
      </w:r>
      <w:r w:rsidRPr="002E4DE2">
        <w:rPr>
          <w:rFonts w:cs="Arial"/>
          <w:color w:val="000000"/>
          <w:szCs w:val="28"/>
        </w:rPr>
        <w:t>CH</w:t>
      </w:r>
      <w:r w:rsidRPr="00CB102C">
        <w:rPr>
          <w:rFonts w:cs="Arial"/>
          <w:color w:val="000000"/>
          <w:szCs w:val="28"/>
          <w:vertAlign w:val="subscript"/>
        </w:rPr>
        <w:t>2</w:t>
      </w:r>
      <w:r w:rsidRPr="002E4DE2">
        <w:rPr>
          <w:rFonts w:ascii="Cambria Math" w:hAnsi="Cambria Math" w:cs="Cambria Math"/>
          <w:color w:val="000000"/>
          <w:szCs w:val="28"/>
        </w:rPr>
        <w:t>⋅</w:t>
      </w:r>
      <w:r w:rsidRPr="002E4DE2">
        <w:rPr>
          <w:rFonts w:cs="Arial"/>
          <w:color w:val="000000"/>
          <w:szCs w:val="28"/>
        </w:rPr>
        <w:t>CO</w:t>
      </w:r>
      <w:r w:rsidRPr="00CB102C">
        <w:rPr>
          <w:rFonts w:cs="Arial"/>
          <w:color w:val="000000"/>
          <w:szCs w:val="28"/>
          <w:vertAlign w:val="subscript"/>
        </w:rPr>
        <w:t>2</w:t>
      </w:r>
      <w:r w:rsidRPr="002E4DE2">
        <w:rPr>
          <w:rFonts w:cs="Arial"/>
          <w:color w:val="000000"/>
          <w:szCs w:val="28"/>
        </w:rPr>
        <w:t>H</w:t>
      </w:r>
      <w:r w:rsidR="00CB102C">
        <w:rPr>
          <w:rFonts w:cs="Arial"/>
          <w:color w:val="000000"/>
          <w:szCs w:val="28"/>
        </w:rPr>
        <w:br/>
      </w:r>
      <w:r w:rsidRPr="002E4DE2">
        <w:rPr>
          <w:rFonts w:ascii="SimBraille" w:hAnsi="SimBraille" w:cs="SimBraille"/>
          <w:color w:val="000000"/>
          <w:szCs w:val="28"/>
        </w:rPr>
        <w:t>,,,r</w:t>
      </w:r>
      <w:r w:rsidR="008435C3">
        <w:rPr>
          <w:rFonts w:ascii="SimBraille" w:hAnsi="SimBraille" w:cs="SimBraille"/>
          <w:color w:val="000000"/>
          <w:szCs w:val="28"/>
        </w:rPr>
        <w:t>"</w:t>
      </w:r>
      <w:r w:rsidRPr="002E4DE2">
        <w:rPr>
          <w:rFonts w:ascii="SimBraille" w:hAnsi="SimBraille" w:cs="SimBraille"/>
          <w:color w:val="000000"/>
          <w:szCs w:val="28"/>
        </w:rPr>
        <w:t>4ch</w:t>
      </w:r>
      <w:r w:rsidR="008435C3">
        <w:rPr>
          <w:rFonts w:ascii="SimBraille" w:hAnsi="SimBraille" w:cs="SimBraille"/>
          <w:color w:val="000000"/>
          <w:szCs w:val="28"/>
        </w:rPr>
        <w:t>"</w:t>
      </w:r>
      <w:r w:rsidRPr="002E4DE2">
        <w:rPr>
          <w:rFonts w:ascii="SimBraille" w:hAnsi="SimBraille" w:cs="SimBraille"/>
          <w:color w:val="000000"/>
          <w:szCs w:val="28"/>
        </w:rPr>
        <w:t>&lt;oh</w:t>
      </w:r>
      <w:r w:rsidR="008435C3">
        <w:rPr>
          <w:rFonts w:ascii="SimBraille" w:hAnsi="SimBraille" w:cs="SimBraille"/>
          <w:color w:val="000000"/>
          <w:szCs w:val="28"/>
        </w:rPr>
        <w:t>"</w:t>
      </w:r>
      <w:r w:rsidRPr="002E4DE2">
        <w:rPr>
          <w:rFonts w:ascii="SimBraille" w:hAnsi="SimBraille" w:cs="SimBraille"/>
          <w:color w:val="000000"/>
          <w:szCs w:val="28"/>
        </w:rPr>
        <w:t>&gt;</w:t>
      </w:r>
      <w:r w:rsidR="008435C3">
        <w:rPr>
          <w:rFonts w:ascii="SimBraille" w:hAnsi="SimBraille" w:cs="SimBraille"/>
          <w:color w:val="000000"/>
          <w:szCs w:val="28"/>
        </w:rPr>
        <w:t>"</w:t>
      </w:r>
      <w:r w:rsidRPr="002E4DE2">
        <w:rPr>
          <w:rFonts w:ascii="SimBraille" w:hAnsi="SimBraille" w:cs="SimBraille"/>
          <w:color w:val="000000"/>
          <w:szCs w:val="28"/>
        </w:rPr>
        <w:t>4ch;5#b</w:t>
      </w:r>
      <w:r w:rsidR="008435C3">
        <w:rPr>
          <w:rFonts w:ascii="SimBraille" w:hAnsi="SimBraille" w:cs="SimBraille"/>
          <w:color w:val="000000"/>
          <w:szCs w:val="28"/>
        </w:rPr>
        <w:t>"</w:t>
      </w:r>
      <w:r w:rsidRPr="002E4DE2">
        <w:rPr>
          <w:rFonts w:ascii="SimBraille" w:hAnsi="SimBraille" w:cs="SimBraille"/>
          <w:color w:val="000000"/>
          <w:szCs w:val="28"/>
        </w:rPr>
        <w:t>4ch5#b</w:t>
      </w:r>
      <w:r w:rsidR="00680BD2">
        <w:rPr>
          <w:rFonts w:ascii="SimBraille" w:hAnsi="SimBraille" w:cs="SimBraille"/>
          <w:color w:val="000000"/>
          <w:szCs w:val="28"/>
        </w:rPr>
        <w:br/>
      </w:r>
      <w:r w:rsidR="00037B03">
        <w:rPr>
          <w:rFonts w:ascii="SimBraille" w:hAnsi="SimBraille" w:cs="SimBraille"/>
          <w:color w:val="000000"/>
          <w:szCs w:val="28"/>
        </w:rPr>
        <w:t xml:space="preserve">  </w:t>
      </w:r>
      <w:r w:rsidR="008435C3">
        <w:rPr>
          <w:rFonts w:ascii="SimBraille" w:hAnsi="SimBraille" w:cs="SimBraille"/>
          <w:color w:val="000000"/>
          <w:szCs w:val="28"/>
        </w:rPr>
        <w:t>"</w:t>
      </w:r>
      <w:r w:rsidRPr="002E4DE2">
        <w:rPr>
          <w:rFonts w:ascii="SimBraille" w:hAnsi="SimBraille" w:cs="SimBraille"/>
          <w:color w:val="000000"/>
          <w:szCs w:val="28"/>
        </w:rPr>
        <w:t>4co;5#b;h,</w:t>
      </w:r>
      <w:r w:rsidR="008435C3">
        <w:rPr>
          <w:rFonts w:ascii="SimBraille" w:hAnsi="SimBraille" w:cs="SimBraille"/>
          <w:color w:val="000000"/>
          <w:szCs w:val="28"/>
        </w:rPr>
        <w:t>'</w:t>
      </w:r>
    </w:p>
    <w:p w14:paraId="3D0DE123" w14:textId="5149849F" w:rsidR="00A14EF0" w:rsidRPr="002E4DE2" w:rsidRDefault="00421175" w:rsidP="005B3DF1">
      <w:pPr>
        <w:rPr>
          <w:rFonts w:cs="Arial"/>
          <w:color w:val="000000"/>
          <w:szCs w:val="28"/>
        </w:rPr>
      </w:pPr>
      <w:r>
        <w:rPr>
          <w:rFonts w:cs="Arial"/>
          <w:color w:val="000000"/>
          <w:szCs w:val="28"/>
        </w:rPr>
        <w:t>Lưu ý,</w:t>
      </w:r>
      <w:r w:rsidR="00847A67">
        <w:rPr>
          <w:rFonts w:cs="Arial"/>
          <w:color w:val="000000"/>
          <w:szCs w:val="28"/>
        </w:rPr>
        <w:t xml:space="preserve"> các số La Mã được viết hoa như một nhóm đơn lẻ</w:t>
      </w:r>
      <w:r w:rsidR="00A14EF0" w:rsidRPr="002E4DE2">
        <w:rPr>
          <w:rFonts w:cs="Arial"/>
          <w:color w:val="000000"/>
          <w:szCs w:val="28"/>
        </w:rPr>
        <w:t>:</w:t>
      </w:r>
    </w:p>
    <w:p w14:paraId="65FB1E88" w14:textId="2AD5184E" w:rsidR="00A14EF0" w:rsidRPr="002E4DE2" w:rsidRDefault="00A14EF0" w:rsidP="005B3DF1">
      <w:pPr>
        <w:rPr>
          <w:rFonts w:ascii="SimBraille" w:hAnsi="SimBraille" w:cs="SimBraille"/>
          <w:color w:val="000000"/>
          <w:szCs w:val="28"/>
        </w:rPr>
      </w:pPr>
      <w:r w:rsidRPr="00894E55">
        <w:rPr>
          <w:rFonts w:cs="Arial"/>
          <w:color w:val="000000"/>
          <w:szCs w:val="28"/>
        </w:rPr>
        <w:t>Fe</w:t>
      </w:r>
      <w:r w:rsidRPr="00037B03">
        <w:rPr>
          <w:rFonts w:cs="Arial"/>
          <w:color w:val="000000"/>
          <w:szCs w:val="28"/>
          <w:vertAlign w:val="superscript"/>
        </w:rPr>
        <w:t>III</w:t>
      </w:r>
      <w:r w:rsidRPr="00894E55">
        <w:rPr>
          <w:rFonts w:cs="Arial"/>
          <w:color w:val="000000"/>
          <w:szCs w:val="28"/>
        </w:rPr>
        <w:t>Cl</w:t>
      </w:r>
      <w:r w:rsidRPr="00037B03">
        <w:rPr>
          <w:rFonts w:cs="Arial"/>
          <w:color w:val="000000"/>
          <w:szCs w:val="28"/>
          <w:vertAlign w:val="subscript"/>
        </w:rPr>
        <w:t>3</w:t>
      </w:r>
      <w:r w:rsidRPr="002E4DE2">
        <w:rPr>
          <w:rFonts w:cs="Arial"/>
          <w:color w:val="000000"/>
          <w:szCs w:val="28"/>
        </w:rPr>
        <w:t xml:space="preserve"> </w:t>
      </w:r>
      <w:r w:rsidRPr="002E4DE2">
        <w:rPr>
          <w:rFonts w:ascii="SimBraille" w:hAnsi="SimBraille" w:cs="SimBraille"/>
          <w:color w:val="000000"/>
          <w:szCs w:val="28"/>
        </w:rPr>
        <w:t>;;,fe9&lt;,,iii&gt;,cl5#c</w:t>
      </w:r>
    </w:p>
    <w:p w14:paraId="6DCF2789" w14:textId="1488ECCA" w:rsidR="00A14EF0" w:rsidRPr="00894E55" w:rsidRDefault="00A14EF0" w:rsidP="005B3DF1">
      <w:pPr>
        <w:pStyle w:val="Heading2"/>
        <w:rPr>
          <w:rStyle w:val="Heading2Char"/>
          <w:b/>
          <w:i/>
          <w:sz w:val="32"/>
        </w:rPr>
      </w:pPr>
      <w:bookmarkStart w:id="129" w:name="_Toc131507550"/>
      <w:r w:rsidRPr="00894E55">
        <w:rPr>
          <w:rStyle w:val="Heading2Char"/>
          <w:b/>
          <w:i/>
          <w:sz w:val="32"/>
        </w:rPr>
        <w:t xml:space="preserve">16.3 </w:t>
      </w:r>
      <w:r w:rsidR="008B4F91">
        <w:rPr>
          <w:rStyle w:val="Heading2Char"/>
          <w:b/>
          <w:i/>
          <w:sz w:val="32"/>
        </w:rPr>
        <w:t>Số khối</w:t>
      </w:r>
      <w:bookmarkEnd w:id="129"/>
    </w:p>
    <w:p w14:paraId="3F2CB4B2" w14:textId="1C3716BF" w:rsidR="00A14EF0" w:rsidRPr="002E4DE2" w:rsidRDefault="00E96D6F" w:rsidP="005B3DF1">
      <w:pPr>
        <w:rPr>
          <w:rFonts w:cs="Arial"/>
          <w:color w:val="000000"/>
          <w:szCs w:val="28"/>
        </w:rPr>
      </w:pPr>
      <w:r>
        <w:rPr>
          <w:rFonts w:cs="Arial"/>
          <w:color w:val="000000"/>
          <w:szCs w:val="28"/>
        </w:rPr>
        <w:t xml:space="preserve">Các số này thường được trình bày như những chỉ số trên và dưới </w:t>
      </w:r>
      <w:r w:rsidR="0015708E">
        <w:rPr>
          <w:rFonts w:cs="Arial"/>
          <w:color w:val="000000"/>
          <w:szCs w:val="28"/>
        </w:rPr>
        <w:t>ở bên trái</w:t>
      </w:r>
      <w:r w:rsidR="00A14EF0" w:rsidRPr="002E4DE2">
        <w:rPr>
          <w:rFonts w:cs="Arial"/>
          <w:color w:val="000000"/>
          <w:szCs w:val="28"/>
        </w:rPr>
        <w:t>:</w:t>
      </w:r>
    </w:p>
    <w:p w14:paraId="3D2F2A9B" w14:textId="5A9186E5" w:rsidR="00A14EF0" w:rsidRPr="002E4DE2" w:rsidRDefault="001A14E5" w:rsidP="005B3DF1">
      <w:pPr>
        <w:rPr>
          <w:rFonts w:ascii="SimBraille" w:hAnsi="SimBraille" w:cs="SimBraille"/>
          <w:color w:val="000000"/>
          <w:szCs w:val="28"/>
        </w:rPr>
      </w:pPr>
      <w:r w:rsidRPr="00985BA4">
        <w:rPr>
          <w:noProof/>
          <w:position w:val="-12"/>
        </w:rPr>
        <w:object w:dxaOrig="499" w:dyaOrig="380" w14:anchorId="63404FEE">
          <v:shape id="_x0000_i1130" type="#_x0000_t75" style="width:24.35pt;height:16.95pt" o:ole="">
            <v:imagedata r:id="rId126" o:title=""/>
          </v:shape>
          <o:OLEObject Type="Embed" ProgID="Equation.DSMT4" ShapeID="_x0000_i1130" DrawAspect="Content" ObjectID="_1742387040" r:id="rId235"/>
        </w:object>
      </w:r>
      <w:r w:rsidR="00037B03">
        <w:tab/>
      </w:r>
      <w:r w:rsidR="00A14EF0" w:rsidRPr="002E4DE2">
        <w:rPr>
          <w:rFonts w:ascii="SimBraille" w:hAnsi="SimBraille" w:cs="SimBraille"/>
          <w:color w:val="000000"/>
          <w:szCs w:val="28"/>
        </w:rPr>
        <w:t>;5#ib9#bch,u</w:t>
      </w:r>
    </w:p>
    <w:p w14:paraId="55824AE8" w14:textId="7A7087CC" w:rsidR="00A14EF0" w:rsidRPr="00894E55" w:rsidRDefault="00A14EF0" w:rsidP="005B3DF1">
      <w:pPr>
        <w:pStyle w:val="Heading2"/>
        <w:rPr>
          <w:rStyle w:val="Heading2Char"/>
          <w:b/>
          <w:i/>
          <w:sz w:val="32"/>
        </w:rPr>
      </w:pPr>
      <w:bookmarkStart w:id="130" w:name="_Toc131507551"/>
      <w:r w:rsidRPr="00894E55">
        <w:rPr>
          <w:rStyle w:val="Heading2Char"/>
          <w:b/>
          <w:i/>
          <w:sz w:val="32"/>
        </w:rPr>
        <w:t xml:space="preserve">16.4 </w:t>
      </w:r>
      <w:r w:rsidR="008B4F91">
        <w:rPr>
          <w:rStyle w:val="Heading2Char"/>
          <w:b/>
          <w:i/>
          <w:sz w:val="32"/>
        </w:rPr>
        <w:t>Cấu hình electron</w:t>
      </w:r>
      <w:bookmarkEnd w:id="130"/>
    </w:p>
    <w:p w14:paraId="19DC331D" w14:textId="5BFD0EAA" w:rsidR="00A14EF0" w:rsidRPr="002E4DE2" w:rsidRDefault="003B7CB4" w:rsidP="00680BD2">
      <w:pPr>
        <w:jc w:val="both"/>
        <w:rPr>
          <w:rFonts w:cs="Arial"/>
          <w:color w:val="000000"/>
          <w:szCs w:val="28"/>
        </w:rPr>
      </w:pPr>
      <w:r>
        <w:rPr>
          <w:rFonts w:cs="Arial"/>
          <w:color w:val="000000"/>
          <w:szCs w:val="28"/>
        </w:rPr>
        <w:t xml:space="preserve">Cách viết cấu hình electron có thể có chỉ số trên bên trái, </w:t>
      </w:r>
      <w:r w:rsidR="00EC3035">
        <w:rPr>
          <w:rFonts w:cs="Arial"/>
          <w:color w:val="000000"/>
          <w:szCs w:val="28"/>
        </w:rPr>
        <w:t xml:space="preserve">và </w:t>
      </w:r>
      <w:r>
        <w:rPr>
          <w:rFonts w:cs="Arial"/>
          <w:color w:val="000000"/>
          <w:szCs w:val="28"/>
        </w:rPr>
        <w:t xml:space="preserve">một khoảng trắng hoặc nửa khoảng trắng </w:t>
      </w:r>
      <w:r w:rsidR="00EC3035">
        <w:rPr>
          <w:rFonts w:cs="Arial"/>
          <w:color w:val="000000"/>
          <w:szCs w:val="28"/>
        </w:rPr>
        <w:t xml:space="preserve">trong bản </w:t>
      </w:r>
      <w:r w:rsidR="00E814F5">
        <w:rPr>
          <w:rFonts w:cs="Arial"/>
          <w:color w:val="000000"/>
          <w:szCs w:val="28"/>
        </w:rPr>
        <w:t>phổ thông</w:t>
      </w:r>
      <w:r w:rsidR="00EC3035">
        <w:rPr>
          <w:rFonts w:cs="Arial"/>
          <w:color w:val="000000"/>
          <w:szCs w:val="28"/>
        </w:rPr>
        <w:t xml:space="preserve"> cần được giữ lại trong bản chữ nổi </w:t>
      </w:r>
      <w:r w:rsidR="00C55CF1">
        <w:rPr>
          <w:rFonts w:cs="Arial"/>
          <w:color w:val="000000"/>
          <w:szCs w:val="28"/>
        </w:rPr>
        <w:t>để trình bày rõ ràng.</w:t>
      </w:r>
    </w:p>
    <w:p w14:paraId="6CB105BF" w14:textId="6A247D44" w:rsidR="00A14EF0" w:rsidRPr="00037B03" w:rsidRDefault="00A14EF0" w:rsidP="005B3DF1">
      <w:pPr>
        <w:rPr>
          <w:rFonts w:cs="Arial"/>
          <w:color w:val="000000"/>
          <w:szCs w:val="28"/>
        </w:rPr>
      </w:pPr>
      <w:r w:rsidRPr="002E4DE2">
        <w:rPr>
          <w:rFonts w:cs="Arial"/>
          <w:color w:val="000000"/>
          <w:szCs w:val="28"/>
        </w:rPr>
        <w:t>Ar</w:t>
      </w:r>
      <w:r w:rsidR="00037B03">
        <w:rPr>
          <w:rFonts w:cs="Arial"/>
          <w:color w:val="000000"/>
          <w:szCs w:val="28"/>
        </w:rPr>
        <w:tab/>
      </w:r>
      <w:r w:rsidRPr="00894E55">
        <w:rPr>
          <w:rFonts w:cs="Arial"/>
          <w:color w:val="000000"/>
          <w:szCs w:val="28"/>
        </w:rPr>
        <w:t>1s</w:t>
      </w:r>
      <w:r w:rsidRPr="00037B03">
        <w:rPr>
          <w:rFonts w:cs="Arial"/>
          <w:color w:val="000000"/>
          <w:szCs w:val="28"/>
          <w:vertAlign w:val="superscript"/>
        </w:rPr>
        <w:t>2</w:t>
      </w:r>
      <w:r w:rsidRPr="00894E55">
        <w:rPr>
          <w:rFonts w:cs="Arial"/>
          <w:color w:val="000000"/>
          <w:szCs w:val="28"/>
        </w:rPr>
        <w:t>2s</w:t>
      </w:r>
      <w:r w:rsidRPr="00037B03">
        <w:rPr>
          <w:rFonts w:cs="Arial"/>
          <w:color w:val="000000"/>
          <w:szCs w:val="28"/>
          <w:vertAlign w:val="superscript"/>
        </w:rPr>
        <w:t>2</w:t>
      </w:r>
      <w:r w:rsidRPr="00894E55">
        <w:rPr>
          <w:rFonts w:cs="Arial"/>
          <w:color w:val="000000"/>
          <w:szCs w:val="28"/>
        </w:rPr>
        <w:t>2p</w:t>
      </w:r>
      <w:r w:rsidRPr="00037B03">
        <w:rPr>
          <w:rFonts w:cs="Arial"/>
          <w:color w:val="000000"/>
          <w:szCs w:val="28"/>
          <w:vertAlign w:val="superscript"/>
        </w:rPr>
        <w:t>6</w:t>
      </w:r>
      <w:r w:rsidRPr="00894E55">
        <w:rPr>
          <w:rFonts w:cs="Arial"/>
          <w:color w:val="000000"/>
          <w:szCs w:val="28"/>
        </w:rPr>
        <w:t>3s</w:t>
      </w:r>
      <w:r w:rsidRPr="00037B03">
        <w:rPr>
          <w:rFonts w:cs="Arial"/>
          <w:color w:val="000000"/>
          <w:szCs w:val="28"/>
          <w:vertAlign w:val="superscript"/>
        </w:rPr>
        <w:t>2</w:t>
      </w:r>
      <w:r w:rsidRPr="00894E55">
        <w:rPr>
          <w:rFonts w:cs="Arial"/>
          <w:color w:val="000000"/>
          <w:szCs w:val="28"/>
        </w:rPr>
        <w:t>3p</w:t>
      </w:r>
      <w:r w:rsidRPr="00037B03">
        <w:rPr>
          <w:rFonts w:cs="Arial"/>
          <w:color w:val="000000"/>
          <w:szCs w:val="28"/>
          <w:vertAlign w:val="superscript"/>
        </w:rPr>
        <w:t>6</w:t>
      </w:r>
      <w:r w:rsidR="00037B03">
        <w:rPr>
          <w:rFonts w:cs="Arial"/>
          <w:color w:val="000000"/>
          <w:szCs w:val="28"/>
        </w:rPr>
        <w:br/>
      </w:r>
      <w:r w:rsidRPr="002E4DE2">
        <w:rPr>
          <w:rFonts w:ascii="SimBraille" w:hAnsi="SimBraille" w:cs="SimBraille"/>
          <w:color w:val="000000"/>
          <w:szCs w:val="28"/>
        </w:rPr>
        <w:t>,ar #as9#b#bs9#b#bp9#f#cs9#b#cp9#f</w:t>
      </w:r>
    </w:p>
    <w:p w14:paraId="67DDE42E" w14:textId="0DF01506" w:rsidR="00A14EF0" w:rsidRPr="002E4DE2" w:rsidRDefault="00A14EF0" w:rsidP="005B3DF1">
      <w:pPr>
        <w:rPr>
          <w:rFonts w:ascii="SimBraille" w:hAnsi="SimBraille" w:cs="SimBraille"/>
          <w:color w:val="000000"/>
          <w:szCs w:val="28"/>
        </w:rPr>
      </w:pPr>
      <w:r w:rsidRPr="00037B03">
        <w:rPr>
          <w:rFonts w:cs="Arial"/>
          <w:color w:val="000000"/>
          <w:szCs w:val="28"/>
          <w:vertAlign w:val="superscript"/>
        </w:rPr>
        <w:t>1</w:t>
      </w:r>
      <w:r w:rsidRPr="00894E55">
        <w:rPr>
          <w:rFonts w:cs="Arial"/>
          <w:color w:val="000000"/>
          <w:szCs w:val="28"/>
        </w:rPr>
        <w:t>S</w:t>
      </w:r>
      <w:r w:rsidRPr="00037B03">
        <w:rPr>
          <w:rFonts w:cs="Arial"/>
          <w:color w:val="000000"/>
          <w:szCs w:val="28"/>
          <w:vertAlign w:val="subscript"/>
        </w:rPr>
        <w:t>0</w:t>
      </w:r>
      <w:r w:rsidR="00037B03">
        <w:rPr>
          <w:rFonts w:cs="Arial"/>
          <w:color w:val="000000"/>
          <w:szCs w:val="28"/>
        </w:rPr>
        <w:tab/>
      </w:r>
      <w:r w:rsidRPr="002E4DE2">
        <w:rPr>
          <w:rFonts w:ascii="SimBraille" w:hAnsi="SimBraille" w:cs="SimBraille"/>
          <w:color w:val="000000"/>
          <w:szCs w:val="28"/>
        </w:rPr>
        <w:t>;9#a,s5#j</w:t>
      </w:r>
    </w:p>
    <w:p w14:paraId="7B167AE7" w14:textId="7B39781F" w:rsidR="00A14EF0" w:rsidRPr="002E4DE2" w:rsidRDefault="00A14EF0" w:rsidP="005B3DF1">
      <w:pPr>
        <w:rPr>
          <w:rFonts w:ascii="SimBraille" w:hAnsi="SimBraille" w:cs="SimBraille"/>
          <w:color w:val="000000"/>
          <w:szCs w:val="28"/>
        </w:rPr>
      </w:pPr>
      <w:r w:rsidRPr="00894E55">
        <w:rPr>
          <w:rFonts w:cs="Arial"/>
          <w:color w:val="000000"/>
          <w:szCs w:val="28"/>
        </w:rPr>
        <w:t>4d</w:t>
      </w:r>
      <w:r w:rsidRPr="00037B03">
        <w:rPr>
          <w:rFonts w:cs="Arial"/>
          <w:color w:val="000000"/>
          <w:szCs w:val="28"/>
          <w:vertAlign w:val="superscript"/>
        </w:rPr>
        <w:t>9</w:t>
      </w:r>
      <w:r w:rsidRPr="00894E55">
        <w:rPr>
          <w:rFonts w:cs="Arial"/>
          <w:color w:val="000000"/>
          <w:szCs w:val="28"/>
        </w:rPr>
        <w:t>5s</w:t>
      </w:r>
      <w:r w:rsidRPr="00037B03">
        <w:rPr>
          <w:rFonts w:cs="Arial"/>
          <w:color w:val="000000"/>
          <w:szCs w:val="28"/>
          <w:vertAlign w:val="superscript"/>
        </w:rPr>
        <w:t>2</w:t>
      </w:r>
      <w:r w:rsidR="00037B03">
        <w:rPr>
          <w:rFonts w:cs="Arial"/>
          <w:color w:val="000000"/>
          <w:szCs w:val="28"/>
          <w:vertAlign w:val="superscript"/>
        </w:rPr>
        <w:t xml:space="preserve"> </w:t>
      </w:r>
      <w:r w:rsidRPr="00037B03">
        <w:rPr>
          <w:rFonts w:cs="Arial"/>
          <w:color w:val="000000"/>
          <w:szCs w:val="28"/>
          <w:vertAlign w:val="superscript"/>
        </w:rPr>
        <w:t>2</w:t>
      </w:r>
      <w:r w:rsidRPr="00894E55">
        <w:rPr>
          <w:rFonts w:cs="Arial"/>
          <w:color w:val="000000"/>
          <w:szCs w:val="28"/>
        </w:rPr>
        <w:t>D</w:t>
      </w:r>
      <w:r w:rsidRPr="00037B03">
        <w:rPr>
          <w:rFonts w:cs="Arial"/>
          <w:color w:val="000000"/>
          <w:szCs w:val="28"/>
          <w:vertAlign w:val="subscript"/>
        </w:rPr>
        <w:t>5/2</w:t>
      </w:r>
      <w:r w:rsidR="00037B03">
        <w:rPr>
          <w:rFonts w:cs="Arial"/>
          <w:color w:val="000000"/>
          <w:szCs w:val="28"/>
        </w:rPr>
        <w:tab/>
      </w:r>
      <w:r w:rsidRPr="002E4DE2">
        <w:rPr>
          <w:rFonts w:ascii="SimBraille" w:hAnsi="SimBraille" w:cs="SimBraille"/>
          <w:color w:val="000000"/>
          <w:szCs w:val="28"/>
        </w:rPr>
        <w:t>#d;d9#i#es9#b ;9#b,d5&lt;#e_/#b&gt;</w:t>
      </w:r>
    </w:p>
    <w:p w14:paraId="0C7B1AE1" w14:textId="24011413" w:rsidR="00A14EF0" w:rsidRPr="00894E55" w:rsidRDefault="00A14EF0" w:rsidP="005B3DF1">
      <w:pPr>
        <w:pStyle w:val="Heading2"/>
        <w:rPr>
          <w:rStyle w:val="Heading2Char"/>
          <w:b/>
          <w:i/>
          <w:sz w:val="32"/>
        </w:rPr>
      </w:pPr>
      <w:bookmarkStart w:id="131" w:name="_Toc131507552"/>
      <w:r w:rsidRPr="00894E55">
        <w:rPr>
          <w:rStyle w:val="Heading2Char"/>
          <w:b/>
          <w:i/>
          <w:sz w:val="32"/>
        </w:rPr>
        <w:t xml:space="preserve">16.5 </w:t>
      </w:r>
      <w:r w:rsidR="008B4F91">
        <w:rPr>
          <w:rStyle w:val="Heading2Char"/>
          <w:b/>
          <w:i/>
          <w:sz w:val="32"/>
        </w:rPr>
        <w:t>Phương trình hóa học</w:t>
      </w:r>
      <w:bookmarkEnd w:id="131"/>
    </w:p>
    <w:p w14:paraId="69C2DEDC" w14:textId="77777777" w:rsidR="00A14EF0" w:rsidRPr="002E4DE2" w:rsidRDefault="00A14EF0" w:rsidP="005B3DF1">
      <w:pPr>
        <w:rPr>
          <w:rFonts w:cs="Arial"/>
          <w:color w:val="000000"/>
          <w:szCs w:val="28"/>
        </w:rPr>
      </w:pPr>
      <w:r w:rsidRPr="002E4DE2">
        <w:rPr>
          <w:rFonts w:cs="Arial"/>
          <w:color w:val="000000"/>
          <w:szCs w:val="28"/>
        </w:rPr>
        <w:t>2NaOH + H</w:t>
      </w:r>
      <w:r w:rsidRPr="00037B03">
        <w:rPr>
          <w:rFonts w:cs="Arial"/>
          <w:color w:val="000000"/>
          <w:szCs w:val="28"/>
          <w:vertAlign w:val="subscript"/>
        </w:rPr>
        <w:t>2</w:t>
      </w:r>
      <w:r w:rsidRPr="002E4DE2">
        <w:rPr>
          <w:rFonts w:cs="Arial"/>
          <w:color w:val="000000"/>
          <w:szCs w:val="28"/>
        </w:rPr>
        <w:t>SO</w:t>
      </w:r>
      <w:r w:rsidRPr="00037B03">
        <w:rPr>
          <w:rFonts w:cs="Arial"/>
          <w:color w:val="000000"/>
          <w:szCs w:val="28"/>
          <w:vertAlign w:val="subscript"/>
        </w:rPr>
        <w:t>4</w:t>
      </w:r>
      <w:r w:rsidRPr="002E4DE2">
        <w:rPr>
          <w:rFonts w:cs="Arial"/>
          <w:color w:val="000000"/>
          <w:szCs w:val="28"/>
        </w:rPr>
        <w:t xml:space="preserve"> </w:t>
      </w:r>
      <w:r w:rsidRPr="002E4DE2">
        <w:rPr>
          <w:rFonts w:ascii="Symbol" w:hAnsi="Symbol" w:cs="Symbol"/>
          <w:color w:val="000000"/>
          <w:szCs w:val="28"/>
        </w:rPr>
        <w:t></w:t>
      </w:r>
      <w:r w:rsidRPr="002E4DE2">
        <w:rPr>
          <w:rFonts w:ascii="Symbol" w:hAnsi="Symbol" w:cs="Symbol"/>
          <w:color w:val="000000"/>
          <w:szCs w:val="28"/>
        </w:rPr>
        <w:t></w:t>
      </w:r>
      <w:r w:rsidRPr="002E4DE2">
        <w:rPr>
          <w:rFonts w:cs="Arial"/>
          <w:color w:val="000000"/>
          <w:szCs w:val="28"/>
        </w:rPr>
        <w:t>Na</w:t>
      </w:r>
      <w:r w:rsidRPr="00037B03">
        <w:rPr>
          <w:rFonts w:cs="Arial"/>
          <w:color w:val="000000"/>
          <w:szCs w:val="28"/>
          <w:vertAlign w:val="subscript"/>
        </w:rPr>
        <w:t>2</w:t>
      </w:r>
      <w:r w:rsidRPr="002E4DE2">
        <w:rPr>
          <w:rFonts w:cs="Arial"/>
          <w:color w:val="000000"/>
          <w:szCs w:val="28"/>
        </w:rPr>
        <w:t>SO</w:t>
      </w:r>
      <w:r w:rsidRPr="00037B03">
        <w:rPr>
          <w:rFonts w:cs="Arial"/>
          <w:color w:val="000000"/>
          <w:szCs w:val="28"/>
          <w:vertAlign w:val="subscript"/>
        </w:rPr>
        <w:t>4</w:t>
      </w:r>
      <w:r w:rsidRPr="002E4DE2">
        <w:rPr>
          <w:rFonts w:cs="Arial"/>
          <w:color w:val="000000"/>
          <w:szCs w:val="28"/>
        </w:rPr>
        <w:t xml:space="preserve"> + 2H</w:t>
      </w:r>
      <w:r w:rsidRPr="00037B03">
        <w:rPr>
          <w:rFonts w:cs="Arial"/>
          <w:color w:val="000000"/>
          <w:szCs w:val="28"/>
          <w:vertAlign w:val="subscript"/>
        </w:rPr>
        <w:t>2</w:t>
      </w:r>
      <w:r w:rsidRPr="002E4DE2">
        <w:rPr>
          <w:rFonts w:cs="Arial"/>
          <w:color w:val="000000"/>
          <w:szCs w:val="28"/>
        </w:rPr>
        <w:t>O</w:t>
      </w:r>
    </w:p>
    <w:p w14:paraId="563BF1A7" w14:textId="02E43849" w:rsidR="00A14EF0" w:rsidRPr="002E4DE2" w:rsidRDefault="00A14EF0" w:rsidP="005B3DF1">
      <w:pPr>
        <w:rPr>
          <w:rFonts w:ascii="SimBraille" w:hAnsi="SimBraille" w:cs="SimBraille"/>
          <w:color w:val="000000"/>
          <w:szCs w:val="28"/>
        </w:rPr>
      </w:pPr>
      <w:r w:rsidRPr="002E4DE2">
        <w:rPr>
          <w:rFonts w:ascii="SimBraille" w:hAnsi="SimBraille" w:cs="SimBraille"/>
          <w:color w:val="000000"/>
          <w:szCs w:val="28"/>
        </w:rPr>
        <w:lastRenderedPageBreak/>
        <w:t>;;;#b,na,o,h</w:t>
      </w:r>
      <w:r w:rsidR="008435C3">
        <w:rPr>
          <w:rFonts w:ascii="SimBraille" w:hAnsi="SimBraille" w:cs="SimBraille"/>
          <w:color w:val="000000"/>
          <w:szCs w:val="28"/>
        </w:rPr>
        <w:t>"</w:t>
      </w:r>
      <w:r w:rsidRPr="002E4DE2">
        <w:rPr>
          <w:rFonts w:ascii="SimBraille" w:hAnsi="SimBraille" w:cs="SimBraille"/>
          <w:color w:val="000000"/>
          <w:szCs w:val="28"/>
        </w:rPr>
        <w:t>6,h5#b,s,o5#d</w:t>
      </w:r>
      <w:r w:rsidR="00037B03">
        <w:rPr>
          <w:rFonts w:ascii="SimBraille" w:hAnsi="SimBraille" w:cs="SimBraille"/>
          <w:color w:val="000000"/>
          <w:szCs w:val="28"/>
        </w:rPr>
        <w:br/>
        <w:t xml:space="preserve">  </w:t>
      </w:r>
      <w:r w:rsidRPr="002E4DE2">
        <w:rPr>
          <w:rFonts w:ascii="SimBraille" w:hAnsi="SimBraille" w:cs="SimBraille"/>
          <w:color w:val="000000"/>
          <w:szCs w:val="28"/>
        </w:rPr>
        <w:t>\o ,na5#b,s,o5#d</w:t>
      </w:r>
      <w:r w:rsidR="008435C3">
        <w:rPr>
          <w:rFonts w:ascii="SimBraille" w:hAnsi="SimBraille" w:cs="SimBraille"/>
          <w:color w:val="000000"/>
          <w:szCs w:val="28"/>
        </w:rPr>
        <w:t>"</w:t>
      </w:r>
      <w:r w:rsidRPr="002E4DE2">
        <w:rPr>
          <w:rFonts w:ascii="SimBraille" w:hAnsi="SimBraille" w:cs="SimBraille"/>
          <w:color w:val="000000"/>
          <w:szCs w:val="28"/>
        </w:rPr>
        <w:t>6#b,h5#b,o;</w:t>
      </w:r>
      <w:r w:rsidR="008435C3">
        <w:rPr>
          <w:rFonts w:ascii="SimBraille" w:hAnsi="SimBraille" w:cs="SimBraille"/>
          <w:color w:val="000000"/>
          <w:szCs w:val="28"/>
        </w:rPr>
        <w:t>'</w:t>
      </w:r>
    </w:p>
    <w:p w14:paraId="0DA9FF99" w14:textId="7D3E916E" w:rsidR="00A14EF0" w:rsidRPr="00037B03" w:rsidRDefault="001A14E5" w:rsidP="005B3DF1">
      <w:pPr>
        <w:rPr>
          <w:rFonts w:cs="Arial"/>
          <w:color w:val="000000"/>
          <w:szCs w:val="28"/>
        </w:rPr>
      </w:pPr>
      <w:r w:rsidRPr="00037B03">
        <w:rPr>
          <w:noProof/>
          <w:position w:val="-32"/>
        </w:rPr>
        <w:object w:dxaOrig="2540" w:dyaOrig="760" w14:anchorId="7AAC43FB">
          <v:shape id="_x0000_i1131" type="#_x0000_t75" style="width:124.95pt;height:40.25pt" o:ole="">
            <v:imagedata r:id="rId236" o:title=""/>
          </v:shape>
          <o:OLEObject Type="Embed" ProgID="Equation.DSMT4" ShapeID="_x0000_i1131" DrawAspect="Content" ObjectID="_1742387041" r:id="rId237"/>
        </w:object>
      </w:r>
      <w:r w:rsidR="00037B03">
        <w:rPr>
          <w:rFonts w:cs="Arial"/>
          <w:color w:val="000000"/>
          <w:szCs w:val="28"/>
        </w:rPr>
        <w:br/>
      </w:r>
      <w:r w:rsidR="00A14EF0" w:rsidRPr="002E4DE2">
        <w:rPr>
          <w:rFonts w:ascii="SimBraille" w:hAnsi="SimBraille" w:cs="SimBraille"/>
          <w:color w:val="000000"/>
          <w:szCs w:val="28"/>
        </w:rPr>
        <w:t>;;;,n5#b \o.9&lt;,h5#b&gt;.5&lt;,haber process&gt;</w:t>
      </w:r>
      <w:r w:rsidR="00037B03">
        <w:rPr>
          <w:rFonts w:ascii="SimBraille" w:hAnsi="SimBraille" w:cs="SimBraille"/>
          <w:color w:val="000000"/>
          <w:szCs w:val="28"/>
        </w:rPr>
        <w:br/>
        <w:t xml:space="preserve">  </w:t>
      </w:r>
      <w:r w:rsidR="00A14EF0" w:rsidRPr="002E4DE2">
        <w:rPr>
          <w:rFonts w:ascii="SimBraille" w:hAnsi="SimBraille" w:cs="SimBraille"/>
          <w:color w:val="000000"/>
          <w:szCs w:val="28"/>
        </w:rPr>
        <w:t>,n,h5#c;</w:t>
      </w:r>
      <w:r w:rsidR="008435C3">
        <w:rPr>
          <w:rFonts w:ascii="SimBraille" w:hAnsi="SimBraille" w:cs="SimBraille"/>
          <w:color w:val="000000"/>
          <w:szCs w:val="28"/>
        </w:rPr>
        <w:t>'</w:t>
      </w:r>
    </w:p>
    <w:p w14:paraId="2E214EE3" w14:textId="0D04330F" w:rsidR="00A14EF0" w:rsidRPr="002E4DE2" w:rsidRDefault="00037B03" w:rsidP="005B3DF1">
      <w:pPr>
        <w:rPr>
          <w:rFonts w:ascii="SimBraille" w:hAnsi="SimBraille" w:cs="SimBraille"/>
          <w:color w:val="000000"/>
          <w:szCs w:val="28"/>
        </w:rPr>
      </w:pPr>
      <w:r>
        <w:rPr>
          <w:rFonts w:cs="Arial"/>
          <w:color w:val="000000"/>
          <w:szCs w:val="28"/>
        </w:rPr>
        <w:t>hoặc</w:t>
      </w:r>
      <w:r>
        <w:rPr>
          <w:rFonts w:cs="Arial"/>
          <w:color w:val="000000"/>
          <w:szCs w:val="28"/>
        </w:rPr>
        <w:br/>
      </w:r>
      <w:r w:rsidR="008435C3">
        <w:rPr>
          <w:rFonts w:ascii="SimBraille" w:hAnsi="SimBraille" w:cs="SimBraille"/>
          <w:color w:val="000000"/>
          <w:szCs w:val="28"/>
        </w:rPr>
        <w:t>""</w:t>
      </w:r>
      <w:r w:rsidR="00A14EF0" w:rsidRPr="00894E55">
        <w:rPr>
          <w:rFonts w:ascii="SimBraille" w:hAnsi="SimBraille" w:cs="SimBraille"/>
          <w:color w:val="000000"/>
          <w:szCs w:val="28"/>
        </w:rPr>
        <w:t>=;;;</w:t>
      </w:r>
      <w:r>
        <w:rPr>
          <w:rFonts w:ascii="SimBraille" w:hAnsi="SimBraille" w:cs="SimBraille"/>
          <w:color w:val="000000"/>
          <w:szCs w:val="28"/>
        </w:rPr>
        <w:br/>
        <w:t xml:space="preserve">      </w:t>
      </w:r>
      <w:r w:rsidR="00A14EF0" w:rsidRPr="002E4DE2">
        <w:rPr>
          <w:rFonts w:ascii="SimBraille" w:hAnsi="SimBraille" w:cs="SimBraille"/>
          <w:color w:val="000000"/>
          <w:szCs w:val="28"/>
        </w:rPr>
        <w:t>,h5#b</w:t>
      </w:r>
      <w:r>
        <w:rPr>
          <w:rFonts w:ascii="SimBraille" w:hAnsi="SimBraille" w:cs="SimBraille"/>
          <w:color w:val="000000"/>
          <w:szCs w:val="28"/>
        </w:rPr>
        <w:br/>
        <w:t xml:space="preserve">  </w:t>
      </w:r>
      <w:r w:rsidR="00A14EF0" w:rsidRPr="002E4DE2">
        <w:rPr>
          <w:rFonts w:ascii="SimBraille" w:hAnsi="SimBraille" w:cs="SimBraille"/>
          <w:color w:val="000000"/>
          <w:szCs w:val="28"/>
        </w:rPr>
        <w:t>,n5#b \o ,n,h5#c</w:t>
      </w:r>
      <w:r>
        <w:rPr>
          <w:rFonts w:ascii="SimBraille" w:hAnsi="SimBraille" w:cs="SimBraille"/>
          <w:color w:val="000000"/>
          <w:szCs w:val="28"/>
        </w:rPr>
        <w:br/>
        <w:t xml:space="preserve">   </w:t>
      </w:r>
      <w:r w:rsidR="00A14EF0" w:rsidRPr="002E4DE2">
        <w:rPr>
          <w:rFonts w:ascii="SimBraille" w:hAnsi="SimBraille" w:cs="SimBraille"/>
          <w:color w:val="000000"/>
          <w:szCs w:val="28"/>
        </w:rPr>
        <w:t>,haber process</w:t>
      </w:r>
      <w:r>
        <w:rPr>
          <w:rFonts w:ascii="SimBraille" w:hAnsi="SimBraille" w:cs="SimBraille"/>
          <w:color w:val="000000"/>
          <w:szCs w:val="28"/>
        </w:rPr>
        <w:br/>
      </w:r>
      <w:r w:rsidR="008435C3">
        <w:rPr>
          <w:rFonts w:ascii="SimBraille" w:hAnsi="SimBraille" w:cs="SimBraille"/>
          <w:color w:val="000000"/>
          <w:szCs w:val="28"/>
        </w:rPr>
        <w:t>""</w:t>
      </w:r>
      <w:r w:rsidR="00A14EF0" w:rsidRPr="002E4DE2">
        <w:rPr>
          <w:rFonts w:ascii="SimBraille" w:hAnsi="SimBraille" w:cs="SimBraille"/>
          <w:color w:val="000000"/>
          <w:szCs w:val="28"/>
        </w:rPr>
        <w:t>=;</w:t>
      </w:r>
      <w:r w:rsidR="008435C3">
        <w:rPr>
          <w:rFonts w:ascii="SimBraille" w:hAnsi="SimBraille" w:cs="SimBraille"/>
          <w:color w:val="000000"/>
          <w:szCs w:val="28"/>
        </w:rPr>
        <w:t>'</w:t>
      </w:r>
    </w:p>
    <w:p w14:paraId="6968FFC1" w14:textId="0965C947" w:rsidR="00A14EF0" w:rsidRPr="00037B03" w:rsidRDefault="00A14EF0" w:rsidP="005B3DF1">
      <w:pPr>
        <w:rPr>
          <w:rFonts w:cs="Arial"/>
          <w:color w:val="000000"/>
          <w:szCs w:val="28"/>
        </w:rPr>
      </w:pPr>
      <w:r w:rsidRPr="002E4DE2">
        <w:rPr>
          <w:rFonts w:cs="Arial"/>
          <w:color w:val="000000"/>
          <w:szCs w:val="28"/>
        </w:rPr>
        <w:t>H</w:t>
      </w:r>
      <w:r w:rsidRPr="00037B03">
        <w:rPr>
          <w:rFonts w:cs="Arial"/>
          <w:color w:val="000000"/>
          <w:szCs w:val="28"/>
          <w:vertAlign w:val="subscript"/>
        </w:rPr>
        <w:t>2</w:t>
      </w:r>
      <w:r w:rsidRPr="002E4DE2">
        <w:rPr>
          <w:rFonts w:cs="Arial"/>
          <w:color w:val="000000"/>
          <w:szCs w:val="28"/>
        </w:rPr>
        <w:t xml:space="preserve"> (g) + I</w:t>
      </w:r>
      <w:r w:rsidRPr="00037B03">
        <w:rPr>
          <w:rFonts w:cs="Arial"/>
          <w:color w:val="000000"/>
          <w:szCs w:val="28"/>
          <w:vertAlign w:val="subscript"/>
        </w:rPr>
        <w:t>2</w:t>
      </w:r>
      <w:r w:rsidRPr="002E4DE2">
        <w:rPr>
          <w:rFonts w:cs="Arial"/>
          <w:color w:val="000000"/>
          <w:szCs w:val="28"/>
        </w:rPr>
        <w:t xml:space="preserve"> (s) = 2HI (g)</w:t>
      </w:r>
      <w:r w:rsidR="00037B03">
        <w:rPr>
          <w:rFonts w:cs="Arial"/>
          <w:color w:val="000000"/>
          <w:szCs w:val="28"/>
        </w:rPr>
        <w:br/>
      </w:r>
      <w:r w:rsidRPr="002E4DE2">
        <w:rPr>
          <w:rFonts w:ascii="SimBraille" w:hAnsi="SimBraille" w:cs="SimBraille"/>
          <w:color w:val="000000"/>
          <w:szCs w:val="28"/>
        </w:rPr>
        <w:t xml:space="preserve">;;;,h5#b </w:t>
      </w:r>
      <w:r w:rsidR="008435C3">
        <w:rPr>
          <w:rFonts w:ascii="SimBraille" w:hAnsi="SimBraille" w:cs="SimBraille"/>
          <w:color w:val="000000"/>
          <w:szCs w:val="28"/>
        </w:rPr>
        <w:t>"</w:t>
      </w:r>
      <w:r w:rsidRPr="002E4DE2">
        <w:rPr>
          <w:rFonts w:ascii="SimBraille" w:hAnsi="SimBraille" w:cs="SimBraille"/>
          <w:color w:val="000000"/>
          <w:szCs w:val="28"/>
        </w:rPr>
        <w:t>&lt;g</w:t>
      </w:r>
      <w:r w:rsidR="008435C3">
        <w:rPr>
          <w:rFonts w:ascii="SimBraille" w:hAnsi="SimBraille" w:cs="SimBraille"/>
          <w:color w:val="000000"/>
          <w:szCs w:val="28"/>
        </w:rPr>
        <w:t>"</w:t>
      </w:r>
      <w:r w:rsidRPr="002E4DE2">
        <w:rPr>
          <w:rFonts w:ascii="SimBraille" w:hAnsi="SimBraille" w:cs="SimBraille"/>
          <w:color w:val="000000"/>
          <w:szCs w:val="28"/>
        </w:rPr>
        <w:t>&gt;</w:t>
      </w:r>
      <w:r w:rsidR="008435C3">
        <w:rPr>
          <w:rFonts w:ascii="SimBraille" w:hAnsi="SimBraille" w:cs="SimBraille"/>
          <w:color w:val="000000"/>
          <w:szCs w:val="28"/>
        </w:rPr>
        <w:t>"</w:t>
      </w:r>
      <w:r w:rsidRPr="002E4DE2">
        <w:rPr>
          <w:rFonts w:ascii="SimBraille" w:hAnsi="SimBraille" w:cs="SimBraille"/>
          <w:color w:val="000000"/>
          <w:szCs w:val="28"/>
        </w:rPr>
        <w:t xml:space="preserve">6,i5#b </w:t>
      </w:r>
      <w:r w:rsidR="008435C3">
        <w:rPr>
          <w:rFonts w:ascii="SimBraille" w:hAnsi="SimBraille" w:cs="SimBraille"/>
          <w:color w:val="000000"/>
          <w:szCs w:val="28"/>
        </w:rPr>
        <w:t>"</w:t>
      </w:r>
      <w:r w:rsidRPr="002E4DE2">
        <w:rPr>
          <w:rFonts w:ascii="SimBraille" w:hAnsi="SimBraille" w:cs="SimBraille"/>
          <w:color w:val="000000"/>
          <w:szCs w:val="28"/>
        </w:rPr>
        <w:t>&lt;s</w:t>
      </w:r>
      <w:r w:rsidR="008435C3">
        <w:rPr>
          <w:rFonts w:ascii="SimBraille" w:hAnsi="SimBraille" w:cs="SimBraille"/>
          <w:color w:val="000000"/>
          <w:szCs w:val="28"/>
        </w:rPr>
        <w:t>"</w:t>
      </w:r>
      <w:r w:rsidRPr="002E4DE2">
        <w:rPr>
          <w:rFonts w:ascii="SimBraille" w:hAnsi="SimBraille" w:cs="SimBraille"/>
          <w:color w:val="000000"/>
          <w:szCs w:val="28"/>
        </w:rPr>
        <w:t xml:space="preserve">&gt; </w:t>
      </w:r>
      <w:r w:rsidR="008435C3">
        <w:rPr>
          <w:rFonts w:ascii="SimBraille" w:hAnsi="SimBraille" w:cs="SimBraille"/>
          <w:color w:val="000000"/>
          <w:szCs w:val="28"/>
        </w:rPr>
        <w:t>"</w:t>
      </w:r>
      <w:r w:rsidRPr="002E4DE2">
        <w:rPr>
          <w:rFonts w:ascii="SimBraille" w:hAnsi="SimBraille" w:cs="SimBraille"/>
          <w:color w:val="000000"/>
          <w:szCs w:val="28"/>
        </w:rPr>
        <w:t>7 #b,h,i</w:t>
      </w:r>
      <w:r w:rsidR="00037B03">
        <w:rPr>
          <w:rFonts w:ascii="SimBraille" w:hAnsi="SimBraille" w:cs="SimBraille"/>
          <w:color w:val="000000"/>
          <w:szCs w:val="28"/>
        </w:rPr>
        <w:br/>
        <w:t xml:space="preserve">  </w:t>
      </w:r>
      <w:r w:rsidR="008435C3">
        <w:rPr>
          <w:rFonts w:ascii="SimBraille" w:hAnsi="SimBraille" w:cs="SimBraille"/>
          <w:color w:val="000000"/>
          <w:szCs w:val="28"/>
        </w:rPr>
        <w:t>"</w:t>
      </w:r>
      <w:r w:rsidRPr="002E4DE2">
        <w:rPr>
          <w:rFonts w:ascii="SimBraille" w:hAnsi="SimBraille" w:cs="SimBraille"/>
          <w:color w:val="000000"/>
          <w:szCs w:val="28"/>
        </w:rPr>
        <w:t>&lt;g</w:t>
      </w:r>
      <w:r w:rsidR="008435C3">
        <w:rPr>
          <w:rFonts w:ascii="SimBraille" w:hAnsi="SimBraille" w:cs="SimBraille"/>
          <w:color w:val="000000"/>
          <w:szCs w:val="28"/>
        </w:rPr>
        <w:t>"</w:t>
      </w:r>
      <w:r w:rsidRPr="002E4DE2">
        <w:rPr>
          <w:rFonts w:ascii="SimBraille" w:hAnsi="SimBraille" w:cs="SimBraille"/>
          <w:color w:val="000000"/>
          <w:szCs w:val="28"/>
        </w:rPr>
        <w:t>&gt;;</w:t>
      </w:r>
      <w:r w:rsidR="008435C3">
        <w:rPr>
          <w:rFonts w:ascii="SimBraille" w:hAnsi="SimBraille" w:cs="SimBraille"/>
          <w:color w:val="000000"/>
          <w:szCs w:val="28"/>
        </w:rPr>
        <w:t>'</w:t>
      </w:r>
    </w:p>
    <w:p w14:paraId="0F34918E" w14:textId="1F49E263" w:rsidR="00A14EF0" w:rsidRPr="002E4DE2" w:rsidRDefault="00A14EF0" w:rsidP="005B3DF1">
      <w:pPr>
        <w:rPr>
          <w:rFonts w:ascii="SimBraille" w:hAnsi="SimBraille" w:cs="SimBraille"/>
          <w:color w:val="000000"/>
          <w:szCs w:val="28"/>
        </w:rPr>
      </w:pPr>
      <w:r w:rsidRPr="002E4DE2">
        <w:rPr>
          <w:rFonts w:cs="Arial"/>
          <w:color w:val="000000"/>
          <w:szCs w:val="28"/>
        </w:rPr>
        <w:t xml:space="preserve">HNCO + ROH </w:t>
      </w:r>
      <w:r w:rsidRPr="002E4DE2">
        <w:rPr>
          <w:rFonts w:ascii="Symbol" w:hAnsi="Symbol" w:cs="Symbol"/>
          <w:color w:val="000000"/>
          <w:szCs w:val="28"/>
        </w:rPr>
        <w:t></w:t>
      </w:r>
      <w:r w:rsidRPr="002E4DE2">
        <w:rPr>
          <w:rFonts w:ascii="Symbol" w:hAnsi="Symbol" w:cs="Symbol"/>
          <w:color w:val="000000"/>
          <w:szCs w:val="28"/>
        </w:rPr>
        <w:t></w:t>
      </w:r>
      <w:r w:rsidRPr="002E4DE2">
        <w:rPr>
          <w:rFonts w:cs="Arial"/>
          <w:color w:val="000000"/>
          <w:szCs w:val="28"/>
        </w:rPr>
        <w:t>NH</w:t>
      </w:r>
      <w:r w:rsidRPr="00037B03">
        <w:rPr>
          <w:rFonts w:cs="Arial"/>
          <w:color w:val="000000"/>
          <w:szCs w:val="28"/>
          <w:vertAlign w:val="subscript"/>
        </w:rPr>
        <w:t>2</w:t>
      </w:r>
      <w:r w:rsidRPr="002E4DE2">
        <w:rPr>
          <w:rFonts w:ascii="Cambria Math" w:hAnsi="Cambria Math" w:cs="Cambria Math"/>
          <w:color w:val="000000"/>
          <w:szCs w:val="28"/>
        </w:rPr>
        <w:t>⋅</w:t>
      </w:r>
      <w:r w:rsidRPr="002E4DE2">
        <w:rPr>
          <w:rFonts w:cs="Arial"/>
          <w:color w:val="000000"/>
          <w:szCs w:val="28"/>
        </w:rPr>
        <w:t>CO</w:t>
      </w:r>
      <w:r w:rsidRPr="002E4DE2">
        <w:rPr>
          <w:rFonts w:ascii="Cambria Math" w:hAnsi="Cambria Math" w:cs="Cambria Math"/>
          <w:color w:val="000000"/>
          <w:szCs w:val="28"/>
        </w:rPr>
        <w:t>⋅</w:t>
      </w:r>
      <w:r w:rsidRPr="002E4DE2">
        <w:rPr>
          <w:rFonts w:cs="Arial"/>
          <w:color w:val="000000"/>
          <w:szCs w:val="28"/>
        </w:rPr>
        <w:t xml:space="preserve">OR </w:t>
      </w:r>
      <w:r w:rsidRPr="002E4DE2">
        <w:rPr>
          <w:rFonts w:ascii="Symbol" w:hAnsi="Symbol" w:cs="Symbol"/>
          <w:color w:val="000000"/>
          <w:szCs w:val="28"/>
        </w:rPr>
        <w:t></w:t>
      </w:r>
      <w:r w:rsidRPr="002E4DE2">
        <w:rPr>
          <w:rFonts w:ascii="Symbol" w:hAnsi="Symbol" w:cs="Symbol"/>
          <w:color w:val="000000"/>
          <w:szCs w:val="28"/>
        </w:rPr>
        <w:t></w:t>
      </w:r>
      <w:r w:rsidRPr="002E4DE2">
        <w:rPr>
          <w:rFonts w:cs="Arial"/>
          <w:color w:val="000000"/>
          <w:szCs w:val="28"/>
        </w:rPr>
        <w:t>NH</w:t>
      </w:r>
      <w:r w:rsidRPr="00037B03">
        <w:rPr>
          <w:rFonts w:cs="Arial"/>
          <w:color w:val="000000"/>
          <w:szCs w:val="28"/>
          <w:vertAlign w:val="subscript"/>
        </w:rPr>
        <w:t>2</w:t>
      </w:r>
      <w:r w:rsidRPr="002E4DE2">
        <w:rPr>
          <w:rFonts w:cs="Arial"/>
          <w:color w:val="000000"/>
          <w:szCs w:val="28"/>
        </w:rPr>
        <w:t>CO</w:t>
      </w:r>
      <w:r w:rsidRPr="002E4DE2">
        <w:rPr>
          <w:rFonts w:ascii="Cambria Math" w:hAnsi="Cambria Math" w:cs="Cambria Math"/>
          <w:color w:val="000000"/>
          <w:szCs w:val="28"/>
        </w:rPr>
        <w:t>⋅</w:t>
      </w:r>
      <w:r w:rsidRPr="002E4DE2">
        <w:rPr>
          <w:rFonts w:cs="Arial"/>
          <w:color w:val="000000"/>
          <w:szCs w:val="28"/>
        </w:rPr>
        <w:t>NH</w:t>
      </w:r>
      <w:r w:rsidRPr="002E4DE2">
        <w:rPr>
          <w:rFonts w:ascii="Cambria Math" w:hAnsi="Cambria Math" w:cs="Cambria Math"/>
          <w:color w:val="000000"/>
          <w:szCs w:val="28"/>
        </w:rPr>
        <w:t>⋅</w:t>
      </w:r>
      <w:r w:rsidRPr="002E4DE2">
        <w:rPr>
          <w:rFonts w:cs="Arial"/>
          <w:color w:val="000000"/>
          <w:szCs w:val="28"/>
        </w:rPr>
        <w:t>CO</w:t>
      </w:r>
      <w:r w:rsidRPr="00037B03">
        <w:rPr>
          <w:rFonts w:cs="Arial"/>
          <w:color w:val="000000"/>
          <w:szCs w:val="28"/>
          <w:vertAlign w:val="subscript"/>
        </w:rPr>
        <w:t>2</w:t>
      </w:r>
      <w:r w:rsidRPr="002E4DE2">
        <w:rPr>
          <w:rFonts w:cs="Arial"/>
          <w:color w:val="000000"/>
          <w:szCs w:val="28"/>
        </w:rPr>
        <w:t>R</w:t>
      </w:r>
      <w:r w:rsidR="00037B03">
        <w:rPr>
          <w:rFonts w:cs="Arial"/>
          <w:color w:val="000000"/>
          <w:szCs w:val="28"/>
        </w:rPr>
        <w:br/>
      </w:r>
      <w:r w:rsidRPr="002E4DE2">
        <w:rPr>
          <w:rFonts w:ascii="SimBraille" w:hAnsi="SimBraille" w:cs="SimBraille"/>
          <w:color w:val="000000"/>
          <w:szCs w:val="28"/>
        </w:rPr>
        <w:t>;;;,,,hnco</w:t>
      </w:r>
      <w:r w:rsidR="008435C3">
        <w:rPr>
          <w:rFonts w:ascii="SimBraille" w:hAnsi="SimBraille" w:cs="SimBraille"/>
          <w:color w:val="000000"/>
          <w:szCs w:val="28"/>
        </w:rPr>
        <w:t>"</w:t>
      </w:r>
      <w:r w:rsidRPr="002E4DE2">
        <w:rPr>
          <w:rFonts w:ascii="SimBraille" w:hAnsi="SimBraille" w:cs="SimBraille"/>
          <w:color w:val="000000"/>
          <w:szCs w:val="28"/>
        </w:rPr>
        <w:t>6roh \o nh5#b</w:t>
      </w:r>
      <w:r w:rsidR="008435C3">
        <w:rPr>
          <w:rFonts w:ascii="SimBraille" w:hAnsi="SimBraille" w:cs="SimBraille"/>
          <w:color w:val="000000"/>
          <w:szCs w:val="28"/>
        </w:rPr>
        <w:t>"</w:t>
      </w:r>
      <w:r w:rsidRPr="002E4DE2">
        <w:rPr>
          <w:rFonts w:ascii="SimBraille" w:hAnsi="SimBraille" w:cs="SimBraille"/>
          <w:color w:val="000000"/>
          <w:szCs w:val="28"/>
        </w:rPr>
        <w:t>4co</w:t>
      </w:r>
      <w:r w:rsidR="008435C3">
        <w:rPr>
          <w:rFonts w:ascii="SimBraille" w:hAnsi="SimBraille" w:cs="SimBraille"/>
          <w:color w:val="000000"/>
          <w:szCs w:val="28"/>
        </w:rPr>
        <w:t>"</w:t>
      </w:r>
      <w:r w:rsidRPr="002E4DE2">
        <w:rPr>
          <w:rFonts w:ascii="SimBraille" w:hAnsi="SimBraille" w:cs="SimBraille"/>
          <w:color w:val="000000"/>
          <w:szCs w:val="28"/>
        </w:rPr>
        <w:t>4or</w:t>
      </w:r>
      <w:r w:rsidR="00037B03">
        <w:rPr>
          <w:rFonts w:ascii="SimBraille" w:hAnsi="SimBraille" w:cs="SimBraille"/>
          <w:color w:val="000000"/>
          <w:szCs w:val="28"/>
        </w:rPr>
        <w:br/>
        <w:t xml:space="preserve">  </w:t>
      </w:r>
      <w:r w:rsidRPr="002E4DE2">
        <w:rPr>
          <w:rFonts w:ascii="SimBraille" w:hAnsi="SimBraille" w:cs="SimBraille"/>
          <w:color w:val="000000"/>
          <w:szCs w:val="28"/>
        </w:rPr>
        <w:t>\o nh5#b;co</w:t>
      </w:r>
      <w:r w:rsidR="008435C3">
        <w:rPr>
          <w:rFonts w:ascii="SimBraille" w:hAnsi="SimBraille" w:cs="SimBraille"/>
          <w:color w:val="000000"/>
          <w:szCs w:val="28"/>
        </w:rPr>
        <w:t>"</w:t>
      </w:r>
      <w:r w:rsidRPr="002E4DE2">
        <w:rPr>
          <w:rFonts w:ascii="SimBraille" w:hAnsi="SimBraille" w:cs="SimBraille"/>
          <w:color w:val="000000"/>
          <w:szCs w:val="28"/>
        </w:rPr>
        <w:t>4nh</w:t>
      </w:r>
      <w:r w:rsidR="008435C3">
        <w:rPr>
          <w:rFonts w:ascii="SimBraille" w:hAnsi="SimBraille" w:cs="SimBraille"/>
          <w:color w:val="000000"/>
          <w:szCs w:val="28"/>
        </w:rPr>
        <w:t>"</w:t>
      </w:r>
      <w:r w:rsidRPr="002E4DE2">
        <w:rPr>
          <w:rFonts w:ascii="SimBraille" w:hAnsi="SimBraille" w:cs="SimBraille"/>
          <w:color w:val="000000"/>
          <w:szCs w:val="28"/>
        </w:rPr>
        <w:t>4co5#br,</w:t>
      </w:r>
      <w:r w:rsidR="008435C3">
        <w:rPr>
          <w:rFonts w:ascii="SimBraille" w:hAnsi="SimBraille" w:cs="SimBraille"/>
          <w:color w:val="000000"/>
          <w:szCs w:val="28"/>
        </w:rPr>
        <w:t>'</w:t>
      </w:r>
      <w:r w:rsidRPr="002E4DE2">
        <w:rPr>
          <w:rFonts w:ascii="SimBraille" w:hAnsi="SimBraille" w:cs="SimBraille"/>
          <w:color w:val="000000"/>
          <w:szCs w:val="28"/>
        </w:rPr>
        <w:t>;</w:t>
      </w:r>
      <w:r w:rsidR="008435C3">
        <w:rPr>
          <w:rFonts w:ascii="SimBraille" w:hAnsi="SimBraille" w:cs="SimBraille"/>
          <w:color w:val="000000"/>
          <w:szCs w:val="28"/>
        </w:rPr>
        <w:t>'</w:t>
      </w:r>
    </w:p>
    <w:p w14:paraId="6F07EA79" w14:textId="498F86D6" w:rsidR="00A14EF0" w:rsidRPr="00037B03" w:rsidRDefault="00A14EF0" w:rsidP="005B3DF1">
      <w:pPr>
        <w:rPr>
          <w:rFonts w:cs="Arial"/>
          <w:color w:val="000000"/>
          <w:szCs w:val="28"/>
        </w:rPr>
      </w:pPr>
      <w:r w:rsidRPr="002E4DE2">
        <w:rPr>
          <w:rFonts w:cs="Arial"/>
          <w:color w:val="000000"/>
          <w:szCs w:val="28"/>
        </w:rPr>
        <w:t>Pb</w:t>
      </w:r>
      <w:r w:rsidRPr="00037B03">
        <w:rPr>
          <w:rFonts w:cs="Arial"/>
          <w:color w:val="000000"/>
          <w:szCs w:val="28"/>
          <w:vertAlign w:val="superscript"/>
        </w:rPr>
        <w:t>++</w:t>
      </w:r>
      <w:r w:rsidRPr="002E4DE2">
        <w:rPr>
          <w:rFonts w:cs="Arial"/>
          <w:color w:val="000000"/>
          <w:szCs w:val="28"/>
        </w:rPr>
        <w:t xml:space="preserve"> + 2e </w:t>
      </w:r>
      <w:r w:rsidRPr="002E4DE2">
        <w:rPr>
          <w:rFonts w:ascii="Lucida Sans Unicode" w:hAnsi="Lucida Sans Unicode" w:cs="Lucida Sans Unicode"/>
          <w:color w:val="000000"/>
          <w:szCs w:val="28"/>
        </w:rPr>
        <w:t xml:space="preserve">⇌ </w:t>
      </w:r>
      <w:r w:rsidRPr="002E4DE2">
        <w:rPr>
          <w:rFonts w:cs="Arial"/>
          <w:color w:val="000000"/>
          <w:szCs w:val="28"/>
        </w:rPr>
        <w:t>Pb</w:t>
      </w:r>
      <w:r w:rsidR="00037B03">
        <w:rPr>
          <w:rFonts w:cs="Arial"/>
          <w:color w:val="000000"/>
          <w:szCs w:val="28"/>
        </w:rPr>
        <w:br/>
      </w:r>
      <w:r w:rsidRPr="002E4DE2">
        <w:rPr>
          <w:rFonts w:ascii="SimBraille" w:hAnsi="SimBraille" w:cs="SimBraille"/>
          <w:color w:val="000000"/>
          <w:szCs w:val="28"/>
        </w:rPr>
        <w:t>;;;,pb9&lt;</w:t>
      </w:r>
      <w:r w:rsidR="008435C3">
        <w:rPr>
          <w:rFonts w:ascii="SimBraille" w:hAnsi="SimBraille" w:cs="SimBraille"/>
          <w:color w:val="000000"/>
          <w:szCs w:val="28"/>
        </w:rPr>
        <w:t>"</w:t>
      </w:r>
      <w:r w:rsidRPr="002E4DE2">
        <w:rPr>
          <w:rFonts w:ascii="SimBraille" w:hAnsi="SimBraille" w:cs="SimBraille"/>
          <w:color w:val="000000"/>
          <w:szCs w:val="28"/>
        </w:rPr>
        <w:t>6</w:t>
      </w:r>
      <w:r w:rsidR="008435C3">
        <w:rPr>
          <w:rFonts w:ascii="SimBraille" w:hAnsi="SimBraille" w:cs="SimBraille"/>
          <w:color w:val="000000"/>
          <w:szCs w:val="28"/>
        </w:rPr>
        <w:t>"</w:t>
      </w:r>
      <w:r w:rsidRPr="002E4DE2">
        <w:rPr>
          <w:rFonts w:ascii="SimBraille" w:hAnsi="SimBraille" w:cs="SimBraille"/>
          <w:color w:val="000000"/>
          <w:szCs w:val="28"/>
        </w:rPr>
        <w:t>6&gt;</w:t>
      </w:r>
      <w:r w:rsidR="008435C3">
        <w:rPr>
          <w:rFonts w:ascii="SimBraille" w:hAnsi="SimBraille" w:cs="SimBraille"/>
          <w:color w:val="000000"/>
          <w:szCs w:val="28"/>
        </w:rPr>
        <w:t>"</w:t>
      </w:r>
      <w:r w:rsidRPr="002E4DE2">
        <w:rPr>
          <w:rFonts w:ascii="SimBraille" w:hAnsi="SimBraille" w:cs="SimBraille"/>
          <w:color w:val="000000"/>
          <w:szCs w:val="28"/>
        </w:rPr>
        <w:t>6#b;e ^_7 ,pb;</w:t>
      </w:r>
      <w:r w:rsidR="008435C3">
        <w:rPr>
          <w:rFonts w:ascii="SimBraille" w:hAnsi="SimBraille" w:cs="SimBraille"/>
          <w:color w:val="000000"/>
          <w:szCs w:val="28"/>
        </w:rPr>
        <w:t>'</w:t>
      </w:r>
    </w:p>
    <w:p w14:paraId="541DBB28" w14:textId="0671E6F2" w:rsidR="00A14EF0" w:rsidRPr="00894E55" w:rsidRDefault="00A14EF0" w:rsidP="005B3DF1">
      <w:pPr>
        <w:pStyle w:val="Heading2"/>
        <w:rPr>
          <w:rStyle w:val="Heading2Char"/>
          <w:b/>
          <w:i/>
          <w:sz w:val="32"/>
        </w:rPr>
      </w:pPr>
      <w:bookmarkStart w:id="132" w:name="_Toc131507553"/>
      <w:r w:rsidRPr="00894E55">
        <w:rPr>
          <w:rStyle w:val="Heading2Char"/>
          <w:b/>
          <w:i/>
          <w:sz w:val="32"/>
        </w:rPr>
        <w:t xml:space="preserve">16.6 </w:t>
      </w:r>
      <w:r w:rsidR="008B4F91">
        <w:rPr>
          <w:rStyle w:val="Heading2Char"/>
          <w:b/>
          <w:i/>
          <w:sz w:val="32"/>
        </w:rPr>
        <w:t>Electron</w:t>
      </w:r>
      <w:bookmarkEnd w:id="132"/>
    </w:p>
    <w:p w14:paraId="13A1CEDE" w14:textId="79B7E4B5" w:rsidR="00A14EF0" w:rsidRPr="002E4DE2" w:rsidRDefault="00E30A08" w:rsidP="00680BD2">
      <w:pPr>
        <w:jc w:val="both"/>
        <w:rPr>
          <w:rFonts w:cs="Arial"/>
          <w:color w:val="000000"/>
          <w:szCs w:val="28"/>
        </w:rPr>
      </w:pPr>
      <w:r>
        <w:rPr>
          <w:rFonts w:cs="Arial"/>
          <w:color w:val="000000"/>
          <w:szCs w:val="28"/>
        </w:rPr>
        <w:t>C</w:t>
      </w:r>
      <w:r w:rsidR="005B4C04">
        <w:rPr>
          <w:rFonts w:cs="Arial"/>
          <w:color w:val="000000"/>
          <w:szCs w:val="28"/>
        </w:rPr>
        <w:t xml:space="preserve">ác electron mô tả bằng các chấm, </w:t>
      </w:r>
      <w:r w:rsidR="004C6D51">
        <w:rPr>
          <w:rFonts w:cs="Arial"/>
          <w:color w:val="000000"/>
          <w:szCs w:val="28"/>
        </w:rPr>
        <w:t xml:space="preserve">chữ thập hoặc hình tròn gắn với ký hiệu nguyên tố có thể được biểu diễn </w:t>
      </w:r>
      <w:r w:rsidR="003C4EF6">
        <w:rPr>
          <w:rFonts w:cs="Arial"/>
          <w:color w:val="000000"/>
          <w:szCs w:val="28"/>
        </w:rPr>
        <w:t xml:space="preserve">bằng cách dùng các ký hiệu UEB tương ứng cho các dấu </w:t>
      </w:r>
      <w:r w:rsidR="00CC248A">
        <w:rPr>
          <w:rFonts w:cs="Arial"/>
          <w:color w:val="000000"/>
          <w:szCs w:val="28"/>
        </w:rPr>
        <w:t xml:space="preserve">một </w:t>
      </w:r>
      <w:r w:rsidR="003C4EF6">
        <w:rPr>
          <w:rFonts w:cs="Arial"/>
          <w:color w:val="000000"/>
          <w:szCs w:val="28"/>
        </w:rPr>
        <w:t>chấm</w:t>
      </w:r>
      <w:r w:rsidR="00CC248A">
        <w:rPr>
          <w:rFonts w:cs="Arial"/>
          <w:color w:val="000000"/>
          <w:szCs w:val="28"/>
        </w:rPr>
        <w:t xml:space="preserve">, hai chấm hoặc ba chấm, v.v… Tuy nhiên, với các trường hợp phức tạp hơn </w:t>
      </w:r>
      <w:r w:rsidR="00224528">
        <w:rPr>
          <w:rFonts w:cs="Arial"/>
          <w:color w:val="000000"/>
          <w:szCs w:val="28"/>
        </w:rPr>
        <w:t xml:space="preserve">(ví dụ có các đường kẻ) </w:t>
      </w:r>
      <w:r w:rsidR="00183959">
        <w:rPr>
          <w:rFonts w:cs="Arial"/>
          <w:color w:val="000000"/>
          <w:szCs w:val="28"/>
        </w:rPr>
        <w:t>thì nên xử lý bằng phương pháp sơ đồ, hơn là cố gắng chuyển thành</w:t>
      </w:r>
      <w:r w:rsidR="004E6ABA">
        <w:rPr>
          <w:rFonts w:cs="Arial"/>
          <w:color w:val="000000"/>
          <w:szCs w:val="28"/>
        </w:rPr>
        <w:t xml:space="preserve"> một đoạn</w:t>
      </w:r>
      <w:r w:rsidR="00183959">
        <w:rPr>
          <w:rFonts w:cs="Arial"/>
          <w:color w:val="000000"/>
          <w:szCs w:val="28"/>
        </w:rPr>
        <w:t xml:space="preserve"> mã chữ nổi.</w:t>
      </w:r>
    </w:p>
    <w:p w14:paraId="4189CC40" w14:textId="40495844" w:rsidR="00A14EF0" w:rsidRPr="002E4DE2" w:rsidRDefault="00A14EF0" w:rsidP="005B3DF1">
      <w:pPr>
        <w:rPr>
          <w:rFonts w:ascii="SimBraille" w:hAnsi="SimBraille" w:cs="SimBraille"/>
          <w:color w:val="000000"/>
          <w:szCs w:val="28"/>
        </w:rPr>
      </w:pPr>
      <w:r w:rsidRPr="002E4DE2">
        <w:rPr>
          <w:rFonts w:cs="Arial"/>
          <w:color w:val="000000"/>
          <w:szCs w:val="28"/>
        </w:rPr>
        <w:t>Cl</w:t>
      </w:r>
      <w:r w:rsidRPr="002E4DE2">
        <w:rPr>
          <w:rFonts w:ascii="Cambria Math" w:hAnsi="Cambria Math" w:cs="Cambria Math"/>
          <w:color w:val="000000"/>
          <w:szCs w:val="28"/>
        </w:rPr>
        <w:t>⋅</w:t>
      </w:r>
      <w:r w:rsidR="00037B03">
        <w:rPr>
          <w:rFonts w:ascii="Cambria Math" w:hAnsi="Cambria Math" w:cs="Cambria Math"/>
          <w:color w:val="000000"/>
          <w:szCs w:val="28"/>
        </w:rPr>
        <w:tab/>
      </w:r>
      <w:r w:rsidRPr="002E4DE2">
        <w:rPr>
          <w:rFonts w:ascii="SimBraille" w:hAnsi="SimBraille" w:cs="SimBraille"/>
          <w:color w:val="000000"/>
          <w:szCs w:val="28"/>
        </w:rPr>
        <w:t>,cl</w:t>
      </w:r>
      <w:r w:rsidR="008435C3">
        <w:rPr>
          <w:rFonts w:ascii="SimBraille" w:hAnsi="SimBraille" w:cs="SimBraille"/>
          <w:color w:val="000000"/>
          <w:szCs w:val="28"/>
        </w:rPr>
        <w:t>"</w:t>
      </w:r>
      <w:r w:rsidRPr="002E4DE2">
        <w:rPr>
          <w:rFonts w:ascii="SimBraille" w:hAnsi="SimBraille" w:cs="SimBraille"/>
          <w:color w:val="000000"/>
          <w:szCs w:val="28"/>
        </w:rPr>
        <w:t>4</w:t>
      </w:r>
    </w:p>
    <w:p w14:paraId="5E6D9687" w14:textId="59282174" w:rsidR="00A14EF0" w:rsidRPr="002E4DE2" w:rsidRDefault="00037B03" w:rsidP="005B3DF1">
      <w:pPr>
        <w:rPr>
          <w:rFonts w:ascii="SimBraille" w:hAnsi="SimBraille" w:cs="SimBraille"/>
          <w:color w:val="000000"/>
          <w:szCs w:val="28"/>
        </w:rPr>
      </w:pPr>
      <w:r w:rsidRPr="00037B03">
        <w:rPr>
          <w:rFonts w:ascii="SimBraille" w:hAnsi="SimBraille" w:cs="SimBraille"/>
          <w:noProof/>
          <w:color w:val="000000"/>
          <w:szCs w:val="28"/>
          <w:lang w:val="vi-VN" w:eastAsia="vi-VN"/>
        </w:rPr>
        <w:drawing>
          <wp:inline distT="0" distB="0" distL="0" distR="0" wp14:anchorId="76D4299A" wp14:editId="1AEFF26F">
            <wp:extent cx="939800" cy="86436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972211" cy="894173"/>
                    </a:xfrm>
                    <a:prstGeom prst="rect">
                      <a:avLst/>
                    </a:prstGeom>
                    <a:noFill/>
                    <a:ln>
                      <a:noFill/>
                    </a:ln>
                  </pic:spPr>
                </pic:pic>
              </a:graphicData>
            </a:graphic>
          </wp:inline>
        </w:drawing>
      </w:r>
      <w:r>
        <w:rPr>
          <w:rFonts w:ascii="SimBraille" w:hAnsi="SimBraille" w:cs="SimBraille"/>
          <w:color w:val="000000"/>
          <w:szCs w:val="28"/>
        </w:rPr>
        <w:br/>
      </w:r>
      <w:r w:rsidR="008435C3">
        <w:rPr>
          <w:rFonts w:ascii="SimBraille" w:hAnsi="SimBraille" w:cs="SimBraille"/>
          <w:color w:val="000000"/>
          <w:szCs w:val="28"/>
        </w:rPr>
        <w:t>""</w:t>
      </w:r>
      <w:r w:rsidR="00A14EF0" w:rsidRPr="00894E55">
        <w:rPr>
          <w:rFonts w:ascii="SimBraille" w:hAnsi="SimBraille" w:cs="SimBraille"/>
          <w:color w:val="000000"/>
          <w:szCs w:val="28"/>
        </w:rPr>
        <w:t>=;;;</w:t>
      </w:r>
      <w:r>
        <w:rPr>
          <w:rFonts w:ascii="SimBraille" w:hAnsi="SimBraille" w:cs="SimBraille"/>
          <w:color w:val="000000"/>
          <w:szCs w:val="28"/>
        </w:rPr>
        <w:br/>
        <w:t xml:space="preserve">          </w:t>
      </w:r>
      <w:r w:rsidR="00A14EF0" w:rsidRPr="002E4DE2">
        <w:rPr>
          <w:rFonts w:ascii="SimBraille" w:hAnsi="SimBraille" w:cs="SimBraille"/>
          <w:color w:val="000000"/>
          <w:szCs w:val="28"/>
        </w:rP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8</w:t>
      </w:r>
      <w:r>
        <w:rPr>
          <w:rFonts w:ascii="SimBraille" w:hAnsi="SimBraille" w:cs="SimBraille"/>
          <w:color w:val="000000"/>
          <w:szCs w:val="28"/>
        </w:rPr>
        <w:br/>
        <w:t xml:space="preserve">  </w:t>
      </w:r>
      <w:r w:rsidR="00A14EF0" w:rsidRPr="002E4DE2">
        <w:rPr>
          <w:rFonts w:ascii="SimBraille" w:hAnsi="SimBraille" w:cs="SimBraille"/>
          <w:color w:val="000000"/>
          <w:szCs w:val="28"/>
        </w:rPr>
        <w:t xml:space="preserve"> ,h </w:t>
      </w:r>
      <w:r w:rsidR="008435C3">
        <w:rPr>
          <w:rFonts w:ascii="SimBraille" w:hAnsi="SimBraille" w:cs="SimBraille"/>
          <w:color w:val="000000"/>
          <w:szCs w:val="28"/>
        </w:rPr>
        <w:t>"</w:t>
      </w:r>
      <w:r w:rsidR="00A14EF0" w:rsidRPr="002E4DE2">
        <w:rPr>
          <w:rFonts w:ascii="SimBraille" w:hAnsi="SimBraille" w:cs="SimBraille"/>
          <w:color w:val="000000"/>
          <w:szCs w:val="28"/>
        </w:rPr>
        <w:t>8</w:t>
      </w:r>
      <w:r w:rsidR="008435C3">
        <w:rPr>
          <w:rFonts w:ascii="SimBraille" w:hAnsi="SimBraille" w:cs="SimBraille"/>
          <w:color w:val="000000"/>
          <w:szCs w:val="28"/>
        </w:rPr>
        <w:t>"</w:t>
      </w:r>
      <w:r w:rsidR="00A14EF0" w:rsidRPr="002E4DE2">
        <w:rPr>
          <w:rFonts w:ascii="SimBraille" w:hAnsi="SimBraille" w:cs="SimBraille"/>
          <w:color w:val="000000"/>
          <w:szCs w:val="28"/>
        </w:rPr>
        <w:t xml:space="preserve">0 ,o </w:t>
      </w:r>
      <w:r w:rsidR="008435C3">
        <w:rPr>
          <w:rFonts w:ascii="SimBraille" w:hAnsi="SimBraille" w:cs="SimBraille"/>
          <w:color w:val="000000"/>
          <w:szCs w:val="28"/>
        </w:rPr>
        <w:t>"</w:t>
      </w:r>
      <w:r w:rsidR="00A14EF0" w:rsidRPr="002E4DE2">
        <w:rPr>
          <w:rFonts w:ascii="SimBraille" w:hAnsi="SimBraille" w:cs="SimBraille"/>
          <w:color w:val="000000"/>
          <w:szCs w:val="28"/>
        </w:rPr>
        <w:t>8</w:t>
      </w:r>
      <w:r w:rsidR="008435C3">
        <w:rPr>
          <w:rFonts w:ascii="SimBraille" w:hAnsi="SimBraille" w:cs="SimBraille"/>
          <w:color w:val="000000"/>
          <w:szCs w:val="28"/>
        </w:rPr>
        <w:t>"</w:t>
      </w:r>
      <w:r w:rsidR="00A14EF0" w:rsidRPr="002E4DE2">
        <w:rPr>
          <w:rFonts w:ascii="SimBraille" w:hAnsi="SimBraille" w:cs="SimBraille"/>
          <w:color w:val="000000"/>
          <w:szCs w:val="28"/>
        </w:rPr>
        <w:t>0 ,h</w:t>
      </w:r>
      <w:r>
        <w:rPr>
          <w:rFonts w:ascii="SimBraille" w:hAnsi="SimBraille" w:cs="SimBraille"/>
          <w:color w:val="000000"/>
          <w:szCs w:val="28"/>
        </w:rPr>
        <w:br/>
        <w:t xml:space="preserve">          </w:t>
      </w:r>
      <w:r w:rsidR="00A14EF0" w:rsidRPr="002E4DE2">
        <w:rPr>
          <w:rFonts w:ascii="SimBraille" w:hAnsi="SimBraille" w:cs="SimBraille"/>
          <w:color w:val="000000"/>
          <w:szCs w:val="28"/>
        </w:rP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8</w:t>
      </w:r>
      <w:r>
        <w:rPr>
          <w:rFonts w:ascii="SimBraille" w:hAnsi="SimBraille" w:cs="SimBraille"/>
          <w:color w:val="000000"/>
          <w:szCs w:val="28"/>
        </w:rPr>
        <w:br/>
      </w:r>
      <w:r w:rsidR="008435C3">
        <w:rPr>
          <w:rFonts w:ascii="SimBraille" w:hAnsi="SimBraille" w:cs="SimBraille"/>
          <w:color w:val="000000"/>
          <w:szCs w:val="28"/>
        </w:rPr>
        <w:t>""</w:t>
      </w:r>
      <w:r w:rsidR="00A14EF0" w:rsidRPr="002E4DE2">
        <w:rPr>
          <w:rFonts w:ascii="SimBraille" w:hAnsi="SimBraille" w:cs="SimBraille"/>
          <w:color w:val="000000"/>
          <w:szCs w:val="28"/>
        </w:rPr>
        <w:t>=;</w:t>
      </w:r>
      <w:r w:rsidR="008435C3">
        <w:rPr>
          <w:rFonts w:ascii="SimBraille" w:hAnsi="SimBraille" w:cs="SimBraille"/>
          <w:color w:val="000000"/>
          <w:szCs w:val="28"/>
        </w:rPr>
        <w:t>'</w:t>
      </w:r>
    </w:p>
    <w:p w14:paraId="2D34ACBC" w14:textId="6DAE68A5" w:rsidR="00A14EF0" w:rsidRPr="00894E55" w:rsidRDefault="00A14EF0" w:rsidP="005B3DF1">
      <w:pPr>
        <w:pStyle w:val="Heading2"/>
        <w:rPr>
          <w:rStyle w:val="Heading2Char"/>
          <w:b/>
          <w:i/>
          <w:sz w:val="32"/>
        </w:rPr>
      </w:pPr>
      <w:bookmarkStart w:id="133" w:name="_Toc131507554"/>
      <w:r w:rsidRPr="00894E55">
        <w:rPr>
          <w:rStyle w:val="Heading2Char"/>
          <w:b/>
          <w:i/>
          <w:sz w:val="32"/>
        </w:rPr>
        <w:lastRenderedPageBreak/>
        <w:t xml:space="preserve">16.7 </w:t>
      </w:r>
      <w:r w:rsidR="008B4F91">
        <w:rPr>
          <w:rStyle w:val="Heading2Char"/>
          <w:b/>
          <w:i/>
          <w:sz w:val="32"/>
        </w:rPr>
        <w:t>Công thức cấu tạo</w:t>
      </w:r>
      <w:bookmarkEnd w:id="133"/>
    </w:p>
    <w:p w14:paraId="58D36D28" w14:textId="53D8F2F4" w:rsidR="00A14EF0" w:rsidRPr="002E4DE2" w:rsidRDefault="00A460DC" w:rsidP="00680BD2">
      <w:pPr>
        <w:jc w:val="both"/>
        <w:rPr>
          <w:rFonts w:cs="Arial"/>
          <w:color w:val="000000"/>
          <w:szCs w:val="28"/>
        </w:rPr>
      </w:pPr>
      <w:r>
        <w:rPr>
          <w:rFonts w:cs="Arial"/>
          <w:color w:val="000000"/>
          <w:szCs w:val="28"/>
        </w:rPr>
        <w:t>Có thể dùng p</w:t>
      </w:r>
      <w:r w:rsidR="00A525F6">
        <w:rPr>
          <w:rFonts w:cs="Arial"/>
          <w:color w:val="000000"/>
          <w:szCs w:val="28"/>
        </w:rPr>
        <w:t>hương pháp chung</w:t>
      </w:r>
      <w:r w:rsidR="00B86687">
        <w:rPr>
          <w:rFonts w:cs="Arial"/>
          <w:color w:val="000000"/>
          <w:szCs w:val="28"/>
        </w:rPr>
        <w:t xml:space="preserve"> cho vẽ hình</w:t>
      </w:r>
      <w:r w:rsidR="00A525F6">
        <w:rPr>
          <w:rFonts w:cs="Arial"/>
          <w:color w:val="000000"/>
          <w:szCs w:val="28"/>
        </w:rPr>
        <w:t xml:space="preserve"> trong UEB để </w:t>
      </w:r>
      <w:r>
        <w:rPr>
          <w:rFonts w:cs="Arial"/>
          <w:color w:val="000000"/>
          <w:szCs w:val="28"/>
        </w:rPr>
        <w:t xml:space="preserve">biểu diễn các công thức cấu tạo. </w:t>
      </w:r>
      <w:r w:rsidR="006429E4">
        <w:rPr>
          <w:rFonts w:cs="Arial"/>
          <w:color w:val="000000"/>
          <w:szCs w:val="28"/>
        </w:rPr>
        <w:t>Tham khảo</w:t>
      </w:r>
      <w:r w:rsidR="00A14EF0" w:rsidRPr="002E4DE2">
        <w:rPr>
          <w:rFonts w:cs="Arial"/>
          <w:color w:val="000000"/>
          <w:szCs w:val="28"/>
        </w:rPr>
        <w:t xml:space="preserve"> </w:t>
      </w:r>
      <w:r w:rsidR="006429E4">
        <w:rPr>
          <w:rFonts w:cs="Arial"/>
          <w:i/>
          <w:iCs/>
          <w:color w:val="000000"/>
          <w:szCs w:val="28"/>
        </w:rPr>
        <w:t>Các</w:t>
      </w:r>
      <w:r w:rsidR="00A14EF0" w:rsidRPr="002E4DE2">
        <w:rPr>
          <w:rFonts w:cs="Arial"/>
          <w:i/>
          <w:iCs/>
          <w:color w:val="000000"/>
          <w:szCs w:val="28"/>
        </w:rPr>
        <w:t xml:space="preserve"> </w:t>
      </w:r>
      <w:r w:rsidR="00846C35">
        <w:rPr>
          <w:rFonts w:cs="Arial"/>
          <w:i/>
          <w:iCs/>
          <w:color w:val="000000"/>
          <w:szCs w:val="28"/>
        </w:rPr>
        <w:t>quy tắc chữ nổi tiếng Anh thống nhất</w:t>
      </w:r>
      <w:r w:rsidR="00A14EF0" w:rsidRPr="00680BD2">
        <w:rPr>
          <w:rFonts w:cs="Arial"/>
          <w:i/>
          <w:iCs/>
          <w:color w:val="000000"/>
          <w:szCs w:val="28"/>
        </w:rPr>
        <w:t xml:space="preserve">, </w:t>
      </w:r>
      <w:r w:rsidR="0034729C" w:rsidRPr="00680BD2">
        <w:rPr>
          <w:rFonts w:cs="Arial"/>
          <w:i/>
          <w:szCs w:val="28"/>
        </w:rPr>
        <w:t>Chương 16</w:t>
      </w:r>
      <w:r w:rsidR="00A14EF0" w:rsidRPr="00680BD2">
        <w:rPr>
          <w:rFonts w:cs="Arial"/>
          <w:i/>
          <w:iCs/>
          <w:color w:val="000000"/>
          <w:szCs w:val="28"/>
        </w:rPr>
        <w:t>:</w:t>
      </w:r>
      <w:r w:rsidR="00A14EF0" w:rsidRPr="002E4DE2">
        <w:rPr>
          <w:rFonts w:cs="Arial"/>
          <w:i/>
          <w:iCs/>
          <w:color w:val="000000"/>
          <w:szCs w:val="28"/>
        </w:rPr>
        <w:t xml:space="preserve"> </w:t>
      </w:r>
      <w:r w:rsidR="00846C35">
        <w:rPr>
          <w:rFonts w:cs="Arial"/>
          <w:i/>
          <w:iCs/>
          <w:color w:val="000000"/>
          <w:szCs w:val="28"/>
        </w:rPr>
        <w:t>Chế độ gạch</w:t>
      </w:r>
      <w:r w:rsidR="00A14EF0" w:rsidRPr="002E4DE2">
        <w:rPr>
          <w:rFonts w:cs="Arial"/>
          <w:i/>
          <w:iCs/>
          <w:color w:val="000000"/>
          <w:szCs w:val="28"/>
        </w:rPr>
        <w:t xml:space="preserve">, </w:t>
      </w:r>
      <w:r w:rsidR="00846C35">
        <w:rPr>
          <w:rFonts w:cs="Arial"/>
          <w:i/>
          <w:iCs/>
          <w:color w:val="000000"/>
          <w:szCs w:val="28"/>
        </w:rPr>
        <w:t>chấm định hướng</w:t>
      </w:r>
      <w:r w:rsidR="00A14EF0" w:rsidRPr="002E4DE2">
        <w:rPr>
          <w:rFonts w:cs="Arial"/>
          <w:i/>
          <w:iCs/>
          <w:color w:val="000000"/>
          <w:szCs w:val="28"/>
        </w:rPr>
        <w:t xml:space="preserve"> </w:t>
      </w:r>
      <w:r w:rsidR="00B86687">
        <w:rPr>
          <w:rFonts w:cs="Arial"/>
          <w:color w:val="000000"/>
          <w:szCs w:val="28"/>
        </w:rPr>
        <w:t xml:space="preserve">để biết các ký hiệu </w:t>
      </w:r>
      <w:r w:rsidR="00614BF0">
        <w:rPr>
          <w:rFonts w:cs="Arial"/>
          <w:color w:val="000000"/>
          <w:szCs w:val="28"/>
        </w:rPr>
        <w:t xml:space="preserve">dùng để vẽ các đường thẳng bằng ô chữ nổi. Ký hiệu liên kết </w:t>
      </w:r>
      <w:r w:rsidR="00800B24">
        <w:rPr>
          <w:rFonts w:cs="Arial"/>
          <w:color w:val="000000"/>
          <w:szCs w:val="28"/>
        </w:rPr>
        <w:t xml:space="preserve">có thể dùng kết hợp với ký hiệu vẽ đường thẳng. </w:t>
      </w:r>
    </w:p>
    <w:p w14:paraId="420F6E99" w14:textId="73013310" w:rsidR="00A14EF0" w:rsidRPr="002E4DE2" w:rsidRDefault="00113795" w:rsidP="00680BD2">
      <w:pPr>
        <w:jc w:val="both"/>
        <w:rPr>
          <w:rFonts w:cs="Arial"/>
          <w:color w:val="000000"/>
          <w:szCs w:val="28"/>
        </w:rPr>
      </w:pPr>
      <w:r>
        <w:rPr>
          <w:rFonts w:cs="Arial"/>
          <w:color w:val="000000"/>
          <w:szCs w:val="28"/>
        </w:rPr>
        <w:t xml:space="preserve">Có một số ví dụ được trình bày dưới đây. </w:t>
      </w:r>
      <w:r w:rsidR="00E72811">
        <w:rPr>
          <w:rFonts w:cs="Arial"/>
          <w:color w:val="000000"/>
          <w:szCs w:val="28"/>
        </w:rPr>
        <w:t xml:space="preserve">Với các trường hợp phức tạp hơn, nên vẽ các cấu trúc </w:t>
      </w:r>
      <w:r w:rsidR="003E5843">
        <w:rPr>
          <w:rFonts w:cs="Arial"/>
          <w:color w:val="000000"/>
          <w:szCs w:val="28"/>
        </w:rPr>
        <w:t xml:space="preserve">bằng hình ảnh thay vì dùng các ký hiệu do người </w:t>
      </w:r>
      <w:r w:rsidR="004845C9">
        <w:rPr>
          <w:rFonts w:cs="Arial"/>
          <w:color w:val="000000"/>
          <w:szCs w:val="28"/>
        </w:rPr>
        <w:t>chuyển đổi</w:t>
      </w:r>
      <w:r w:rsidR="003E5843">
        <w:rPr>
          <w:rFonts w:cs="Arial"/>
          <w:color w:val="000000"/>
          <w:szCs w:val="28"/>
        </w:rPr>
        <w:t xml:space="preserve"> định nghĩa. </w:t>
      </w:r>
    </w:p>
    <w:p w14:paraId="6512BFF7" w14:textId="316D0B41" w:rsidR="00A14EF0" w:rsidRPr="002E4DE2" w:rsidRDefault="00882541" w:rsidP="005B3DF1">
      <w:pPr>
        <w:rPr>
          <w:rFonts w:ascii="SimBraille" w:hAnsi="SimBraille" w:cs="SimBraille"/>
          <w:color w:val="000000"/>
          <w:szCs w:val="28"/>
        </w:rPr>
      </w:pPr>
      <w:r w:rsidRPr="00882541">
        <w:rPr>
          <w:rFonts w:ascii="SimBraille" w:hAnsi="SimBraille" w:cs="SimBraille"/>
          <w:noProof/>
          <w:color w:val="000000"/>
          <w:szCs w:val="28"/>
          <w:lang w:val="vi-VN" w:eastAsia="vi-VN"/>
        </w:rPr>
        <w:drawing>
          <wp:inline distT="0" distB="0" distL="0" distR="0" wp14:anchorId="57EF3E99" wp14:editId="4E30D436">
            <wp:extent cx="1111250" cy="172256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126648" cy="1746430"/>
                    </a:xfrm>
                    <a:prstGeom prst="rect">
                      <a:avLst/>
                    </a:prstGeom>
                    <a:noFill/>
                    <a:ln>
                      <a:noFill/>
                    </a:ln>
                  </pic:spPr>
                </pic:pic>
              </a:graphicData>
            </a:graphic>
          </wp:inline>
        </w:drawing>
      </w:r>
      <w:r>
        <w:rPr>
          <w:rFonts w:ascii="SimBraille" w:hAnsi="SimBraille" w:cs="SimBraille"/>
          <w:color w:val="000000"/>
          <w:szCs w:val="28"/>
        </w:rPr>
        <w:br/>
      </w:r>
      <w:r w:rsidR="008435C3">
        <w:rPr>
          <w:rFonts w:ascii="SimBraille" w:hAnsi="SimBraille" w:cs="SimBraille"/>
          <w:color w:val="000000"/>
          <w:szCs w:val="28"/>
        </w:rPr>
        <w:t>""</w:t>
      </w:r>
      <w:r w:rsidR="00A14EF0" w:rsidRPr="00894E55">
        <w:rPr>
          <w:rFonts w:ascii="SimBraille" w:hAnsi="SimBraille" w:cs="SimBraille"/>
          <w:color w:val="000000"/>
          <w:szCs w:val="28"/>
        </w:rPr>
        <w:t>=;;;</w:t>
      </w:r>
      <w:r>
        <w:rPr>
          <w:rFonts w:ascii="SimBraille" w:hAnsi="SimBraille" w:cs="SimBraille"/>
          <w:color w:val="000000"/>
          <w:szCs w:val="28"/>
        </w:rPr>
        <w:br/>
        <w:t xml:space="preserve">       </w:t>
      </w:r>
      <w:r w:rsidR="00A14EF0" w:rsidRPr="00894E55">
        <w:rPr>
          <w:rFonts w:ascii="SimBraille" w:hAnsi="SimBraille" w:cs="SimBraille"/>
          <w:color w:val="000000"/>
          <w:szCs w:val="28"/>
        </w:rPr>
        <w:t>,H</w:t>
      </w:r>
      <w:r>
        <w:rPr>
          <w:rFonts w:ascii="SimBraille" w:hAnsi="SimBraille" w:cs="SimBraille"/>
          <w:color w:val="000000"/>
          <w:szCs w:val="28"/>
        </w:rPr>
        <w:br/>
        <w:t xml:space="preserve">        </w:t>
      </w:r>
      <w:r w:rsidR="00A14EF0" w:rsidRPr="00894E55">
        <w:rPr>
          <w:rFonts w:ascii="SimBraille" w:hAnsi="SimBraille" w:cs="SimBraille"/>
          <w:color w:val="000000"/>
          <w:szCs w:val="28"/>
        </w:rPr>
        <w:t>_</w:t>
      </w:r>
      <w:r>
        <w:rPr>
          <w:rFonts w:ascii="SimBraille" w:hAnsi="SimBraille" w:cs="SimBraille"/>
          <w:color w:val="000000"/>
          <w:szCs w:val="28"/>
        </w:rPr>
        <w:br/>
        <w:t xml:space="preserve">   </w:t>
      </w:r>
      <w:r w:rsidR="00A14EF0" w:rsidRPr="00894E55">
        <w:rPr>
          <w:rFonts w:ascii="SimBraille" w:hAnsi="SimBraille" w:cs="SimBraille"/>
          <w:color w:val="000000"/>
          <w:szCs w:val="28"/>
        </w:rPr>
        <w:t>,H,-,C,-,H</w:t>
      </w:r>
      <w:r>
        <w:rPr>
          <w:rFonts w:ascii="SimBraille" w:hAnsi="SimBraille" w:cs="SimBraille"/>
          <w:color w:val="000000"/>
          <w:szCs w:val="28"/>
        </w:rPr>
        <w:br/>
        <w:t xml:space="preserve">        </w:t>
      </w:r>
      <w:r w:rsidR="00A14EF0" w:rsidRPr="00894E55">
        <w:rPr>
          <w:rFonts w:ascii="SimBraille" w:hAnsi="SimBraille" w:cs="SimBraille"/>
          <w:color w:val="000000"/>
          <w:szCs w:val="28"/>
        </w:rPr>
        <w:t>_</w:t>
      </w:r>
      <w:r>
        <w:rPr>
          <w:rFonts w:ascii="SimBraille" w:hAnsi="SimBraille" w:cs="SimBraille"/>
          <w:color w:val="000000"/>
          <w:szCs w:val="28"/>
        </w:rPr>
        <w:br/>
        <w:t xml:space="preserve">   </w:t>
      </w:r>
      <w:r w:rsidR="00A14EF0" w:rsidRPr="00894E55">
        <w:rPr>
          <w:rFonts w:ascii="SimBraille" w:hAnsi="SimBraille" w:cs="SimBraille"/>
          <w:color w:val="000000"/>
          <w:szCs w:val="28"/>
        </w:rPr>
        <w:t>,H,-,C,-,H</w:t>
      </w:r>
      <w:r>
        <w:rPr>
          <w:rFonts w:ascii="SimBraille" w:hAnsi="SimBraille" w:cs="SimBraille"/>
          <w:color w:val="000000"/>
          <w:szCs w:val="28"/>
        </w:rPr>
        <w:br/>
        <w:t xml:space="preserve">        </w:t>
      </w:r>
      <w:r w:rsidR="00A14EF0" w:rsidRPr="00894E55">
        <w:rPr>
          <w:rFonts w:ascii="SimBraille" w:hAnsi="SimBraille" w:cs="SimBraille"/>
          <w:color w:val="000000"/>
          <w:szCs w:val="28"/>
        </w:rPr>
        <w:t>_</w:t>
      </w:r>
      <w:r>
        <w:rPr>
          <w:rFonts w:ascii="SimBraille" w:hAnsi="SimBraille" w:cs="SimBraille"/>
          <w:color w:val="000000"/>
          <w:szCs w:val="28"/>
        </w:rPr>
        <w:br/>
        <w:t xml:space="preserve">   </w:t>
      </w:r>
      <w:r w:rsidR="00A14EF0" w:rsidRPr="00894E55">
        <w:rPr>
          <w:rFonts w:ascii="SimBraille" w:hAnsi="SimBraille" w:cs="SimBraille"/>
          <w:color w:val="000000"/>
          <w:szCs w:val="28"/>
        </w:rPr>
        <w:t>,H,-,C,-,H</w:t>
      </w:r>
      <w:r>
        <w:rPr>
          <w:rFonts w:ascii="SimBraille" w:hAnsi="SimBraille" w:cs="SimBraille"/>
          <w:color w:val="000000"/>
          <w:szCs w:val="28"/>
        </w:rPr>
        <w:br/>
        <w:t xml:space="preserve">        </w:t>
      </w:r>
      <w:r w:rsidR="00A14EF0" w:rsidRPr="00894E55">
        <w:rPr>
          <w:rFonts w:ascii="SimBraille" w:hAnsi="SimBraille" w:cs="SimBraille"/>
          <w:color w:val="000000"/>
          <w:szCs w:val="28"/>
        </w:rPr>
        <w:t>_</w:t>
      </w:r>
      <w:r>
        <w:rPr>
          <w:rFonts w:ascii="SimBraille" w:hAnsi="SimBraille" w:cs="SimBraille"/>
          <w:color w:val="000000"/>
          <w:szCs w:val="28"/>
        </w:rPr>
        <w:br/>
        <w:t xml:space="preserve">       </w:t>
      </w:r>
      <w:r w:rsidR="00A14EF0" w:rsidRPr="00894E55">
        <w:rPr>
          <w:rFonts w:ascii="SimBraille" w:hAnsi="SimBraille" w:cs="SimBraille"/>
          <w:color w:val="000000"/>
          <w:szCs w:val="28"/>
        </w:rPr>
        <w:t>,H</w:t>
      </w:r>
      <w:r>
        <w:rPr>
          <w:rFonts w:ascii="SimBraille" w:hAnsi="SimBraille" w:cs="SimBraille"/>
          <w:color w:val="000000"/>
          <w:szCs w:val="28"/>
        </w:rPr>
        <w:br/>
      </w:r>
      <w:r w:rsidR="008435C3">
        <w:rPr>
          <w:rFonts w:ascii="SimBraille" w:hAnsi="SimBraille" w:cs="SimBraille"/>
          <w:color w:val="000000"/>
          <w:szCs w:val="28"/>
        </w:rPr>
        <w:t>""</w:t>
      </w:r>
      <w:r w:rsidR="00A14EF0" w:rsidRPr="00894E55">
        <w:rPr>
          <w:rFonts w:ascii="SimBraille" w:hAnsi="SimBraille" w:cs="SimBraille"/>
          <w:color w:val="000000"/>
          <w:szCs w:val="28"/>
        </w:rPr>
        <w:t>=;</w:t>
      </w:r>
      <w:r w:rsidR="008435C3">
        <w:rPr>
          <w:rFonts w:ascii="SimBraille" w:hAnsi="SimBraille" w:cs="SimBraille"/>
          <w:color w:val="000000"/>
          <w:szCs w:val="28"/>
        </w:rPr>
        <w:t>'</w:t>
      </w:r>
    </w:p>
    <w:p w14:paraId="065DD017" w14:textId="5BBDF52B" w:rsidR="009857CC" w:rsidRDefault="009857CC" w:rsidP="005B3DF1">
      <w:pPr>
        <w:rPr>
          <w:rFonts w:ascii="SimBraille" w:hAnsi="SimBraille" w:cs="SimBraille"/>
          <w:color w:val="000000"/>
          <w:szCs w:val="28"/>
        </w:rPr>
      </w:pPr>
      <w:r w:rsidRPr="009857CC">
        <w:rPr>
          <w:rFonts w:ascii="SimBraille" w:hAnsi="SimBraille" w:cs="SimBraille"/>
          <w:noProof/>
          <w:color w:val="000000"/>
          <w:szCs w:val="28"/>
          <w:lang w:val="vi-VN" w:eastAsia="vi-VN"/>
        </w:rPr>
        <w:drawing>
          <wp:inline distT="0" distB="0" distL="0" distR="0" wp14:anchorId="5B8CD808" wp14:editId="0D9BDA17">
            <wp:extent cx="628650" cy="80347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rotWithShape="1">
                    <a:blip r:embed="rId240" cstate="print">
                      <a:extLst>
                        <a:ext uri="{28A0092B-C50C-407E-A947-70E740481C1C}">
                          <a14:useLocalDpi xmlns:a14="http://schemas.microsoft.com/office/drawing/2010/main" val="0"/>
                        </a:ext>
                      </a:extLst>
                    </a:blip>
                    <a:srcRect l="1" r="46255"/>
                    <a:stretch/>
                  </pic:blipFill>
                  <pic:spPr bwMode="auto">
                    <a:xfrm>
                      <a:off x="0" y="0"/>
                      <a:ext cx="646695" cy="826542"/>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SimBraille" w:hAnsi="SimBraille" w:cs="SimBraille"/>
          <w:color w:val="000000"/>
          <w:szCs w:val="28"/>
        </w:rPr>
        <w:br/>
        <w:t xml:space="preserve">  </w:t>
      </w:r>
      <w:r w:rsidR="008435C3">
        <w:rPr>
          <w:rFonts w:ascii="SimBraille" w:hAnsi="SimBraille" w:cs="SimBraille"/>
          <w:color w:val="000000"/>
          <w:szCs w:val="28"/>
        </w:rPr>
        <w:t>"</w:t>
      </w:r>
      <w:r w:rsidR="00A14EF0" w:rsidRPr="00894E55">
        <w:rPr>
          <w:rFonts w:ascii="SimBraille" w:hAnsi="SimBraille" w:cs="SimBraille"/>
          <w:color w:val="000000"/>
          <w:szCs w:val="28"/>
        </w:rPr>
        <w:t>37</w:t>
      </w:r>
      <w:r>
        <w:rPr>
          <w:rFonts w:ascii="SimBraille" w:hAnsi="SimBraille" w:cs="SimBraille"/>
          <w:color w:val="000000"/>
          <w:szCs w:val="28"/>
        </w:rPr>
        <w:br/>
        <w:t xml:space="preserve"> </w:t>
      </w:r>
      <w:r w:rsidR="00A14EF0" w:rsidRPr="00894E55">
        <w:rPr>
          <w:rFonts w:ascii="SimBraille" w:hAnsi="SimBraille" w:cs="SimBraille"/>
          <w:color w:val="000000"/>
          <w:szCs w:val="28"/>
        </w:rPr>
        <w:t>&gt;</w:t>
      </w:r>
      <w:r>
        <w:rPr>
          <w:rFonts w:ascii="SimBraille" w:hAnsi="SimBraille" w:cs="SimBraille"/>
          <w:color w:val="000000"/>
          <w:szCs w:val="28"/>
        </w:rPr>
        <w:t xml:space="preserve">   </w:t>
      </w:r>
      <w:r w:rsidR="00A14EF0" w:rsidRPr="00894E55">
        <w:rPr>
          <w:rFonts w:ascii="SimBraille" w:hAnsi="SimBraille" w:cs="SimBraille"/>
          <w:color w:val="000000"/>
          <w:szCs w:val="28"/>
        </w:rPr>
        <w:t>&lt;</w:t>
      </w:r>
      <w:r>
        <w:rPr>
          <w:rFonts w:ascii="SimBraille" w:hAnsi="SimBraille" w:cs="SimBraille"/>
          <w:color w:val="000000"/>
          <w:szCs w:val="28"/>
        </w:rPr>
        <w:br/>
      </w:r>
      <w:r w:rsidR="00A14EF0" w:rsidRPr="00894E55">
        <w:rPr>
          <w:rFonts w:ascii="SimBraille" w:hAnsi="SimBraille" w:cs="SimBraille"/>
          <w:color w:val="000000"/>
          <w:szCs w:val="28"/>
        </w:rPr>
        <w:t>&gt;</w:t>
      </w:r>
      <w:r>
        <w:rPr>
          <w:rFonts w:ascii="SimBraille" w:hAnsi="SimBraille" w:cs="SimBraille"/>
          <w:color w:val="000000"/>
          <w:szCs w:val="28"/>
        </w:rPr>
        <w:t xml:space="preserve">     </w:t>
      </w:r>
      <w:r w:rsidR="00A14EF0" w:rsidRPr="00894E55">
        <w:rPr>
          <w:rFonts w:ascii="SimBraille" w:hAnsi="SimBraille" w:cs="SimBraille"/>
          <w:color w:val="000000"/>
          <w:szCs w:val="28"/>
        </w:rPr>
        <w:t>&lt;</w:t>
      </w:r>
      <w:r>
        <w:rPr>
          <w:rFonts w:ascii="SimBraille" w:hAnsi="SimBraille" w:cs="SimBraille"/>
          <w:color w:val="000000"/>
          <w:szCs w:val="28"/>
        </w:rPr>
        <w:br/>
      </w:r>
      <w:r w:rsidR="00A14EF0" w:rsidRPr="00894E55">
        <w:rPr>
          <w:rFonts w:ascii="SimBraille" w:hAnsi="SimBraille" w:cs="SimBraille"/>
          <w:color w:val="000000"/>
          <w:szCs w:val="28"/>
        </w:rPr>
        <w:t xml:space="preserve">&lt;&lt; </w:t>
      </w:r>
      <w:r>
        <w:rPr>
          <w:rFonts w:ascii="SimBraille" w:hAnsi="SimBraille" w:cs="SimBraille"/>
          <w:color w:val="000000"/>
          <w:szCs w:val="28"/>
        </w:rPr>
        <w:t xml:space="preserve">  </w:t>
      </w:r>
      <w:r w:rsidR="00A14EF0" w:rsidRPr="00894E55">
        <w:rPr>
          <w:rFonts w:ascii="SimBraille" w:hAnsi="SimBraille" w:cs="SimBraille"/>
          <w:color w:val="000000"/>
          <w:szCs w:val="28"/>
        </w:rPr>
        <w:t>&gt;&gt;</w:t>
      </w:r>
      <w:r>
        <w:rPr>
          <w:rFonts w:ascii="SimBraille" w:hAnsi="SimBraille" w:cs="SimBraille"/>
          <w:color w:val="000000"/>
          <w:szCs w:val="28"/>
        </w:rPr>
        <w:br/>
        <w:t xml:space="preserve"> </w:t>
      </w:r>
      <w:r w:rsidR="00A14EF0" w:rsidRPr="00894E55">
        <w:rPr>
          <w:rFonts w:ascii="SimBraille" w:hAnsi="SimBraille" w:cs="SimBraille"/>
          <w:color w:val="000000"/>
          <w:szCs w:val="28"/>
        </w:rPr>
        <w:t>&lt;&lt; &gt;&gt;</w:t>
      </w:r>
      <w:r>
        <w:rPr>
          <w:rFonts w:ascii="SimBraille" w:hAnsi="SimBraille" w:cs="SimBraille"/>
          <w:color w:val="000000"/>
          <w:szCs w:val="28"/>
        </w:rPr>
        <w:br/>
        <w:t xml:space="preserve">  </w:t>
      </w:r>
      <w:r w:rsidR="008435C3">
        <w:rPr>
          <w:rFonts w:ascii="SimBraille" w:hAnsi="SimBraille" w:cs="SimBraille"/>
          <w:color w:val="000000"/>
          <w:szCs w:val="28"/>
        </w:rPr>
        <w:t>"</w:t>
      </w:r>
      <w:r w:rsidR="00A14EF0" w:rsidRPr="00894E55">
        <w:rPr>
          <w:rFonts w:ascii="SimBraille" w:hAnsi="SimBraille" w:cs="SimBraille"/>
          <w:color w:val="000000"/>
          <w:szCs w:val="28"/>
        </w:rPr>
        <w:t>33</w:t>
      </w:r>
    </w:p>
    <w:p w14:paraId="13B4026B" w14:textId="4F68C99C" w:rsidR="00A14EF0" w:rsidRPr="002E4DE2" w:rsidRDefault="009857CC" w:rsidP="005B3DF1">
      <w:pPr>
        <w:rPr>
          <w:rFonts w:ascii="SimBraille" w:hAnsi="SimBraille" w:cs="SimBraille"/>
          <w:color w:val="000000"/>
          <w:szCs w:val="28"/>
        </w:rPr>
      </w:pPr>
      <w:r w:rsidRPr="009857CC">
        <w:rPr>
          <w:rFonts w:ascii="SimBraille" w:hAnsi="SimBraille" w:cs="SimBraille"/>
          <w:noProof/>
          <w:color w:val="000000"/>
          <w:szCs w:val="28"/>
          <w:lang w:val="vi-VN" w:eastAsia="vi-VN"/>
        </w:rPr>
        <w:lastRenderedPageBreak/>
        <w:drawing>
          <wp:inline distT="0" distB="0" distL="0" distR="0" wp14:anchorId="0F2E3E59" wp14:editId="7DE8FEAA">
            <wp:extent cx="1028700" cy="1009473"/>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rotWithShape="1">
                    <a:blip r:embed="rId241" cstate="print">
                      <a:extLst>
                        <a:ext uri="{28A0092B-C50C-407E-A947-70E740481C1C}">
                          <a14:useLocalDpi xmlns:a14="http://schemas.microsoft.com/office/drawing/2010/main" val="0"/>
                        </a:ext>
                      </a:extLst>
                    </a:blip>
                    <a:srcRect l="1" t="23724" r="20722" b="22125"/>
                    <a:stretch/>
                  </pic:blipFill>
                  <pic:spPr bwMode="auto">
                    <a:xfrm>
                      <a:off x="0" y="0"/>
                      <a:ext cx="1065448" cy="1045534"/>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SimBraille" w:hAnsi="SimBraille" w:cs="SimBraille"/>
          <w:color w:val="000000"/>
          <w:szCs w:val="28"/>
        </w:rPr>
        <w:br/>
      </w:r>
      <w:r w:rsidR="008435C3">
        <w:rPr>
          <w:rFonts w:ascii="SimBraille" w:hAnsi="SimBraille" w:cs="SimBraille"/>
          <w:color w:val="000000"/>
          <w:szCs w:val="28"/>
        </w:rPr>
        <w:t>""</w:t>
      </w:r>
      <w:r w:rsidRPr="00894E55">
        <w:rPr>
          <w:rFonts w:ascii="SimBraille" w:hAnsi="SimBraille" w:cs="SimBraille"/>
          <w:color w:val="000000"/>
          <w:szCs w:val="28"/>
        </w:rPr>
        <w:t>=;;;</w:t>
      </w:r>
      <w:r>
        <w:rPr>
          <w:rFonts w:ascii="SimBraille" w:hAnsi="SimBraille" w:cs="SimBraille"/>
          <w:color w:val="000000"/>
          <w:szCs w:val="28"/>
        </w:rPr>
        <w:br/>
      </w:r>
      <w:r>
        <w:rPr>
          <w:rFonts w:ascii="SimBraille" w:hAnsi="SimBraille" w:cs="SimBraille"/>
          <w:color w:val="000000"/>
          <w:szCs w:val="28"/>
        </w:rPr>
        <w:br/>
        <w:t xml:space="preserve">     </w:t>
      </w:r>
      <w:r w:rsidR="00A14EF0" w:rsidRPr="00894E55">
        <w:rPr>
          <w:rFonts w:ascii="SimBraille" w:hAnsi="SimBraille" w:cs="SimBraille"/>
          <w:color w:val="000000"/>
          <w:szCs w:val="28"/>
        </w:rPr>
        <w:t>&gt;&gt;&lt;</w:t>
      </w:r>
      <w:r>
        <w:rPr>
          <w:rFonts w:ascii="SimBraille" w:hAnsi="SimBraille" w:cs="SimBraille"/>
          <w:color w:val="000000"/>
          <w:szCs w:val="28"/>
        </w:rPr>
        <w:br/>
        <w:t xml:space="preserve">    </w:t>
      </w:r>
      <w:r w:rsidR="00A14EF0" w:rsidRPr="00894E55">
        <w:rPr>
          <w:rFonts w:ascii="SimBraille" w:hAnsi="SimBraille" w:cs="SimBraille"/>
          <w:color w:val="000000"/>
          <w:szCs w:val="28"/>
        </w:rPr>
        <w:t xml:space="preserve">&gt;&gt; </w:t>
      </w:r>
      <w:r>
        <w:rPr>
          <w:rFonts w:ascii="SimBraille" w:hAnsi="SimBraille" w:cs="SimBraille"/>
          <w:color w:val="000000"/>
          <w:szCs w:val="28"/>
        </w:rPr>
        <w:t xml:space="preserve"> </w:t>
      </w:r>
      <w:r w:rsidR="00A14EF0" w:rsidRPr="00894E55">
        <w:rPr>
          <w:rFonts w:ascii="SimBraille" w:hAnsi="SimBraille" w:cs="SimBraille"/>
          <w:color w:val="000000"/>
          <w:szCs w:val="28"/>
        </w:rPr>
        <w:t xml:space="preserve">&lt; </w:t>
      </w:r>
      <w:r w:rsidR="008435C3">
        <w:rPr>
          <w:rFonts w:ascii="SimBraille" w:hAnsi="SimBraille" w:cs="SimBraille"/>
          <w:color w:val="000000"/>
          <w:szCs w:val="28"/>
        </w:rPr>
        <w:t>"</w:t>
      </w:r>
      <w:r w:rsidR="00A14EF0" w:rsidRPr="00894E55">
        <w:rPr>
          <w:rFonts w:ascii="SimBraille" w:hAnsi="SimBraille" w:cs="SimBraille"/>
          <w:color w:val="000000"/>
          <w:szCs w:val="28"/>
        </w:rPr>
        <w:t>3344</w:t>
      </w:r>
      <w:r>
        <w:rPr>
          <w:rFonts w:ascii="SimBraille" w:hAnsi="SimBraille" w:cs="SimBraille"/>
          <w:color w:val="000000"/>
          <w:szCs w:val="28"/>
        </w:rPr>
        <w:br/>
        <w:t xml:space="preserve">   </w:t>
      </w:r>
      <w:r w:rsidR="00A14EF0" w:rsidRPr="00894E55">
        <w:rPr>
          <w:rFonts w:ascii="SimBraille" w:hAnsi="SimBraille" w:cs="SimBraille"/>
          <w:color w:val="000000"/>
          <w:szCs w:val="28"/>
        </w:rPr>
        <w:t xml:space="preserve">_ </w:t>
      </w:r>
      <w:r>
        <w:rPr>
          <w:rFonts w:ascii="SimBraille" w:hAnsi="SimBraille" w:cs="SimBraille"/>
          <w:color w:val="000000"/>
          <w:szCs w:val="28"/>
        </w:rPr>
        <w:t xml:space="preserve">   </w:t>
      </w:r>
      <w:r w:rsidR="00A14EF0" w:rsidRPr="00894E55">
        <w:rPr>
          <w:rFonts w:ascii="SimBraille" w:hAnsi="SimBraille" w:cs="SimBraille"/>
          <w:color w:val="000000"/>
          <w:szCs w:val="28"/>
        </w:rPr>
        <w:t xml:space="preserve">__ </w:t>
      </w:r>
      <w:r>
        <w:rPr>
          <w:rFonts w:ascii="SimBraille" w:hAnsi="SimBraille" w:cs="SimBraille"/>
          <w:color w:val="000000"/>
          <w:szCs w:val="28"/>
        </w:rPr>
        <w:t xml:space="preserve">  </w:t>
      </w:r>
      <w:r w:rsidR="00A14EF0" w:rsidRPr="00894E55">
        <w:rPr>
          <w:rFonts w:ascii="SimBraille" w:hAnsi="SimBraille" w:cs="SimBraille"/>
          <w:color w:val="000000"/>
          <w:szCs w:val="28"/>
        </w:rPr>
        <w:t>__</w:t>
      </w:r>
      <w:r>
        <w:rPr>
          <w:rFonts w:ascii="SimBraille" w:hAnsi="SimBraille" w:cs="SimBraille"/>
          <w:color w:val="000000"/>
          <w:szCs w:val="28"/>
        </w:rPr>
        <w:br/>
        <w:t xml:space="preserve">   </w:t>
      </w:r>
      <w:r w:rsidR="00A14EF0" w:rsidRPr="00894E55">
        <w:rPr>
          <w:rFonts w:ascii="SimBraille" w:hAnsi="SimBraille" w:cs="SimBraille"/>
          <w:color w:val="000000"/>
          <w:szCs w:val="28"/>
        </w:rPr>
        <w:t>_</w:t>
      </w:r>
      <w:r>
        <w:rPr>
          <w:rFonts w:ascii="SimBraille" w:hAnsi="SimBraille" w:cs="SimBraille"/>
          <w:color w:val="000000"/>
          <w:szCs w:val="28"/>
        </w:rPr>
        <w:t xml:space="preserve">   </w:t>
      </w:r>
      <w:r w:rsidR="00A14EF0" w:rsidRPr="00894E55">
        <w:rPr>
          <w:rFonts w:ascii="SimBraille" w:hAnsi="SimBraille" w:cs="SimBraille"/>
          <w:color w:val="000000"/>
          <w:szCs w:val="28"/>
        </w:rPr>
        <w:t xml:space="preserve"> __ </w:t>
      </w:r>
      <w:r>
        <w:rPr>
          <w:rFonts w:ascii="SimBraille" w:hAnsi="SimBraille" w:cs="SimBraille"/>
          <w:color w:val="000000"/>
          <w:szCs w:val="28"/>
        </w:rPr>
        <w:t xml:space="preserve">  </w:t>
      </w:r>
      <w:r w:rsidR="00A14EF0" w:rsidRPr="00894E55">
        <w:rPr>
          <w:rFonts w:ascii="SimBraille" w:hAnsi="SimBraille" w:cs="SimBraille"/>
          <w:color w:val="000000"/>
          <w:szCs w:val="28"/>
        </w:rPr>
        <w:t>__</w:t>
      </w:r>
      <w:r>
        <w:rPr>
          <w:rFonts w:ascii="SimBraille" w:hAnsi="SimBraille" w:cs="SimBraille"/>
          <w:color w:val="000000"/>
          <w:szCs w:val="28"/>
        </w:rPr>
        <w:br/>
        <w:t xml:space="preserve">    </w:t>
      </w:r>
      <w:r w:rsidR="00A14EF0" w:rsidRPr="00894E55">
        <w:rPr>
          <w:rFonts w:ascii="SimBraille" w:hAnsi="SimBraille" w:cs="SimBraille"/>
          <w:color w:val="000000"/>
          <w:szCs w:val="28"/>
        </w:rPr>
        <w:t xml:space="preserve">&lt;&lt; </w:t>
      </w:r>
      <w:r>
        <w:rPr>
          <w:rFonts w:ascii="SimBraille" w:hAnsi="SimBraille" w:cs="SimBraille"/>
          <w:color w:val="000000"/>
          <w:szCs w:val="28"/>
        </w:rPr>
        <w:t xml:space="preserve"> </w:t>
      </w:r>
      <w:r w:rsidR="00A14EF0" w:rsidRPr="00894E55">
        <w:rPr>
          <w:rFonts w:ascii="SimBraille" w:hAnsi="SimBraille" w:cs="SimBraille"/>
          <w:color w:val="000000"/>
          <w:szCs w:val="28"/>
        </w:rPr>
        <w:t>&gt; &lt;</w:t>
      </w:r>
      <w:r>
        <w:rPr>
          <w:rFonts w:ascii="SimBraille" w:hAnsi="SimBraille" w:cs="SimBraille"/>
          <w:color w:val="000000"/>
          <w:szCs w:val="28"/>
        </w:rPr>
        <w:t xml:space="preserve"> </w:t>
      </w:r>
      <w:r w:rsidR="00A14EF0" w:rsidRPr="00894E55">
        <w:rPr>
          <w:rFonts w:ascii="SimBraille" w:hAnsi="SimBraille" w:cs="SimBraille"/>
          <w:color w:val="000000"/>
          <w:szCs w:val="28"/>
        </w:rPr>
        <w:t xml:space="preserve"> &gt;</w:t>
      </w:r>
      <w:r>
        <w:rPr>
          <w:rFonts w:ascii="SimBraille" w:hAnsi="SimBraille" w:cs="SimBraille"/>
          <w:color w:val="000000"/>
          <w:szCs w:val="28"/>
        </w:rPr>
        <w:br/>
        <w:t xml:space="preserve">     </w:t>
      </w:r>
      <w:r w:rsidR="00A14EF0" w:rsidRPr="00894E55">
        <w:rPr>
          <w:rFonts w:ascii="SimBraille" w:hAnsi="SimBraille" w:cs="SimBraille"/>
          <w:color w:val="000000"/>
          <w:szCs w:val="28"/>
        </w:rPr>
        <w:t xml:space="preserve">&lt;&lt;&gt; </w:t>
      </w:r>
      <w:r>
        <w:rPr>
          <w:rFonts w:ascii="SimBraille" w:hAnsi="SimBraille" w:cs="SimBraille"/>
          <w:color w:val="000000"/>
          <w:szCs w:val="28"/>
        </w:rPr>
        <w:t xml:space="preserve">  </w:t>
      </w:r>
      <w:r w:rsidR="00A14EF0" w:rsidRPr="00894E55">
        <w:rPr>
          <w:rFonts w:ascii="SimBraille" w:hAnsi="SimBraille" w:cs="SimBraille"/>
          <w:color w:val="000000"/>
          <w:szCs w:val="28"/>
        </w:rPr>
        <w:t>&lt;&gt;</w:t>
      </w:r>
      <w:r>
        <w:rPr>
          <w:rFonts w:ascii="SimBraille" w:hAnsi="SimBraille" w:cs="SimBraille"/>
          <w:color w:val="000000"/>
          <w:szCs w:val="28"/>
        </w:rPr>
        <w:br/>
        <w:t xml:space="preserve">           </w:t>
      </w:r>
      <w:r w:rsidR="00A14EF0" w:rsidRPr="00894E55">
        <w:rPr>
          <w:rFonts w:ascii="SimBraille" w:hAnsi="SimBraille" w:cs="SimBraille"/>
          <w:color w:val="000000"/>
          <w:szCs w:val="28"/>
        </w:rPr>
        <w:t>,N</w:t>
      </w:r>
      <w:r>
        <w:rPr>
          <w:rFonts w:ascii="SimBraille" w:hAnsi="SimBraille" w:cs="SimBraille"/>
          <w:color w:val="000000"/>
          <w:szCs w:val="28"/>
        </w:rPr>
        <w:br/>
        <w:t xml:space="preserve">           </w:t>
      </w:r>
      <w:r w:rsidR="00A14EF0" w:rsidRPr="00894E55">
        <w:rPr>
          <w:rFonts w:ascii="SimBraille" w:hAnsi="SimBraille" w:cs="SimBraille"/>
          <w:color w:val="000000"/>
          <w:szCs w:val="28"/>
        </w:rPr>
        <w:t>,H</w:t>
      </w:r>
      <w:r>
        <w:rPr>
          <w:rFonts w:ascii="SimBraille" w:hAnsi="SimBraille" w:cs="SimBraille"/>
          <w:color w:val="000000"/>
          <w:szCs w:val="28"/>
        </w:rPr>
        <w:br/>
      </w:r>
      <w:r w:rsidR="008435C3">
        <w:rPr>
          <w:rFonts w:ascii="SimBraille" w:hAnsi="SimBraille" w:cs="SimBraille"/>
          <w:color w:val="000000"/>
          <w:szCs w:val="28"/>
        </w:rPr>
        <w:t>""</w:t>
      </w:r>
      <w:r w:rsidR="00A14EF0" w:rsidRPr="00894E55">
        <w:rPr>
          <w:rFonts w:ascii="SimBraille" w:hAnsi="SimBraille" w:cs="SimBraille"/>
          <w:color w:val="000000"/>
          <w:szCs w:val="28"/>
        </w:rPr>
        <w:t>=;</w:t>
      </w:r>
      <w:r w:rsidR="008435C3">
        <w:rPr>
          <w:rFonts w:ascii="SimBraille" w:hAnsi="SimBraille" w:cs="SimBraille"/>
          <w:color w:val="000000"/>
          <w:szCs w:val="28"/>
        </w:rPr>
        <w:t>'</w:t>
      </w:r>
    </w:p>
    <w:p w14:paraId="7BCD84CE" w14:textId="076D6E9D" w:rsidR="00A14EF0" w:rsidRPr="002E4DE2" w:rsidRDefault="009857CC" w:rsidP="005B3DF1">
      <w:pPr>
        <w:rPr>
          <w:rFonts w:ascii="SimBraille" w:hAnsi="SimBraille" w:cs="SimBraille"/>
          <w:color w:val="000000"/>
          <w:szCs w:val="28"/>
        </w:rPr>
      </w:pPr>
      <w:r w:rsidRPr="009857CC">
        <w:rPr>
          <w:rFonts w:ascii="SimBraille" w:hAnsi="SimBraille" w:cs="SimBraille"/>
          <w:noProof/>
          <w:color w:val="000000"/>
          <w:szCs w:val="28"/>
          <w:lang w:val="vi-VN" w:eastAsia="vi-VN"/>
        </w:rPr>
        <w:drawing>
          <wp:inline distT="0" distB="0" distL="0" distR="0" wp14:anchorId="04C4FDD6" wp14:editId="1AFAC37C">
            <wp:extent cx="1435100" cy="17335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rotWithShape="1">
                    <a:blip r:embed="rId242">
                      <a:extLst>
                        <a:ext uri="{28A0092B-C50C-407E-A947-70E740481C1C}">
                          <a14:useLocalDpi xmlns:a14="http://schemas.microsoft.com/office/drawing/2010/main" val="0"/>
                        </a:ext>
                      </a:extLst>
                    </a:blip>
                    <a:srcRect t="25712" r="28294" b="22670"/>
                    <a:stretch/>
                  </pic:blipFill>
                  <pic:spPr bwMode="auto">
                    <a:xfrm>
                      <a:off x="0" y="0"/>
                      <a:ext cx="1435100" cy="173355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SimBraille" w:hAnsi="SimBraille" w:cs="SimBraille"/>
          <w:color w:val="000000"/>
          <w:szCs w:val="28"/>
        </w:rPr>
        <w:br/>
      </w:r>
      <w:r w:rsidR="008435C3">
        <w:rPr>
          <w:rFonts w:ascii="SimBraille" w:hAnsi="SimBraille" w:cs="SimBraille"/>
          <w:color w:val="000000"/>
          <w:szCs w:val="28"/>
        </w:rPr>
        <w:t>""</w:t>
      </w:r>
      <w:r w:rsidR="00A14EF0" w:rsidRPr="00894E55">
        <w:rPr>
          <w:rFonts w:ascii="SimBraille" w:hAnsi="SimBraille" w:cs="SimBraille"/>
          <w:color w:val="000000"/>
          <w:szCs w:val="28"/>
        </w:rPr>
        <w:t>=;;;,,,</w:t>
      </w:r>
      <w:r>
        <w:rPr>
          <w:rFonts w:ascii="SimBraille" w:hAnsi="SimBraille" w:cs="SimBraille"/>
          <w:color w:val="000000"/>
          <w:szCs w:val="28"/>
        </w:rPr>
        <w:br/>
      </w:r>
      <w:r>
        <w:rPr>
          <w:rFonts w:ascii="SimBraille" w:hAnsi="SimBraille" w:cs="SimBraille"/>
          <w:color w:val="000000"/>
          <w:szCs w:val="28"/>
        </w:rPr>
        <w:br/>
        <w:t xml:space="preserve">       </w:t>
      </w:r>
      <w:r w:rsidR="00A14EF0" w:rsidRPr="002E4DE2">
        <w:rPr>
          <w:rFonts w:ascii="SimBraille" w:hAnsi="SimBraille" w:cs="SimBraille"/>
          <w:color w:val="000000"/>
          <w:szCs w:val="28"/>
        </w:rPr>
        <w:t xml:space="preserve"> CHO</w:t>
      </w:r>
      <w:r>
        <w:rPr>
          <w:rFonts w:ascii="SimBraille" w:hAnsi="SimBraille" w:cs="SimBraille"/>
          <w:color w:val="000000"/>
          <w:szCs w:val="28"/>
        </w:rPr>
        <w:br/>
        <w:t xml:space="preserve">        </w:t>
      </w:r>
      <w:r w:rsidR="00A14EF0" w:rsidRPr="00894E55">
        <w:rPr>
          <w:rFonts w:ascii="SimBraille" w:hAnsi="SimBraille" w:cs="SimBraille"/>
          <w:color w:val="000000"/>
          <w:szCs w:val="28"/>
        </w:rPr>
        <w:t>_</w:t>
      </w:r>
      <w:r>
        <w:rPr>
          <w:rFonts w:ascii="SimBraille" w:hAnsi="SimBraille" w:cs="SimBraille"/>
          <w:color w:val="000000"/>
          <w:szCs w:val="28"/>
        </w:rPr>
        <w:br/>
        <w:t xml:space="preserve"> </w:t>
      </w:r>
      <w:r w:rsidR="00A14EF0" w:rsidRPr="002E4DE2">
        <w:rPr>
          <w:rFonts w:ascii="SimBraille" w:hAnsi="SimBraille" w:cs="SimBraille"/>
          <w:color w:val="000000"/>
          <w:szCs w:val="28"/>
        </w:rPr>
        <w:t xml:space="preserve"> HO </w:t>
      </w:r>
      <w:r w:rsidR="008435C3">
        <w:rPr>
          <w:rFonts w:ascii="SimBraille" w:hAnsi="SimBraille" w:cs="SimBraille"/>
          <w:color w:val="000000"/>
          <w:szCs w:val="28"/>
        </w:rPr>
        <w:t>"</w:t>
      </w:r>
      <w:r w:rsidR="00A14EF0" w:rsidRPr="002E4DE2">
        <w:rPr>
          <w:rFonts w:ascii="SimBraille" w:hAnsi="SimBraille" w:cs="SimBraille"/>
          <w:color w:val="000000"/>
          <w:szCs w:val="28"/>
        </w:rPr>
        <w:t>33W333 H</w:t>
      </w:r>
      <w:r>
        <w:rPr>
          <w:rFonts w:ascii="SimBraille" w:hAnsi="SimBraille" w:cs="SimBraille"/>
          <w:color w:val="000000"/>
          <w:szCs w:val="28"/>
        </w:rPr>
        <w:br/>
        <w:t xml:space="preserve">        </w:t>
      </w:r>
      <w:r w:rsidR="00A14EF0" w:rsidRPr="00894E55">
        <w:rPr>
          <w:rFonts w:ascii="SimBraille" w:hAnsi="SimBraille" w:cs="SimBraille"/>
          <w:color w:val="000000"/>
          <w:szCs w:val="28"/>
        </w:rPr>
        <w:t>_</w:t>
      </w:r>
      <w:r>
        <w:rPr>
          <w:rFonts w:ascii="SimBraille" w:hAnsi="SimBraille" w:cs="SimBraille"/>
          <w:color w:val="000000"/>
          <w:szCs w:val="28"/>
        </w:rPr>
        <w:br/>
        <w:t xml:space="preserve">  </w:t>
      </w:r>
      <w:r w:rsidR="00A14EF0" w:rsidRPr="002E4DE2">
        <w:rPr>
          <w:rFonts w:ascii="SimBraille" w:hAnsi="SimBraille" w:cs="SimBraille"/>
          <w:color w:val="000000"/>
          <w:szCs w:val="28"/>
        </w:rPr>
        <w:t xml:space="preserve"> H </w:t>
      </w:r>
      <w:r w:rsidR="008435C3">
        <w:rPr>
          <w:rFonts w:ascii="SimBraille" w:hAnsi="SimBraille" w:cs="SimBraille"/>
          <w:color w:val="000000"/>
          <w:szCs w:val="28"/>
        </w:rPr>
        <w:t>"</w:t>
      </w:r>
      <w:r w:rsidR="00A14EF0" w:rsidRPr="002E4DE2">
        <w:rPr>
          <w:rFonts w:ascii="SimBraille" w:hAnsi="SimBraille" w:cs="SimBraille"/>
          <w:color w:val="000000"/>
          <w:szCs w:val="28"/>
        </w:rPr>
        <w:t>33W333 OH</w:t>
      </w:r>
      <w:r>
        <w:rPr>
          <w:rFonts w:ascii="SimBraille" w:hAnsi="SimBraille" w:cs="SimBraille"/>
          <w:color w:val="000000"/>
          <w:szCs w:val="28"/>
        </w:rPr>
        <w:br/>
        <w:t xml:space="preserve">        </w:t>
      </w:r>
      <w:r w:rsidR="00A14EF0" w:rsidRPr="00894E55">
        <w:rPr>
          <w:rFonts w:ascii="SimBraille" w:hAnsi="SimBraille" w:cs="SimBraille"/>
          <w:color w:val="000000"/>
          <w:szCs w:val="28"/>
        </w:rPr>
        <w:t>_</w:t>
      </w:r>
      <w:r>
        <w:rPr>
          <w:rFonts w:ascii="SimBraille" w:hAnsi="SimBraille" w:cs="SimBraille"/>
          <w:color w:val="000000"/>
          <w:szCs w:val="28"/>
        </w:rPr>
        <w:br/>
        <w:t xml:space="preserve"> </w:t>
      </w:r>
      <w:r w:rsidR="00A14EF0" w:rsidRPr="002E4DE2">
        <w:rPr>
          <w:rFonts w:ascii="SimBraille" w:hAnsi="SimBraille" w:cs="SimBraille"/>
          <w:color w:val="000000"/>
          <w:szCs w:val="28"/>
        </w:rPr>
        <w:t xml:space="preserve"> HO </w:t>
      </w:r>
      <w:r w:rsidR="008435C3">
        <w:rPr>
          <w:rFonts w:ascii="SimBraille" w:hAnsi="SimBraille" w:cs="SimBraille"/>
          <w:color w:val="000000"/>
          <w:szCs w:val="28"/>
        </w:rPr>
        <w:t>"</w:t>
      </w:r>
      <w:r w:rsidR="00A14EF0" w:rsidRPr="002E4DE2">
        <w:rPr>
          <w:rFonts w:ascii="SimBraille" w:hAnsi="SimBraille" w:cs="SimBraille"/>
          <w:color w:val="000000"/>
          <w:szCs w:val="28"/>
        </w:rPr>
        <w:t>33W333 H</w:t>
      </w:r>
      <w:r>
        <w:rPr>
          <w:rFonts w:ascii="SimBraille" w:hAnsi="SimBraille" w:cs="SimBraille"/>
          <w:color w:val="000000"/>
          <w:szCs w:val="28"/>
        </w:rPr>
        <w:br/>
        <w:t xml:space="preserve">        </w:t>
      </w:r>
      <w:r w:rsidR="00A14EF0" w:rsidRPr="00894E55">
        <w:rPr>
          <w:rFonts w:ascii="SimBraille" w:hAnsi="SimBraille" w:cs="SimBraille"/>
          <w:color w:val="000000"/>
          <w:szCs w:val="28"/>
        </w:rPr>
        <w:t>_</w:t>
      </w:r>
      <w:r>
        <w:rPr>
          <w:rFonts w:ascii="SimBraille" w:hAnsi="SimBraille" w:cs="SimBraille"/>
          <w:color w:val="000000"/>
          <w:szCs w:val="28"/>
        </w:rPr>
        <w:br/>
        <w:t xml:space="preserve">    </w:t>
      </w:r>
      <w:r w:rsidR="00A14EF0" w:rsidRPr="002E4DE2">
        <w:rPr>
          <w:rFonts w:ascii="SimBraille" w:hAnsi="SimBraille" w:cs="SimBraille"/>
          <w:color w:val="000000"/>
          <w:szCs w:val="28"/>
        </w:rPr>
        <w:t xml:space="preserve"> CH5#BOH</w:t>
      </w:r>
      <w:r>
        <w:rPr>
          <w:rFonts w:ascii="SimBraille" w:hAnsi="SimBraille" w:cs="SimBraille"/>
          <w:color w:val="000000"/>
          <w:szCs w:val="28"/>
        </w:rPr>
        <w:br/>
      </w:r>
      <w:r>
        <w:rPr>
          <w:rFonts w:ascii="SimBraille" w:hAnsi="SimBraille" w:cs="SimBraille"/>
          <w:color w:val="000000"/>
          <w:szCs w:val="28"/>
        </w:rPr>
        <w:br/>
      </w:r>
      <w:r w:rsidR="008435C3">
        <w:rPr>
          <w:rFonts w:ascii="SimBraille" w:hAnsi="SimBraille" w:cs="SimBraille"/>
          <w:color w:val="000000"/>
          <w:szCs w:val="28"/>
        </w:rPr>
        <w:t>""</w:t>
      </w:r>
      <w:r w:rsidR="00A14EF0" w:rsidRPr="002E4DE2">
        <w:rPr>
          <w:rFonts w:ascii="SimBraille" w:hAnsi="SimBraille" w:cs="SimBraille"/>
          <w:color w:val="000000"/>
          <w:szCs w:val="28"/>
        </w:rPr>
        <w:t>=,</w:t>
      </w:r>
      <w:r w:rsidR="008435C3">
        <w:rPr>
          <w:rFonts w:ascii="SimBraille" w:hAnsi="SimBraille" w:cs="SimBraille"/>
          <w:color w:val="000000"/>
          <w:szCs w:val="28"/>
        </w:rPr>
        <w:t>'</w:t>
      </w:r>
      <w:r w:rsidR="00A14EF0" w:rsidRPr="002E4DE2">
        <w:rPr>
          <w:rFonts w:ascii="SimBraille" w:hAnsi="SimBraille" w:cs="SimBraille"/>
          <w:color w:val="000000"/>
          <w:szCs w:val="28"/>
        </w:rPr>
        <w:t>;</w:t>
      </w:r>
      <w:r w:rsidR="008435C3">
        <w:rPr>
          <w:rFonts w:ascii="SimBraille" w:hAnsi="SimBraille" w:cs="SimBraille"/>
          <w:color w:val="000000"/>
          <w:szCs w:val="28"/>
        </w:rPr>
        <w:t>'</w:t>
      </w:r>
    </w:p>
    <w:p w14:paraId="798C6A57" w14:textId="07AB12EA" w:rsidR="00A14EF0" w:rsidRPr="002E4DE2" w:rsidRDefault="009857CC" w:rsidP="005B3DF1">
      <w:pPr>
        <w:rPr>
          <w:rFonts w:ascii="SimBraille" w:hAnsi="SimBraille" w:cs="SimBraille"/>
          <w:color w:val="000000"/>
          <w:szCs w:val="28"/>
        </w:rPr>
      </w:pPr>
      <w:r w:rsidRPr="009857CC">
        <w:rPr>
          <w:rFonts w:ascii="SimBraille" w:hAnsi="SimBraille" w:cs="SimBraille"/>
          <w:noProof/>
          <w:color w:val="000000"/>
          <w:szCs w:val="28"/>
          <w:lang w:val="vi-VN" w:eastAsia="vi-VN"/>
        </w:rPr>
        <w:lastRenderedPageBreak/>
        <w:drawing>
          <wp:inline distT="0" distB="0" distL="0" distR="0" wp14:anchorId="6A65D4C0" wp14:editId="4C13DF03">
            <wp:extent cx="1282700" cy="15811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243">
                      <a:extLst>
                        <a:ext uri="{28A0092B-C50C-407E-A947-70E740481C1C}">
                          <a14:useLocalDpi xmlns:a14="http://schemas.microsoft.com/office/drawing/2010/main" val="0"/>
                        </a:ext>
                      </a:extLst>
                    </a:blip>
                    <a:srcRect t="27286" r="49626" b="34109"/>
                    <a:stretch/>
                  </pic:blipFill>
                  <pic:spPr bwMode="auto">
                    <a:xfrm>
                      <a:off x="0" y="0"/>
                      <a:ext cx="1282700" cy="158115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SimBraille" w:hAnsi="SimBraille" w:cs="SimBraille"/>
          <w:color w:val="000000"/>
          <w:szCs w:val="28"/>
        </w:rPr>
        <w:br/>
      </w:r>
      <w:r w:rsidR="008435C3">
        <w:rPr>
          <w:rFonts w:ascii="SimBraille" w:hAnsi="SimBraille" w:cs="SimBraille"/>
          <w:color w:val="000000"/>
          <w:szCs w:val="28"/>
        </w:rPr>
        <w:t>""</w:t>
      </w:r>
      <w:r w:rsidR="00A14EF0" w:rsidRPr="00894E55">
        <w:rPr>
          <w:rFonts w:ascii="SimBraille" w:hAnsi="SimBraille" w:cs="SimBraille"/>
          <w:color w:val="000000"/>
          <w:szCs w:val="28"/>
        </w:rPr>
        <w:t>=;;;</w:t>
      </w:r>
      <w:r>
        <w:rPr>
          <w:rFonts w:ascii="SimBraille" w:hAnsi="SimBraille" w:cs="SimBraille"/>
          <w:color w:val="000000"/>
          <w:szCs w:val="28"/>
        </w:rPr>
        <w:br/>
      </w:r>
      <w:r>
        <w:rPr>
          <w:rFonts w:ascii="SimBraille" w:hAnsi="SimBraille" w:cs="SimBraille"/>
          <w:color w:val="000000"/>
          <w:szCs w:val="28"/>
        </w:rPr>
        <w:br/>
        <w:t xml:space="preserve">      </w:t>
      </w:r>
      <w:r w:rsidR="00A14EF0" w:rsidRPr="00894E55">
        <w:rPr>
          <w:rFonts w:ascii="SimBraille" w:hAnsi="SimBraille" w:cs="SimBraille"/>
          <w:color w:val="000000"/>
          <w:szCs w:val="28"/>
        </w:rPr>
        <w:t>&gt;&lt;&lt;</w:t>
      </w:r>
      <w:r>
        <w:rPr>
          <w:rFonts w:ascii="SimBraille" w:hAnsi="SimBraille" w:cs="SimBraille"/>
          <w:color w:val="000000"/>
          <w:szCs w:val="28"/>
        </w:rPr>
        <w:br/>
        <w:t xml:space="preserve">     </w:t>
      </w:r>
      <w:r w:rsidR="00A14EF0" w:rsidRPr="00894E55">
        <w:rPr>
          <w:rFonts w:ascii="SimBraille" w:hAnsi="SimBraille" w:cs="SimBraille"/>
          <w:color w:val="000000"/>
          <w:szCs w:val="28"/>
        </w:rPr>
        <w:t xml:space="preserve">&gt; </w:t>
      </w:r>
      <w:r>
        <w:rPr>
          <w:rFonts w:ascii="SimBraille" w:hAnsi="SimBraille" w:cs="SimBraille"/>
          <w:color w:val="000000"/>
          <w:szCs w:val="28"/>
        </w:rPr>
        <w:t xml:space="preserve"> </w:t>
      </w:r>
      <w:r w:rsidR="00A14EF0" w:rsidRPr="00894E55">
        <w:rPr>
          <w:rFonts w:ascii="SimBraille" w:hAnsi="SimBraille" w:cs="SimBraille"/>
          <w:color w:val="000000"/>
          <w:szCs w:val="28"/>
        </w:rPr>
        <w:t>&lt;&lt;</w:t>
      </w:r>
      <w:r>
        <w:rPr>
          <w:rFonts w:ascii="SimBraille" w:hAnsi="SimBraille" w:cs="SimBraille"/>
          <w:color w:val="000000"/>
          <w:szCs w:val="28"/>
        </w:rPr>
        <w:br/>
        <w:t xml:space="preserve">    </w:t>
      </w:r>
      <w:r w:rsidR="00A14EF0" w:rsidRPr="00894E55">
        <w:rPr>
          <w:rFonts w:ascii="SimBraille" w:hAnsi="SimBraille" w:cs="SimBraille"/>
          <w:color w:val="000000"/>
          <w:szCs w:val="28"/>
        </w:rPr>
        <w:t>&gt;</w:t>
      </w:r>
      <w:r>
        <w:rPr>
          <w:rFonts w:ascii="SimBraille" w:hAnsi="SimBraille" w:cs="SimBraille"/>
          <w:color w:val="000000"/>
          <w:szCs w:val="28"/>
        </w:rPr>
        <w:t xml:space="preserve">   </w:t>
      </w:r>
      <w:r w:rsidR="00A14EF0" w:rsidRPr="00894E55">
        <w:rPr>
          <w:rFonts w:ascii="SimBraille" w:hAnsi="SimBraille" w:cs="SimBraille"/>
          <w:color w:val="000000"/>
          <w:szCs w:val="28"/>
        </w:rPr>
        <w:t xml:space="preserve"> &lt;&lt;</w:t>
      </w:r>
      <w:r>
        <w:rPr>
          <w:rFonts w:ascii="SimBraille" w:hAnsi="SimBraille" w:cs="SimBraille"/>
          <w:color w:val="000000"/>
          <w:szCs w:val="28"/>
        </w:rPr>
        <w:br/>
        <w:t xml:space="preserve">   </w:t>
      </w:r>
      <w:r w:rsidR="00A14EF0" w:rsidRPr="00894E55">
        <w:rPr>
          <w:rFonts w:ascii="SimBraille" w:hAnsi="SimBraille" w:cs="SimBraille"/>
          <w:color w:val="000000"/>
          <w:szCs w:val="28"/>
        </w:rPr>
        <w:t xml:space="preserve">__ </w:t>
      </w:r>
      <w:r>
        <w:rPr>
          <w:rFonts w:ascii="SimBraille" w:hAnsi="SimBraille" w:cs="SimBraille"/>
          <w:color w:val="000000"/>
          <w:szCs w:val="28"/>
        </w:rPr>
        <w:t xml:space="preserve">    </w:t>
      </w:r>
      <w:r w:rsidR="00A14EF0" w:rsidRPr="00894E55">
        <w:rPr>
          <w:rFonts w:ascii="SimBraille" w:hAnsi="SimBraille" w:cs="SimBraille"/>
          <w:color w:val="000000"/>
          <w:szCs w:val="28"/>
        </w:rPr>
        <w:t>_</w:t>
      </w:r>
      <w:r>
        <w:rPr>
          <w:rFonts w:ascii="SimBraille" w:hAnsi="SimBraille" w:cs="SimBraille"/>
          <w:color w:val="000000"/>
          <w:szCs w:val="28"/>
        </w:rPr>
        <w:br/>
        <w:t xml:space="preserve">   </w:t>
      </w:r>
      <w:r w:rsidR="00A14EF0" w:rsidRPr="00894E55">
        <w:rPr>
          <w:rFonts w:ascii="SimBraille" w:hAnsi="SimBraille" w:cs="SimBraille"/>
          <w:color w:val="000000"/>
          <w:szCs w:val="28"/>
        </w:rPr>
        <w:t>__</w:t>
      </w:r>
      <w:r>
        <w:rPr>
          <w:rFonts w:ascii="SimBraille" w:hAnsi="SimBraille" w:cs="SimBraille"/>
          <w:color w:val="000000"/>
          <w:szCs w:val="28"/>
        </w:rPr>
        <w:t xml:space="preserve">     </w:t>
      </w:r>
      <w:r w:rsidR="00A14EF0" w:rsidRPr="00894E55">
        <w:rPr>
          <w:rFonts w:ascii="SimBraille" w:hAnsi="SimBraille" w:cs="SimBraille"/>
          <w:color w:val="000000"/>
          <w:szCs w:val="28"/>
        </w:rPr>
        <w:t>_</w:t>
      </w:r>
      <w:r>
        <w:rPr>
          <w:rFonts w:ascii="SimBraille" w:hAnsi="SimBraille" w:cs="SimBraille"/>
          <w:color w:val="000000"/>
          <w:szCs w:val="28"/>
        </w:rPr>
        <w:br/>
        <w:t xml:space="preserve">    </w:t>
      </w:r>
      <w:r w:rsidR="00A14EF0" w:rsidRPr="00894E55">
        <w:rPr>
          <w:rFonts w:ascii="SimBraille" w:hAnsi="SimBraille" w:cs="SimBraille"/>
          <w:color w:val="000000"/>
          <w:szCs w:val="28"/>
        </w:rPr>
        <w:t>&lt;</w:t>
      </w:r>
      <w:r>
        <w:rPr>
          <w:rFonts w:ascii="SimBraille" w:hAnsi="SimBraille" w:cs="SimBraille"/>
          <w:color w:val="000000"/>
          <w:szCs w:val="28"/>
        </w:rPr>
        <w:t xml:space="preserve">    </w:t>
      </w:r>
      <w:r w:rsidR="00A14EF0" w:rsidRPr="00894E55">
        <w:rPr>
          <w:rFonts w:ascii="SimBraille" w:hAnsi="SimBraille" w:cs="SimBraille"/>
          <w:color w:val="000000"/>
          <w:szCs w:val="28"/>
        </w:rPr>
        <w:t>&gt;&gt;</w:t>
      </w:r>
      <w:r>
        <w:rPr>
          <w:rFonts w:ascii="SimBraille" w:hAnsi="SimBraille" w:cs="SimBraille"/>
          <w:color w:val="000000"/>
          <w:szCs w:val="28"/>
        </w:rPr>
        <w:br/>
        <w:t xml:space="preserve">     </w:t>
      </w:r>
      <w:r w:rsidR="00A14EF0" w:rsidRPr="00894E55">
        <w:rPr>
          <w:rFonts w:ascii="SimBraille" w:hAnsi="SimBraille" w:cs="SimBraille"/>
          <w:color w:val="000000"/>
          <w:szCs w:val="28"/>
        </w:rPr>
        <w:t>&lt;</w:t>
      </w:r>
      <w:r>
        <w:rPr>
          <w:rFonts w:ascii="SimBraille" w:hAnsi="SimBraille" w:cs="SimBraille"/>
          <w:color w:val="000000"/>
          <w:szCs w:val="28"/>
        </w:rPr>
        <w:t xml:space="preserve"> </w:t>
      </w:r>
      <w:r w:rsidR="00A14EF0" w:rsidRPr="00894E55">
        <w:rPr>
          <w:rFonts w:ascii="SimBraille" w:hAnsi="SimBraille" w:cs="SimBraille"/>
          <w:color w:val="000000"/>
          <w:szCs w:val="28"/>
        </w:rPr>
        <w:t xml:space="preserve"> &gt;&gt;</w:t>
      </w:r>
      <w:r>
        <w:rPr>
          <w:rFonts w:ascii="SimBraille" w:hAnsi="SimBraille" w:cs="SimBraille"/>
          <w:color w:val="000000"/>
          <w:szCs w:val="28"/>
        </w:rPr>
        <w:br/>
        <w:t xml:space="preserve">      </w:t>
      </w:r>
      <w:r w:rsidR="00A14EF0" w:rsidRPr="00894E55">
        <w:rPr>
          <w:rFonts w:ascii="SimBraille" w:hAnsi="SimBraille" w:cs="SimBraille"/>
          <w:color w:val="000000"/>
          <w:szCs w:val="28"/>
        </w:rPr>
        <w:t>,N</w:t>
      </w:r>
      <w:r>
        <w:rPr>
          <w:rFonts w:ascii="SimBraille" w:hAnsi="SimBraille" w:cs="SimBraille"/>
          <w:color w:val="000000"/>
          <w:szCs w:val="28"/>
        </w:rPr>
        <w:br/>
      </w:r>
      <w:r>
        <w:rPr>
          <w:rFonts w:ascii="SimBraille" w:hAnsi="SimBraille" w:cs="SimBraille"/>
          <w:color w:val="000000"/>
          <w:szCs w:val="28"/>
        </w:rPr>
        <w:br/>
      </w:r>
      <w:r w:rsidR="008435C3">
        <w:rPr>
          <w:rFonts w:ascii="SimBraille" w:hAnsi="SimBraille" w:cs="SimBraille"/>
          <w:color w:val="000000"/>
          <w:szCs w:val="28"/>
        </w:rPr>
        <w:t>""</w:t>
      </w:r>
      <w:r w:rsidR="00A14EF0" w:rsidRPr="00894E55">
        <w:rPr>
          <w:rFonts w:ascii="SimBraille" w:hAnsi="SimBraille" w:cs="SimBraille"/>
          <w:color w:val="000000"/>
          <w:szCs w:val="28"/>
        </w:rPr>
        <w:t>=;</w:t>
      </w:r>
      <w:r w:rsidR="008435C3">
        <w:rPr>
          <w:rFonts w:ascii="SimBraille" w:hAnsi="SimBraille" w:cs="SimBraille"/>
          <w:color w:val="000000"/>
          <w:szCs w:val="28"/>
        </w:rPr>
        <w:t>'</w:t>
      </w:r>
    </w:p>
    <w:p w14:paraId="1AD88478" w14:textId="31A2729B" w:rsidR="00A14EF0" w:rsidRPr="002E4DE2" w:rsidRDefault="009857CC" w:rsidP="005B3DF1">
      <w:pPr>
        <w:rPr>
          <w:rFonts w:ascii="SimBraille" w:hAnsi="SimBraille" w:cs="SimBraille"/>
          <w:color w:val="000000"/>
          <w:szCs w:val="28"/>
        </w:rPr>
      </w:pPr>
      <w:r w:rsidRPr="009857CC">
        <w:rPr>
          <w:rFonts w:ascii="SimBraille" w:hAnsi="SimBraille" w:cs="SimBraille"/>
          <w:noProof/>
          <w:color w:val="000000"/>
          <w:szCs w:val="28"/>
          <w:lang w:val="vi-VN" w:eastAsia="vi-VN"/>
        </w:rPr>
        <w:drawing>
          <wp:inline distT="0" distB="0" distL="0" distR="0" wp14:anchorId="4B99C211" wp14:editId="219D0D16">
            <wp:extent cx="1900189" cy="1111250"/>
            <wp:effectExtent l="0" t="0" r="508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rotWithShape="1">
                    <a:blip r:embed="rId244">
                      <a:extLst>
                        <a:ext uri="{28A0092B-C50C-407E-A947-70E740481C1C}">
                          <a14:useLocalDpi xmlns:a14="http://schemas.microsoft.com/office/drawing/2010/main" val="0"/>
                        </a:ext>
                      </a:extLst>
                    </a:blip>
                    <a:srcRect t="16848" b="20381"/>
                    <a:stretch/>
                  </pic:blipFill>
                  <pic:spPr bwMode="auto">
                    <a:xfrm>
                      <a:off x="0" y="0"/>
                      <a:ext cx="1906391" cy="1114877"/>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SimBraille" w:hAnsi="SimBraille" w:cs="SimBraille"/>
          <w:color w:val="000000"/>
          <w:szCs w:val="28"/>
        </w:rPr>
        <w:br/>
      </w:r>
      <w:r w:rsidR="008435C3">
        <w:rPr>
          <w:rFonts w:ascii="SimBraille" w:hAnsi="SimBraille" w:cs="SimBraille"/>
          <w:color w:val="000000"/>
          <w:szCs w:val="28"/>
        </w:rPr>
        <w:t>""</w:t>
      </w:r>
      <w:r w:rsidR="00A14EF0" w:rsidRPr="00894E55">
        <w:rPr>
          <w:rFonts w:ascii="SimBraille" w:hAnsi="SimBraille" w:cs="SimBraille"/>
          <w:color w:val="000000"/>
          <w:szCs w:val="28"/>
        </w:rPr>
        <w:t>=;;;,,,</w:t>
      </w:r>
      <w:r>
        <w:rPr>
          <w:rFonts w:ascii="SimBraille" w:hAnsi="SimBraille" w:cs="SimBraille"/>
          <w:color w:val="000000"/>
          <w:szCs w:val="28"/>
        </w:rPr>
        <w:br/>
        <w:t xml:space="preserve">          </w:t>
      </w:r>
      <w:r w:rsidR="00A14EF0" w:rsidRPr="00894E55">
        <w:rPr>
          <w:rFonts w:ascii="SimBraille" w:hAnsi="SimBraille" w:cs="SimBraille"/>
          <w:color w:val="000000"/>
          <w:szCs w:val="28"/>
        </w:rPr>
        <w:t>NH</w:t>
      </w:r>
      <w:r>
        <w:rPr>
          <w:rFonts w:ascii="SimBraille" w:hAnsi="SimBraille" w:cs="SimBraille"/>
          <w:color w:val="000000"/>
          <w:szCs w:val="28"/>
        </w:rPr>
        <w:br/>
        <w:t xml:space="preserve">         </w:t>
      </w:r>
      <w:r w:rsidR="00A14EF0" w:rsidRPr="00894E55">
        <w:rPr>
          <w:rFonts w:ascii="SimBraille" w:hAnsi="SimBraille" w:cs="SimBraille"/>
          <w:color w:val="000000"/>
          <w:szCs w:val="28"/>
        </w:rPr>
        <w:t xml:space="preserve">&gt; </w:t>
      </w:r>
      <w:r>
        <w:rPr>
          <w:rFonts w:ascii="SimBraille" w:hAnsi="SimBraille" w:cs="SimBraille"/>
          <w:color w:val="000000"/>
          <w:szCs w:val="28"/>
        </w:rPr>
        <w:t xml:space="preserve"> </w:t>
      </w:r>
      <w:r w:rsidR="00A14EF0" w:rsidRPr="00894E55">
        <w:rPr>
          <w:rFonts w:ascii="SimBraille" w:hAnsi="SimBraille" w:cs="SimBraille"/>
          <w:color w:val="000000"/>
          <w:szCs w:val="28"/>
        </w:rPr>
        <w:t>&lt;</w:t>
      </w:r>
      <w:r>
        <w:rPr>
          <w:rFonts w:ascii="SimBraille" w:hAnsi="SimBraille" w:cs="SimBraille"/>
          <w:color w:val="000000"/>
          <w:szCs w:val="28"/>
        </w:rPr>
        <w:br/>
        <w:t xml:space="preserve">   </w:t>
      </w:r>
      <w:r w:rsidR="00A14EF0" w:rsidRPr="00894E55">
        <w:rPr>
          <w:rFonts w:ascii="SimBraille" w:hAnsi="SimBraille" w:cs="SimBraille"/>
          <w:color w:val="000000"/>
          <w:szCs w:val="28"/>
        </w:rPr>
        <w:t>H5#B;C</w:t>
      </w:r>
      <w:r>
        <w:rPr>
          <w:rFonts w:ascii="SimBraille" w:hAnsi="SimBraille" w:cs="SimBraille"/>
          <w:color w:val="000000"/>
          <w:szCs w:val="28"/>
        </w:rPr>
        <w:t xml:space="preserve">   </w:t>
      </w:r>
      <w:r w:rsidR="00A14EF0" w:rsidRPr="00894E55">
        <w:rPr>
          <w:rFonts w:ascii="SimBraille" w:hAnsi="SimBraille" w:cs="SimBraille"/>
          <w:color w:val="000000"/>
          <w:szCs w:val="28"/>
        </w:rPr>
        <w:t xml:space="preserve"> CH5#B</w:t>
      </w:r>
      <w:r>
        <w:rPr>
          <w:rFonts w:ascii="SimBraille" w:hAnsi="SimBraille" w:cs="SimBraille"/>
          <w:color w:val="000000"/>
          <w:szCs w:val="28"/>
        </w:rPr>
        <w:br/>
        <w:t xml:space="preserve">         </w:t>
      </w:r>
      <w:r w:rsidR="00A14EF0" w:rsidRPr="00894E55">
        <w:rPr>
          <w:rFonts w:ascii="SimBraille" w:hAnsi="SimBraille" w:cs="SimBraille"/>
          <w:color w:val="000000"/>
          <w:szCs w:val="28"/>
        </w:rPr>
        <w:t>&lt;</w:t>
      </w:r>
      <w:r>
        <w:rPr>
          <w:rFonts w:ascii="SimBraille" w:hAnsi="SimBraille" w:cs="SimBraille"/>
          <w:color w:val="000000"/>
          <w:szCs w:val="28"/>
        </w:rPr>
        <w:t xml:space="preserve"> </w:t>
      </w:r>
      <w:r w:rsidR="00A14EF0" w:rsidRPr="00894E55">
        <w:rPr>
          <w:rFonts w:ascii="SimBraille" w:hAnsi="SimBraille" w:cs="SimBraille"/>
          <w:color w:val="000000"/>
          <w:szCs w:val="28"/>
        </w:rPr>
        <w:t xml:space="preserve"> &gt;</w:t>
      </w:r>
      <w:r>
        <w:rPr>
          <w:rFonts w:ascii="SimBraille" w:hAnsi="SimBraille" w:cs="SimBraille"/>
          <w:color w:val="000000"/>
          <w:szCs w:val="28"/>
        </w:rPr>
        <w:br/>
        <w:t xml:space="preserve">          </w:t>
      </w:r>
      <w:r w:rsidR="00A14EF0" w:rsidRPr="00894E55">
        <w:rPr>
          <w:rFonts w:ascii="SimBraille" w:hAnsi="SimBraille" w:cs="SimBraille"/>
          <w:color w:val="000000"/>
          <w:szCs w:val="28"/>
        </w:rPr>
        <w:t>NH</w:t>
      </w:r>
      <w:r>
        <w:rPr>
          <w:rFonts w:ascii="SimBraille" w:hAnsi="SimBraille" w:cs="SimBraille"/>
          <w:color w:val="000000"/>
          <w:szCs w:val="28"/>
        </w:rPr>
        <w:br/>
      </w:r>
      <w:r w:rsidR="008435C3">
        <w:rPr>
          <w:rFonts w:ascii="SimBraille" w:hAnsi="SimBraille" w:cs="SimBraille"/>
          <w:color w:val="000000"/>
          <w:szCs w:val="28"/>
        </w:rPr>
        <w:t>""</w:t>
      </w:r>
      <w:r w:rsidR="00A14EF0" w:rsidRPr="00894E55">
        <w:rPr>
          <w:rFonts w:ascii="SimBraille" w:hAnsi="SimBraille" w:cs="SimBraille"/>
          <w:color w:val="000000"/>
          <w:szCs w:val="28"/>
        </w:rPr>
        <w:t>= ,</w:t>
      </w:r>
      <w:r w:rsidR="008435C3">
        <w:rPr>
          <w:rFonts w:ascii="SimBraille" w:hAnsi="SimBraille" w:cs="SimBraille"/>
          <w:color w:val="000000"/>
          <w:szCs w:val="28"/>
        </w:rPr>
        <w:t>'</w:t>
      </w:r>
      <w:r w:rsidR="00A14EF0" w:rsidRPr="00894E55">
        <w:rPr>
          <w:rFonts w:ascii="SimBraille" w:hAnsi="SimBraille" w:cs="SimBraille"/>
          <w:color w:val="000000"/>
          <w:szCs w:val="28"/>
        </w:rPr>
        <w:t>;</w:t>
      </w:r>
      <w:r w:rsidR="008435C3">
        <w:rPr>
          <w:rFonts w:ascii="SimBraille" w:hAnsi="SimBraille" w:cs="SimBraille"/>
          <w:color w:val="000000"/>
          <w:szCs w:val="28"/>
        </w:rPr>
        <w:t>'</w:t>
      </w:r>
    </w:p>
    <w:p w14:paraId="244E64AA" w14:textId="4AD6271E" w:rsidR="00A14EF0" w:rsidRPr="002E4DE2" w:rsidRDefault="009857CC" w:rsidP="005B3DF1">
      <w:pPr>
        <w:rPr>
          <w:rFonts w:ascii="SimBraille" w:hAnsi="SimBraille" w:cs="SimBraille"/>
          <w:color w:val="000000"/>
          <w:szCs w:val="28"/>
        </w:rPr>
      </w:pPr>
      <w:r w:rsidRPr="009857CC">
        <w:rPr>
          <w:rFonts w:ascii="SimBraille" w:hAnsi="SimBraille" w:cs="SimBraille"/>
          <w:noProof/>
          <w:color w:val="000000"/>
          <w:szCs w:val="28"/>
          <w:lang w:val="vi-VN" w:eastAsia="vi-VN"/>
        </w:rPr>
        <w:drawing>
          <wp:inline distT="0" distB="0" distL="0" distR="0" wp14:anchorId="0D913A15" wp14:editId="0A5BCBEE">
            <wp:extent cx="2374900" cy="1259364"/>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390631" cy="1267706"/>
                    </a:xfrm>
                    <a:prstGeom prst="rect">
                      <a:avLst/>
                    </a:prstGeom>
                    <a:noFill/>
                    <a:ln>
                      <a:noFill/>
                    </a:ln>
                  </pic:spPr>
                </pic:pic>
              </a:graphicData>
            </a:graphic>
          </wp:inline>
        </w:drawing>
      </w:r>
      <w:r>
        <w:rPr>
          <w:rFonts w:ascii="SimBraille" w:hAnsi="SimBraille" w:cs="SimBraille"/>
          <w:color w:val="000000"/>
          <w:szCs w:val="28"/>
        </w:rPr>
        <w:br/>
      </w:r>
      <w:r w:rsidR="008435C3">
        <w:rPr>
          <w:rFonts w:ascii="SimBraille" w:hAnsi="SimBraille" w:cs="SimBraille"/>
          <w:color w:val="000000"/>
          <w:szCs w:val="28"/>
        </w:rPr>
        <w:t>""</w:t>
      </w:r>
      <w:r w:rsidR="00A14EF0" w:rsidRPr="00894E55">
        <w:rPr>
          <w:rFonts w:ascii="SimBraille" w:hAnsi="SimBraille" w:cs="SimBraille"/>
          <w:color w:val="000000"/>
          <w:szCs w:val="28"/>
        </w:rPr>
        <w:t>=;;;,,,</w:t>
      </w:r>
      <w:r>
        <w:rPr>
          <w:rFonts w:ascii="SimBraille" w:hAnsi="SimBraille" w:cs="SimBraille"/>
          <w:color w:val="000000"/>
          <w:szCs w:val="28"/>
        </w:rPr>
        <w:br/>
      </w:r>
      <w:r w:rsidR="000D662D">
        <w:rPr>
          <w:rFonts w:ascii="SimBraille" w:hAnsi="SimBraille" w:cs="SimBraille"/>
          <w:color w:val="000000"/>
          <w:szCs w:val="28"/>
        </w:rPr>
        <w:t xml:space="preserve">                     </w:t>
      </w:r>
      <w:r w:rsidR="00A14EF0" w:rsidRPr="00894E55">
        <w:rPr>
          <w:rFonts w:ascii="SimBraille" w:hAnsi="SimBraille" w:cs="SimBraille"/>
          <w:color w:val="000000"/>
          <w:szCs w:val="28"/>
        </w:rPr>
        <w:t>CH5#C OH</w:t>
      </w:r>
      <w:r w:rsidR="000D662D">
        <w:rPr>
          <w:rFonts w:ascii="SimBraille" w:hAnsi="SimBraille" w:cs="SimBraille"/>
          <w:color w:val="000000"/>
          <w:szCs w:val="28"/>
        </w:rPr>
        <w:br/>
        <w:t xml:space="preserve">                     </w:t>
      </w:r>
      <w:r w:rsidR="00A14EF0" w:rsidRPr="00894E55">
        <w:rPr>
          <w:rFonts w:ascii="SimBraille" w:hAnsi="SimBraille" w:cs="SimBraille"/>
          <w:color w:val="000000"/>
          <w:szCs w:val="28"/>
        </w:rPr>
        <w:t>_</w:t>
      </w:r>
      <w:r w:rsidR="000D662D">
        <w:rPr>
          <w:rFonts w:ascii="SimBraille" w:hAnsi="SimBraille" w:cs="SimBraille"/>
          <w:color w:val="000000"/>
          <w:szCs w:val="28"/>
        </w:rPr>
        <w:t xml:space="preserve">     </w:t>
      </w:r>
      <w:r w:rsidR="00A14EF0" w:rsidRPr="00894E55">
        <w:rPr>
          <w:rFonts w:ascii="SimBraille" w:hAnsi="SimBraille" w:cs="SimBraille"/>
          <w:color w:val="000000"/>
          <w:szCs w:val="28"/>
        </w:rPr>
        <w:t>&gt;&lt; NO5#B</w:t>
      </w:r>
      <w:r w:rsidR="000D662D">
        <w:rPr>
          <w:rFonts w:ascii="SimBraille" w:hAnsi="SimBraille" w:cs="SimBraille"/>
          <w:color w:val="000000"/>
          <w:szCs w:val="28"/>
        </w:rPr>
        <w:br/>
      </w:r>
      <w:r w:rsidR="00A14EF0" w:rsidRPr="00894E55">
        <w:rPr>
          <w:rFonts w:ascii="SimBraille" w:hAnsi="SimBraille" w:cs="SimBraille"/>
          <w:color w:val="000000"/>
          <w:szCs w:val="28"/>
        </w:rPr>
        <w:t>CH5#C</w:t>
      </w:r>
      <w:r w:rsidR="008435C3">
        <w:rPr>
          <w:rFonts w:ascii="SimBraille" w:hAnsi="SimBraille" w:cs="SimBraille"/>
          <w:color w:val="000000"/>
          <w:szCs w:val="28"/>
        </w:rPr>
        <w:t>"</w:t>
      </w:r>
      <w:r w:rsidR="00A14EF0" w:rsidRPr="00894E55">
        <w:rPr>
          <w:rFonts w:ascii="SimBraille" w:hAnsi="SimBraille" w:cs="SimBraille"/>
          <w:color w:val="000000"/>
          <w:szCs w:val="28"/>
        </w:rPr>
        <w:t>4CH5#B</w:t>
      </w:r>
      <w:r w:rsidR="008435C3">
        <w:rPr>
          <w:rFonts w:ascii="SimBraille" w:hAnsi="SimBraille" w:cs="SimBraille"/>
          <w:color w:val="000000"/>
          <w:szCs w:val="28"/>
        </w:rPr>
        <w:t>"</w:t>
      </w:r>
      <w:r w:rsidR="00A14EF0" w:rsidRPr="00894E55">
        <w:rPr>
          <w:rFonts w:ascii="SimBraille" w:hAnsi="SimBraille" w:cs="SimBraille"/>
          <w:color w:val="000000"/>
          <w:szCs w:val="28"/>
        </w:rPr>
        <w:t>4CH5#B</w:t>
      </w:r>
      <w:r w:rsidR="008435C3">
        <w:rPr>
          <w:rFonts w:ascii="SimBraille" w:hAnsi="SimBraille" w:cs="SimBraille"/>
          <w:color w:val="000000"/>
          <w:szCs w:val="28"/>
        </w:rPr>
        <w:t>"</w:t>
      </w:r>
      <w:r w:rsidR="00A14EF0" w:rsidRPr="00894E55">
        <w:rPr>
          <w:rFonts w:ascii="SimBraille" w:hAnsi="SimBraille" w:cs="SimBraille"/>
          <w:color w:val="000000"/>
          <w:szCs w:val="28"/>
        </w:rPr>
        <w:t>4CH</w:t>
      </w:r>
      <w:r w:rsidR="008435C3">
        <w:rPr>
          <w:rFonts w:ascii="SimBraille" w:hAnsi="SimBraille" w:cs="SimBraille"/>
          <w:color w:val="000000"/>
          <w:szCs w:val="28"/>
        </w:rPr>
        <w:t>"</w:t>
      </w:r>
      <w:r w:rsidR="00A14EF0" w:rsidRPr="00894E55">
        <w:rPr>
          <w:rFonts w:ascii="SimBraille" w:hAnsi="SimBraille" w:cs="SimBraille"/>
          <w:color w:val="000000"/>
          <w:szCs w:val="28"/>
        </w:rPr>
        <w:t xml:space="preserve">33&gt; </w:t>
      </w:r>
      <w:r w:rsidR="000D662D">
        <w:rPr>
          <w:rFonts w:ascii="SimBraille" w:hAnsi="SimBraille" w:cs="SimBraille"/>
          <w:color w:val="000000"/>
          <w:szCs w:val="28"/>
        </w:rPr>
        <w:t xml:space="preserve"> </w:t>
      </w:r>
      <w:r w:rsidR="00A14EF0" w:rsidRPr="00894E55">
        <w:rPr>
          <w:rFonts w:ascii="SimBraille" w:hAnsi="SimBraille" w:cs="SimBraille"/>
          <w:color w:val="000000"/>
          <w:szCs w:val="28"/>
        </w:rPr>
        <w:t>&lt;&gt;</w:t>
      </w:r>
      <w:r w:rsidR="000D662D">
        <w:rPr>
          <w:rFonts w:ascii="SimBraille" w:hAnsi="SimBraille" w:cs="SimBraille"/>
          <w:color w:val="000000"/>
          <w:szCs w:val="28"/>
        </w:rPr>
        <w:br/>
        <w:t xml:space="preserve">                          </w:t>
      </w:r>
      <w:r w:rsidR="00A14EF0" w:rsidRPr="00894E55">
        <w:rPr>
          <w:rFonts w:ascii="SimBraille" w:hAnsi="SimBraille" w:cs="SimBraille"/>
          <w:color w:val="000000"/>
          <w:szCs w:val="28"/>
        </w:rPr>
        <w:t xml:space="preserve">_ </w:t>
      </w:r>
      <w:r w:rsidR="000D662D">
        <w:rPr>
          <w:rFonts w:ascii="SimBraille" w:hAnsi="SimBraille" w:cs="SimBraille"/>
          <w:color w:val="000000"/>
          <w:szCs w:val="28"/>
        </w:rPr>
        <w:t xml:space="preserve"> </w:t>
      </w:r>
      <w:r w:rsidR="00A14EF0" w:rsidRPr="00894E55">
        <w:rPr>
          <w:rFonts w:ascii="SimBraille" w:hAnsi="SimBraille" w:cs="SimBraille"/>
          <w:color w:val="000000"/>
          <w:szCs w:val="28"/>
        </w:rPr>
        <w:t>_</w:t>
      </w:r>
      <w:r w:rsidR="000D662D">
        <w:rPr>
          <w:rFonts w:ascii="SimBraille" w:hAnsi="SimBraille" w:cs="SimBraille"/>
          <w:color w:val="000000"/>
          <w:szCs w:val="28"/>
        </w:rPr>
        <w:br/>
        <w:t xml:space="preserve">                          </w:t>
      </w:r>
      <w:r w:rsidR="00A14EF0" w:rsidRPr="00894E55">
        <w:rPr>
          <w:rFonts w:ascii="SimBraille" w:hAnsi="SimBraille" w:cs="SimBraille"/>
          <w:color w:val="000000"/>
          <w:szCs w:val="28"/>
        </w:rPr>
        <w:t>&lt;</w:t>
      </w:r>
      <w:r w:rsidR="000D662D">
        <w:rPr>
          <w:rFonts w:ascii="SimBraille" w:hAnsi="SimBraille" w:cs="SimBraille"/>
          <w:color w:val="000000"/>
          <w:szCs w:val="28"/>
        </w:rPr>
        <w:t xml:space="preserve"> </w:t>
      </w:r>
      <w:r w:rsidR="00A14EF0" w:rsidRPr="00894E55">
        <w:rPr>
          <w:rFonts w:ascii="SimBraille" w:hAnsi="SimBraille" w:cs="SimBraille"/>
          <w:color w:val="000000"/>
          <w:szCs w:val="28"/>
        </w:rPr>
        <w:t xml:space="preserve"> &gt;</w:t>
      </w:r>
      <w:r w:rsidR="000D662D">
        <w:rPr>
          <w:rFonts w:ascii="SimBraille" w:hAnsi="SimBraille" w:cs="SimBraille"/>
          <w:color w:val="000000"/>
          <w:szCs w:val="28"/>
        </w:rPr>
        <w:br/>
      </w:r>
      <w:r w:rsidR="000D662D">
        <w:rPr>
          <w:rFonts w:ascii="SimBraille" w:hAnsi="SimBraille" w:cs="SimBraille"/>
          <w:color w:val="000000"/>
          <w:szCs w:val="28"/>
        </w:rPr>
        <w:lastRenderedPageBreak/>
        <w:t xml:space="preserve">                           </w:t>
      </w:r>
      <w:r w:rsidR="00A14EF0" w:rsidRPr="00894E55">
        <w:rPr>
          <w:rFonts w:ascii="SimBraille" w:hAnsi="SimBraille" w:cs="SimBraille"/>
          <w:color w:val="000000"/>
          <w:szCs w:val="28"/>
        </w:rPr>
        <w:t>&lt;&gt;</w:t>
      </w:r>
      <w:r w:rsidR="000D662D">
        <w:rPr>
          <w:rFonts w:ascii="SimBraille" w:hAnsi="SimBraille" w:cs="SimBraille"/>
          <w:color w:val="000000"/>
          <w:szCs w:val="28"/>
        </w:rPr>
        <w:br/>
        <w:t xml:space="preserve">                          </w:t>
      </w:r>
      <w:r w:rsidR="00A14EF0" w:rsidRPr="00894E55">
        <w:rPr>
          <w:rFonts w:ascii="SimBraille" w:hAnsi="SimBraille" w:cs="SimBraille"/>
          <w:color w:val="000000"/>
          <w:szCs w:val="28"/>
        </w:rPr>
        <w:t>NO5#B</w:t>
      </w:r>
      <w:r w:rsidR="000D662D">
        <w:rPr>
          <w:rFonts w:ascii="SimBraille" w:hAnsi="SimBraille" w:cs="SimBraille"/>
          <w:color w:val="000000"/>
          <w:szCs w:val="28"/>
        </w:rPr>
        <w:br/>
      </w:r>
      <w:r w:rsidR="008435C3">
        <w:rPr>
          <w:rFonts w:ascii="SimBraille" w:hAnsi="SimBraille" w:cs="SimBraille"/>
          <w:color w:val="000000"/>
          <w:szCs w:val="28"/>
        </w:rPr>
        <w:t>""</w:t>
      </w:r>
      <w:r w:rsidR="00A14EF0" w:rsidRPr="00894E55">
        <w:rPr>
          <w:rFonts w:ascii="SimBraille" w:hAnsi="SimBraille" w:cs="SimBraille"/>
          <w:color w:val="000000"/>
          <w:szCs w:val="28"/>
        </w:rPr>
        <w:t>=,</w:t>
      </w:r>
      <w:r w:rsidR="008435C3">
        <w:rPr>
          <w:rFonts w:ascii="SimBraille" w:hAnsi="SimBraille" w:cs="SimBraille"/>
          <w:color w:val="000000"/>
          <w:szCs w:val="28"/>
        </w:rPr>
        <w:t>'</w:t>
      </w:r>
      <w:r w:rsidR="00A14EF0" w:rsidRPr="00894E55">
        <w:rPr>
          <w:rFonts w:ascii="SimBraille" w:hAnsi="SimBraille" w:cs="SimBraille"/>
          <w:color w:val="000000"/>
          <w:szCs w:val="28"/>
        </w:rPr>
        <w:t>;</w:t>
      </w:r>
      <w:r w:rsidR="008435C3">
        <w:rPr>
          <w:rFonts w:ascii="SimBraille" w:hAnsi="SimBraille" w:cs="SimBraille"/>
          <w:color w:val="000000"/>
          <w:szCs w:val="28"/>
        </w:rPr>
        <w:t>'</w:t>
      </w:r>
    </w:p>
    <w:p w14:paraId="6E7899CF" w14:textId="00BFA635" w:rsidR="00A14EF0" w:rsidRPr="002E4DE2" w:rsidRDefault="000D662D" w:rsidP="005B3DF1">
      <w:pPr>
        <w:rPr>
          <w:rFonts w:ascii="SimBraille" w:hAnsi="SimBraille" w:cs="SimBraille"/>
          <w:color w:val="000000"/>
          <w:szCs w:val="28"/>
        </w:rPr>
      </w:pPr>
      <w:r w:rsidRPr="000D662D">
        <w:rPr>
          <w:rFonts w:ascii="SimBraille" w:hAnsi="SimBraille" w:cs="SimBraille"/>
          <w:noProof/>
          <w:color w:val="000000"/>
          <w:szCs w:val="28"/>
          <w:lang w:val="vi-VN" w:eastAsia="vi-VN"/>
        </w:rPr>
        <w:drawing>
          <wp:inline distT="0" distB="0" distL="0" distR="0" wp14:anchorId="7FD87CE4" wp14:editId="04D75918">
            <wp:extent cx="2400300" cy="1041577"/>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415904" cy="1048348"/>
                    </a:xfrm>
                    <a:prstGeom prst="rect">
                      <a:avLst/>
                    </a:prstGeom>
                    <a:noFill/>
                    <a:ln>
                      <a:noFill/>
                    </a:ln>
                  </pic:spPr>
                </pic:pic>
              </a:graphicData>
            </a:graphic>
          </wp:inline>
        </w:drawing>
      </w:r>
      <w:r>
        <w:rPr>
          <w:rFonts w:ascii="SimBraille" w:hAnsi="SimBraille" w:cs="SimBraille"/>
          <w:color w:val="000000"/>
          <w:szCs w:val="28"/>
        </w:rPr>
        <w:br/>
      </w:r>
      <w:r w:rsidR="008435C3">
        <w:rPr>
          <w:rFonts w:ascii="SimBraille" w:hAnsi="SimBraille" w:cs="SimBraille"/>
          <w:color w:val="000000"/>
          <w:szCs w:val="28"/>
        </w:rPr>
        <w:t>""</w:t>
      </w:r>
      <w:r w:rsidR="00A14EF0" w:rsidRPr="00894E55">
        <w:rPr>
          <w:rFonts w:ascii="SimBraille" w:hAnsi="SimBraille" w:cs="SimBraille"/>
          <w:color w:val="000000"/>
          <w:szCs w:val="28"/>
        </w:rPr>
        <w:t>=;;;,,,</w:t>
      </w:r>
      <w:r>
        <w:rPr>
          <w:rFonts w:ascii="SimBraille" w:hAnsi="SimBraille" w:cs="SimBraille"/>
          <w:color w:val="000000"/>
          <w:szCs w:val="28"/>
        </w:rPr>
        <w:br/>
      </w:r>
      <w:r>
        <w:rPr>
          <w:rFonts w:ascii="SimBraille" w:hAnsi="SimBraille" w:cs="SimBraille"/>
          <w:color w:val="000000"/>
          <w:szCs w:val="28"/>
        </w:rPr>
        <w:br/>
      </w:r>
      <w:r w:rsidR="00A14EF0" w:rsidRPr="00894E55">
        <w:rPr>
          <w:rFonts w:ascii="SimBraille" w:hAnsi="SimBraille" w:cs="SimBraille"/>
          <w:color w:val="000000"/>
          <w:szCs w:val="28"/>
        </w:rPr>
        <w:t>HO</w:t>
      </w:r>
      <w:r w:rsidR="008435C3">
        <w:rPr>
          <w:rFonts w:ascii="SimBraille" w:hAnsi="SimBraille" w:cs="SimBraille"/>
          <w:color w:val="000000"/>
          <w:szCs w:val="28"/>
        </w:rPr>
        <w:t>"</w:t>
      </w:r>
      <w:r w:rsidR="00A14EF0" w:rsidRPr="00894E55">
        <w:rPr>
          <w:rFonts w:ascii="SimBraille" w:hAnsi="SimBraille" w:cs="SimBraille"/>
          <w:color w:val="000000"/>
          <w:szCs w:val="28"/>
        </w:rPr>
        <w:t>4CO,-CH5#B</w:t>
      </w:r>
      <w:r>
        <w:rPr>
          <w:rFonts w:ascii="SimBraille" w:hAnsi="SimBraille" w:cs="SimBraille"/>
          <w:color w:val="000000"/>
          <w:szCs w:val="28"/>
        </w:rPr>
        <w:t xml:space="preserve">           </w:t>
      </w:r>
      <w:r w:rsidR="00A14EF0" w:rsidRPr="00894E55">
        <w:rPr>
          <w:rFonts w:ascii="SimBraille" w:hAnsi="SimBraille" w:cs="SimBraille"/>
          <w:color w:val="000000"/>
          <w:szCs w:val="28"/>
        </w:rPr>
        <w:t>CH5#B,-CO</w:t>
      </w:r>
      <w:r w:rsidR="008435C3">
        <w:rPr>
          <w:rFonts w:ascii="SimBraille" w:hAnsi="SimBraille" w:cs="SimBraille"/>
          <w:color w:val="000000"/>
          <w:szCs w:val="28"/>
        </w:rPr>
        <w:t>"</w:t>
      </w:r>
      <w:r w:rsidR="00A14EF0" w:rsidRPr="00894E55">
        <w:rPr>
          <w:rFonts w:ascii="SimBraille" w:hAnsi="SimBraille" w:cs="SimBraille"/>
          <w:color w:val="000000"/>
          <w:szCs w:val="28"/>
        </w:rPr>
        <w:t>4OH</w:t>
      </w:r>
      <w:r>
        <w:rPr>
          <w:rFonts w:ascii="SimBraille" w:hAnsi="SimBraille" w:cs="SimBraille"/>
          <w:color w:val="000000"/>
          <w:szCs w:val="28"/>
        </w:rPr>
        <w:br/>
        <w:t xml:space="preserve">           </w:t>
      </w:r>
      <w:r w:rsidR="00A14EF0" w:rsidRPr="00894E55">
        <w:rPr>
          <w:rFonts w:ascii="SimBraille" w:hAnsi="SimBraille" w:cs="SimBraille"/>
          <w:color w:val="000000"/>
          <w:szCs w:val="28"/>
        </w:rPr>
        <w:t xml:space="preserve">&lt; </w:t>
      </w:r>
      <w:r>
        <w:rPr>
          <w:rFonts w:ascii="SimBraille" w:hAnsi="SimBraille" w:cs="SimBraille"/>
          <w:color w:val="000000"/>
          <w:szCs w:val="28"/>
        </w:rPr>
        <w:t xml:space="preserve">            </w:t>
      </w:r>
      <w:r w:rsidR="00A14EF0" w:rsidRPr="00894E55">
        <w:rPr>
          <w:rFonts w:ascii="SimBraille" w:hAnsi="SimBraille" w:cs="SimBraille"/>
          <w:color w:val="000000"/>
          <w:szCs w:val="28"/>
        </w:rPr>
        <w:t>&gt;</w:t>
      </w:r>
      <w:r>
        <w:rPr>
          <w:rFonts w:ascii="SimBraille" w:hAnsi="SimBraille" w:cs="SimBraille"/>
          <w:color w:val="000000"/>
          <w:szCs w:val="28"/>
        </w:rPr>
        <w:br/>
        <w:t xml:space="preserve">            </w:t>
      </w:r>
      <w:r w:rsidR="00A14EF0" w:rsidRPr="00894E55">
        <w:rPr>
          <w:rFonts w:ascii="SimBraille" w:hAnsi="SimBraille" w:cs="SimBraille"/>
          <w:color w:val="000000"/>
          <w:szCs w:val="28"/>
        </w:rPr>
        <w:t xml:space="preserve">&lt; </w:t>
      </w:r>
      <w:r>
        <w:rPr>
          <w:rFonts w:ascii="SimBraille" w:hAnsi="SimBraille" w:cs="SimBraille"/>
          <w:color w:val="000000"/>
          <w:szCs w:val="28"/>
        </w:rPr>
        <w:t xml:space="preserve">          </w:t>
      </w:r>
      <w:r w:rsidR="00A14EF0" w:rsidRPr="00894E55">
        <w:rPr>
          <w:rFonts w:ascii="SimBraille" w:hAnsi="SimBraille" w:cs="SimBraille"/>
          <w:color w:val="000000"/>
          <w:szCs w:val="28"/>
        </w:rPr>
        <w:t>&gt;</w:t>
      </w:r>
      <w:r>
        <w:rPr>
          <w:rFonts w:ascii="SimBraille" w:hAnsi="SimBraille" w:cs="SimBraille"/>
          <w:color w:val="000000"/>
          <w:szCs w:val="28"/>
        </w:rPr>
        <w:br/>
        <w:t xml:space="preserve">         </w:t>
      </w:r>
      <w:r w:rsidR="00A14EF0" w:rsidRPr="00894E55">
        <w:rPr>
          <w:rFonts w:ascii="SimBraille" w:hAnsi="SimBraille" w:cs="SimBraille"/>
          <w:color w:val="000000"/>
          <w:szCs w:val="28"/>
        </w:rPr>
        <w:t>N</w:t>
      </w:r>
      <w:r w:rsidR="008435C3">
        <w:rPr>
          <w:rFonts w:ascii="SimBraille" w:hAnsi="SimBraille" w:cs="SimBraille"/>
          <w:color w:val="000000"/>
          <w:szCs w:val="28"/>
        </w:rPr>
        <w:t>"</w:t>
      </w:r>
      <w:r w:rsidR="00A14EF0" w:rsidRPr="00894E55">
        <w:rPr>
          <w:rFonts w:ascii="SimBraille" w:hAnsi="SimBraille" w:cs="SimBraille"/>
          <w:color w:val="000000"/>
          <w:szCs w:val="28"/>
        </w:rPr>
        <w:t>4CH5#B</w:t>
      </w:r>
      <w:r w:rsidR="008435C3">
        <w:rPr>
          <w:rFonts w:ascii="SimBraille" w:hAnsi="SimBraille" w:cs="SimBraille"/>
          <w:color w:val="000000"/>
          <w:szCs w:val="28"/>
        </w:rPr>
        <w:t>"</w:t>
      </w:r>
      <w:r w:rsidR="00A14EF0" w:rsidRPr="00894E55">
        <w:rPr>
          <w:rFonts w:ascii="SimBraille" w:hAnsi="SimBraille" w:cs="SimBraille"/>
          <w:color w:val="000000"/>
          <w:szCs w:val="28"/>
        </w:rPr>
        <w:t>4CH5#B</w:t>
      </w:r>
      <w:r w:rsidR="008435C3">
        <w:rPr>
          <w:rFonts w:ascii="SimBraille" w:hAnsi="SimBraille" w:cs="SimBraille"/>
          <w:color w:val="000000"/>
          <w:szCs w:val="28"/>
        </w:rPr>
        <w:t>"</w:t>
      </w:r>
      <w:r w:rsidR="00A14EF0" w:rsidRPr="00894E55">
        <w:rPr>
          <w:rFonts w:ascii="SimBraille" w:hAnsi="SimBraille" w:cs="SimBraille"/>
          <w:color w:val="000000"/>
          <w:szCs w:val="28"/>
        </w:rPr>
        <w:t>4N</w:t>
      </w:r>
      <w:r>
        <w:rPr>
          <w:rFonts w:ascii="SimBraille" w:hAnsi="SimBraille" w:cs="SimBraille"/>
          <w:color w:val="000000"/>
          <w:szCs w:val="28"/>
        </w:rPr>
        <w:br/>
        <w:t xml:space="preserve">            </w:t>
      </w:r>
      <w:r w:rsidR="00A14EF0" w:rsidRPr="00894E55">
        <w:rPr>
          <w:rFonts w:ascii="SimBraille" w:hAnsi="SimBraille" w:cs="SimBraille"/>
          <w:color w:val="000000"/>
          <w:szCs w:val="28"/>
        </w:rPr>
        <w:t>&gt;</w:t>
      </w:r>
      <w:r>
        <w:rPr>
          <w:rFonts w:ascii="SimBraille" w:hAnsi="SimBraille" w:cs="SimBraille"/>
          <w:color w:val="000000"/>
          <w:szCs w:val="28"/>
        </w:rPr>
        <w:t xml:space="preserve">           </w:t>
      </w:r>
      <w:r w:rsidR="00A14EF0" w:rsidRPr="00894E55">
        <w:rPr>
          <w:rFonts w:ascii="SimBraille" w:hAnsi="SimBraille" w:cs="SimBraille"/>
          <w:color w:val="000000"/>
          <w:szCs w:val="28"/>
        </w:rPr>
        <w:t>&lt;</w:t>
      </w:r>
      <w:r>
        <w:rPr>
          <w:rFonts w:ascii="SimBraille" w:hAnsi="SimBraille" w:cs="SimBraille"/>
          <w:color w:val="000000"/>
          <w:szCs w:val="28"/>
        </w:rPr>
        <w:br/>
        <w:t xml:space="preserve">           </w:t>
      </w:r>
      <w:r w:rsidR="00A14EF0" w:rsidRPr="00894E55">
        <w:rPr>
          <w:rFonts w:ascii="SimBraille" w:hAnsi="SimBraille" w:cs="SimBraille"/>
          <w:color w:val="000000"/>
          <w:szCs w:val="28"/>
        </w:rPr>
        <w:t>&gt;</w:t>
      </w:r>
      <w:r>
        <w:rPr>
          <w:rFonts w:ascii="SimBraille" w:hAnsi="SimBraille" w:cs="SimBraille"/>
          <w:color w:val="000000"/>
          <w:szCs w:val="28"/>
        </w:rPr>
        <w:t xml:space="preserve">             </w:t>
      </w:r>
      <w:r w:rsidR="00A14EF0" w:rsidRPr="00894E55">
        <w:rPr>
          <w:rFonts w:ascii="SimBraille" w:hAnsi="SimBraille" w:cs="SimBraille"/>
          <w:color w:val="000000"/>
          <w:szCs w:val="28"/>
        </w:rPr>
        <w:t>&lt;</w:t>
      </w:r>
      <w:r>
        <w:rPr>
          <w:rFonts w:ascii="SimBraille" w:hAnsi="SimBraille" w:cs="SimBraille"/>
          <w:color w:val="000000"/>
          <w:szCs w:val="28"/>
        </w:rPr>
        <w:br/>
      </w:r>
      <w:r w:rsidR="00A14EF0" w:rsidRPr="00894E55">
        <w:rPr>
          <w:rFonts w:ascii="SimBraille" w:hAnsi="SimBraille" w:cs="SimBraille"/>
          <w:color w:val="000000"/>
          <w:szCs w:val="28"/>
        </w:rPr>
        <w:t>HO</w:t>
      </w:r>
      <w:r w:rsidR="008435C3">
        <w:rPr>
          <w:rFonts w:ascii="SimBraille" w:hAnsi="SimBraille" w:cs="SimBraille"/>
          <w:color w:val="000000"/>
          <w:szCs w:val="28"/>
        </w:rPr>
        <w:t>"</w:t>
      </w:r>
      <w:r w:rsidR="00A14EF0" w:rsidRPr="00894E55">
        <w:rPr>
          <w:rFonts w:ascii="SimBraille" w:hAnsi="SimBraille" w:cs="SimBraille"/>
          <w:color w:val="000000"/>
          <w:szCs w:val="28"/>
        </w:rPr>
        <w:t xml:space="preserve">4CO,-CH5#B </w:t>
      </w:r>
      <w:r>
        <w:rPr>
          <w:rFonts w:ascii="SimBraille" w:hAnsi="SimBraille" w:cs="SimBraille"/>
          <w:color w:val="000000"/>
          <w:szCs w:val="28"/>
        </w:rPr>
        <w:t xml:space="preserve">          </w:t>
      </w:r>
      <w:r w:rsidR="00A14EF0" w:rsidRPr="00894E55">
        <w:rPr>
          <w:rFonts w:ascii="SimBraille" w:hAnsi="SimBraille" w:cs="SimBraille"/>
          <w:color w:val="000000"/>
          <w:szCs w:val="28"/>
        </w:rPr>
        <w:t>CH5#B,-CO</w:t>
      </w:r>
      <w:r w:rsidR="008435C3">
        <w:rPr>
          <w:rFonts w:ascii="SimBraille" w:hAnsi="SimBraille" w:cs="SimBraille"/>
          <w:color w:val="000000"/>
          <w:szCs w:val="28"/>
        </w:rPr>
        <w:t>"</w:t>
      </w:r>
      <w:r w:rsidR="00A14EF0" w:rsidRPr="00894E55">
        <w:rPr>
          <w:rFonts w:ascii="SimBraille" w:hAnsi="SimBraille" w:cs="SimBraille"/>
          <w:color w:val="000000"/>
          <w:szCs w:val="28"/>
        </w:rPr>
        <w:t>4OH</w:t>
      </w:r>
      <w:r>
        <w:rPr>
          <w:rFonts w:ascii="SimBraille" w:hAnsi="SimBraille" w:cs="SimBraille"/>
          <w:color w:val="000000"/>
          <w:szCs w:val="28"/>
        </w:rPr>
        <w:br/>
      </w:r>
      <w:r w:rsidR="008435C3">
        <w:rPr>
          <w:rFonts w:ascii="SimBraille" w:hAnsi="SimBraille" w:cs="SimBraille"/>
          <w:color w:val="000000"/>
          <w:szCs w:val="28"/>
        </w:rPr>
        <w:t>""</w:t>
      </w:r>
      <w:r w:rsidR="00A14EF0" w:rsidRPr="00894E55">
        <w:rPr>
          <w:rFonts w:ascii="SimBraille" w:hAnsi="SimBraille" w:cs="SimBraille"/>
          <w:color w:val="000000"/>
          <w:szCs w:val="28"/>
        </w:rPr>
        <w:t>=,</w:t>
      </w:r>
      <w:r w:rsidR="008435C3">
        <w:rPr>
          <w:rFonts w:ascii="SimBraille" w:hAnsi="SimBraille" w:cs="SimBraille"/>
          <w:color w:val="000000"/>
          <w:szCs w:val="28"/>
        </w:rPr>
        <w:t>'</w:t>
      </w:r>
      <w:r w:rsidR="00A14EF0" w:rsidRPr="00894E55">
        <w:rPr>
          <w:rFonts w:ascii="SimBraille" w:hAnsi="SimBraille" w:cs="SimBraille"/>
          <w:color w:val="000000"/>
          <w:szCs w:val="28"/>
        </w:rPr>
        <w:t>;</w:t>
      </w:r>
      <w:r w:rsidR="008435C3">
        <w:rPr>
          <w:rFonts w:ascii="SimBraille" w:hAnsi="SimBraille" w:cs="SimBraille"/>
          <w:color w:val="000000"/>
          <w:szCs w:val="28"/>
        </w:rPr>
        <w:t>'</w:t>
      </w:r>
    </w:p>
    <w:p w14:paraId="5474DB27" w14:textId="77777777" w:rsidR="000D662D" w:rsidRDefault="000D662D" w:rsidP="005B3DF1">
      <w:pPr>
        <w:tabs>
          <w:tab w:val="left" w:pos="3686"/>
        </w:tabs>
        <w:rPr>
          <w:rFonts w:ascii="SimBraille" w:hAnsi="SimBraille" w:cs="SimBraille"/>
          <w:color w:val="000000"/>
          <w:szCs w:val="28"/>
        </w:rPr>
      </w:pPr>
      <w:r w:rsidRPr="000D662D">
        <w:rPr>
          <w:rFonts w:ascii="SimBraille" w:hAnsi="SimBraille" w:cs="SimBraille"/>
          <w:noProof/>
          <w:color w:val="000000"/>
          <w:szCs w:val="28"/>
          <w:lang w:val="vi-VN" w:eastAsia="vi-VN"/>
        </w:rPr>
        <w:drawing>
          <wp:anchor distT="0" distB="0" distL="114300" distR="114300" simplePos="0" relativeHeight="251658240" behindDoc="0" locked="0" layoutInCell="1" allowOverlap="1" wp14:anchorId="083838D2" wp14:editId="2D58EED0">
            <wp:simplePos x="457200" y="3479800"/>
            <wp:positionH relativeFrom="column">
              <wp:align>left</wp:align>
            </wp:positionH>
            <wp:positionV relativeFrom="paragraph">
              <wp:align>top</wp:align>
            </wp:positionV>
            <wp:extent cx="1142365" cy="780852"/>
            <wp:effectExtent l="0" t="0" r="635" b="635"/>
            <wp:wrapSquare wrapText="bothSides"/>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rotWithShape="1">
                    <a:blip r:embed="rId247">
                      <a:extLst>
                        <a:ext uri="{28A0092B-C50C-407E-A947-70E740481C1C}">
                          <a14:useLocalDpi xmlns:a14="http://schemas.microsoft.com/office/drawing/2010/main" val="0"/>
                        </a:ext>
                      </a:extLst>
                    </a:blip>
                    <a:srcRect t="11914" r="30394" b="14830"/>
                    <a:stretch/>
                  </pic:blipFill>
                  <pic:spPr bwMode="auto">
                    <a:xfrm>
                      <a:off x="0" y="0"/>
                      <a:ext cx="1142365" cy="780852"/>
                    </a:xfrm>
                    <a:prstGeom prst="rect">
                      <a:avLst/>
                    </a:prstGeom>
                    <a:noFill/>
                    <a:ln>
                      <a:noFill/>
                    </a:ln>
                    <a:extLst>
                      <a:ext uri="{53640926-AAD7-44D8-BBD7-CCE9431645EC}">
                        <a14:shadowObscured xmlns:a14="http://schemas.microsoft.com/office/drawing/2010/main"/>
                      </a:ext>
                    </a:extLst>
                  </pic:spPr>
                </pic:pic>
              </a:graphicData>
            </a:graphic>
          </wp:anchor>
        </w:drawing>
      </w:r>
    </w:p>
    <w:p w14:paraId="3250D449" w14:textId="77777777" w:rsidR="000D662D" w:rsidRDefault="000D662D" w:rsidP="005B3DF1">
      <w:pPr>
        <w:tabs>
          <w:tab w:val="left" w:pos="3686"/>
        </w:tabs>
        <w:rPr>
          <w:rFonts w:ascii="SimBraille" w:hAnsi="SimBraille" w:cs="SimBraille"/>
          <w:color w:val="000000"/>
          <w:szCs w:val="28"/>
        </w:rPr>
      </w:pPr>
    </w:p>
    <w:p w14:paraId="31BF2406" w14:textId="47BE07EE" w:rsidR="00A14EF0" w:rsidRPr="002E4DE2" w:rsidRDefault="000D662D" w:rsidP="005B3DF1">
      <w:pPr>
        <w:tabs>
          <w:tab w:val="left" w:pos="3686"/>
        </w:tabs>
        <w:rPr>
          <w:rFonts w:ascii="SimBraille" w:hAnsi="SimBraille" w:cs="SimBraille"/>
          <w:color w:val="000000"/>
          <w:szCs w:val="28"/>
        </w:rPr>
      </w:pPr>
      <w:r>
        <w:rPr>
          <w:rFonts w:ascii="SimBraille" w:hAnsi="SimBraille" w:cs="SimBraille"/>
          <w:color w:val="000000"/>
          <w:szCs w:val="28"/>
        </w:rPr>
        <w:br/>
        <w:t xml:space="preserve">  </w:t>
      </w:r>
      <w:r w:rsidR="00A14EF0" w:rsidRPr="00894E55">
        <w:rPr>
          <w:rFonts w:ascii="SimBraille" w:hAnsi="SimBraille" w:cs="SimBraille"/>
          <w:color w:val="000000"/>
          <w:szCs w:val="28"/>
        </w:rPr>
        <w:t xml:space="preserve">&gt;&gt;&lt; </w:t>
      </w:r>
      <w:r>
        <w:rPr>
          <w:rFonts w:ascii="SimBraille" w:hAnsi="SimBraille" w:cs="SimBraille"/>
          <w:color w:val="000000"/>
          <w:szCs w:val="28"/>
        </w:rPr>
        <w:t xml:space="preserve">  </w:t>
      </w:r>
      <w:r w:rsidR="00A14EF0" w:rsidRPr="00894E55">
        <w:rPr>
          <w:rFonts w:ascii="SimBraille" w:hAnsi="SimBraille" w:cs="SimBraille"/>
          <w:color w:val="000000"/>
          <w:szCs w:val="28"/>
        </w:rPr>
        <w:t>&gt;&lt;&lt;</w:t>
      </w:r>
      <w:r>
        <w:rPr>
          <w:rFonts w:ascii="SimBraille" w:hAnsi="SimBraille" w:cs="SimBraille"/>
          <w:color w:val="000000"/>
          <w:szCs w:val="28"/>
        </w:rPr>
        <w:br/>
        <w:t xml:space="preserve"> </w:t>
      </w:r>
      <w:r w:rsidR="00A14EF0" w:rsidRPr="00894E55">
        <w:rPr>
          <w:rFonts w:ascii="SimBraille" w:hAnsi="SimBraille" w:cs="SimBraille"/>
          <w:color w:val="000000"/>
          <w:szCs w:val="28"/>
        </w:rPr>
        <w:t xml:space="preserve">&gt;&gt; </w:t>
      </w:r>
      <w:r>
        <w:rPr>
          <w:rFonts w:ascii="SimBraille" w:hAnsi="SimBraille" w:cs="SimBraille"/>
          <w:color w:val="000000"/>
          <w:szCs w:val="28"/>
        </w:rPr>
        <w:t xml:space="preserve"> </w:t>
      </w:r>
      <w:r w:rsidR="00A14EF0" w:rsidRPr="00894E55">
        <w:rPr>
          <w:rFonts w:ascii="SimBraille" w:hAnsi="SimBraille" w:cs="SimBraille"/>
          <w:color w:val="000000"/>
          <w:szCs w:val="28"/>
        </w:rPr>
        <w:t>&lt; &gt;</w:t>
      </w:r>
      <w:r>
        <w:rPr>
          <w:rFonts w:ascii="SimBraille" w:hAnsi="SimBraille" w:cs="SimBraille"/>
          <w:color w:val="000000"/>
          <w:szCs w:val="28"/>
        </w:rPr>
        <w:t xml:space="preserve"> </w:t>
      </w:r>
      <w:r w:rsidR="00A14EF0" w:rsidRPr="00894E55">
        <w:rPr>
          <w:rFonts w:ascii="SimBraille" w:hAnsi="SimBraille" w:cs="SimBraille"/>
          <w:color w:val="000000"/>
          <w:szCs w:val="28"/>
        </w:rPr>
        <w:t xml:space="preserve"> &lt;&lt;</w:t>
      </w:r>
      <w:r>
        <w:rPr>
          <w:rFonts w:ascii="SimBraille" w:hAnsi="SimBraille" w:cs="SimBraille"/>
          <w:color w:val="000000"/>
          <w:szCs w:val="28"/>
        </w:rPr>
        <w:br/>
      </w:r>
      <w:r w:rsidR="00A14EF0" w:rsidRPr="00894E55">
        <w:rPr>
          <w:rFonts w:ascii="SimBraille" w:hAnsi="SimBraille" w:cs="SimBraille"/>
          <w:color w:val="000000"/>
          <w:szCs w:val="28"/>
        </w:rPr>
        <w:t xml:space="preserve">_ </w:t>
      </w:r>
      <w:r>
        <w:rPr>
          <w:rFonts w:ascii="SimBraille" w:hAnsi="SimBraille" w:cs="SimBraille"/>
          <w:color w:val="000000"/>
          <w:szCs w:val="28"/>
        </w:rPr>
        <w:t xml:space="preserve">   </w:t>
      </w:r>
      <w:r w:rsidR="00A14EF0" w:rsidRPr="00894E55">
        <w:rPr>
          <w:rFonts w:ascii="SimBraille" w:hAnsi="SimBraille" w:cs="SimBraille"/>
          <w:color w:val="000000"/>
          <w:szCs w:val="28"/>
        </w:rPr>
        <w:t xml:space="preserve">__ </w:t>
      </w:r>
      <w:r>
        <w:rPr>
          <w:rFonts w:ascii="SimBraille" w:hAnsi="SimBraille" w:cs="SimBraille"/>
          <w:color w:val="000000"/>
          <w:szCs w:val="28"/>
        </w:rPr>
        <w:t xml:space="preserve">   </w:t>
      </w:r>
      <w:r w:rsidR="00A14EF0" w:rsidRPr="00894E55">
        <w:rPr>
          <w:rFonts w:ascii="SimBraille" w:hAnsi="SimBraille" w:cs="SimBraille"/>
          <w:color w:val="000000"/>
          <w:szCs w:val="28"/>
        </w:rPr>
        <w:t>_</w:t>
      </w:r>
      <w:r>
        <w:rPr>
          <w:rFonts w:ascii="SimBraille" w:hAnsi="SimBraille" w:cs="SimBraille"/>
          <w:color w:val="000000"/>
          <w:szCs w:val="28"/>
        </w:rPr>
        <w:br/>
      </w:r>
      <w:r w:rsidR="00A14EF0" w:rsidRPr="00894E55">
        <w:rPr>
          <w:rFonts w:ascii="SimBraille" w:hAnsi="SimBraille" w:cs="SimBraille"/>
          <w:color w:val="000000"/>
          <w:szCs w:val="28"/>
        </w:rPr>
        <w:t>_</w:t>
      </w:r>
      <w:r>
        <w:rPr>
          <w:rFonts w:ascii="SimBraille" w:hAnsi="SimBraille" w:cs="SimBraille"/>
          <w:color w:val="000000"/>
          <w:szCs w:val="28"/>
        </w:rPr>
        <w:t xml:space="preserve">   </w:t>
      </w:r>
      <w:r w:rsidR="00A14EF0" w:rsidRPr="00894E55">
        <w:rPr>
          <w:rFonts w:ascii="SimBraille" w:hAnsi="SimBraille" w:cs="SimBraille"/>
          <w:color w:val="000000"/>
          <w:szCs w:val="28"/>
        </w:rPr>
        <w:t xml:space="preserve"> __ </w:t>
      </w:r>
      <w:r>
        <w:rPr>
          <w:rFonts w:ascii="SimBraille" w:hAnsi="SimBraille" w:cs="SimBraille"/>
          <w:color w:val="000000"/>
          <w:szCs w:val="28"/>
        </w:rPr>
        <w:t xml:space="preserve">   </w:t>
      </w:r>
      <w:r w:rsidR="00A14EF0" w:rsidRPr="00894E55">
        <w:rPr>
          <w:rFonts w:ascii="SimBraille" w:hAnsi="SimBraille" w:cs="SimBraille"/>
          <w:color w:val="000000"/>
          <w:szCs w:val="28"/>
        </w:rPr>
        <w:t>_</w:t>
      </w:r>
      <w:r>
        <w:rPr>
          <w:rFonts w:ascii="SimBraille" w:hAnsi="SimBraille" w:cs="SimBraille"/>
          <w:color w:val="000000"/>
          <w:szCs w:val="28"/>
        </w:rPr>
        <w:br/>
        <w:t xml:space="preserve"> </w:t>
      </w:r>
      <w:r w:rsidR="00A14EF0" w:rsidRPr="00894E55">
        <w:rPr>
          <w:rFonts w:ascii="SimBraille" w:hAnsi="SimBraille" w:cs="SimBraille"/>
          <w:color w:val="000000"/>
          <w:szCs w:val="28"/>
        </w:rPr>
        <w:t>&lt;&lt;</w:t>
      </w:r>
      <w:r>
        <w:rPr>
          <w:rFonts w:ascii="SimBraille" w:hAnsi="SimBraille" w:cs="SimBraille"/>
          <w:color w:val="000000"/>
          <w:szCs w:val="28"/>
        </w:rPr>
        <w:t xml:space="preserve"> </w:t>
      </w:r>
      <w:r w:rsidR="00A14EF0" w:rsidRPr="00894E55">
        <w:rPr>
          <w:rFonts w:ascii="SimBraille" w:hAnsi="SimBraille" w:cs="SimBraille"/>
          <w:color w:val="000000"/>
          <w:szCs w:val="28"/>
        </w:rPr>
        <w:t xml:space="preserve"> &gt; &lt; </w:t>
      </w:r>
      <w:r>
        <w:rPr>
          <w:rFonts w:ascii="SimBraille" w:hAnsi="SimBraille" w:cs="SimBraille"/>
          <w:color w:val="000000"/>
          <w:szCs w:val="28"/>
        </w:rPr>
        <w:t xml:space="preserve"> </w:t>
      </w:r>
      <w:r w:rsidR="00A14EF0" w:rsidRPr="00894E55">
        <w:rPr>
          <w:rFonts w:ascii="SimBraille" w:hAnsi="SimBraille" w:cs="SimBraille"/>
          <w:color w:val="000000"/>
          <w:szCs w:val="28"/>
        </w:rPr>
        <w:t>&gt;&gt;</w:t>
      </w:r>
      <w:r>
        <w:rPr>
          <w:rFonts w:ascii="SimBraille" w:hAnsi="SimBraille" w:cs="SimBraille"/>
          <w:color w:val="000000"/>
          <w:szCs w:val="28"/>
        </w:rPr>
        <w:br/>
        <w:t xml:space="preserve">  </w:t>
      </w:r>
      <w:r w:rsidR="00A14EF0" w:rsidRPr="00894E55">
        <w:rPr>
          <w:rFonts w:ascii="SimBraille" w:hAnsi="SimBraille" w:cs="SimBraille"/>
          <w:color w:val="000000"/>
          <w:szCs w:val="28"/>
        </w:rPr>
        <w:t xml:space="preserve">&lt;&lt;&gt; </w:t>
      </w:r>
      <w:r>
        <w:rPr>
          <w:rFonts w:ascii="SimBraille" w:hAnsi="SimBraille" w:cs="SimBraille"/>
          <w:color w:val="000000"/>
          <w:szCs w:val="28"/>
        </w:rPr>
        <w:t xml:space="preserve">  </w:t>
      </w:r>
      <w:r w:rsidR="00A14EF0" w:rsidRPr="00894E55">
        <w:rPr>
          <w:rFonts w:ascii="SimBraille" w:hAnsi="SimBraille" w:cs="SimBraille"/>
          <w:color w:val="000000"/>
          <w:szCs w:val="28"/>
        </w:rPr>
        <w:t>&lt;&gt;&gt;</w:t>
      </w:r>
    </w:p>
    <w:p w14:paraId="0CD5B9A6" w14:textId="16104150" w:rsidR="00A14EF0" w:rsidRPr="005B3DF1" w:rsidRDefault="00493952" w:rsidP="005B3DF1">
      <w:pPr>
        <w:rPr>
          <w:b/>
          <w:color w:val="1F3864" w:themeColor="accent1" w:themeShade="80"/>
        </w:rPr>
      </w:pPr>
      <w:r w:rsidRPr="005B3DF1">
        <w:rPr>
          <w:b/>
          <w:color w:val="1F3864" w:themeColor="accent1" w:themeShade="80"/>
        </w:rPr>
        <w:t>Phương pháp tuyến tính (viết trên một dòng)</w:t>
      </w:r>
    </w:p>
    <w:p w14:paraId="7E3FC302" w14:textId="22081489" w:rsidR="00A14EF0" w:rsidRPr="002E4DE2" w:rsidRDefault="00493952" w:rsidP="00680BD2">
      <w:pPr>
        <w:jc w:val="both"/>
        <w:rPr>
          <w:rFonts w:cs="Arial"/>
          <w:color w:val="000000"/>
          <w:szCs w:val="28"/>
        </w:rPr>
      </w:pPr>
      <w:r>
        <w:rPr>
          <w:rFonts w:cs="Arial"/>
          <w:color w:val="000000"/>
          <w:szCs w:val="28"/>
        </w:rPr>
        <w:t>Có một phương pháp có thể trình bày các công thức cấu tạo dưới dạng một dòng ngắn gọn bằng chữ nổi. Tuy nhiên, phương pháp này chưa được ghi nhận là phương pháp theo UEB.</w:t>
      </w:r>
    </w:p>
    <w:p w14:paraId="012F27D8" w14:textId="1B955589" w:rsidR="00A14EF0" w:rsidRPr="00894E55" w:rsidRDefault="00A14EF0" w:rsidP="00F13C28">
      <w:pPr>
        <w:pStyle w:val="Heading1"/>
        <w:rPr>
          <w:rStyle w:val="Heading1Char"/>
          <w:b/>
        </w:rPr>
      </w:pPr>
      <w:bookmarkStart w:id="134" w:name="_Toc131507555"/>
      <w:r w:rsidRPr="00894E55">
        <w:rPr>
          <w:rStyle w:val="Heading1Char"/>
          <w:b/>
        </w:rPr>
        <w:t xml:space="preserve">17 </w:t>
      </w:r>
      <w:r w:rsidR="00CA62FD">
        <w:rPr>
          <w:rStyle w:val="Heading1Char"/>
          <w:b/>
        </w:rPr>
        <w:t>Ghi chép máy tính</w:t>
      </w:r>
      <w:bookmarkEnd w:id="134"/>
    </w:p>
    <w:tbl>
      <w:tblPr>
        <w:tblW w:w="0" w:type="auto"/>
        <w:tblLook w:val="04A0" w:firstRow="1" w:lastRow="0" w:firstColumn="1" w:lastColumn="0" w:noHBand="0" w:noVBand="1"/>
      </w:tblPr>
      <w:tblGrid>
        <w:gridCol w:w="910"/>
        <w:gridCol w:w="4835"/>
      </w:tblGrid>
      <w:tr w:rsidR="000D662D" w:rsidRPr="000D662D" w14:paraId="03B13F24" w14:textId="77777777" w:rsidTr="000D662D">
        <w:tc>
          <w:tcPr>
            <w:tcW w:w="0" w:type="auto"/>
          </w:tcPr>
          <w:p w14:paraId="2E9E09D1" w14:textId="77777777" w:rsidR="000D662D" w:rsidRPr="000D662D" w:rsidRDefault="000D662D" w:rsidP="005B3DF1">
            <w:pPr>
              <w:rPr>
                <w:rFonts w:ascii="SimBraille" w:hAnsi="SimBraille" w:cs="SimBraille"/>
                <w:color w:val="000000"/>
                <w:szCs w:val="28"/>
              </w:rPr>
            </w:pPr>
            <w:r w:rsidRPr="000D662D">
              <w:rPr>
                <w:rFonts w:ascii="SimBraille" w:hAnsi="SimBraille" w:cs="SimBraille"/>
                <w:color w:val="000000"/>
                <w:szCs w:val="28"/>
              </w:rPr>
              <w:t>.==</w:t>
            </w:r>
          </w:p>
        </w:tc>
        <w:tc>
          <w:tcPr>
            <w:tcW w:w="0" w:type="auto"/>
          </w:tcPr>
          <w:p w14:paraId="7FEB5F3A" w14:textId="13E31E30" w:rsidR="000D662D" w:rsidRPr="000D662D" w:rsidRDefault="000D662D" w:rsidP="005B3DF1">
            <w:pPr>
              <w:rPr>
                <w:rFonts w:cs="Arial"/>
                <w:color w:val="000000"/>
                <w:szCs w:val="28"/>
              </w:rPr>
            </w:pPr>
            <w:r w:rsidRPr="000D662D">
              <w:rPr>
                <w:rFonts w:cs="Arial"/>
                <w:color w:val="000000"/>
                <w:szCs w:val="28"/>
              </w:rPr>
              <w:t>(</w:t>
            </w:r>
            <w:r w:rsidR="00780065">
              <w:rPr>
                <w:rFonts w:cs="Arial"/>
                <w:color w:val="000000"/>
                <w:szCs w:val="28"/>
              </w:rPr>
              <w:t>viết trên một dòng riêng)</w:t>
            </w:r>
            <w:r w:rsidRPr="000D662D">
              <w:rPr>
                <w:rFonts w:cs="Arial"/>
                <w:color w:val="000000"/>
                <w:szCs w:val="28"/>
              </w:rPr>
              <w:t xml:space="preserve"> </w:t>
            </w:r>
            <w:r w:rsidR="00493952">
              <w:rPr>
                <w:rFonts w:cs="Arial"/>
                <w:color w:val="000000"/>
                <w:szCs w:val="28"/>
              </w:rPr>
              <w:t>dấu báo con trỏ chuột</w:t>
            </w:r>
          </w:p>
        </w:tc>
      </w:tr>
      <w:tr w:rsidR="000D662D" w:rsidRPr="000D662D" w14:paraId="15655E5F" w14:textId="77777777" w:rsidTr="000D662D">
        <w:tc>
          <w:tcPr>
            <w:tcW w:w="0" w:type="auto"/>
          </w:tcPr>
          <w:p w14:paraId="41D00059" w14:textId="77777777" w:rsidR="000D662D" w:rsidRPr="000D662D" w:rsidRDefault="000D662D" w:rsidP="005B3DF1">
            <w:pPr>
              <w:rPr>
                <w:rFonts w:ascii="SimBraille" w:hAnsi="SimBraille" w:cs="SimBraille"/>
                <w:color w:val="000000"/>
                <w:szCs w:val="28"/>
              </w:rPr>
            </w:pPr>
            <w:r w:rsidRPr="000D662D">
              <w:rPr>
                <w:rFonts w:ascii="SimBraille" w:hAnsi="SimBraille" w:cs="SimBraille"/>
                <w:color w:val="000000"/>
                <w:szCs w:val="28"/>
              </w:rPr>
              <w:t>.=+</w:t>
            </w:r>
          </w:p>
        </w:tc>
        <w:tc>
          <w:tcPr>
            <w:tcW w:w="0" w:type="auto"/>
          </w:tcPr>
          <w:p w14:paraId="63AA3FFB" w14:textId="2EE8790B" w:rsidR="000D662D" w:rsidRPr="000D662D" w:rsidRDefault="00816D5C" w:rsidP="005B3DF1">
            <w:pPr>
              <w:rPr>
                <w:rFonts w:cs="Arial"/>
                <w:color w:val="000000"/>
                <w:szCs w:val="28"/>
              </w:rPr>
            </w:pPr>
            <w:r>
              <w:rPr>
                <w:rFonts w:cs="Arial"/>
                <w:color w:val="000000"/>
                <w:szCs w:val="28"/>
              </w:rPr>
              <w:t>khoảng trắng bằng hình vẽ</w:t>
            </w:r>
            <w:r w:rsidR="00780065">
              <w:rPr>
                <w:rFonts w:cs="Arial"/>
                <w:color w:val="000000"/>
                <w:szCs w:val="28"/>
              </w:rPr>
              <w:t xml:space="preserve"> </w:t>
            </w:r>
          </w:p>
        </w:tc>
      </w:tr>
      <w:tr w:rsidR="000D662D" w:rsidRPr="000D662D" w14:paraId="29B8D98E" w14:textId="77777777" w:rsidTr="000D662D">
        <w:tc>
          <w:tcPr>
            <w:tcW w:w="0" w:type="auto"/>
          </w:tcPr>
          <w:p w14:paraId="6CE22259" w14:textId="60D1C6E1" w:rsidR="000D662D" w:rsidRPr="000D662D" w:rsidRDefault="000D662D" w:rsidP="005B3DF1">
            <w:pPr>
              <w:rPr>
                <w:rFonts w:ascii="SimBraille" w:hAnsi="SimBraille" w:cs="SimBraille"/>
                <w:color w:val="000000"/>
                <w:szCs w:val="28"/>
              </w:rPr>
            </w:pPr>
            <w:r w:rsidRPr="000D662D">
              <w:rPr>
                <w:rFonts w:ascii="SimBraille" w:hAnsi="SimBraille" w:cs="SimBraille"/>
                <w:color w:val="000000"/>
                <w:szCs w:val="28"/>
              </w:rPr>
              <w:t>.=</w:t>
            </w:r>
            <w:r w:rsidR="008435C3">
              <w:rPr>
                <w:rFonts w:ascii="SimBraille" w:hAnsi="SimBraille" w:cs="SimBraille"/>
                <w:color w:val="000000"/>
                <w:szCs w:val="28"/>
              </w:rPr>
              <w:t>"</w:t>
            </w:r>
          </w:p>
        </w:tc>
        <w:tc>
          <w:tcPr>
            <w:tcW w:w="0" w:type="auto"/>
          </w:tcPr>
          <w:p w14:paraId="3A4CA73E" w14:textId="32B6F286" w:rsidR="000D662D" w:rsidRPr="000D662D" w:rsidRDefault="000D662D" w:rsidP="005B3DF1">
            <w:pPr>
              <w:rPr>
                <w:rFonts w:cs="Arial"/>
                <w:color w:val="000000"/>
                <w:szCs w:val="28"/>
              </w:rPr>
            </w:pPr>
            <w:r w:rsidRPr="000D662D">
              <w:rPr>
                <w:rFonts w:cs="Arial"/>
                <w:color w:val="000000"/>
                <w:szCs w:val="28"/>
              </w:rPr>
              <w:t>(</w:t>
            </w:r>
            <w:r w:rsidR="00221855">
              <w:rPr>
                <w:rFonts w:cs="Arial"/>
                <w:color w:val="000000"/>
                <w:szCs w:val="28"/>
              </w:rPr>
              <w:t>ở cuối dòng</w:t>
            </w:r>
            <w:r w:rsidRPr="000D662D">
              <w:rPr>
                <w:rFonts w:cs="Arial"/>
                <w:color w:val="000000"/>
                <w:szCs w:val="28"/>
              </w:rPr>
              <w:t xml:space="preserve">) </w:t>
            </w:r>
            <w:r w:rsidR="00221855">
              <w:rPr>
                <w:rFonts w:cs="Arial"/>
                <w:color w:val="000000"/>
                <w:szCs w:val="28"/>
              </w:rPr>
              <w:t>dấu báo viết tiếp</w:t>
            </w:r>
          </w:p>
        </w:tc>
      </w:tr>
      <w:tr w:rsidR="000D662D" w:rsidRPr="000D662D" w14:paraId="0EFB8BFF" w14:textId="77777777" w:rsidTr="000D662D">
        <w:tc>
          <w:tcPr>
            <w:tcW w:w="0" w:type="auto"/>
          </w:tcPr>
          <w:p w14:paraId="337EE2DF" w14:textId="4FF23789" w:rsidR="000D662D" w:rsidRPr="000D662D" w:rsidRDefault="000D662D" w:rsidP="005B3DF1">
            <w:pPr>
              <w:rPr>
                <w:rFonts w:ascii="SimBraille" w:hAnsi="SimBraille" w:cs="SimBraille"/>
                <w:color w:val="000000"/>
                <w:szCs w:val="28"/>
              </w:rPr>
            </w:pPr>
            <w:r w:rsidRPr="000D662D">
              <w:rPr>
                <w:rFonts w:ascii="SimBraille" w:hAnsi="SimBraille" w:cs="SimBraille"/>
                <w:color w:val="000000"/>
                <w:szCs w:val="28"/>
              </w:rPr>
              <w:t>.=</w:t>
            </w:r>
            <w:r w:rsidR="008435C3">
              <w:rPr>
                <w:rFonts w:ascii="SimBraille" w:hAnsi="SimBraille" w:cs="SimBraille"/>
                <w:color w:val="000000"/>
                <w:szCs w:val="28"/>
              </w:rPr>
              <w:t>""</w:t>
            </w:r>
          </w:p>
        </w:tc>
        <w:tc>
          <w:tcPr>
            <w:tcW w:w="0" w:type="auto"/>
          </w:tcPr>
          <w:p w14:paraId="25D24707" w14:textId="2214360D" w:rsidR="000D662D" w:rsidRPr="000D662D" w:rsidRDefault="000D662D" w:rsidP="005B3DF1">
            <w:pPr>
              <w:rPr>
                <w:rFonts w:cs="Arial"/>
                <w:color w:val="000000"/>
                <w:szCs w:val="28"/>
              </w:rPr>
            </w:pPr>
            <w:r w:rsidRPr="000D662D">
              <w:rPr>
                <w:rFonts w:cs="Arial"/>
                <w:color w:val="000000"/>
                <w:szCs w:val="28"/>
              </w:rPr>
              <w:t>(</w:t>
            </w:r>
            <w:r w:rsidR="00221855">
              <w:rPr>
                <w:rFonts w:cs="Arial"/>
                <w:color w:val="000000"/>
                <w:szCs w:val="28"/>
              </w:rPr>
              <w:t>ở cuối dòng</w:t>
            </w:r>
            <w:r w:rsidRPr="000D662D">
              <w:rPr>
                <w:rFonts w:cs="Arial"/>
                <w:color w:val="000000"/>
                <w:szCs w:val="28"/>
              </w:rPr>
              <w:t xml:space="preserve">) </w:t>
            </w:r>
            <w:r w:rsidR="00221855">
              <w:rPr>
                <w:rFonts w:cs="Arial"/>
                <w:color w:val="000000"/>
                <w:szCs w:val="28"/>
              </w:rPr>
              <w:t>dấu báo viết tiếp có khoảng trắng</w:t>
            </w:r>
          </w:p>
        </w:tc>
      </w:tr>
      <w:tr w:rsidR="000D662D" w:rsidRPr="000D662D" w14:paraId="21B1ED56" w14:textId="77777777" w:rsidTr="000D662D">
        <w:tc>
          <w:tcPr>
            <w:tcW w:w="0" w:type="auto"/>
          </w:tcPr>
          <w:p w14:paraId="63366ECE" w14:textId="77777777" w:rsidR="000D662D" w:rsidRPr="000D662D" w:rsidRDefault="000D662D" w:rsidP="005B3DF1">
            <w:pPr>
              <w:rPr>
                <w:rFonts w:ascii="SimBraille" w:hAnsi="SimBraille" w:cs="SimBraille"/>
                <w:color w:val="000000"/>
                <w:szCs w:val="28"/>
              </w:rPr>
            </w:pPr>
            <w:r w:rsidRPr="000D662D">
              <w:rPr>
                <w:rFonts w:ascii="SimBraille" w:hAnsi="SimBraille" w:cs="SimBraille"/>
                <w:color w:val="000000"/>
                <w:szCs w:val="28"/>
              </w:rPr>
              <w:t>.=,7</w:t>
            </w:r>
          </w:p>
        </w:tc>
        <w:tc>
          <w:tcPr>
            <w:tcW w:w="0" w:type="auto"/>
          </w:tcPr>
          <w:p w14:paraId="3A45C561" w14:textId="30F1C29C" w:rsidR="000D662D" w:rsidRPr="000D662D" w:rsidRDefault="00493952" w:rsidP="005B3DF1">
            <w:pPr>
              <w:rPr>
                <w:rFonts w:cs="Arial"/>
                <w:color w:val="000000"/>
                <w:szCs w:val="28"/>
              </w:rPr>
            </w:pPr>
            <w:r>
              <w:rPr>
                <w:rFonts w:cs="Arial"/>
                <w:color w:val="000000"/>
                <w:szCs w:val="28"/>
              </w:rPr>
              <w:t xml:space="preserve">dấu nháy kép vô hướng </w:t>
            </w:r>
            <w:r w:rsidR="000D662D" w:rsidRPr="000D662D">
              <w:rPr>
                <w:rFonts w:cs="Arial"/>
                <w:color w:val="000000"/>
                <w:szCs w:val="28"/>
              </w:rPr>
              <w:t>(</w:t>
            </w:r>
            <w:r>
              <w:rPr>
                <w:rFonts w:cs="Arial"/>
                <w:color w:val="000000"/>
                <w:szCs w:val="28"/>
              </w:rPr>
              <w:t xml:space="preserve">dấu nháy kép </w:t>
            </w:r>
            <w:r w:rsidR="000D662D" w:rsidRPr="000D662D">
              <w:rPr>
                <w:rFonts w:cs="Arial"/>
                <w:color w:val="000000"/>
                <w:szCs w:val="28"/>
              </w:rPr>
              <w:t>ASCII)</w:t>
            </w:r>
          </w:p>
        </w:tc>
      </w:tr>
    </w:tbl>
    <w:p w14:paraId="13B20638" w14:textId="38F9A267" w:rsidR="00A14EF0" w:rsidRPr="00894E55" w:rsidRDefault="00A14EF0" w:rsidP="005B3DF1">
      <w:pPr>
        <w:pStyle w:val="Heading2"/>
        <w:rPr>
          <w:rStyle w:val="Heading2Char"/>
          <w:b/>
          <w:i/>
          <w:sz w:val="32"/>
        </w:rPr>
      </w:pPr>
      <w:bookmarkStart w:id="135" w:name="_Toc131507556"/>
      <w:r w:rsidRPr="00894E55">
        <w:rPr>
          <w:rStyle w:val="Heading2Char"/>
          <w:b/>
          <w:i/>
          <w:sz w:val="32"/>
        </w:rPr>
        <w:lastRenderedPageBreak/>
        <w:t xml:space="preserve">17.1 </w:t>
      </w:r>
      <w:r w:rsidR="002429E6">
        <w:rPr>
          <w:rStyle w:val="Heading2Char"/>
          <w:b/>
          <w:i/>
          <w:sz w:val="32"/>
        </w:rPr>
        <w:t xml:space="preserve">Định nghĩa </w:t>
      </w:r>
      <w:r w:rsidR="00CA62FD">
        <w:rPr>
          <w:rStyle w:val="Heading2Char"/>
          <w:b/>
          <w:i/>
          <w:sz w:val="32"/>
        </w:rPr>
        <w:t>ghi chép máy tính</w:t>
      </w:r>
      <w:bookmarkEnd w:id="135"/>
    </w:p>
    <w:p w14:paraId="2FA53B42" w14:textId="0572D1A2" w:rsidR="00A14EF0" w:rsidRPr="002E4DE2" w:rsidRDefault="00CA62FD" w:rsidP="00680BD2">
      <w:pPr>
        <w:jc w:val="both"/>
        <w:rPr>
          <w:rFonts w:cs="Arial"/>
          <w:color w:val="000000"/>
          <w:szCs w:val="28"/>
        </w:rPr>
      </w:pPr>
      <w:r>
        <w:rPr>
          <w:rFonts w:cs="Arial"/>
          <w:color w:val="000000"/>
          <w:szCs w:val="28"/>
        </w:rPr>
        <w:t>Ghi chép máy tính</w:t>
      </w:r>
      <w:r w:rsidR="002429E6">
        <w:rPr>
          <w:rFonts w:cs="Arial"/>
          <w:color w:val="000000"/>
          <w:szCs w:val="28"/>
        </w:rPr>
        <w:t xml:space="preserve"> là bất kỳ văn bản nào viết bằng</w:t>
      </w:r>
      <w:r w:rsidR="00E0688B">
        <w:rPr>
          <w:rFonts w:cs="Arial"/>
          <w:color w:val="000000"/>
          <w:szCs w:val="28"/>
        </w:rPr>
        <w:t xml:space="preserve"> một</w:t>
      </w:r>
      <w:r w:rsidR="002429E6">
        <w:rPr>
          <w:rFonts w:cs="Arial"/>
          <w:color w:val="000000"/>
          <w:szCs w:val="28"/>
        </w:rPr>
        <w:t xml:space="preserve"> cú pháp </w:t>
      </w:r>
      <w:r w:rsidR="005832E9">
        <w:rPr>
          <w:rFonts w:cs="Arial"/>
          <w:color w:val="000000"/>
          <w:szCs w:val="28"/>
        </w:rPr>
        <w:t xml:space="preserve">được thiết kế để cho phép </w:t>
      </w:r>
      <w:r w:rsidR="003E2858">
        <w:rPr>
          <w:rFonts w:cs="Arial"/>
          <w:color w:val="000000"/>
          <w:szCs w:val="28"/>
        </w:rPr>
        <w:t xml:space="preserve">máy tính </w:t>
      </w:r>
      <w:r w:rsidR="00DC1740">
        <w:rPr>
          <w:rFonts w:cs="Arial"/>
          <w:color w:val="000000"/>
          <w:szCs w:val="28"/>
        </w:rPr>
        <w:t xml:space="preserve">sử dụng trực tiếp cho các mục đích kỹ thuật </w:t>
      </w:r>
      <w:r w:rsidR="00E0688B">
        <w:rPr>
          <w:rFonts w:cs="Arial"/>
          <w:color w:val="000000"/>
          <w:szCs w:val="28"/>
        </w:rPr>
        <w:t>liên quan đến nó.</w:t>
      </w:r>
      <w:r w:rsidR="00A14EF0" w:rsidRPr="002E4DE2">
        <w:rPr>
          <w:rFonts w:cs="Arial"/>
          <w:color w:val="000000"/>
          <w:szCs w:val="28"/>
        </w:rPr>
        <w:t xml:space="preserve"> </w:t>
      </w:r>
      <w:r w:rsidR="00E0688B">
        <w:rPr>
          <w:rFonts w:cs="Arial"/>
          <w:color w:val="000000"/>
          <w:szCs w:val="28"/>
        </w:rPr>
        <w:t xml:space="preserve">Ví dụ như các chương trình máy tính </w:t>
      </w:r>
      <w:r w:rsidR="00B55650">
        <w:rPr>
          <w:rFonts w:cs="Arial"/>
          <w:color w:val="000000"/>
          <w:szCs w:val="28"/>
        </w:rPr>
        <w:t xml:space="preserve">viết bằng ngôn ngữ </w:t>
      </w:r>
      <w:r w:rsidR="007167FB">
        <w:rPr>
          <w:rFonts w:cs="Arial"/>
          <w:color w:val="000000"/>
          <w:szCs w:val="28"/>
        </w:rPr>
        <w:t>lập trình thủ tục như</w:t>
      </w:r>
      <w:r w:rsidR="00A14EF0" w:rsidRPr="002E4DE2">
        <w:rPr>
          <w:rFonts w:cs="Arial"/>
          <w:color w:val="000000"/>
          <w:szCs w:val="28"/>
        </w:rPr>
        <w:t xml:space="preserve"> Java, C++, COBOL, </w:t>
      </w:r>
      <w:r w:rsidR="00564E46">
        <w:rPr>
          <w:rFonts w:cs="Arial"/>
          <w:color w:val="000000"/>
          <w:szCs w:val="28"/>
        </w:rPr>
        <w:t>và nhiều ngôn ngữ</w:t>
      </w:r>
      <w:r w:rsidR="00A14EF0" w:rsidRPr="002E4DE2">
        <w:rPr>
          <w:rFonts w:cs="Arial"/>
          <w:color w:val="000000"/>
          <w:szCs w:val="28"/>
        </w:rPr>
        <w:t xml:space="preserve"> </w:t>
      </w:r>
      <w:r w:rsidR="008435C3">
        <w:rPr>
          <w:rFonts w:cs="Arial"/>
          <w:color w:val="000000"/>
          <w:szCs w:val="28"/>
        </w:rPr>
        <w:t>"</w:t>
      </w:r>
      <w:r w:rsidR="00F01C05">
        <w:rPr>
          <w:rFonts w:cs="Arial"/>
          <w:color w:val="000000"/>
          <w:szCs w:val="28"/>
        </w:rPr>
        <w:t>tổ hợp</w:t>
      </w:r>
      <w:r w:rsidR="008435C3">
        <w:rPr>
          <w:rFonts w:cs="Arial"/>
          <w:color w:val="000000"/>
          <w:szCs w:val="28"/>
        </w:rPr>
        <w:t>"</w:t>
      </w:r>
      <w:r w:rsidR="00A14EF0" w:rsidRPr="002E4DE2">
        <w:rPr>
          <w:rFonts w:cs="Arial"/>
          <w:color w:val="000000"/>
          <w:szCs w:val="28"/>
        </w:rPr>
        <w:t xml:space="preserve"> </w:t>
      </w:r>
      <w:r w:rsidR="00F01C05">
        <w:rPr>
          <w:rFonts w:cs="Arial"/>
          <w:color w:val="000000"/>
          <w:szCs w:val="28"/>
        </w:rPr>
        <w:t>khác</w:t>
      </w:r>
      <w:r w:rsidR="00A14EF0" w:rsidRPr="002E4DE2">
        <w:rPr>
          <w:rFonts w:cs="Arial"/>
          <w:color w:val="000000"/>
          <w:szCs w:val="28"/>
        </w:rPr>
        <w:t xml:space="preserve">, </w:t>
      </w:r>
      <w:r w:rsidR="00F26D41">
        <w:rPr>
          <w:rFonts w:cs="Arial"/>
          <w:color w:val="000000"/>
          <w:szCs w:val="28"/>
        </w:rPr>
        <w:t>cá</w:t>
      </w:r>
      <w:r w:rsidR="00E02241">
        <w:rPr>
          <w:rFonts w:cs="Arial"/>
          <w:color w:val="000000"/>
          <w:szCs w:val="28"/>
        </w:rPr>
        <w:t>c script không hướng thủ tục và các ngôn ngữ đánh dấu như</w:t>
      </w:r>
      <w:r w:rsidR="00A14EF0" w:rsidRPr="002E4DE2">
        <w:rPr>
          <w:rFonts w:cs="Arial"/>
          <w:color w:val="000000"/>
          <w:szCs w:val="28"/>
        </w:rPr>
        <w:t xml:space="preserve"> XHTML, </w:t>
      </w:r>
      <w:r w:rsidR="00F26D41">
        <w:rPr>
          <w:rFonts w:cs="Arial"/>
          <w:color w:val="000000"/>
          <w:szCs w:val="28"/>
        </w:rPr>
        <w:t xml:space="preserve">và các tập tin dữ liệu được chuẩn bị để đáp ứng các yêu cầu đầu vào </w:t>
      </w:r>
      <w:r w:rsidR="00EE4B6F">
        <w:rPr>
          <w:rFonts w:cs="Arial"/>
          <w:color w:val="000000"/>
          <w:szCs w:val="28"/>
        </w:rPr>
        <w:t>(input) của các chương trình cụ thể</w:t>
      </w:r>
      <w:r w:rsidR="00A14EF0" w:rsidRPr="002E4DE2">
        <w:rPr>
          <w:rFonts w:cs="Arial"/>
          <w:color w:val="000000"/>
          <w:szCs w:val="28"/>
        </w:rPr>
        <w:t xml:space="preserve">. </w:t>
      </w:r>
      <w:r w:rsidR="00EE4B6F">
        <w:rPr>
          <w:rFonts w:cs="Arial"/>
          <w:color w:val="000000"/>
          <w:szCs w:val="28"/>
        </w:rPr>
        <w:t xml:space="preserve">Một số </w:t>
      </w:r>
      <w:r w:rsidR="007509C5">
        <w:rPr>
          <w:rFonts w:cs="Arial"/>
          <w:color w:val="000000"/>
          <w:szCs w:val="28"/>
        </w:rPr>
        <w:t>đoạn chữ ngắn như địa chỉ email</w:t>
      </w:r>
      <w:r w:rsidR="00A14EF0" w:rsidRPr="002E4DE2">
        <w:rPr>
          <w:rFonts w:cs="Arial"/>
          <w:color w:val="000000"/>
          <w:szCs w:val="28"/>
        </w:rPr>
        <w:t xml:space="preserve">, Web site URLs, </w:t>
      </w:r>
      <w:r w:rsidR="007509C5">
        <w:rPr>
          <w:rFonts w:cs="Arial"/>
          <w:color w:val="000000"/>
          <w:szCs w:val="28"/>
        </w:rPr>
        <w:t xml:space="preserve">và tên tập tin </w:t>
      </w:r>
      <w:r w:rsidR="00B33A16">
        <w:rPr>
          <w:rFonts w:cs="Arial"/>
          <w:color w:val="000000"/>
          <w:szCs w:val="28"/>
        </w:rPr>
        <w:t xml:space="preserve">được xem là </w:t>
      </w:r>
      <w:r>
        <w:rPr>
          <w:rFonts w:cs="Arial"/>
          <w:color w:val="000000"/>
          <w:szCs w:val="28"/>
        </w:rPr>
        <w:t>ghi chép máy tính</w:t>
      </w:r>
      <w:r w:rsidR="00B33A16">
        <w:rPr>
          <w:rFonts w:cs="Arial"/>
          <w:color w:val="000000"/>
          <w:szCs w:val="28"/>
        </w:rPr>
        <w:t xml:space="preserve"> vì chúng cũng có mục đích sử dụng cho kỹ thuật</w:t>
      </w:r>
      <w:r w:rsidR="00A14EF0" w:rsidRPr="002E4DE2">
        <w:rPr>
          <w:rFonts w:cs="Arial"/>
          <w:color w:val="000000"/>
          <w:szCs w:val="28"/>
        </w:rPr>
        <w:t xml:space="preserve">. </w:t>
      </w:r>
      <w:r w:rsidR="003C1EAC">
        <w:rPr>
          <w:rFonts w:cs="Arial"/>
          <w:color w:val="000000"/>
          <w:szCs w:val="28"/>
        </w:rPr>
        <w:t xml:space="preserve">Các ví dụ khác có thể xuất hiện trong tài liệu hướng dẫn sử dụng của thiết bị kỹ thuật, </w:t>
      </w:r>
      <w:r w:rsidR="00182548">
        <w:rPr>
          <w:rFonts w:cs="Arial"/>
          <w:color w:val="000000"/>
          <w:szCs w:val="28"/>
        </w:rPr>
        <w:t>hoặc trong giáo trình thống kê có các ví dụ về công thức trên trang tính (spreadsheet trong MS Excel, v.v…)</w:t>
      </w:r>
    </w:p>
    <w:p w14:paraId="70DF0D31" w14:textId="67D66A0C" w:rsidR="00A14EF0" w:rsidRPr="002E4DE2" w:rsidRDefault="00CA62FD" w:rsidP="00680BD2">
      <w:pPr>
        <w:jc w:val="both"/>
        <w:rPr>
          <w:rFonts w:cs="Arial"/>
          <w:color w:val="000000"/>
          <w:szCs w:val="28"/>
        </w:rPr>
      </w:pPr>
      <w:r>
        <w:rPr>
          <w:rFonts w:cs="Arial"/>
          <w:color w:val="000000"/>
          <w:szCs w:val="28"/>
        </w:rPr>
        <w:t>Ghi chép máy tính</w:t>
      </w:r>
      <w:r w:rsidR="006A4160">
        <w:rPr>
          <w:rFonts w:cs="Arial"/>
          <w:color w:val="000000"/>
          <w:szCs w:val="28"/>
        </w:rPr>
        <w:t xml:space="preserve"> dạng </w:t>
      </w:r>
      <w:r w:rsidR="008435C3">
        <w:rPr>
          <w:rFonts w:cs="Arial"/>
          <w:color w:val="000000"/>
          <w:szCs w:val="28"/>
        </w:rPr>
        <w:t>"</w:t>
      </w:r>
      <w:r w:rsidR="00A14EF0" w:rsidRPr="002E4DE2">
        <w:rPr>
          <w:rFonts w:cs="Arial"/>
          <w:color w:val="000000"/>
          <w:szCs w:val="28"/>
        </w:rPr>
        <w:t>Displayed</w:t>
      </w:r>
      <w:r w:rsidR="008435C3">
        <w:rPr>
          <w:rFonts w:cs="Arial"/>
          <w:color w:val="000000"/>
          <w:szCs w:val="28"/>
        </w:rPr>
        <w:t>"</w:t>
      </w:r>
      <w:r w:rsidR="00A14EF0" w:rsidRPr="002E4DE2">
        <w:rPr>
          <w:rFonts w:cs="Arial"/>
          <w:color w:val="000000"/>
          <w:szCs w:val="28"/>
        </w:rPr>
        <w:t xml:space="preserve"> </w:t>
      </w:r>
      <w:r w:rsidR="00677CA1">
        <w:rPr>
          <w:rFonts w:cs="Arial"/>
          <w:color w:val="000000"/>
          <w:szCs w:val="28"/>
        </w:rPr>
        <w:t xml:space="preserve">có thể được trình bày thành một hay nhiều dòng tách biệt với </w:t>
      </w:r>
      <w:r w:rsidR="005A5014">
        <w:rPr>
          <w:rFonts w:cs="Arial"/>
          <w:color w:val="000000"/>
          <w:szCs w:val="28"/>
        </w:rPr>
        <w:t>văn bản</w:t>
      </w:r>
      <w:r w:rsidR="00677CA1">
        <w:rPr>
          <w:rFonts w:cs="Arial"/>
          <w:color w:val="000000"/>
          <w:szCs w:val="28"/>
        </w:rPr>
        <w:t xml:space="preserve"> xung quanh</w:t>
      </w:r>
      <w:r w:rsidR="00A14EF0" w:rsidRPr="002E4DE2">
        <w:rPr>
          <w:rFonts w:cs="Arial"/>
          <w:color w:val="000000"/>
          <w:szCs w:val="28"/>
        </w:rPr>
        <w:t xml:space="preserve">; </w:t>
      </w:r>
      <w:r w:rsidR="001F0B24">
        <w:rPr>
          <w:rFonts w:cs="Arial"/>
          <w:color w:val="000000"/>
          <w:szCs w:val="28"/>
        </w:rPr>
        <w:t xml:space="preserve">dạng </w:t>
      </w:r>
      <w:r w:rsidR="008435C3">
        <w:rPr>
          <w:rFonts w:cs="Arial"/>
          <w:color w:val="000000"/>
          <w:szCs w:val="28"/>
        </w:rPr>
        <w:t>"</w:t>
      </w:r>
      <w:r w:rsidR="00A14EF0" w:rsidRPr="002E4DE2">
        <w:rPr>
          <w:rFonts w:cs="Arial"/>
          <w:color w:val="000000"/>
          <w:szCs w:val="28"/>
        </w:rPr>
        <w:t>inline</w:t>
      </w:r>
      <w:r w:rsidR="008435C3">
        <w:rPr>
          <w:rFonts w:cs="Arial"/>
          <w:color w:val="000000"/>
          <w:szCs w:val="28"/>
        </w:rPr>
        <w:t>"</w:t>
      </w:r>
      <w:r w:rsidR="00A14EF0" w:rsidRPr="002E4DE2">
        <w:rPr>
          <w:rFonts w:cs="Arial"/>
          <w:color w:val="000000"/>
          <w:szCs w:val="28"/>
        </w:rPr>
        <w:t xml:space="preserve"> </w:t>
      </w:r>
      <w:r w:rsidR="001F0B24">
        <w:rPr>
          <w:rFonts w:cs="Arial"/>
          <w:color w:val="000000"/>
          <w:szCs w:val="28"/>
        </w:rPr>
        <w:t xml:space="preserve">được trình bày lẫn trong </w:t>
      </w:r>
      <w:r w:rsidR="005A5014">
        <w:rPr>
          <w:rFonts w:cs="Arial"/>
          <w:color w:val="000000"/>
          <w:szCs w:val="28"/>
        </w:rPr>
        <w:t>văn bản</w:t>
      </w:r>
      <w:r w:rsidR="001F0B24">
        <w:rPr>
          <w:rFonts w:cs="Arial"/>
          <w:color w:val="000000"/>
          <w:szCs w:val="28"/>
        </w:rPr>
        <w:t xml:space="preserve"> thông thường</w:t>
      </w:r>
      <w:r w:rsidR="00A14EF0" w:rsidRPr="002E4DE2">
        <w:rPr>
          <w:rFonts w:cs="Arial"/>
          <w:color w:val="000000"/>
          <w:szCs w:val="28"/>
        </w:rPr>
        <w:t xml:space="preserve"> — </w:t>
      </w:r>
      <w:r w:rsidR="00832B81">
        <w:rPr>
          <w:rFonts w:cs="Arial"/>
          <w:color w:val="000000"/>
          <w:szCs w:val="28"/>
        </w:rPr>
        <w:t>ví dụ, địa chỉ email viết trong một câu nói</w:t>
      </w:r>
      <w:r w:rsidR="00A14EF0" w:rsidRPr="002E4DE2">
        <w:rPr>
          <w:rFonts w:cs="Arial"/>
          <w:color w:val="000000"/>
          <w:szCs w:val="28"/>
        </w:rPr>
        <w:t>.</w:t>
      </w:r>
    </w:p>
    <w:p w14:paraId="380A162D" w14:textId="049AA13A" w:rsidR="00A14EF0" w:rsidRPr="002E4DE2" w:rsidRDefault="00580B11" w:rsidP="00680BD2">
      <w:pPr>
        <w:jc w:val="both"/>
        <w:rPr>
          <w:rFonts w:cs="Arial"/>
          <w:color w:val="000000"/>
          <w:szCs w:val="28"/>
        </w:rPr>
      </w:pPr>
      <w:r>
        <w:rPr>
          <w:rFonts w:cs="Arial"/>
          <w:color w:val="000000"/>
          <w:szCs w:val="28"/>
        </w:rPr>
        <w:t xml:space="preserve">Trước </w:t>
      </w:r>
      <w:r w:rsidR="00C11BF5">
        <w:rPr>
          <w:rFonts w:cs="Arial"/>
          <w:color w:val="000000"/>
          <w:szCs w:val="28"/>
        </w:rPr>
        <w:t xml:space="preserve">đây, </w:t>
      </w:r>
      <w:r w:rsidR="0054474A">
        <w:rPr>
          <w:rFonts w:cs="Arial"/>
          <w:color w:val="000000"/>
          <w:szCs w:val="28"/>
        </w:rPr>
        <w:t xml:space="preserve">người ta dùng bảng mã riêng cho các </w:t>
      </w:r>
      <w:r w:rsidR="00CA62FD">
        <w:rPr>
          <w:rFonts w:cs="Arial"/>
          <w:color w:val="000000"/>
          <w:szCs w:val="28"/>
        </w:rPr>
        <w:t>ghi chép máy tính</w:t>
      </w:r>
      <w:r w:rsidR="0054474A">
        <w:rPr>
          <w:rFonts w:cs="Arial"/>
          <w:color w:val="000000"/>
          <w:szCs w:val="28"/>
        </w:rPr>
        <w:t xml:space="preserve"> như trên. </w:t>
      </w:r>
      <w:r w:rsidR="00691995">
        <w:rPr>
          <w:rFonts w:cs="Arial"/>
          <w:color w:val="000000"/>
          <w:szCs w:val="28"/>
        </w:rPr>
        <w:t xml:space="preserve">Trong UEB, </w:t>
      </w:r>
      <w:r w:rsidR="00D60F7C">
        <w:rPr>
          <w:rFonts w:cs="Arial"/>
          <w:color w:val="000000"/>
          <w:szCs w:val="28"/>
        </w:rPr>
        <w:t xml:space="preserve">cách này không còn được sử dụng nữa, vì mỗi ký hiệu chữ </w:t>
      </w:r>
      <w:r w:rsidR="00E814F5">
        <w:rPr>
          <w:rFonts w:cs="Arial"/>
          <w:color w:val="000000"/>
          <w:szCs w:val="28"/>
        </w:rPr>
        <w:t>phổ thông</w:t>
      </w:r>
      <w:r w:rsidR="00D60F7C">
        <w:rPr>
          <w:rFonts w:cs="Arial"/>
          <w:color w:val="000000"/>
          <w:szCs w:val="28"/>
        </w:rPr>
        <w:t xml:space="preserve"> </w:t>
      </w:r>
      <w:r w:rsidR="00B47844">
        <w:rPr>
          <w:rFonts w:cs="Arial"/>
          <w:color w:val="000000"/>
          <w:szCs w:val="28"/>
        </w:rPr>
        <w:t>được biểu diễn bằng cùng một ký hiệu chữ nổi, bất kể nó xuất hiện trong</w:t>
      </w:r>
      <w:r w:rsidR="00CA7902">
        <w:rPr>
          <w:rFonts w:cs="Arial"/>
          <w:color w:val="000000"/>
          <w:szCs w:val="28"/>
        </w:rPr>
        <w:t xml:space="preserve"> ngữ cảnh</w:t>
      </w:r>
      <w:r w:rsidR="00B47844">
        <w:rPr>
          <w:rFonts w:cs="Arial"/>
          <w:color w:val="000000"/>
          <w:szCs w:val="28"/>
        </w:rPr>
        <w:t xml:space="preserve"> </w:t>
      </w:r>
      <w:r w:rsidR="00CA7902">
        <w:rPr>
          <w:rFonts w:cs="Arial"/>
          <w:color w:val="000000"/>
          <w:szCs w:val="28"/>
        </w:rPr>
        <w:t>tài liệu</w:t>
      </w:r>
      <w:r w:rsidR="00B47844">
        <w:rPr>
          <w:rFonts w:cs="Arial"/>
          <w:color w:val="000000"/>
          <w:szCs w:val="28"/>
        </w:rPr>
        <w:t xml:space="preserve"> chữ, </w:t>
      </w:r>
      <w:r w:rsidR="00CA7902">
        <w:rPr>
          <w:rFonts w:cs="Arial"/>
          <w:color w:val="000000"/>
          <w:szCs w:val="28"/>
        </w:rPr>
        <w:t xml:space="preserve">toán học hay máy tính. </w:t>
      </w:r>
      <w:r w:rsidR="005E23C9">
        <w:rPr>
          <w:rFonts w:cs="Arial"/>
          <w:color w:val="000000"/>
          <w:szCs w:val="28"/>
        </w:rPr>
        <w:t>Tham khảo danh sách các ký hiệu khác ở đầu</w:t>
      </w:r>
      <w:r w:rsidR="00A14EF0" w:rsidRPr="002E4DE2">
        <w:rPr>
          <w:rFonts w:cs="Arial"/>
          <w:color w:val="000000"/>
          <w:szCs w:val="28"/>
        </w:rPr>
        <w:t xml:space="preserve"> </w:t>
      </w:r>
      <w:hyperlink w:anchor="_11_Các_ký" w:history="1">
        <w:hyperlink w:anchor="_11_Miscellaneous_Symbols" w:history="1">
          <w:hyperlink w:anchor="_11_Miscellaneous_Symbols" w:history="1">
            <w:r w:rsidR="00D867C7" w:rsidRPr="00D867C7">
              <w:rPr>
                <w:rStyle w:val="Hyperlink"/>
                <w:rFonts w:cs="Arial"/>
                <w:szCs w:val="28"/>
              </w:rPr>
              <w:t>Chương 11</w:t>
            </w:r>
          </w:hyperlink>
        </w:hyperlink>
      </w:hyperlink>
      <w:r w:rsidR="00A14EF0" w:rsidRPr="002E4DE2">
        <w:rPr>
          <w:rFonts w:cs="Arial"/>
          <w:color w:val="0000FF"/>
          <w:szCs w:val="28"/>
        </w:rPr>
        <w:t xml:space="preserve"> </w:t>
      </w:r>
      <w:r w:rsidR="00493952">
        <w:rPr>
          <w:rFonts w:cs="Arial"/>
          <w:color w:val="000000"/>
          <w:szCs w:val="28"/>
        </w:rPr>
        <w:t>các ký hiệu trên bàn phím máy tính như</w:t>
      </w:r>
      <w:r w:rsidR="00A14EF0" w:rsidRPr="002E4DE2">
        <w:rPr>
          <w:rFonts w:cs="Arial"/>
          <w:color w:val="000000"/>
          <w:szCs w:val="28"/>
        </w:rPr>
        <w:t xml:space="preserve"> \ (</w:t>
      </w:r>
      <w:r w:rsidR="00493952">
        <w:rPr>
          <w:rFonts w:cs="Arial"/>
          <w:color w:val="000000"/>
          <w:szCs w:val="28"/>
        </w:rPr>
        <w:t>dấu chéo ngược</w:t>
      </w:r>
      <w:r w:rsidR="00A14EF0" w:rsidRPr="002E4DE2">
        <w:rPr>
          <w:rFonts w:cs="Arial"/>
          <w:color w:val="000000"/>
          <w:szCs w:val="28"/>
        </w:rPr>
        <w:t>), ~ (</w:t>
      </w:r>
      <w:r w:rsidR="00493952">
        <w:rPr>
          <w:rFonts w:cs="Arial"/>
          <w:color w:val="000000"/>
          <w:szCs w:val="28"/>
        </w:rPr>
        <w:t>dấu ngã</w:t>
      </w:r>
      <w:r w:rsidR="00A14EF0" w:rsidRPr="002E4DE2">
        <w:rPr>
          <w:rFonts w:cs="Arial"/>
          <w:color w:val="000000"/>
          <w:szCs w:val="28"/>
        </w:rPr>
        <w:t>), @ (</w:t>
      </w:r>
      <w:r w:rsidR="00493952">
        <w:rPr>
          <w:rFonts w:cs="Arial"/>
          <w:color w:val="000000"/>
          <w:szCs w:val="28"/>
        </w:rPr>
        <w:t>dấu a móc</w:t>
      </w:r>
      <w:r w:rsidR="00A14EF0" w:rsidRPr="002E4DE2">
        <w:rPr>
          <w:rFonts w:cs="Arial"/>
          <w:color w:val="000000"/>
          <w:szCs w:val="28"/>
        </w:rPr>
        <w:t>), # (</w:t>
      </w:r>
      <w:r w:rsidR="00493952">
        <w:rPr>
          <w:rFonts w:cs="Arial"/>
          <w:color w:val="000000"/>
          <w:szCs w:val="28"/>
        </w:rPr>
        <w:t>dấu thăng</w:t>
      </w:r>
      <w:r w:rsidR="00A14EF0" w:rsidRPr="002E4DE2">
        <w:rPr>
          <w:rFonts w:cs="Arial"/>
          <w:color w:val="000000"/>
          <w:szCs w:val="28"/>
        </w:rPr>
        <w:t>), &amp; (</w:t>
      </w:r>
      <w:r w:rsidR="00493952">
        <w:rPr>
          <w:rFonts w:cs="Arial"/>
          <w:color w:val="000000"/>
          <w:szCs w:val="28"/>
        </w:rPr>
        <w:t>dấu và</w:t>
      </w:r>
      <w:r w:rsidR="00A14EF0" w:rsidRPr="002E4DE2">
        <w:rPr>
          <w:rFonts w:cs="Arial"/>
          <w:color w:val="000000"/>
          <w:szCs w:val="28"/>
        </w:rPr>
        <w:t>), * (</w:t>
      </w:r>
      <w:r w:rsidR="00493952">
        <w:rPr>
          <w:rFonts w:cs="Arial"/>
          <w:color w:val="000000"/>
          <w:szCs w:val="28"/>
        </w:rPr>
        <w:t>dấu hoa thị</w:t>
      </w:r>
      <w:r w:rsidR="00A14EF0" w:rsidRPr="002E4DE2">
        <w:rPr>
          <w:rFonts w:cs="Arial"/>
          <w:color w:val="000000"/>
          <w:szCs w:val="28"/>
        </w:rPr>
        <w:t>), _ (</w:t>
      </w:r>
      <w:r w:rsidR="00493952">
        <w:rPr>
          <w:rFonts w:cs="Arial"/>
          <w:color w:val="000000"/>
          <w:szCs w:val="28"/>
        </w:rPr>
        <w:t>gạch dưới</w:t>
      </w:r>
      <w:r w:rsidR="00A14EF0" w:rsidRPr="002E4DE2">
        <w:rPr>
          <w:rFonts w:cs="Arial"/>
          <w:color w:val="000000"/>
          <w:szCs w:val="28"/>
        </w:rPr>
        <w:t>) and | (</w:t>
      </w:r>
      <w:r w:rsidR="00493952">
        <w:rPr>
          <w:rFonts w:cs="Arial"/>
          <w:color w:val="000000"/>
          <w:szCs w:val="28"/>
        </w:rPr>
        <w:t>gạch đứng</w:t>
      </w:r>
      <w:r w:rsidR="00A14EF0" w:rsidRPr="002E4DE2">
        <w:rPr>
          <w:rFonts w:cs="Arial"/>
          <w:color w:val="000000"/>
          <w:szCs w:val="28"/>
        </w:rPr>
        <w:t>).</w:t>
      </w:r>
    </w:p>
    <w:p w14:paraId="76017C1C" w14:textId="3330A4DD" w:rsidR="00A14EF0" w:rsidRPr="00894E55" w:rsidRDefault="00A14EF0" w:rsidP="005B3DF1">
      <w:pPr>
        <w:pStyle w:val="Heading2"/>
        <w:rPr>
          <w:rStyle w:val="Heading2Char"/>
          <w:b/>
          <w:i/>
          <w:sz w:val="32"/>
        </w:rPr>
      </w:pPr>
      <w:bookmarkStart w:id="136" w:name="_Toc131507557"/>
      <w:r w:rsidRPr="00894E55">
        <w:rPr>
          <w:rStyle w:val="Heading2Char"/>
          <w:b/>
          <w:i/>
          <w:sz w:val="32"/>
        </w:rPr>
        <w:t xml:space="preserve">17.2 </w:t>
      </w:r>
      <w:r w:rsidR="004F3229">
        <w:rPr>
          <w:rStyle w:val="Heading2Char"/>
          <w:b/>
          <w:i/>
          <w:sz w:val="32"/>
        </w:rPr>
        <w:t xml:space="preserve">Sắp xếp các dòng và giãn </w:t>
      </w:r>
      <w:r w:rsidR="007C24C7">
        <w:rPr>
          <w:rStyle w:val="Heading2Char"/>
          <w:b/>
          <w:i/>
          <w:sz w:val="32"/>
        </w:rPr>
        <w:t>cách</w:t>
      </w:r>
      <w:r w:rsidR="004F3229">
        <w:rPr>
          <w:rStyle w:val="Heading2Char"/>
          <w:b/>
          <w:i/>
          <w:sz w:val="32"/>
        </w:rPr>
        <w:t xml:space="preserve"> trong </w:t>
      </w:r>
      <w:r w:rsidR="00CA62FD">
        <w:rPr>
          <w:rStyle w:val="Heading2Char"/>
          <w:b/>
          <w:i/>
          <w:sz w:val="32"/>
        </w:rPr>
        <w:t>ghi chép máy tính</w:t>
      </w:r>
      <w:bookmarkEnd w:id="136"/>
    </w:p>
    <w:p w14:paraId="52F54B41" w14:textId="0AFAF273" w:rsidR="00A14EF0" w:rsidRPr="002E4DE2" w:rsidRDefault="007C24C7" w:rsidP="00680BD2">
      <w:pPr>
        <w:jc w:val="both"/>
        <w:rPr>
          <w:rFonts w:cs="Arial"/>
          <w:color w:val="000000"/>
          <w:szCs w:val="28"/>
        </w:rPr>
      </w:pPr>
      <w:r>
        <w:rPr>
          <w:rFonts w:cs="Arial"/>
          <w:color w:val="000000"/>
          <w:szCs w:val="28"/>
        </w:rPr>
        <w:t xml:space="preserve">Vai trò của ngắt dòng trong </w:t>
      </w:r>
      <w:r w:rsidR="00CA62FD">
        <w:rPr>
          <w:rFonts w:cs="Arial"/>
          <w:color w:val="000000"/>
          <w:szCs w:val="28"/>
        </w:rPr>
        <w:t>ghi chép máy tính</w:t>
      </w:r>
      <w:r>
        <w:rPr>
          <w:rFonts w:cs="Arial"/>
          <w:color w:val="000000"/>
          <w:szCs w:val="28"/>
        </w:rPr>
        <w:t xml:space="preserve"> dạng displayed tùy thuộc vào </w:t>
      </w:r>
      <w:r w:rsidR="00CA62FD">
        <w:rPr>
          <w:rFonts w:cs="Arial"/>
          <w:color w:val="000000"/>
          <w:szCs w:val="28"/>
        </w:rPr>
        <w:t>từng</w:t>
      </w:r>
      <w:r w:rsidR="009F4C37">
        <w:rPr>
          <w:rFonts w:cs="Arial"/>
          <w:color w:val="000000"/>
          <w:szCs w:val="28"/>
        </w:rPr>
        <w:t xml:space="preserve"> cú pháp cụ thể.</w:t>
      </w:r>
      <w:r w:rsidR="00CA62FD">
        <w:rPr>
          <w:rFonts w:cs="Arial"/>
          <w:color w:val="000000"/>
          <w:szCs w:val="28"/>
        </w:rPr>
        <w:t xml:space="preserve"> </w:t>
      </w:r>
      <w:r w:rsidR="000A209B">
        <w:rPr>
          <w:rFonts w:cs="Arial"/>
          <w:color w:val="000000"/>
          <w:szCs w:val="28"/>
        </w:rPr>
        <w:t xml:space="preserve">Nếu người </w:t>
      </w:r>
      <w:r w:rsidR="004845C9">
        <w:rPr>
          <w:rFonts w:cs="Arial"/>
          <w:color w:val="000000"/>
          <w:szCs w:val="28"/>
        </w:rPr>
        <w:t>chuyển đổi</w:t>
      </w:r>
      <w:r w:rsidR="000A209B">
        <w:rPr>
          <w:rFonts w:cs="Arial"/>
          <w:color w:val="000000"/>
          <w:szCs w:val="28"/>
        </w:rPr>
        <w:t xml:space="preserve"> không chắc chắn là những điểm ngắt dòng</w:t>
      </w:r>
      <w:r w:rsidR="00D65D31">
        <w:rPr>
          <w:rFonts w:cs="Arial"/>
          <w:color w:val="000000"/>
          <w:szCs w:val="28"/>
        </w:rPr>
        <w:t xml:space="preserve"> không có ý nghĩa quan trọng, thì nên </w:t>
      </w:r>
      <w:r w:rsidR="005865BF">
        <w:rPr>
          <w:rFonts w:cs="Arial"/>
          <w:color w:val="000000"/>
          <w:szCs w:val="28"/>
        </w:rPr>
        <w:t xml:space="preserve">giả định là chúng có vai trò nào đó, và </w:t>
      </w:r>
      <w:r w:rsidR="00C07849">
        <w:rPr>
          <w:rFonts w:cs="Arial"/>
          <w:color w:val="000000"/>
          <w:szCs w:val="28"/>
        </w:rPr>
        <w:t xml:space="preserve">sắp xếp các dòng/ ngắt dòng trong bản chữ nổi giống như bản </w:t>
      </w:r>
      <w:r w:rsidR="00E814F5">
        <w:rPr>
          <w:rFonts w:cs="Arial"/>
          <w:color w:val="000000"/>
          <w:szCs w:val="28"/>
        </w:rPr>
        <w:t>phổ thông</w:t>
      </w:r>
      <w:r w:rsidR="00C07849">
        <w:rPr>
          <w:rFonts w:cs="Arial"/>
          <w:color w:val="000000"/>
          <w:szCs w:val="28"/>
        </w:rPr>
        <w:t xml:space="preserve">. </w:t>
      </w:r>
      <w:r w:rsidR="004565B7">
        <w:rPr>
          <w:rFonts w:cs="Arial"/>
          <w:color w:val="000000"/>
          <w:szCs w:val="28"/>
        </w:rPr>
        <w:t>Khi cần phải ngắt dòng do giới hạn về độ dài của dòng chữ nổi</w:t>
      </w:r>
      <w:r w:rsidR="004261CB">
        <w:rPr>
          <w:rFonts w:cs="Arial"/>
          <w:color w:val="000000"/>
          <w:szCs w:val="28"/>
        </w:rPr>
        <w:t xml:space="preserve"> và không thể ngắt dòng đúng như bản </w:t>
      </w:r>
      <w:r w:rsidR="00E814F5">
        <w:rPr>
          <w:rFonts w:cs="Arial"/>
          <w:color w:val="000000"/>
          <w:szCs w:val="28"/>
        </w:rPr>
        <w:t>phổ thông</w:t>
      </w:r>
      <w:r w:rsidR="004261CB">
        <w:rPr>
          <w:rFonts w:cs="Arial"/>
          <w:color w:val="000000"/>
          <w:szCs w:val="28"/>
        </w:rPr>
        <w:t xml:space="preserve">, thì nên thêm dấu báo </w:t>
      </w:r>
      <w:r w:rsidR="000E1E29">
        <w:rPr>
          <w:rFonts w:cs="Arial"/>
          <w:color w:val="000000"/>
          <w:szCs w:val="28"/>
        </w:rPr>
        <w:t xml:space="preserve">viết tiếp và tiếp tục viết ở dòng tiếp theo. </w:t>
      </w:r>
      <w:r w:rsidR="00BC4668">
        <w:rPr>
          <w:rFonts w:cs="Arial"/>
          <w:color w:val="000000"/>
          <w:szCs w:val="28"/>
        </w:rPr>
        <w:t xml:space="preserve">Dấu báo viết tiếp đặc biệt </w:t>
      </w:r>
      <w:r w:rsidR="00C82BF2">
        <w:rPr>
          <w:rFonts w:cs="Arial"/>
          <w:color w:val="000000"/>
          <w:szCs w:val="28"/>
        </w:rPr>
        <w:t xml:space="preserve">được sử dụng tùy thuộc vào trường hợp điểm ngắt </w:t>
      </w:r>
      <w:r w:rsidR="00CB2550">
        <w:rPr>
          <w:rFonts w:cs="Arial"/>
          <w:color w:val="000000"/>
          <w:szCs w:val="28"/>
        </w:rPr>
        <w:t xml:space="preserve">thay thế một khoảng trắng trong dòng gốc, hay đơn giản chỉ bắt đầu </w:t>
      </w:r>
      <w:r w:rsidR="00884A09">
        <w:rPr>
          <w:rFonts w:cs="Arial"/>
          <w:color w:val="000000"/>
          <w:szCs w:val="28"/>
        </w:rPr>
        <w:t xml:space="preserve">ở một điểm tùy ý. Nếu được, cách thứ 1 </w:t>
      </w:r>
      <w:r w:rsidR="00A14D50">
        <w:rPr>
          <w:rFonts w:cs="Arial"/>
          <w:color w:val="000000"/>
          <w:szCs w:val="28"/>
        </w:rPr>
        <w:t>được ưu tiên hơn và dùng chấm 5, 5; cách thứ 2 dùng chấm 5.</w:t>
      </w:r>
      <w:r w:rsidR="00852297">
        <w:rPr>
          <w:rFonts w:cs="Arial"/>
          <w:color w:val="000000"/>
          <w:szCs w:val="28"/>
        </w:rPr>
        <w:t xml:space="preserve"> Trong cách </w:t>
      </w:r>
      <w:r w:rsidR="005F60C5">
        <w:rPr>
          <w:rFonts w:cs="Arial"/>
          <w:color w:val="000000"/>
          <w:szCs w:val="28"/>
        </w:rPr>
        <w:t>thứ 2, nếu được, không nên bắt đầu ngắt giữa các chữ cái.</w:t>
      </w:r>
    </w:p>
    <w:p w14:paraId="2754EC7C" w14:textId="2B5756FA" w:rsidR="00A14EF0" w:rsidRPr="002E4DE2" w:rsidRDefault="00E94C98" w:rsidP="00680BD2">
      <w:pPr>
        <w:jc w:val="both"/>
        <w:rPr>
          <w:rFonts w:cs="Arial"/>
          <w:color w:val="000000"/>
          <w:szCs w:val="28"/>
        </w:rPr>
      </w:pPr>
      <w:r>
        <w:rPr>
          <w:rFonts w:cs="Arial"/>
          <w:color w:val="000000"/>
          <w:szCs w:val="28"/>
        </w:rPr>
        <w:t>Vai trò của khoảng trắng trong ghi chép máy tính cũng tùy thuộc vào từng cú pháp cụ thể</w:t>
      </w:r>
      <w:r w:rsidR="00A14EF0" w:rsidRPr="002E4DE2">
        <w:rPr>
          <w:rFonts w:cs="Arial"/>
          <w:color w:val="000000"/>
          <w:szCs w:val="28"/>
        </w:rPr>
        <w:t xml:space="preserve">. </w:t>
      </w:r>
      <w:r>
        <w:rPr>
          <w:rFonts w:cs="Arial"/>
          <w:color w:val="000000"/>
          <w:szCs w:val="28"/>
        </w:rPr>
        <w:t>Giãn cách chính xác</w:t>
      </w:r>
      <w:r w:rsidR="00A14EF0" w:rsidRPr="002E4DE2">
        <w:rPr>
          <w:rFonts w:cs="Arial"/>
          <w:color w:val="000000"/>
          <w:szCs w:val="28"/>
        </w:rPr>
        <w:t xml:space="preserve">, </w:t>
      </w:r>
      <w:r w:rsidR="00923346">
        <w:rPr>
          <w:rFonts w:cs="Arial"/>
          <w:color w:val="000000"/>
          <w:szCs w:val="28"/>
        </w:rPr>
        <w:t>nghĩa là số lượng khoảng trắng cụ thể</w:t>
      </w:r>
      <w:r w:rsidR="00A14EF0" w:rsidRPr="002E4DE2">
        <w:rPr>
          <w:rFonts w:cs="Arial"/>
          <w:color w:val="000000"/>
          <w:szCs w:val="28"/>
        </w:rPr>
        <w:t xml:space="preserve">, </w:t>
      </w:r>
      <w:r w:rsidR="00905822">
        <w:rPr>
          <w:rFonts w:cs="Arial"/>
          <w:color w:val="000000"/>
          <w:szCs w:val="28"/>
        </w:rPr>
        <w:t>đôi khi có ý nghĩa quan trọng</w:t>
      </w:r>
      <w:r w:rsidR="00A14EF0" w:rsidRPr="002E4DE2">
        <w:rPr>
          <w:rFonts w:cs="Arial"/>
          <w:color w:val="000000"/>
          <w:szCs w:val="28"/>
        </w:rPr>
        <w:t xml:space="preserve">, </w:t>
      </w:r>
      <w:r w:rsidR="00905822">
        <w:rPr>
          <w:rFonts w:cs="Arial"/>
          <w:color w:val="000000"/>
          <w:szCs w:val="28"/>
        </w:rPr>
        <w:t>như trong các</w:t>
      </w:r>
      <w:r w:rsidR="00A14EF0" w:rsidRPr="002E4DE2">
        <w:rPr>
          <w:rFonts w:cs="Arial"/>
          <w:color w:val="000000"/>
          <w:szCs w:val="28"/>
        </w:rPr>
        <w:t xml:space="preserve"> </w:t>
      </w:r>
      <w:r w:rsidR="008435C3">
        <w:rPr>
          <w:rFonts w:cs="Arial"/>
          <w:color w:val="000000"/>
          <w:szCs w:val="28"/>
        </w:rPr>
        <w:t>"</w:t>
      </w:r>
      <w:r w:rsidR="00905822">
        <w:rPr>
          <w:rFonts w:cs="Arial"/>
          <w:color w:val="000000"/>
          <w:szCs w:val="28"/>
        </w:rPr>
        <w:t>chuỗi</w:t>
      </w:r>
      <w:r w:rsidR="008435C3">
        <w:rPr>
          <w:rFonts w:cs="Arial"/>
          <w:color w:val="000000"/>
          <w:szCs w:val="28"/>
        </w:rPr>
        <w:t>"</w:t>
      </w:r>
      <w:r w:rsidR="00905822">
        <w:rPr>
          <w:rFonts w:cs="Arial"/>
          <w:color w:val="000000"/>
          <w:szCs w:val="28"/>
        </w:rPr>
        <w:t xml:space="preserve"> (string)</w:t>
      </w:r>
      <w:r w:rsidR="00A14EF0" w:rsidRPr="002E4DE2">
        <w:rPr>
          <w:rFonts w:cs="Arial"/>
          <w:color w:val="000000"/>
          <w:szCs w:val="28"/>
        </w:rPr>
        <w:t xml:space="preserve"> — </w:t>
      </w:r>
      <w:r w:rsidR="00D837A7">
        <w:rPr>
          <w:rFonts w:cs="Arial"/>
          <w:color w:val="000000"/>
          <w:szCs w:val="28"/>
        </w:rPr>
        <w:t>mặc dù thông thường thì chỉ có sự hiện diện hay lược bỏ khoảng trắng là quan trọng</w:t>
      </w:r>
      <w:r w:rsidR="0069338C">
        <w:rPr>
          <w:rFonts w:cs="Arial"/>
          <w:color w:val="000000"/>
          <w:szCs w:val="28"/>
        </w:rPr>
        <w:t xml:space="preserve"> (bất kể số lượng)</w:t>
      </w:r>
      <w:r w:rsidR="00A14EF0" w:rsidRPr="002E4DE2">
        <w:rPr>
          <w:rFonts w:cs="Arial"/>
          <w:color w:val="000000"/>
          <w:szCs w:val="28"/>
        </w:rPr>
        <w:t xml:space="preserve">. </w:t>
      </w:r>
      <w:r w:rsidR="0082570A">
        <w:rPr>
          <w:rFonts w:cs="Arial"/>
          <w:color w:val="000000"/>
          <w:szCs w:val="28"/>
        </w:rPr>
        <w:t xml:space="preserve">Nếu bản </w:t>
      </w:r>
      <w:r w:rsidR="00E814F5">
        <w:rPr>
          <w:rFonts w:cs="Arial"/>
          <w:color w:val="000000"/>
          <w:szCs w:val="28"/>
        </w:rPr>
        <w:t>phổ thông</w:t>
      </w:r>
      <w:r w:rsidR="0082570A">
        <w:rPr>
          <w:rFonts w:cs="Arial"/>
          <w:color w:val="000000"/>
          <w:szCs w:val="28"/>
        </w:rPr>
        <w:t xml:space="preserve"> thể hiện số khoảng trắng có thể đếm được</w:t>
      </w:r>
      <w:r w:rsidR="00372668">
        <w:rPr>
          <w:rFonts w:cs="Arial"/>
          <w:color w:val="000000"/>
          <w:szCs w:val="28"/>
        </w:rPr>
        <w:t>, như trong ví dụ dùng</w:t>
      </w:r>
      <w:r w:rsidR="00A14EF0" w:rsidRPr="002E4DE2">
        <w:rPr>
          <w:rFonts w:cs="Arial"/>
          <w:color w:val="000000"/>
          <w:szCs w:val="28"/>
        </w:rPr>
        <w:t xml:space="preserve"> </w:t>
      </w:r>
      <w:r w:rsidR="008435C3">
        <w:rPr>
          <w:rFonts w:cs="Arial"/>
          <w:color w:val="000000"/>
          <w:szCs w:val="28"/>
        </w:rPr>
        <w:t>"</w:t>
      </w:r>
      <w:r w:rsidR="00816D5C">
        <w:rPr>
          <w:rFonts w:cs="Arial"/>
          <w:color w:val="000000"/>
          <w:szCs w:val="28"/>
        </w:rPr>
        <w:t>khoảng trắng bằng hình vẽ</w:t>
      </w:r>
      <w:r w:rsidR="008435C3">
        <w:rPr>
          <w:rFonts w:cs="Arial"/>
          <w:color w:val="000000"/>
          <w:szCs w:val="28"/>
        </w:rPr>
        <w:t>"</w:t>
      </w:r>
      <w:r w:rsidR="00A14EF0" w:rsidRPr="002E4DE2">
        <w:rPr>
          <w:rFonts w:cs="Arial"/>
          <w:color w:val="000000"/>
          <w:szCs w:val="28"/>
        </w:rPr>
        <w:t xml:space="preserve"> (</w:t>
      </w:r>
      <w:r w:rsidR="009D14A1">
        <w:rPr>
          <w:rFonts w:cs="Arial"/>
          <w:color w:val="000000"/>
          <w:szCs w:val="28"/>
        </w:rPr>
        <w:t>xem bên dưới</w:t>
      </w:r>
      <w:r w:rsidR="00A14EF0" w:rsidRPr="002E4DE2">
        <w:rPr>
          <w:rFonts w:cs="Arial"/>
          <w:color w:val="000000"/>
          <w:szCs w:val="28"/>
        </w:rPr>
        <w:t xml:space="preserve">) </w:t>
      </w:r>
      <w:r w:rsidR="0054206A">
        <w:rPr>
          <w:rFonts w:cs="Arial"/>
          <w:color w:val="000000"/>
          <w:szCs w:val="28"/>
        </w:rPr>
        <w:t>hoặc dùng phông chữ đơn cách</w:t>
      </w:r>
      <w:r w:rsidR="00A14EF0" w:rsidRPr="002E4DE2">
        <w:rPr>
          <w:rFonts w:cs="Arial"/>
          <w:color w:val="000000"/>
          <w:szCs w:val="28"/>
        </w:rPr>
        <w:t xml:space="preserve"> </w:t>
      </w:r>
      <w:r w:rsidR="0054206A">
        <w:rPr>
          <w:rFonts w:cs="Arial"/>
          <w:color w:val="000000"/>
          <w:szCs w:val="28"/>
        </w:rPr>
        <w:t>(</w:t>
      </w:r>
      <w:r w:rsidR="00A14EF0" w:rsidRPr="002E4DE2">
        <w:rPr>
          <w:rFonts w:cs="Arial"/>
          <w:color w:val="000000"/>
          <w:szCs w:val="28"/>
        </w:rPr>
        <w:t>monospaced font</w:t>
      </w:r>
      <w:r w:rsidR="0054206A">
        <w:rPr>
          <w:rFonts w:cs="Arial"/>
          <w:color w:val="000000"/>
          <w:szCs w:val="28"/>
        </w:rPr>
        <w:t>, các chữ cái có độ rộng bằng nhau</w:t>
      </w:r>
      <w:r w:rsidR="00595D3B">
        <w:rPr>
          <w:rFonts w:cs="Arial"/>
          <w:color w:val="000000"/>
          <w:szCs w:val="28"/>
        </w:rPr>
        <w:t>)</w:t>
      </w:r>
      <w:r w:rsidR="0035197C">
        <w:rPr>
          <w:rFonts w:cs="Arial"/>
          <w:color w:val="000000"/>
          <w:szCs w:val="28"/>
        </w:rPr>
        <w:t xml:space="preserve"> và người </w:t>
      </w:r>
      <w:r w:rsidR="00874E30">
        <w:rPr>
          <w:rFonts w:cs="Arial"/>
          <w:color w:val="000000"/>
          <w:szCs w:val="28"/>
        </w:rPr>
        <w:t>chuyển đổi</w:t>
      </w:r>
      <w:r w:rsidR="0035197C">
        <w:rPr>
          <w:rFonts w:cs="Arial"/>
          <w:color w:val="000000"/>
          <w:szCs w:val="28"/>
        </w:rPr>
        <w:t xml:space="preserve"> không chắc chắn là giãn cách chính xác có ý nghĩa quan trọng </w:t>
      </w:r>
      <w:r w:rsidR="002A2847">
        <w:rPr>
          <w:rFonts w:cs="Arial"/>
          <w:color w:val="000000"/>
          <w:szCs w:val="28"/>
        </w:rPr>
        <w:t>hay không, thì nên giả định là chúng có vai trò nào đó</w:t>
      </w:r>
      <w:r w:rsidR="00A14EF0" w:rsidRPr="002E4DE2">
        <w:rPr>
          <w:rFonts w:cs="Arial"/>
          <w:color w:val="000000"/>
          <w:szCs w:val="28"/>
        </w:rPr>
        <w:t xml:space="preserve">. </w:t>
      </w:r>
      <w:r w:rsidR="009F5309">
        <w:rPr>
          <w:rFonts w:cs="Arial"/>
          <w:color w:val="000000"/>
          <w:szCs w:val="28"/>
        </w:rPr>
        <w:t xml:space="preserve">Ngược lại, các khoảng trắng được viết tại vị trí xuất hiện như trong chữ </w:t>
      </w:r>
      <w:r w:rsidR="00E814F5">
        <w:rPr>
          <w:rFonts w:cs="Arial"/>
          <w:color w:val="000000"/>
          <w:szCs w:val="28"/>
        </w:rPr>
        <w:t>phổ thông</w:t>
      </w:r>
      <w:r w:rsidR="009F5309">
        <w:rPr>
          <w:rFonts w:cs="Arial"/>
          <w:color w:val="000000"/>
          <w:szCs w:val="28"/>
        </w:rPr>
        <w:t xml:space="preserve">, nhưng không nhất thiết phải </w:t>
      </w:r>
      <w:r w:rsidR="00102DE5">
        <w:rPr>
          <w:rFonts w:cs="Arial"/>
          <w:color w:val="000000"/>
          <w:szCs w:val="28"/>
        </w:rPr>
        <w:t xml:space="preserve">viết đúng số lượng khoảng trắng. </w:t>
      </w:r>
      <w:r w:rsidR="001F10A7">
        <w:rPr>
          <w:rFonts w:cs="Arial"/>
          <w:color w:val="000000"/>
          <w:szCs w:val="28"/>
        </w:rPr>
        <w:t xml:space="preserve">Một ví dụ cụ thể để áp dụng cách thứ 2 là, khi </w:t>
      </w:r>
      <w:r w:rsidR="00CE0A24">
        <w:rPr>
          <w:rFonts w:cs="Arial"/>
          <w:color w:val="000000"/>
          <w:szCs w:val="28"/>
        </w:rPr>
        <w:t xml:space="preserve">lề trái cho thấy </w:t>
      </w:r>
      <w:r w:rsidR="00B623B1">
        <w:rPr>
          <w:rFonts w:cs="Arial"/>
          <w:color w:val="000000"/>
          <w:szCs w:val="28"/>
        </w:rPr>
        <w:t xml:space="preserve">có một cấu trúc thụt lề, thì </w:t>
      </w:r>
      <w:r w:rsidR="001553C2">
        <w:rPr>
          <w:rFonts w:cs="Arial"/>
          <w:color w:val="000000"/>
          <w:szCs w:val="28"/>
        </w:rPr>
        <w:t xml:space="preserve">bản </w:t>
      </w:r>
      <w:r w:rsidR="00A8653A">
        <w:rPr>
          <w:rFonts w:cs="Arial"/>
          <w:color w:val="000000"/>
          <w:szCs w:val="28"/>
        </w:rPr>
        <w:t xml:space="preserve">chữ nổi cũng phải chép lại cách thụt lề đó, nhưng thông thường sẽ dùng các bội số của 2 ô chữ nổi thay </w:t>
      </w:r>
      <w:r w:rsidR="0031023C">
        <w:rPr>
          <w:rFonts w:cs="Arial"/>
          <w:color w:val="000000"/>
          <w:szCs w:val="28"/>
        </w:rPr>
        <w:t xml:space="preserve">vì </w:t>
      </w:r>
      <w:r w:rsidR="00412F7A">
        <w:rPr>
          <w:rFonts w:cs="Arial"/>
          <w:color w:val="000000"/>
          <w:szCs w:val="28"/>
        </w:rPr>
        <w:t xml:space="preserve">5 hay 10 vị trí thường dùng trong </w:t>
      </w:r>
      <w:r w:rsidR="000D1552">
        <w:rPr>
          <w:rFonts w:cs="Arial"/>
          <w:color w:val="000000"/>
          <w:szCs w:val="28"/>
        </w:rPr>
        <w:t xml:space="preserve">chữ </w:t>
      </w:r>
      <w:r w:rsidR="00E814F5">
        <w:rPr>
          <w:rFonts w:cs="Arial"/>
          <w:color w:val="000000"/>
          <w:szCs w:val="28"/>
        </w:rPr>
        <w:t>phổ thông</w:t>
      </w:r>
      <w:r w:rsidR="000D1552">
        <w:rPr>
          <w:rFonts w:cs="Arial"/>
          <w:color w:val="000000"/>
          <w:szCs w:val="28"/>
        </w:rPr>
        <w:t xml:space="preserve">. </w:t>
      </w:r>
    </w:p>
    <w:p w14:paraId="3613BD21" w14:textId="1D303FAB" w:rsidR="00A14EF0" w:rsidRPr="002E4DE2" w:rsidRDefault="00692CB7" w:rsidP="00680BD2">
      <w:pPr>
        <w:jc w:val="both"/>
        <w:rPr>
          <w:rFonts w:cs="Arial"/>
          <w:color w:val="000000"/>
          <w:szCs w:val="28"/>
        </w:rPr>
      </w:pPr>
      <w:r>
        <w:rPr>
          <w:rFonts w:cs="Arial"/>
          <w:color w:val="000000"/>
          <w:szCs w:val="28"/>
        </w:rPr>
        <w:lastRenderedPageBreak/>
        <w:t xml:space="preserve">Trong ghi chép máy tính bằng chữ </w:t>
      </w:r>
      <w:r w:rsidR="00E814F5">
        <w:rPr>
          <w:rFonts w:cs="Arial"/>
          <w:color w:val="000000"/>
          <w:szCs w:val="28"/>
        </w:rPr>
        <w:t>phổ thông</w:t>
      </w:r>
      <w:r w:rsidR="003B4AE3">
        <w:rPr>
          <w:rFonts w:cs="Arial"/>
          <w:color w:val="000000"/>
          <w:szCs w:val="28"/>
        </w:rPr>
        <w:t>, một</w:t>
      </w:r>
      <w:r w:rsidR="00A14EF0" w:rsidRPr="002E4DE2">
        <w:rPr>
          <w:rFonts w:cs="Arial"/>
          <w:color w:val="000000"/>
          <w:szCs w:val="28"/>
        </w:rPr>
        <w:t xml:space="preserve"> </w:t>
      </w:r>
      <w:r w:rsidR="008435C3">
        <w:rPr>
          <w:rFonts w:cs="Arial"/>
          <w:color w:val="000000"/>
          <w:szCs w:val="28"/>
        </w:rPr>
        <w:t>"</w:t>
      </w:r>
      <w:r w:rsidR="00816D5C">
        <w:rPr>
          <w:rFonts w:cs="Arial"/>
          <w:color w:val="000000"/>
          <w:szCs w:val="28"/>
        </w:rPr>
        <w:t>khoảng trắng bằng hình vẽ</w:t>
      </w:r>
      <w:r w:rsidR="008435C3">
        <w:rPr>
          <w:rFonts w:cs="Arial"/>
          <w:color w:val="000000"/>
          <w:szCs w:val="28"/>
        </w:rPr>
        <w:t>"</w:t>
      </w:r>
      <w:r w:rsidR="00A14EF0" w:rsidRPr="002E4DE2">
        <w:rPr>
          <w:rFonts w:cs="Arial"/>
          <w:color w:val="000000"/>
          <w:szCs w:val="28"/>
        </w:rPr>
        <w:t xml:space="preserve"> </w:t>
      </w:r>
      <w:r w:rsidR="003B4AE3">
        <w:rPr>
          <w:rFonts w:cs="Arial"/>
          <w:color w:val="000000"/>
          <w:szCs w:val="28"/>
        </w:rPr>
        <w:t xml:space="preserve">có thể được biểu diễn bằng ký tự bất kỳ trong một số ký tự </w:t>
      </w:r>
      <w:r w:rsidR="00AA71F4">
        <w:rPr>
          <w:rFonts w:cs="Arial"/>
          <w:color w:val="000000"/>
          <w:szCs w:val="28"/>
        </w:rPr>
        <w:t>đặc biệt, như:</w:t>
      </w:r>
    </w:p>
    <w:tbl>
      <w:tblPr>
        <w:tblW w:w="0" w:type="auto"/>
        <w:tblLook w:val="04A0" w:firstRow="1" w:lastRow="0" w:firstColumn="1" w:lastColumn="0" w:noHBand="0" w:noVBand="1"/>
      </w:tblPr>
      <w:tblGrid>
        <w:gridCol w:w="704"/>
        <w:gridCol w:w="1134"/>
        <w:gridCol w:w="4961"/>
      </w:tblGrid>
      <w:tr w:rsidR="000D662D" w:rsidRPr="000D662D" w14:paraId="6487CF02" w14:textId="77777777" w:rsidTr="000D662D">
        <w:tc>
          <w:tcPr>
            <w:tcW w:w="704" w:type="dxa"/>
          </w:tcPr>
          <w:p w14:paraId="47C11A2E" w14:textId="387AC200" w:rsidR="000D662D" w:rsidRPr="000D662D" w:rsidRDefault="000D662D" w:rsidP="005B3DF1">
            <w:pPr>
              <w:spacing w:line="276" w:lineRule="auto"/>
              <w:rPr>
                <w:rFonts w:cs="Arial"/>
                <w:color w:val="000000"/>
                <w:szCs w:val="28"/>
              </w:rPr>
            </w:pPr>
            <w:r w:rsidRPr="000D662D">
              <w:rPr>
                <w:rFonts w:cs="Arial"/>
                <w:color w:val="000000"/>
                <w:szCs w:val="28"/>
              </w:rPr>
              <w:t>ƀ</w:t>
            </w:r>
          </w:p>
        </w:tc>
        <w:tc>
          <w:tcPr>
            <w:tcW w:w="1134" w:type="dxa"/>
          </w:tcPr>
          <w:p w14:paraId="56163DF6" w14:textId="77777777" w:rsidR="000D662D" w:rsidRPr="000D662D" w:rsidRDefault="000D662D" w:rsidP="005B3DF1">
            <w:pPr>
              <w:spacing w:line="276" w:lineRule="auto"/>
              <w:rPr>
                <w:rFonts w:cs="Arial"/>
                <w:color w:val="000000"/>
                <w:szCs w:val="28"/>
              </w:rPr>
            </w:pPr>
            <w:r w:rsidRPr="000D662D">
              <w:rPr>
                <w:rFonts w:cs="Arial"/>
                <w:color w:val="000000"/>
                <w:szCs w:val="28"/>
              </w:rPr>
              <w:t>U+0180</w:t>
            </w:r>
          </w:p>
        </w:tc>
        <w:tc>
          <w:tcPr>
            <w:tcW w:w="4961" w:type="dxa"/>
          </w:tcPr>
          <w:p w14:paraId="2E53EBBF" w14:textId="01616098" w:rsidR="000D662D" w:rsidRPr="000D662D" w:rsidRDefault="00493952" w:rsidP="005B3DF1">
            <w:pPr>
              <w:spacing w:line="276" w:lineRule="auto"/>
              <w:rPr>
                <w:rFonts w:cs="Arial"/>
                <w:color w:val="000000"/>
                <w:szCs w:val="28"/>
              </w:rPr>
            </w:pPr>
            <w:r>
              <w:rPr>
                <w:rFonts w:cs="Arial"/>
                <w:color w:val="000000"/>
                <w:szCs w:val="28"/>
              </w:rPr>
              <w:t xml:space="preserve">Chữa b nhỏ trong bảng chữ cái </w:t>
            </w:r>
            <w:r w:rsidR="000D662D" w:rsidRPr="000D662D">
              <w:rPr>
                <w:rFonts w:cs="Arial"/>
                <w:color w:val="000000"/>
                <w:szCs w:val="28"/>
              </w:rPr>
              <w:t xml:space="preserve">Latin </w:t>
            </w:r>
            <w:r>
              <w:rPr>
                <w:rFonts w:cs="Arial"/>
                <w:color w:val="000000"/>
                <w:szCs w:val="28"/>
              </w:rPr>
              <w:t>có dấu gạch</w:t>
            </w:r>
          </w:p>
        </w:tc>
      </w:tr>
      <w:tr w:rsidR="000D662D" w:rsidRPr="000D662D" w14:paraId="4033B1AA" w14:textId="77777777" w:rsidTr="000D662D">
        <w:trPr>
          <w:trHeight w:val="424"/>
        </w:trPr>
        <w:tc>
          <w:tcPr>
            <w:tcW w:w="704" w:type="dxa"/>
          </w:tcPr>
          <w:p w14:paraId="491D6AA6" w14:textId="77777777" w:rsidR="000D662D" w:rsidRPr="000D662D" w:rsidRDefault="000D662D" w:rsidP="005B3DF1">
            <w:pPr>
              <w:spacing w:line="276" w:lineRule="auto"/>
              <w:rPr>
                <w:rFonts w:ascii="Cambria Math" w:hAnsi="Cambria Math" w:cs="Cambria Math"/>
                <w:color w:val="000000"/>
                <w:szCs w:val="28"/>
              </w:rPr>
            </w:pPr>
            <w:r w:rsidRPr="000D662D">
              <w:rPr>
                <w:rFonts w:ascii="Cambria Math" w:hAnsi="Cambria Math" w:cs="Cambria Math"/>
              </w:rPr>
              <w:t>⎵</w:t>
            </w:r>
          </w:p>
        </w:tc>
        <w:tc>
          <w:tcPr>
            <w:tcW w:w="1134" w:type="dxa"/>
          </w:tcPr>
          <w:p w14:paraId="089143DD" w14:textId="77777777" w:rsidR="000D662D" w:rsidRPr="000D662D" w:rsidRDefault="000D662D" w:rsidP="005B3DF1">
            <w:pPr>
              <w:spacing w:line="276" w:lineRule="auto"/>
            </w:pPr>
            <w:r w:rsidRPr="000D662D">
              <w:t>U+23B5</w:t>
            </w:r>
          </w:p>
        </w:tc>
        <w:tc>
          <w:tcPr>
            <w:tcW w:w="4961" w:type="dxa"/>
          </w:tcPr>
          <w:p w14:paraId="47E53BCB" w14:textId="6D10EAC6" w:rsidR="000D662D" w:rsidRPr="000D662D" w:rsidRDefault="00185101" w:rsidP="005B3DF1">
            <w:pPr>
              <w:spacing w:line="276" w:lineRule="auto"/>
              <w:rPr>
                <w:rFonts w:cs="Arial"/>
                <w:color w:val="000000"/>
                <w:szCs w:val="28"/>
              </w:rPr>
            </w:pPr>
            <w:r>
              <w:t>dấu ngoặc vuông nằm ngang bên dưới</w:t>
            </w:r>
          </w:p>
        </w:tc>
      </w:tr>
      <w:tr w:rsidR="000D662D" w:rsidRPr="000D662D" w14:paraId="437247C5" w14:textId="77777777" w:rsidTr="000D662D">
        <w:tc>
          <w:tcPr>
            <w:tcW w:w="704" w:type="dxa"/>
          </w:tcPr>
          <w:p w14:paraId="1A339536" w14:textId="77777777" w:rsidR="000D662D" w:rsidRPr="000D662D" w:rsidRDefault="000D662D" w:rsidP="005B3DF1">
            <w:pPr>
              <w:spacing w:line="276" w:lineRule="auto"/>
              <w:rPr>
                <w:rFonts w:cs="Arial"/>
                <w:color w:val="000000"/>
                <w:szCs w:val="28"/>
              </w:rPr>
            </w:pPr>
            <w:r w:rsidRPr="000D662D">
              <w:rPr>
                <w:rFonts w:cs="Arial"/>
                <w:color w:val="000000"/>
                <w:szCs w:val="28"/>
              </w:rPr>
              <w:t>Δ</w:t>
            </w:r>
          </w:p>
        </w:tc>
        <w:tc>
          <w:tcPr>
            <w:tcW w:w="1134" w:type="dxa"/>
          </w:tcPr>
          <w:p w14:paraId="47EFF2E9" w14:textId="77777777" w:rsidR="000D662D" w:rsidRPr="000D662D" w:rsidRDefault="000D662D" w:rsidP="005B3DF1">
            <w:pPr>
              <w:spacing w:line="276" w:lineRule="auto"/>
              <w:rPr>
                <w:rFonts w:cs="Arial"/>
                <w:color w:val="000000"/>
                <w:szCs w:val="28"/>
              </w:rPr>
            </w:pPr>
            <w:r w:rsidRPr="000D662D">
              <w:rPr>
                <w:rFonts w:cs="Arial"/>
                <w:color w:val="000000"/>
                <w:szCs w:val="28"/>
              </w:rPr>
              <w:t>U+0394</w:t>
            </w:r>
          </w:p>
        </w:tc>
        <w:tc>
          <w:tcPr>
            <w:tcW w:w="4961" w:type="dxa"/>
          </w:tcPr>
          <w:p w14:paraId="5B46BA9F" w14:textId="10C5BF68" w:rsidR="000D662D" w:rsidRPr="000D662D" w:rsidRDefault="00185101" w:rsidP="005B3DF1">
            <w:pPr>
              <w:spacing w:line="276" w:lineRule="auto"/>
              <w:rPr>
                <w:rFonts w:cs="Arial"/>
                <w:color w:val="000000"/>
                <w:szCs w:val="28"/>
              </w:rPr>
            </w:pPr>
            <w:r>
              <w:rPr>
                <w:rFonts w:cs="Arial"/>
                <w:color w:val="000000"/>
                <w:szCs w:val="28"/>
              </w:rPr>
              <w:t xml:space="preserve">Chữ </w:t>
            </w:r>
            <w:r w:rsidR="000D662D" w:rsidRPr="000D662D">
              <w:rPr>
                <w:rFonts w:cs="Arial"/>
                <w:color w:val="000000"/>
                <w:szCs w:val="28"/>
              </w:rPr>
              <w:t>delta</w:t>
            </w:r>
            <w:r>
              <w:rPr>
                <w:rFonts w:cs="Arial"/>
                <w:color w:val="000000"/>
                <w:szCs w:val="28"/>
              </w:rPr>
              <w:t xml:space="preserve"> viết hoa trong bảng chữ cái Hy Lạp</w:t>
            </w:r>
          </w:p>
        </w:tc>
      </w:tr>
      <w:tr w:rsidR="000D662D" w:rsidRPr="000D662D" w14:paraId="2AECE4A6" w14:textId="77777777" w:rsidTr="000D662D">
        <w:tc>
          <w:tcPr>
            <w:tcW w:w="704" w:type="dxa"/>
          </w:tcPr>
          <w:p w14:paraId="12381A86" w14:textId="77777777" w:rsidR="000D662D" w:rsidRPr="000D662D" w:rsidRDefault="000D662D" w:rsidP="005B3DF1">
            <w:pPr>
              <w:spacing w:line="276" w:lineRule="auto"/>
              <w:rPr>
                <w:rFonts w:cs="Arial"/>
                <w:color w:val="000000"/>
                <w:szCs w:val="28"/>
              </w:rPr>
            </w:pPr>
            <w:r w:rsidRPr="000D662D">
              <w:rPr>
                <w:rFonts w:cs="Arial"/>
                <w:color w:val="000000"/>
                <w:szCs w:val="28"/>
              </w:rPr>
              <w:t>Δ</w:t>
            </w:r>
          </w:p>
        </w:tc>
        <w:tc>
          <w:tcPr>
            <w:tcW w:w="1134" w:type="dxa"/>
          </w:tcPr>
          <w:p w14:paraId="0D5E44E0" w14:textId="77777777" w:rsidR="000D662D" w:rsidRPr="000D662D" w:rsidRDefault="000D662D" w:rsidP="005B3DF1">
            <w:pPr>
              <w:spacing w:line="276" w:lineRule="auto"/>
              <w:rPr>
                <w:rFonts w:cs="Arial"/>
                <w:color w:val="000000"/>
                <w:szCs w:val="28"/>
              </w:rPr>
            </w:pPr>
            <w:r w:rsidRPr="000D662D">
              <w:rPr>
                <w:rFonts w:cs="Arial"/>
                <w:color w:val="000000"/>
                <w:szCs w:val="28"/>
              </w:rPr>
              <w:t>U+2206</w:t>
            </w:r>
          </w:p>
        </w:tc>
        <w:tc>
          <w:tcPr>
            <w:tcW w:w="4961" w:type="dxa"/>
          </w:tcPr>
          <w:p w14:paraId="7484EFB5" w14:textId="0C0C96E2" w:rsidR="000D662D" w:rsidRPr="000D662D" w:rsidRDefault="00185101" w:rsidP="005B3DF1">
            <w:pPr>
              <w:spacing w:line="276" w:lineRule="auto"/>
              <w:rPr>
                <w:rFonts w:cs="Arial"/>
                <w:color w:val="000000"/>
                <w:szCs w:val="28"/>
              </w:rPr>
            </w:pPr>
            <w:r>
              <w:rPr>
                <w:rFonts w:cs="Arial"/>
                <w:color w:val="000000"/>
                <w:szCs w:val="28"/>
              </w:rPr>
              <w:t>Số gia</w:t>
            </w:r>
          </w:p>
        </w:tc>
      </w:tr>
      <w:tr w:rsidR="000D662D" w:rsidRPr="00894E55" w14:paraId="60A68C3D" w14:textId="77777777" w:rsidTr="000D662D">
        <w:tc>
          <w:tcPr>
            <w:tcW w:w="704" w:type="dxa"/>
          </w:tcPr>
          <w:p w14:paraId="5D0C6B60" w14:textId="77777777" w:rsidR="000D662D" w:rsidRPr="000D662D" w:rsidRDefault="000D662D" w:rsidP="005B3DF1">
            <w:pPr>
              <w:spacing w:line="276" w:lineRule="auto"/>
              <w:rPr>
                <w:rFonts w:ascii="Arial Unicode MS" w:hAnsi="Arial Unicode MS" w:cs="Arial Unicode MS"/>
                <w:color w:val="000000"/>
                <w:sz w:val="22"/>
                <w:szCs w:val="28"/>
              </w:rPr>
            </w:pPr>
            <w:r w:rsidRPr="000D662D">
              <w:rPr>
                <w:rFonts w:ascii="Cambria Math" w:hAnsi="Cambria Math" w:cs="Cambria Math"/>
                <w:color w:val="000000"/>
                <w:szCs w:val="28"/>
              </w:rPr>
              <w:t>△</w:t>
            </w:r>
          </w:p>
        </w:tc>
        <w:tc>
          <w:tcPr>
            <w:tcW w:w="1134" w:type="dxa"/>
          </w:tcPr>
          <w:p w14:paraId="40802F1F" w14:textId="77777777" w:rsidR="000D662D" w:rsidRPr="000D662D" w:rsidRDefault="000D662D" w:rsidP="005B3DF1">
            <w:pPr>
              <w:spacing w:line="276" w:lineRule="auto"/>
              <w:rPr>
                <w:rFonts w:cs="Arial"/>
                <w:color w:val="000000"/>
                <w:szCs w:val="28"/>
              </w:rPr>
            </w:pPr>
            <w:r w:rsidRPr="000D662D">
              <w:rPr>
                <w:rFonts w:cs="Arial"/>
                <w:color w:val="000000"/>
                <w:szCs w:val="28"/>
              </w:rPr>
              <w:t>U+25B3</w:t>
            </w:r>
          </w:p>
        </w:tc>
        <w:tc>
          <w:tcPr>
            <w:tcW w:w="4961" w:type="dxa"/>
          </w:tcPr>
          <w:p w14:paraId="109C8BA9" w14:textId="6E1EF721" w:rsidR="000D662D" w:rsidRPr="00894E55" w:rsidRDefault="00493952" w:rsidP="005B3DF1">
            <w:pPr>
              <w:spacing w:line="276" w:lineRule="auto"/>
              <w:rPr>
                <w:rFonts w:cs="Arial"/>
                <w:color w:val="000000"/>
                <w:szCs w:val="28"/>
              </w:rPr>
            </w:pPr>
            <w:r>
              <w:rPr>
                <w:rFonts w:cs="Arial"/>
                <w:color w:val="000000"/>
                <w:szCs w:val="28"/>
              </w:rPr>
              <w:t>Tam giác nền trắng chỉ lên trên</w:t>
            </w:r>
          </w:p>
        </w:tc>
      </w:tr>
    </w:tbl>
    <w:p w14:paraId="263A1DD4" w14:textId="10662CF1" w:rsidR="00A14EF0" w:rsidRPr="002E4DE2" w:rsidRDefault="006C0FA6" w:rsidP="00680BD2">
      <w:pPr>
        <w:jc w:val="both"/>
        <w:rPr>
          <w:rFonts w:cs="Arial"/>
          <w:color w:val="000000"/>
          <w:szCs w:val="28"/>
        </w:rPr>
      </w:pPr>
      <w:r>
        <w:rPr>
          <w:rFonts w:cs="Arial"/>
          <w:color w:val="000000"/>
          <w:szCs w:val="28"/>
        </w:rPr>
        <w:t xml:space="preserve">Khi bản </w:t>
      </w:r>
      <w:r w:rsidR="00E814F5">
        <w:rPr>
          <w:rFonts w:cs="Arial"/>
          <w:color w:val="000000"/>
          <w:szCs w:val="28"/>
        </w:rPr>
        <w:t>phổ thông</w:t>
      </w:r>
      <w:r>
        <w:rPr>
          <w:rFonts w:cs="Arial"/>
          <w:color w:val="000000"/>
          <w:szCs w:val="28"/>
        </w:rPr>
        <w:t xml:space="preserve"> dùng các</w:t>
      </w:r>
      <w:r w:rsidR="00A14EF0" w:rsidRPr="002E4DE2">
        <w:rPr>
          <w:rFonts w:cs="Arial"/>
          <w:color w:val="000000"/>
          <w:szCs w:val="28"/>
        </w:rPr>
        <w:t xml:space="preserve"> </w:t>
      </w:r>
      <w:r w:rsidR="008435C3">
        <w:rPr>
          <w:rFonts w:cs="Arial"/>
          <w:color w:val="000000"/>
          <w:szCs w:val="28"/>
        </w:rPr>
        <w:t>"</w:t>
      </w:r>
      <w:r w:rsidR="005437B3">
        <w:rPr>
          <w:rFonts w:cs="Arial"/>
          <w:color w:val="000000"/>
          <w:szCs w:val="28"/>
        </w:rPr>
        <w:t>khoảng trắng bằng hình vẽ</w:t>
      </w:r>
      <w:r w:rsidR="008435C3">
        <w:rPr>
          <w:rFonts w:cs="Arial"/>
          <w:color w:val="000000"/>
          <w:szCs w:val="28"/>
        </w:rPr>
        <w:t>"</w:t>
      </w:r>
      <w:r w:rsidR="00A14EF0" w:rsidRPr="002E4DE2">
        <w:rPr>
          <w:rFonts w:cs="Arial"/>
          <w:color w:val="000000"/>
          <w:szCs w:val="28"/>
        </w:rPr>
        <w:t xml:space="preserve"> </w:t>
      </w:r>
      <w:r w:rsidR="005437B3">
        <w:rPr>
          <w:rFonts w:cs="Arial"/>
          <w:color w:val="000000"/>
          <w:szCs w:val="28"/>
        </w:rPr>
        <w:t>như thế</w:t>
      </w:r>
      <w:r w:rsidR="00A14EF0" w:rsidRPr="002E4DE2">
        <w:rPr>
          <w:rFonts w:cs="Arial"/>
          <w:color w:val="000000"/>
          <w:szCs w:val="28"/>
        </w:rPr>
        <w:t xml:space="preserve">, </w:t>
      </w:r>
      <w:r w:rsidR="005437B3">
        <w:rPr>
          <w:rFonts w:cs="Arial"/>
          <w:color w:val="000000"/>
          <w:szCs w:val="28"/>
        </w:rPr>
        <w:t xml:space="preserve">bản chữ nổi nên dùng </w:t>
      </w:r>
      <w:r w:rsidR="00B25E8A">
        <w:rPr>
          <w:rFonts w:cs="Arial"/>
          <w:color w:val="000000"/>
          <w:szCs w:val="28"/>
        </w:rPr>
        <w:t>chấm</w:t>
      </w:r>
      <w:r w:rsidR="00A14EF0" w:rsidRPr="002E4DE2">
        <w:rPr>
          <w:rFonts w:cs="Arial"/>
          <w:color w:val="000000"/>
          <w:szCs w:val="28"/>
        </w:rPr>
        <w:t xml:space="preserve"> 346 </w:t>
      </w:r>
      <w:r w:rsidR="007F3056">
        <w:rPr>
          <w:rFonts w:cs="Arial"/>
          <w:color w:val="000000"/>
          <w:szCs w:val="28"/>
        </w:rPr>
        <w:t>cho mỗi</w:t>
      </w:r>
      <w:r w:rsidR="00A14EF0" w:rsidRPr="002E4DE2">
        <w:rPr>
          <w:rFonts w:cs="Arial"/>
          <w:color w:val="000000"/>
          <w:szCs w:val="28"/>
        </w:rPr>
        <w:t xml:space="preserve"> </w:t>
      </w:r>
      <w:r w:rsidR="008435C3">
        <w:rPr>
          <w:rFonts w:cs="Arial"/>
          <w:color w:val="000000"/>
          <w:szCs w:val="28"/>
        </w:rPr>
        <w:t>"</w:t>
      </w:r>
      <w:r w:rsidR="007F3056">
        <w:rPr>
          <w:rFonts w:cs="Arial"/>
          <w:color w:val="000000"/>
          <w:szCs w:val="28"/>
        </w:rPr>
        <w:t>khoảng trắng bằng hình vẽ</w:t>
      </w:r>
      <w:r w:rsidR="008435C3">
        <w:rPr>
          <w:rFonts w:cs="Arial"/>
          <w:color w:val="000000"/>
          <w:szCs w:val="28"/>
        </w:rPr>
        <w:t>"</w:t>
      </w:r>
      <w:r w:rsidR="00A14EF0" w:rsidRPr="002E4DE2">
        <w:rPr>
          <w:rFonts w:cs="Arial"/>
          <w:color w:val="000000"/>
          <w:szCs w:val="28"/>
        </w:rPr>
        <w:t xml:space="preserve"> </w:t>
      </w:r>
      <w:r w:rsidR="007F3056">
        <w:rPr>
          <w:rFonts w:cs="Arial"/>
          <w:color w:val="000000"/>
          <w:szCs w:val="28"/>
        </w:rPr>
        <w:t xml:space="preserve">đó </w:t>
      </w:r>
      <w:r w:rsidR="00A14EF0" w:rsidRPr="002E4DE2">
        <w:rPr>
          <w:rFonts w:cs="Arial"/>
          <w:color w:val="000000"/>
          <w:szCs w:val="28"/>
        </w:rPr>
        <w:t>(</w:t>
      </w:r>
      <w:r w:rsidR="007F3056">
        <w:rPr>
          <w:rFonts w:cs="Arial"/>
          <w:color w:val="000000"/>
          <w:szCs w:val="28"/>
        </w:rPr>
        <w:t>đứng trước là dấu báo chữ đủ nếu cần</w:t>
      </w:r>
      <w:r w:rsidR="00A14EF0" w:rsidRPr="002E4DE2">
        <w:rPr>
          <w:rFonts w:cs="Arial"/>
          <w:color w:val="000000"/>
          <w:szCs w:val="28"/>
        </w:rPr>
        <w:t xml:space="preserve">). </w:t>
      </w:r>
      <w:r w:rsidR="00092271">
        <w:rPr>
          <w:rFonts w:cs="Arial"/>
          <w:color w:val="000000"/>
          <w:szCs w:val="28"/>
        </w:rPr>
        <w:t>Tương tự, nếu theo hướng dẫn bên trên</w:t>
      </w:r>
      <w:r w:rsidR="00432C3D">
        <w:rPr>
          <w:rFonts w:cs="Arial"/>
          <w:color w:val="000000"/>
          <w:szCs w:val="28"/>
        </w:rPr>
        <w:t xml:space="preserve">, một chuỗi 3 khoảng trắng trở lên trong </w:t>
      </w:r>
      <w:r w:rsidR="00AB2027">
        <w:rPr>
          <w:rFonts w:cs="Arial"/>
          <w:color w:val="000000"/>
          <w:szCs w:val="28"/>
        </w:rPr>
        <w:t xml:space="preserve">chữ </w:t>
      </w:r>
      <w:r w:rsidR="00E814F5">
        <w:rPr>
          <w:rFonts w:cs="Arial"/>
          <w:color w:val="000000"/>
          <w:szCs w:val="28"/>
        </w:rPr>
        <w:t>phổ thông</w:t>
      </w:r>
      <w:r w:rsidR="00432C3D">
        <w:rPr>
          <w:rFonts w:cs="Arial"/>
          <w:color w:val="000000"/>
          <w:szCs w:val="28"/>
        </w:rPr>
        <w:t xml:space="preserve"> được xác định là có ý nghĩa quan trọng</w:t>
      </w:r>
      <w:r w:rsidR="00365874">
        <w:rPr>
          <w:rFonts w:cs="Arial"/>
          <w:color w:val="000000"/>
          <w:szCs w:val="28"/>
        </w:rPr>
        <w:t>, thì mỗi khoảng trắng trong chuỗi đó, trừ khoảng trắng đầu tiên và cuối cùng</w:t>
      </w:r>
      <w:r w:rsidR="00B15705">
        <w:rPr>
          <w:rFonts w:cs="Arial"/>
          <w:color w:val="000000"/>
          <w:szCs w:val="28"/>
        </w:rPr>
        <w:t>, phải được mô tả bằng</w:t>
      </w:r>
      <w:r w:rsidR="00A14EF0" w:rsidRPr="002E4DE2">
        <w:rPr>
          <w:rFonts w:cs="Arial"/>
          <w:color w:val="000000"/>
          <w:szCs w:val="28"/>
        </w:rPr>
        <w:t xml:space="preserve"> </w:t>
      </w:r>
      <w:r w:rsidR="00B25E8A">
        <w:rPr>
          <w:rFonts w:cs="Arial"/>
          <w:color w:val="000000"/>
          <w:szCs w:val="28"/>
        </w:rPr>
        <w:t>chấm</w:t>
      </w:r>
      <w:r w:rsidR="00A14EF0" w:rsidRPr="002E4DE2">
        <w:rPr>
          <w:rFonts w:cs="Arial"/>
          <w:color w:val="000000"/>
          <w:szCs w:val="28"/>
        </w:rPr>
        <w:t xml:space="preserve"> 346 (</w:t>
      </w:r>
      <w:r w:rsidR="00092271">
        <w:rPr>
          <w:rFonts w:cs="Arial"/>
          <w:color w:val="000000"/>
          <w:szCs w:val="28"/>
        </w:rPr>
        <w:t>có dấu báo chữ đủ nếu cần</w:t>
      </w:r>
      <w:r w:rsidR="00A14EF0" w:rsidRPr="002E4DE2">
        <w:rPr>
          <w:rFonts w:cs="Arial"/>
          <w:color w:val="000000"/>
          <w:szCs w:val="28"/>
        </w:rPr>
        <w:t>).</w:t>
      </w:r>
    </w:p>
    <w:p w14:paraId="1E970F35" w14:textId="73B07812" w:rsidR="00A14EF0" w:rsidRPr="002E4DE2" w:rsidRDefault="00185101" w:rsidP="005B3DF1">
      <w:pPr>
        <w:rPr>
          <w:rFonts w:cs="Arial"/>
          <w:color w:val="000000"/>
          <w:szCs w:val="28"/>
        </w:rPr>
      </w:pPr>
      <w:r>
        <w:rPr>
          <w:rFonts w:cs="Arial"/>
          <w:color w:val="000000"/>
          <w:szCs w:val="28"/>
        </w:rPr>
        <w:t>Ví dụ</w:t>
      </w:r>
      <w:r w:rsidR="00A14EF0" w:rsidRPr="002E4DE2">
        <w:rPr>
          <w:rFonts w:cs="Arial"/>
          <w:color w:val="000000"/>
          <w:szCs w:val="28"/>
        </w:rPr>
        <w:t>:</w:t>
      </w:r>
    </w:p>
    <w:p w14:paraId="242F18C8" w14:textId="5F9DDF07" w:rsidR="00A14EF0" w:rsidRPr="002E4DE2" w:rsidRDefault="00A14EF0" w:rsidP="005B3DF1">
      <w:pPr>
        <w:rPr>
          <w:rFonts w:cs="Arial"/>
          <w:color w:val="000000"/>
          <w:szCs w:val="28"/>
        </w:rPr>
      </w:pPr>
      <w:r w:rsidRPr="002E4DE2">
        <w:rPr>
          <w:rFonts w:cs="Arial"/>
          <w:color w:val="000000"/>
          <w:szCs w:val="28"/>
        </w:rPr>
        <w:t xml:space="preserve">1. </w:t>
      </w:r>
      <w:r w:rsidR="00185101">
        <w:rPr>
          <w:rFonts w:cs="Arial"/>
          <w:color w:val="000000"/>
          <w:szCs w:val="28"/>
        </w:rPr>
        <w:t>Một</w:t>
      </w:r>
      <w:r w:rsidRPr="002E4DE2">
        <w:rPr>
          <w:rFonts w:cs="Arial"/>
          <w:color w:val="000000"/>
          <w:szCs w:val="28"/>
        </w:rPr>
        <w:t xml:space="preserve"> </w:t>
      </w:r>
      <w:r w:rsidR="008435C3">
        <w:rPr>
          <w:rFonts w:cs="Arial"/>
          <w:color w:val="000000"/>
          <w:szCs w:val="28"/>
        </w:rPr>
        <w:t>"</w:t>
      </w:r>
      <w:r w:rsidRPr="002E4DE2">
        <w:rPr>
          <w:rFonts w:cs="Arial"/>
          <w:color w:val="000000"/>
          <w:szCs w:val="28"/>
        </w:rPr>
        <w:t>command prompt</w:t>
      </w:r>
      <w:r w:rsidR="008435C3">
        <w:rPr>
          <w:rFonts w:cs="Arial"/>
          <w:color w:val="000000"/>
          <w:szCs w:val="28"/>
        </w:rPr>
        <w:t>"</w:t>
      </w:r>
      <w:r w:rsidRPr="002E4DE2">
        <w:rPr>
          <w:rFonts w:cs="Arial"/>
          <w:color w:val="000000"/>
          <w:szCs w:val="28"/>
        </w:rPr>
        <w:t xml:space="preserve"> </w:t>
      </w:r>
      <w:r w:rsidR="00185101">
        <w:rPr>
          <w:rFonts w:cs="Arial"/>
          <w:color w:val="000000"/>
          <w:szCs w:val="28"/>
        </w:rPr>
        <w:t>thể hiện con trỏ chuột theo liền sau</w:t>
      </w:r>
      <w:r w:rsidRPr="002E4DE2">
        <w:rPr>
          <w:rFonts w:cs="Arial"/>
          <w:color w:val="000000"/>
          <w:szCs w:val="28"/>
        </w:rPr>
        <w:t xml:space="preserve"> (</w:t>
      </w:r>
      <w:r w:rsidR="00185101">
        <w:rPr>
          <w:rFonts w:cs="Arial"/>
          <w:color w:val="000000"/>
          <w:szCs w:val="28"/>
        </w:rPr>
        <w:t>trong ngữ cảnh chữ đủ</w:t>
      </w:r>
      <w:r w:rsidRPr="002E4DE2">
        <w:rPr>
          <w:rFonts w:cs="Arial"/>
          <w:color w:val="000000"/>
          <w:szCs w:val="28"/>
        </w:rPr>
        <w:t>):</w:t>
      </w:r>
    </w:p>
    <w:p w14:paraId="56FEB288" w14:textId="41B4E7DB" w:rsidR="00A14EF0" w:rsidRPr="002E4DE2" w:rsidRDefault="00A14EF0" w:rsidP="005B3DF1">
      <w:pPr>
        <w:rPr>
          <w:rFonts w:ascii="SimBraille" w:hAnsi="SimBraille" w:cs="SimBraille"/>
          <w:color w:val="000000"/>
          <w:szCs w:val="28"/>
        </w:rPr>
      </w:pPr>
      <w:r w:rsidRPr="002E4DE2">
        <w:rPr>
          <w:rFonts w:ascii="Courier New" w:hAnsi="Courier New" w:cs="Courier New"/>
          <w:color w:val="000000"/>
          <w:szCs w:val="28"/>
        </w:rPr>
        <w:t>C:\&gt;</w:t>
      </w:r>
      <w:r w:rsidR="000D662D">
        <w:rPr>
          <w:rFonts w:ascii="Courier New" w:hAnsi="Courier New" w:cs="Courier New"/>
          <w:color w:val="000000"/>
          <w:szCs w:val="28"/>
        </w:rPr>
        <w:br/>
        <w:t xml:space="preserve">    </w:t>
      </w:r>
      <w:r w:rsidRPr="00894E55">
        <w:rPr>
          <w:rFonts w:ascii="Lucida Sans Unicode" w:hAnsi="Lucida Sans Unicode" w:cs="Lucida Sans Unicode"/>
          <w:color w:val="000000"/>
          <w:szCs w:val="28"/>
        </w:rPr>
        <w:t>▯</w:t>
      </w:r>
      <w:r w:rsidR="000D662D">
        <w:rPr>
          <w:rFonts w:ascii="Lucida Sans Unicode" w:hAnsi="Lucida Sans Unicode" w:cs="Lucida Sans Unicode"/>
          <w:color w:val="000000"/>
          <w:szCs w:val="28"/>
        </w:rPr>
        <w:br/>
      </w:r>
      <w:r w:rsidRPr="002E4DE2">
        <w:rPr>
          <w:rFonts w:ascii="SimBraille" w:hAnsi="SimBraille" w:cs="SimBraille"/>
          <w:color w:val="000000"/>
          <w:szCs w:val="28"/>
        </w:rPr>
        <w:t>,c3_*@&gt;</w:t>
      </w:r>
      <w:r w:rsidR="000D662D">
        <w:rPr>
          <w:rFonts w:ascii="SimBraille" w:hAnsi="SimBraille" w:cs="SimBraille"/>
          <w:color w:val="000000"/>
          <w:szCs w:val="28"/>
        </w:rPr>
        <w:br/>
        <w:t xml:space="preserve">       </w:t>
      </w:r>
      <w:r w:rsidRPr="002E4DE2">
        <w:rPr>
          <w:rFonts w:ascii="SimBraille" w:hAnsi="SimBraille" w:cs="SimBraille"/>
          <w:color w:val="000000"/>
          <w:szCs w:val="28"/>
        </w:rPr>
        <w:t>=</w:t>
      </w:r>
    </w:p>
    <w:p w14:paraId="457B49AB" w14:textId="193DC7FE" w:rsidR="00A14EF0" w:rsidRPr="002E4DE2" w:rsidRDefault="00A14EF0" w:rsidP="005B3DF1">
      <w:pPr>
        <w:rPr>
          <w:rFonts w:cs="Arial"/>
          <w:color w:val="000000"/>
          <w:szCs w:val="28"/>
        </w:rPr>
      </w:pPr>
      <w:r w:rsidRPr="002E4DE2">
        <w:rPr>
          <w:rFonts w:cs="Arial"/>
          <w:color w:val="000000"/>
          <w:szCs w:val="28"/>
        </w:rPr>
        <w:t xml:space="preserve">2a. </w:t>
      </w:r>
      <w:r w:rsidR="00EF0379">
        <w:rPr>
          <w:rFonts w:cs="Arial"/>
          <w:color w:val="000000"/>
          <w:szCs w:val="28"/>
        </w:rPr>
        <w:t>Một</w:t>
      </w:r>
      <w:r w:rsidRPr="002E4DE2">
        <w:rPr>
          <w:rFonts w:cs="Arial"/>
          <w:color w:val="000000"/>
          <w:szCs w:val="28"/>
        </w:rPr>
        <w:t xml:space="preserve"> </w:t>
      </w:r>
      <w:r w:rsidR="008435C3">
        <w:rPr>
          <w:rFonts w:cs="Arial"/>
          <w:color w:val="000000"/>
          <w:szCs w:val="28"/>
        </w:rPr>
        <w:t>"</w:t>
      </w:r>
      <w:r w:rsidRPr="002E4DE2">
        <w:rPr>
          <w:rFonts w:cs="Arial"/>
          <w:color w:val="000000"/>
          <w:szCs w:val="28"/>
        </w:rPr>
        <w:t>string</w:t>
      </w:r>
      <w:r w:rsidR="008435C3">
        <w:rPr>
          <w:rFonts w:cs="Arial"/>
          <w:color w:val="000000"/>
          <w:szCs w:val="28"/>
        </w:rPr>
        <w:t>"</w:t>
      </w:r>
      <w:r w:rsidRPr="002E4DE2">
        <w:rPr>
          <w:rFonts w:cs="Arial"/>
          <w:color w:val="000000"/>
          <w:szCs w:val="28"/>
        </w:rPr>
        <w:t xml:space="preserve"> </w:t>
      </w:r>
      <w:r w:rsidR="00EF0379">
        <w:rPr>
          <w:rFonts w:cs="Arial"/>
          <w:color w:val="000000"/>
          <w:szCs w:val="28"/>
        </w:rPr>
        <w:t>chứa</w:t>
      </w:r>
      <w:r w:rsidRPr="002E4DE2">
        <w:rPr>
          <w:rFonts w:cs="Arial"/>
          <w:color w:val="000000"/>
          <w:szCs w:val="28"/>
        </w:rPr>
        <w:t xml:space="preserve"> </w:t>
      </w:r>
      <w:r w:rsidR="008435C3">
        <w:rPr>
          <w:rFonts w:cs="Arial"/>
          <w:color w:val="000000"/>
          <w:szCs w:val="28"/>
        </w:rPr>
        <w:t>"</w:t>
      </w:r>
      <w:r w:rsidR="00EF0379">
        <w:rPr>
          <w:rFonts w:cs="Arial"/>
          <w:color w:val="000000"/>
          <w:szCs w:val="28"/>
        </w:rPr>
        <w:t>khoảng trắng bằng hình vẽ</w:t>
      </w:r>
      <w:r w:rsidR="008435C3">
        <w:rPr>
          <w:rFonts w:cs="Arial"/>
          <w:color w:val="000000"/>
          <w:szCs w:val="28"/>
        </w:rPr>
        <w:t>"</w:t>
      </w:r>
      <w:r w:rsidRPr="002E4DE2">
        <w:rPr>
          <w:rFonts w:cs="Arial"/>
          <w:color w:val="000000"/>
          <w:szCs w:val="28"/>
        </w:rPr>
        <w:t xml:space="preserve"> (</w:t>
      </w:r>
      <w:r w:rsidR="00185101">
        <w:rPr>
          <w:rFonts w:cs="Arial"/>
          <w:color w:val="000000"/>
          <w:szCs w:val="28"/>
        </w:rPr>
        <w:t>ngữ cảnh chữ tắt</w:t>
      </w:r>
      <w:r w:rsidRPr="002E4DE2">
        <w:rPr>
          <w:rFonts w:cs="Arial"/>
          <w:color w:val="000000"/>
          <w:szCs w:val="28"/>
        </w:rPr>
        <w:t>):</w:t>
      </w:r>
    </w:p>
    <w:p w14:paraId="398221A4" w14:textId="47DAD5F1" w:rsidR="00A14EF0" w:rsidRPr="002E4DE2" w:rsidRDefault="00A14EF0" w:rsidP="005B3DF1">
      <w:pPr>
        <w:rPr>
          <w:rFonts w:ascii="SimBraille" w:hAnsi="SimBraille" w:cs="SimBraille"/>
          <w:color w:val="000000"/>
          <w:szCs w:val="28"/>
        </w:rPr>
      </w:pPr>
      <w:r w:rsidRPr="002E4DE2">
        <w:rPr>
          <w:rFonts w:ascii="Courier New" w:hAnsi="Courier New" w:cs="Courier New"/>
          <w:color w:val="000000"/>
          <w:szCs w:val="28"/>
        </w:rPr>
        <w:t xml:space="preserve">PRINT </w:t>
      </w:r>
      <w:r w:rsidR="008435C3">
        <w:rPr>
          <w:rFonts w:ascii="Courier New" w:hAnsi="Courier New" w:cs="Courier New"/>
          <w:color w:val="000000"/>
          <w:szCs w:val="28"/>
        </w:rPr>
        <w:t>"</w:t>
      </w:r>
      <w:r w:rsidRPr="002E4DE2">
        <w:rPr>
          <w:rFonts w:ascii="Courier New" w:hAnsi="Courier New" w:cs="Courier New"/>
          <w:color w:val="000000"/>
          <w:szCs w:val="28"/>
        </w:rPr>
        <w:t>NameΔΔΔΔTel.ΔNo.</w:t>
      </w:r>
      <w:r w:rsidR="008435C3">
        <w:rPr>
          <w:rFonts w:ascii="Courier New" w:hAnsi="Courier New" w:cs="Courier New"/>
          <w:color w:val="000000"/>
          <w:szCs w:val="28"/>
        </w:rPr>
        <w:t>"</w:t>
      </w:r>
      <w:r w:rsidR="000C7EC2">
        <w:rPr>
          <w:rFonts w:ascii="Courier New" w:hAnsi="Courier New" w:cs="Courier New"/>
          <w:color w:val="000000"/>
          <w:szCs w:val="28"/>
        </w:rPr>
        <w:br/>
      </w:r>
      <w:r w:rsidRPr="002E4DE2">
        <w:rPr>
          <w:rFonts w:ascii="SimBraille" w:hAnsi="SimBraille" w:cs="SimBraille"/>
          <w:color w:val="000000"/>
          <w:szCs w:val="28"/>
        </w:rPr>
        <w:t>,,pr9t ,7,</w:t>
      </w:r>
      <w:r w:rsidR="008435C3">
        <w:rPr>
          <w:rFonts w:ascii="SimBraille" w:hAnsi="SimBraille" w:cs="SimBraille"/>
          <w:color w:val="000000"/>
          <w:szCs w:val="28"/>
        </w:rPr>
        <w:t>"</w:t>
      </w:r>
      <w:r w:rsidRPr="002E4DE2">
        <w:rPr>
          <w:rFonts w:ascii="SimBraille" w:hAnsi="SimBraille" w:cs="SimBraille"/>
          <w:color w:val="000000"/>
          <w:szCs w:val="28"/>
        </w:rPr>
        <w:t>n;;++++,tel4+,no4,7</w:t>
      </w:r>
    </w:p>
    <w:p w14:paraId="5051659F" w14:textId="71C3C8B9" w:rsidR="00A14EF0" w:rsidRPr="002E4DE2" w:rsidRDefault="00A14EF0" w:rsidP="005B3DF1">
      <w:pPr>
        <w:rPr>
          <w:rFonts w:cs="Arial"/>
          <w:color w:val="000000"/>
          <w:szCs w:val="28"/>
        </w:rPr>
      </w:pPr>
      <w:r w:rsidRPr="002E4DE2">
        <w:rPr>
          <w:rFonts w:cs="Arial"/>
          <w:color w:val="000000"/>
          <w:szCs w:val="28"/>
        </w:rPr>
        <w:t xml:space="preserve">2b. </w:t>
      </w:r>
      <w:r w:rsidR="00185101">
        <w:rPr>
          <w:rFonts w:cs="Arial"/>
          <w:color w:val="000000"/>
          <w:szCs w:val="28"/>
        </w:rPr>
        <w:t>Cùng ví dụ trên viết trong ngữ cảnh chữ đủ</w:t>
      </w:r>
      <w:r w:rsidRPr="002E4DE2">
        <w:rPr>
          <w:rFonts w:cs="Arial"/>
          <w:color w:val="000000"/>
          <w:szCs w:val="28"/>
        </w:rPr>
        <w:t>:</w:t>
      </w:r>
    </w:p>
    <w:p w14:paraId="5DB464D1" w14:textId="77777777" w:rsidR="00A14EF0" w:rsidRPr="002E4DE2" w:rsidRDefault="00A14EF0" w:rsidP="005B3DF1">
      <w:pPr>
        <w:rPr>
          <w:rFonts w:ascii="SimBraille" w:hAnsi="SimBraille" w:cs="SimBraille"/>
          <w:color w:val="000000"/>
          <w:szCs w:val="28"/>
        </w:rPr>
      </w:pPr>
      <w:r w:rsidRPr="002E4DE2">
        <w:rPr>
          <w:rFonts w:ascii="SimBraille" w:hAnsi="SimBraille" w:cs="SimBraille"/>
          <w:color w:val="000000"/>
          <w:szCs w:val="28"/>
        </w:rPr>
        <w:t>,,print ,7,name++++,tel4+,no4,7</w:t>
      </w:r>
    </w:p>
    <w:p w14:paraId="6C8CA0E1" w14:textId="25376AC9" w:rsidR="00A14EF0" w:rsidRPr="002E4DE2" w:rsidRDefault="00A14EF0" w:rsidP="005B3DF1">
      <w:pPr>
        <w:rPr>
          <w:rFonts w:cs="Arial"/>
          <w:color w:val="000000"/>
          <w:szCs w:val="28"/>
        </w:rPr>
      </w:pPr>
      <w:r w:rsidRPr="002E4DE2">
        <w:rPr>
          <w:rFonts w:cs="Arial"/>
          <w:color w:val="000000"/>
          <w:szCs w:val="28"/>
        </w:rPr>
        <w:t xml:space="preserve">3. </w:t>
      </w:r>
      <w:r w:rsidR="00B25F5E">
        <w:rPr>
          <w:rFonts w:cs="Arial"/>
          <w:color w:val="000000"/>
          <w:szCs w:val="28"/>
        </w:rPr>
        <w:t>Một</w:t>
      </w:r>
      <w:r w:rsidRPr="002E4DE2">
        <w:rPr>
          <w:rFonts w:cs="Arial"/>
          <w:color w:val="000000"/>
          <w:szCs w:val="28"/>
        </w:rPr>
        <w:t xml:space="preserve"> </w:t>
      </w:r>
      <w:r w:rsidR="008435C3">
        <w:rPr>
          <w:rFonts w:cs="Arial"/>
          <w:color w:val="000000"/>
          <w:szCs w:val="28"/>
        </w:rPr>
        <w:t>"</w:t>
      </w:r>
      <w:r w:rsidRPr="002E4DE2">
        <w:rPr>
          <w:rFonts w:cs="Arial"/>
          <w:color w:val="000000"/>
          <w:szCs w:val="28"/>
        </w:rPr>
        <w:t>string</w:t>
      </w:r>
      <w:r w:rsidR="008435C3">
        <w:rPr>
          <w:rFonts w:cs="Arial"/>
          <w:color w:val="000000"/>
          <w:szCs w:val="28"/>
        </w:rPr>
        <w:t>"</w:t>
      </w:r>
      <w:r w:rsidRPr="002E4DE2">
        <w:rPr>
          <w:rFonts w:cs="Arial"/>
          <w:color w:val="000000"/>
          <w:szCs w:val="28"/>
        </w:rPr>
        <w:t xml:space="preserve"> </w:t>
      </w:r>
      <w:r w:rsidR="00B25F5E">
        <w:rPr>
          <w:rFonts w:cs="Arial"/>
          <w:color w:val="000000"/>
          <w:szCs w:val="28"/>
        </w:rPr>
        <w:t>chứa các khoảng trắng thông thường và có nghĩa</w:t>
      </w:r>
      <w:r w:rsidRPr="002E4DE2">
        <w:rPr>
          <w:rFonts w:cs="Arial"/>
          <w:color w:val="000000"/>
          <w:szCs w:val="28"/>
        </w:rPr>
        <w:t xml:space="preserve"> (</w:t>
      </w:r>
      <w:r w:rsidR="00185101">
        <w:rPr>
          <w:rFonts w:cs="Arial"/>
          <w:color w:val="000000"/>
          <w:szCs w:val="28"/>
        </w:rPr>
        <w:t>ngữ cảnh chữ đủ</w:t>
      </w:r>
      <w:r w:rsidRPr="002E4DE2">
        <w:rPr>
          <w:rFonts w:cs="Arial"/>
          <w:color w:val="000000"/>
          <w:szCs w:val="28"/>
        </w:rPr>
        <w:t>):</w:t>
      </w:r>
    </w:p>
    <w:p w14:paraId="57476570" w14:textId="12277E0E" w:rsidR="00A14EF0" w:rsidRPr="000C7EC2" w:rsidRDefault="00A14EF0" w:rsidP="005B3DF1">
      <w:pPr>
        <w:rPr>
          <w:rFonts w:ascii="Courier New" w:hAnsi="Courier New" w:cs="Courier New"/>
          <w:color w:val="000000"/>
          <w:szCs w:val="28"/>
        </w:rPr>
      </w:pPr>
      <w:r w:rsidRPr="002E4DE2">
        <w:rPr>
          <w:rFonts w:ascii="Courier New" w:hAnsi="Courier New" w:cs="Courier New"/>
          <w:color w:val="000000"/>
          <w:szCs w:val="28"/>
        </w:rPr>
        <w:t xml:space="preserve">PRINT </w:t>
      </w:r>
      <w:r w:rsidR="008435C3">
        <w:rPr>
          <w:rFonts w:ascii="Courier New" w:hAnsi="Courier New" w:cs="Courier New"/>
          <w:color w:val="000000"/>
          <w:szCs w:val="28"/>
        </w:rPr>
        <w:t>"</w:t>
      </w:r>
      <w:r w:rsidRPr="002E4DE2">
        <w:rPr>
          <w:rFonts w:ascii="Courier New" w:hAnsi="Courier New" w:cs="Courier New"/>
          <w:color w:val="000000"/>
          <w:szCs w:val="28"/>
        </w:rPr>
        <w:t>Name Tel. No.</w:t>
      </w:r>
      <w:r w:rsidR="008435C3">
        <w:rPr>
          <w:rFonts w:ascii="Courier New" w:hAnsi="Courier New" w:cs="Courier New"/>
          <w:color w:val="000000"/>
          <w:szCs w:val="28"/>
        </w:rPr>
        <w:t>"</w:t>
      </w:r>
      <w:r w:rsidR="000C7EC2">
        <w:rPr>
          <w:rFonts w:ascii="Courier New" w:hAnsi="Courier New" w:cs="Courier New"/>
          <w:color w:val="000000"/>
          <w:szCs w:val="28"/>
        </w:rPr>
        <w:br/>
      </w:r>
      <w:r w:rsidRPr="002E4DE2">
        <w:rPr>
          <w:rFonts w:ascii="SimBraille" w:hAnsi="SimBraille" w:cs="SimBraille"/>
          <w:color w:val="000000"/>
          <w:szCs w:val="28"/>
        </w:rPr>
        <w:t>,,print ,7,name ++ ,tel4 ,no4,7</w:t>
      </w:r>
    </w:p>
    <w:p w14:paraId="690B540D" w14:textId="07B63135" w:rsidR="00A14EF0" w:rsidRPr="002E4DE2" w:rsidRDefault="00A14EF0" w:rsidP="005B3DF1">
      <w:pPr>
        <w:rPr>
          <w:rFonts w:cs="Arial"/>
          <w:color w:val="000000"/>
          <w:szCs w:val="28"/>
        </w:rPr>
      </w:pPr>
      <w:r w:rsidRPr="002E4DE2">
        <w:rPr>
          <w:rFonts w:cs="Arial"/>
          <w:color w:val="000000"/>
          <w:szCs w:val="28"/>
        </w:rPr>
        <w:t xml:space="preserve">4. </w:t>
      </w:r>
      <w:r w:rsidR="007A1228">
        <w:rPr>
          <w:rFonts w:cs="Arial"/>
          <w:color w:val="000000"/>
          <w:szCs w:val="28"/>
        </w:rPr>
        <w:t xml:space="preserve">Dùng dòng kéo dài do không viết hết trên dòng 32 ô chữ nổi </w:t>
      </w:r>
      <w:r w:rsidRPr="002E4DE2">
        <w:rPr>
          <w:rFonts w:cs="Arial"/>
          <w:color w:val="000000"/>
          <w:szCs w:val="28"/>
        </w:rPr>
        <w:t>(</w:t>
      </w:r>
      <w:r w:rsidR="00CC7C6C">
        <w:rPr>
          <w:rFonts w:cs="Arial"/>
          <w:color w:val="000000"/>
          <w:szCs w:val="28"/>
        </w:rPr>
        <w:t>ngữ cảnh chữ tắt)</w:t>
      </w:r>
      <w:r w:rsidRPr="002E4DE2">
        <w:rPr>
          <w:rFonts w:cs="Arial"/>
          <w:color w:val="000000"/>
          <w:szCs w:val="28"/>
        </w:rPr>
        <w:t>:</w:t>
      </w:r>
    </w:p>
    <w:p w14:paraId="2509B21B" w14:textId="5556F6D6" w:rsidR="00A14EF0" w:rsidRPr="000C7EC2" w:rsidRDefault="00A14EF0" w:rsidP="005B3DF1">
      <w:pPr>
        <w:rPr>
          <w:rFonts w:cs="Arial"/>
          <w:color w:val="000000"/>
          <w:szCs w:val="28"/>
        </w:rPr>
      </w:pPr>
      <w:r w:rsidRPr="002E4DE2">
        <w:rPr>
          <w:rFonts w:cs="Arial"/>
          <w:color w:val="000000"/>
          <w:szCs w:val="28"/>
        </w:rPr>
        <w:t>You can find the story at</w:t>
      </w:r>
      <w:r w:rsidR="00B25F5E">
        <w:rPr>
          <w:rFonts w:cs="Arial"/>
          <w:color w:val="000000"/>
          <w:szCs w:val="28"/>
        </w:rPr>
        <w:t xml:space="preserve"> (Bạn có thể tìm đọc câu chuyện tại…)</w:t>
      </w:r>
      <w:r w:rsidR="000C7EC2">
        <w:rPr>
          <w:rFonts w:cs="Arial"/>
          <w:color w:val="000000"/>
          <w:szCs w:val="28"/>
        </w:rPr>
        <w:br/>
      </w:r>
      <w:r w:rsidRPr="002E4DE2">
        <w:rPr>
          <w:rFonts w:ascii="Courier New" w:hAnsi="Courier New" w:cs="Courier New"/>
          <w:color w:val="000000"/>
          <w:szCs w:val="28"/>
        </w:rPr>
        <w:t>http://www.ridbc.org.au/news/stories_children.asp</w:t>
      </w:r>
    </w:p>
    <w:p w14:paraId="7BF4B47E" w14:textId="6F604B74" w:rsidR="00A14EF0" w:rsidRPr="002E4DE2" w:rsidRDefault="00A14EF0" w:rsidP="005B3DF1">
      <w:pPr>
        <w:rPr>
          <w:rFonts w:ascii="SimBraille" w:hAnsi="SimBraille" w:cs="SimBraille"/>
          <w:color w:val="000000"/>
          <w:szCs w:val="28"/>
        </w:rPr>
      </w:pPr>
      <w:r w:rsidRPr="002E4DE2">
        <w:rPr>
          <w:rFonts w:ascii="SimBraille" w:hAnsi="SimBraille" w:cs="SimBraille"/>
          <w:color w:val="000000"/>
          <w:szCs w:val="28"/>
        </w:rPr>
        <w:t>,y c f9d ! /ory at http3_/_/www</w:t>
      </w:r>
      <w:r w:rsidR="008435C3">
        <w:rPr>
          <w:rFonts w:ascii="SimBraille" w:hAnsi="SimBraille" w:cs="SimBraille"/>
          <w:color w:val="000000"/>
          <w:szCs w:val="28"/>
        </w:rPr>
        <w:t>"</w:t>
      </w:r>
      <w:r w:rsidR="000C7EC2">
        <w:rPr>
          <w:rFonts w:ascii="SimBraille" w:hAnsi="SimBraille" w:cs="SimBraille"/>
          <w:color w:val="000000"/>
          <w:szCs w:val="28"/>
        </w:rPr>
        <w:br/>
      </w:r>
      <w:r w:rsidRPr="002E4DE2">
        <w:rPr>
          <w:rFonts w:ascii="SimBraille" w:hAnsi="SimBraille" w:cs="SimBraille"/>
          <w:color w:val="000000"/>
          <w:szCs w:val="28"/>
        </w:rPr>
        <w:t>4ridbc4org4au_/news_//ories.-</w:t>
      </w:r>
      <w:r w:rsidR="008435C3">
        <w:rPr>
          <w:rFonts w:ascii="SimBraille" w:hAnsi="SimBraille" w:cs="SimBraille"/>
          <w:color w:val="000000"/>
          <w:szCs w:val="28"/>
        </w:rPr>
        <w:t>"</w:t>
      </w:r>
      <w:r w:rsidR="000C7EC2">
        <w:rPr>
          <w:rFonts w:ascii="SimBraille" w:hAnsi="SimBraille" w:cs="SimBraille"/>
          <w:color w:val="000000"/>
          <w:szCs w:val="28"/>
        </w:rPr>
        <w:br/>
      </w:r>
      <w:r w:rsidRPr="002E4DE2">
        <w:rPr>
          <w:rFonts w:ascii="SimBraille" w:hAnsi="SimBraille" w:cs="SimBraille"/>
          <w:color w:val="000000"/>
          <w:szCs w:val="28"/>
        </w:rPr>
        <w:t>*ildr54asp</w:t>
      </w:r>
    </w:p>
    <w:p w14:paraId="75BD4154" w14:textId="2F90CC2F" w:rsidR="00A14EF0" w:rsidRPr="002E4DE2" w:rsidRDefault="00A14EF0" w:rsidP="005B3DF1">
      <w:pPr>
        <w:rPr>
          <w:rFonts w:cs="Arial"/>
          <w:color w:val="000000"/>
          <w:szCs w:val="28"/>
        </w:rPr>
      </w:pPr>
      <w:r w:rsidRPr="002E4DE2">
        <w:rPr>
          <w:rFonts w:cs="Arial"/>
          <w:color w:val="000000"/>
          <w:szCs w:val="28"/>
        </w:rPr>
        <w:t xml:space="preserve">5. </w:t>
      </w:r>
      <w:r w:rsidR="008F4179">
        <w:rPr>
          <w:rFonts w:cs="Arial"/>
          <w:color w:val="000000"/>
          <w:szCs w:val="28"/>
        </w:rPr>
        <w:t>Dòng kéo dài tại khoảng trắng</w:t>
      </w:r>
      <w:r w:rsidRPr="002E4DE2">
        <w:rPr>
          <w:rFonts w:cs="Arial"/>
          <w:color w:val="000000"/>
          <w:szCs w:val="28"/>
        </w:rPr>
        <w:t xml:space="preserve"> (</w:t>
      </w:r>
      <w:r w:rsidR="00185101">
        <w:rPr>
          <w:rFonts w:cs="Arial"/>
          <w:color w:val="000000"/>
          <w:szCs w:val="28"/>
        </w:rPr>
        <w:t>ngữ cảnh chữ tắt</w:t>
      </w:r>
      <w:r w:rsidRPr="002E4DE2">
        <w:rPr>
          <w:rFonts w:cs="Arial"/>
          <w:color w:val="000000"/>
          <w:szCs w:val="28"/>
        </w:rPr>
        <w:t>):</w:t>
      </w:r>
    </w:p>
    <w:p w14:paraId="68A63317" w14:textId="48D541CB" w:rsidR="00A14EF0" w:rsidRPr="002E4DE2" w:rsidRDefault="00A14EF0" w:rsidP="005B3DF1">
      <w:pPr>
        <w:rPr>
          <w:rFonts w:ascii="Courier New" w:hAnsi="Courier New" w:cs="Courier New"/>
          <w:color w:val="000000"/>
          <w:szCs w:val="28"/>
        </w:rPr>
      </w:pPr>
      <w:r w:rsidRPr="002E4DE2">
        <w:rPr>
          <w:rFonts w:cs="Arial"/>
          <w:color w:val="000000"/>
          <w:szCs w:val="28"/>
        </w:rPr>
        <w:lastRenderedPageBreak/>
        <w:t>The program is stored in directory</w:t>
      </w:r>
      <w:r w:rsidR="00CC7C6C">
        <w:rPr>
          <w:rFonts w:cs="Arial"/>
          <w:color w:val="000000"/>
          <w:szCs w:val="28"/>
        </w:rPr>
        <w:t xml:space="preserve"> </w:t>
      </w:r>
      <w:r w:rsidR="00CC7C6C" w:rsidRPr="00185101">
        <w:t>(Chương trình được lưu trữ trong thư mục</w:t>
      </w:r>
      <w:r w:rsidR="00CC7C6C">
        <w:t>…</w:t>
      </w:r>
      <w:r w:rsidR="00CC7C6C" w:rsidRPr="00185101">
        <w:t>)</w:t>
      </w:r>
      <w:r w:rsidR="000C7EC2">
        <w:rPr>
          <w:rFonts w:cs="Arial"/>
          <w:color w:val="000000"/>
          <w:szCs w:val="28"/>
        </w:rPr>
        <w:br/>
      </w:r>
      <w:r w:rsidRPr="002E4DE2">
        <w:rPr>
          <w:rFonts w:ascii="Courier New" w:hAnsi="Courier New" w:cs="Courier New"/>
          <w:color w:val="000000"/>
          <w:szCs w:val="28"/>
        </w:rPr>
        <w:t>c:\program files\abc corporation\utility programs</w:t>
      </w:r>
    </w:p>
    <w:p w14:paraId="48BD1C32" w14:textId="72652FDB" w:rsidR="00A14EF0" w:rsidRPr="002E4DE2" w:rsidRDefault="00A14EF0" w:rsidP="005B3DF1">
      <w:pPr>
        <w:rPr>
          <w:rFonts w:ascii="SimBraille" w:hAnsi="SimBraille" w:cs="SimBraille"/>
          <w:color w:val="000000"/>
          <w:szCs w:val="28"/>
        </w:rPr>
      </w:pPr>
      <w:r w:rsidRPr="002E4DE2">
        <w:rPr>
          <w:rFonts w:ascii="SimBraille" w:hAnsi="SimBraille" w:cs="SimBraille"/>
          <w:color w:val="000000"/>
          <w:szCs w:val="28"/>
        </w:rPr>
        <w:t>,! program is /or$ 9 directory</w:t>
      </w:r>
      <w:r w:rsidR="000C7EC2">
        <w:rPr>
          <w:rFonts w:ascii="SimBraille" w:hAnsi="SimBraille" w:cs="SimBraille"/>
          <w:color w:val="000000"/>
          <w:szCs w:val="28"/>
        </w:rPr>
        <w:br/>
      </w:r>
      <w:r w:rsidRPr="002E4DE2">
        <w:rPr>
          <w:rFonts w:ascii="SimBraille" w:hAnsi="SimBraille" w:cs="SimBraille"/>
          <w:color w:val="000000"/>
          <w:szCs w:val="28"/>
        </w:rPr>
        <w:t>c3_*program files_*abc</w:t>
      </w:r>
      <w:r w:rsidR="008435C3">
        <w:rPr>
          <w:rFonts w:ascii="SimBraille" w:hAnsi="SimBraille" w:cs="SimBraille"/>
          <w:color w:val="000000"/>
          <w:szCs w:val="28"/>
        </w:rPr>
        <w:t>""</w:t>
      </w:r>
      <w:r w:rsidR="000C7EC2">
        <w:rPr>
          <w:rFonts w:ascii="SimBraille" w:hAnsi="SimBraille" w:cs="SimBraille"/>
          <w:color w:val="000000"/>
          <w:szCs w:val="28"/>
        </w:rPr>
        <w:br/>
      </w:r>
      <w:r w:rsidRPr="002E4DE2">
        <w:rPr>
          <w:rFonts w:ascii="SimBraille" w:hAnsi="SimBraille" w:cs="SimBraille"/>
          <w:color w:val="000000"/>
          <w:szCs w:val="28"/>
        </w:rPr>
        <w:t>corpora;n_*util;y programs</w:t>
      </w:r>
    </w:p>
    <w:p w14:paraId="05492689" w14:textId="29DB08ED" w:rsidR="00A14EF0" w:rsidRPr="00894E55" w:rsidRDefault="00A14EF0" w:rsidP="005B3DF1">
      <w:pPr>
        <w:pStyle w:val="Heading2"/>
        <w:rPr>
          <w:rStyle w:val="Heading2Char"/>
          <w:b/>
          <w:i/>
          <w:sz w:val="32"/>
        </w:rPr>
      </w:pPr>
      <w:bookmarkStart w:id="137" w:name="_Toc131507558"/>
      <w:r w:rsidRPr="00894E55">
        <w:rPr>
          <w:rStyle w:val="Heading2Char"/>
          <w:b/>
          <w:i/>
          <w:sz w:val="32"/>
        </w:rPr>
        <w:t xml:space="preserve">17.3 </w:t>
      </w:r>
      <w:r w:rsidR="00185101">
        <w:rPr>
          <w:rStyle w:val="Heading2Char"/>
          <w:b/>
          <w:i/>
          <w:sz w:val="32"/>
        </w:rPr>
        <w:t xml:space="preserve">Chữ đủ và chữ tắt của </w:t>
      </w:r>
      <w:r w:rsidR="00CA62FD">
        <w:rPr>
          <w:rStyle w:val="Heading2Char"/>
          <w:b/>
          <w:i/>
          <w:sz w:val="32"/>
        </w:rPr>
        <w:t>ghi chép máy tính</w:t>
      </w:r>
      <w:bookmarkEnd w:id="137"/>
    </w:p>
    <w:p w14:paraId="62580905" w14:textId="4462D122" w:rsidR="00A14EF0" w:rsidRPr="002E4DE2" w:rsidRDefault="005B34F9" w:rsidP="00680BD2">
      <w:pPr>
        <w:jc w:val="both"/>
        <w:rPr>
          <w:rFonts w:cs="Arial"/>
          <w:color w:val="000000"/>
          <w:szCs w:val="28"/>
        </w:rPr>
      </w:pPr>
      <w:r>
        <w:rPr>
          <w:rFonts w:cs="Arial"/>
          <w:color w:val="000000"/>
          <w:szCs w:val="28"/>
        </w:rPr>
        <w:t>M</w:t>
      </w:r>
      <w:r w:rsidR="00AA38B6">
        <w:rPr>
          <w:rFonts w:cs="Arial"/>
          <w:color w:val="000000"/>
          <w:szCs w:val="28"/>
        </w:rPr>
        <w:t xml:space="preserve">ột chương trình hoặc </w:t>
      </w:r>
      <w:r w:rsidR="00395844">
        <w:rPr>
          <w:rFonts w:cs="Arial"/>
          <w:color w:val="000000"/>
          <w:szCs w:val="28"/>
        </w:rPr>
        <w:t>một phần</w:t>
      </w:r>
      <w:r w:rsidR="00AA38B6">
        <w:rPr>
          <w:rFonts w:cs="Arial"/>
          <w:color w:val="000000"/>
          <w:szCs w:val="28"/>
        </w:rPr>
        <w:t xml:space="preserve"> chương trình máy tính dạng displayed nên được </w:t>
      </w:r>
      <w:r w:rsidR="0050313C">
        <w:rPr>
          <w:rFonts w:cs="Arial"/>
          <w:color w:val="000000"/>
          <w:szCs w:val="28"/>
        </w:rPr>
        <w:t>chuyển đổi</w:t>
      </w:r>
      <w:r w:rsidR="00AA38B6">
        <w:rPr>
          <w:rFonts w:cs="Arial"/>
          <w:color w:val="000000"/>
          <w:szCs w:val="28"/>
        </w:rPr>
        <w:t xml:space="preserve"> bằng chữ đủ; các </w:t>
      </w:r>
      <w:r w:rsidR="005A55CE">
        <w:rPr>
          <w:rFonts w:cs="Arial"/>
          <w:color w:val="000000"/>
          <w:szCs w:val="28"/>
        </w:rPr>
        <w:t xml:space="preserve">đoạn trích gần </w:t>
      </w:r>
      <w:r w:rsidR="00395844">
        <w:rPr>
          <w:rFonts w:cs="Arial"/>
          <w:color w:val="000000"/>
          <w:szCs w:val="28"/>
        </w:rPr>
        <w:t>nhau trong cùng một chương trình</w:t>
      </w:r>
      <w:r w:rsidR="005A55CE">
        <w:rPr>
          <w:rFonts w:cs="Arial"/>
          <w:color w:val="000000"/>
          <w:szCs w:val="28"/>
        </w:rPr>
        <w:t xml:space="preserve"> cũng nên </w:t>
      </w:r>
      <w:r w:rsidR="00395844">
        <w:rPr>
          <w:rFonts w:cs="Arial"/>
          <w:color w:val="000000"/>
          <w:szCs w:val="28"/>
        </w:rPr>
        <w:t xml:space="preserve">ưu tiên viết bằng chữ đủ cho nhất quán. </w:t>
      </w:r>
      <w:r w:rsidR="003A4DE3">
        <w:rPr>
          <w:rFonts w:cs="Arial"/>
          <w:color w:val="000000"/>
          <w:szCs w:val="28"/>
        </w:rPr>
        <w:t xml:space="preserve">Các cụm từ khác, như địa chỉ email, web sites, URLs, tên tập tin, và các thông báo trên máy tính </w:t>
      </w:r>
      <w:r>
        <w:rPr>
          <w:rFonts w:cs="Arial"/>
          <w:color w:val="000000"/>
          <w:szCs w:val="28"/>
        </w:rPr>
        <w:t xml:space="preserve">không trình bày trên các dòng riêng, thì nên </w:t>
      </w:r>
      <w:r w:rsidR="00FA7896">
        <w:rPr>
          <w:rFonts w:cs="Arial"/>
          <w:color w:val="000000"/>
          <w:szCs w:val="28"/>
        </w:rPr>
        <w:t>chuyển đổi</w:t>
      </w:r>
      <w:r>
        <w:rPr>
          <w:rFonts w:cs="Arial"/>
          <w:color w:val="000000"/>
          <w:szCs w:val="28"/>
        </w:rPr>
        <w:t xml:space="preserve"> bằng chữ tắt.</w:t>
      </w:r>
    </w:p>
    <w:p w14:paraId="665EE7F2" w14:textId="5B313613" w:rsidR="00A14EF0" w:rsidRPr="002E4DE2" w:rsidRDefault="009D14A1" w:rsidP="005B3DF1">
      <w:pPr>
        <w:rPr>
          <w:rFonts w:cs="Arial"/>
          <w:b/>
          <w:bCs/>
          <w:color w:val="000000"/>
          <w:szCs w:val="28"/>
        </w:rPr>
      </w:pPr>
      <w:r>
        <w:rPr>
          <w:rFonts w:cs="Arial"/>
          <w:b/>
          <w:bCs/>
          <w:color w:val="000000"/>
          <w:szCs w:val="28"/>
        </w:rPr>
        <w:t>Ví dụ</w:t>
      </w:r>
      <w:r w:rsidR="00A14EF0" w:rsidRPr="002E4DE2">
        <w:rPr>
          <w:rFonts w:cs="Arial"/>
          <w:b/>
          <w:bCs/>
          <w:color w:val="000000"/>
          <w:szCs w:val="28"/>
        </w:rPr>
        <w:t>:</w:t>
      </w:r>
    </w:p>
    <w:p w14:paraId="6E030070" w14:textId="6DAEFCA2" w:rsidR="00A14EF0" w:rsidRPr="002E4DE2" w:rsidRDefault="00A14EF0" w:rsidP="005B3DF1">
      <w:pPr>
        <w:rPr>
          <w:rFonts w:ascii="Courier New" w:hAnsi="Courier New" w:cs="Courier New"/>
          <w:color w:val="000000"/>
          <w:szCs w:val="28"/>
        </w:rPr>
      </w:pPr>
      <w:r w:rsidRPr="002E4DE2">
        <w:rPr>
          <w:rFonts w:cs="Arial"/>
          <w:color w:val="000000"/>
          <w:szCs w:val="28"/>
        </w:rPr>
        <w:t>Now that you</w:t>
      </w:r>
      <w:r w:rsidR="008435C3">
        <w:rPr>
          <w:rFonts w:cs="Arial"/>
          <w:color w:val="000000"/>
          <w:szCs w:val="28"/>
        </w:rPr>
        <w:t>'</w:t>
      </w:r>
      <w:r w:rsidRPr="002E4DE2">
        <w:rPr>
          <w:rFonts w:cs="Arial"/>
          <w:color w:val="000000"/>
          <w:szCs w:val="28"/>
        </w:rPr>
        <w:t xml:space="preserve">ve seen the </w:t>
      </w:r>
      <w:r w:rsidR="008435C3">
        <w:rPr>
          <w:rFonts w:cs="Arial"/>
          <w:color w:val="000000"/>
          <w:szCs w:val="28"/>
        </w:rPr>
        <w:t>"</w:t>
      </w:r>
      <w:r w:rsidRPr="002E4DE2">
        <w:rPr>
          <w:rFonts w:cs="Arial"/>
          <w:color w:val="000000"/>
          <w:szCs w:val="28"/>
        </w:rPr>
        <w:t>Hello World!</w:t>
      </w:r>
      <w:r w:rsidR="008435C3">
        <w:rPr>
          <w:rFonts w:cs="Arial"/>
          <w:color w:val="000000"/>
          <w:szCs w:val="28"/>
        </w:rPr>
        <w:t>"</w:t>
      </w:r>
      <w:r w:rsidRPr="002E4DE2">
        <w:rPr>
          <w:rFonts w:cs="Arial"/>
          <w:color w:val="000000"/>
          <w:szCs w:val="28"/>
        </w:rPr>
        <w:t xml:space="preserve"> application, you might be wondering how it works. Here again is its code:</w:t>
      </w:r>
      <w:r w:rsidR="000C7EC2">
        <w:rPr>
          <w:rFonts w:cs="Arial"/>
          <w:color w:val="000000"/>
          <w:szCs w:val="28"/>
        </w:rPr>
        <w:br/>
      </w:r>
      <w:r w:rsidRPr="00894E55">
        <w:rPr>
          <w:rFonts w:ascii="Courier New" w:hAnsi="Courier New" w:cs="Courier New"/>
          <w:color w:val="000000"/>
          <w:szCs w:val="28"/>
        </w:rPr>
        <w:t>/**</w:t>
      </w:r>
      <w:r w:rsidR="000C7EC2">
        <w:rPr>
          <w:rFonts w:ascii="Courier New" w:hAnsi="Courier New" w:cs="Courier New"/>
          <w:color w:val="000000"/>
          <w:szCs w:val="28"/>
        </w:rPr>
        <w:br/>
      </w:r>
      <w:r w:rsidRPr="002E4DE2">
        <w:rPr>
          <w:rFonts w:ascii="Courier New" w:hAnsi="Courier New" w:cs="Courier New"/>
          <w:color w:val="000000"/>
          <w:szCs w:val="28"/>
        </w:rPr>
        <w:t>* The HelloWorldApp class implements an application that</w:t>
      </w:r>
      <w:r w:rsidR="000C7EC2">
        <w:rPr>
          <w:rFonts w:ascii="Courier New" w:hAnsi="Courier New" w:cs="Courier New"/>
          <w:color w:val="000000"/>
          <w:szCs w:val="28"/>
        </w:rPr>
        <w:br/>
      </w:r>
      <w:r w:rsidRPr="002E4DE2">
        <w:rPr>
          <w:rFonts w:ascii="Courier New" w:hAnsi="Courier New" w:cs="Courier New"/>
          <w:color w:val="000000"/>
          <w:szCs w:val="28"/>
        </w:rPr>
        <w:t xml:space="preserve">* simply prints </w:t>
      </w:r>
      <w:r w:rsidR="008435C3">
        <w:rPr>
          <w:rFonts w:ascii="Courier New" w:hAnsi="Courier New" w:cs="Courier New"/>
          <w:color w:val="000000"/>
          <w:szCs w:val="28"/>
        </w:rPr>
        <w:t>"</w:t>
      </w:r>
      <w:r w:rsidRPr="002E4DE2">
        <w:rPr>
          <w:rFonts w:ascii="Courier New" w:hAnsi="Courier New" w:cs="Courier New"/>
          <w:color w:val="000000"/>
          <w:szCs w:val="28"/>
        </w:rPr>
        <w:t>Hello World!</w:t>
      </w:r>
      <w:r w:rsidR="008435C3">
        <w:rPr>
          <w:rFonts w:ascii="Courier New" w:hAnsi="Courier New" w:cs="Courier New"/>
          <w:color w:val="000000"/>
          <w:szCs w:val="28"/>
        </w:rPr>
        <w:t>"</w:t>
      </w:r>
      <w:r w:rsidRPr="002E4DE2">
        <w:rPr>
          <w:rFonts w:ascii="Courier New" w:hAnsi="Courier New" w:cs="Courier New"/>
          <w:color w:val="000000"/>
          <w:szCs w:val="28"/>
        </w:rPr>
        <w:t xml:space="preserve"> to standard output.</w:t>
      </w:r>
      <w:r w:rsidR="000C7EC2">
        <w:rPr>
          <w:rFonts w:ascii="Courier New" w:hAnsi="Courier New" w:cs="Courier New"/>
          <w:color w:val="000000"/>
          <w:szCs w:val="28"/>
        </w:rPr>
        <w:br/>
      </w:r>
      <w:r w:rsidRPr="00894E55">
        <w:rPr>
          <w:rFonts w:ascii="Courier New" w:hAnsi="Courier New" w:cs="Courier New"/>
          <w:color w:val="000000"/>
          <w:szCs w:val="28"/>
        </w:rPr>
        <w:t>*/</w:t>
      </w:r>
      <w:r w:rsidR="000C7EC2">
        <w:rPr>
          <w:rFonts w:ascii="Courier New" w:hAnsi="Courier New" w:cs="Courier New"/>
          <w:color w:val="000000"/>
          <w:szCs w:val="28"/>
        </w:rPr>
        <w:br/>
      </w:r>
      <w:r w:rsidRPr="002E4DE2">
        <w:rPr>
          <w:rFonts w:ascii="Courier New" w:hAnsi="Courier New" w:cs="Courier New"/>
          <w:color w:val="000000"/>
          <w:szCs w:val="28"/>
        </w:rPr>
        <w:t>class HelloWorldApp {</w:t>
      </w:r>
      <w:r w:rsidR="000C7EC2">
        <w:rPr>
          <w:rFonts w:ascii="Courier New" w:hAnsi="Courier New" w:cs="Courier New"/>
          <w:color w:val="000000"/>
          <w:szCs w:val="28"/>
        </w:rPr>
        <w:br/>
      </w:r>
      <w:r w:rsidR="000C7EC2">
        <w:rPr>
          <w:rFonts w:ascii="Courier New" w:hAnsi="Courier New" w:cs="Courier New"/>
          <w:color w:val="000000"/>
          <w:szCs w:val="28"/>
        </w:rPr>
        <w:tab/>
      </w:r>
      <w:r w:rsidRPr="002E4DE2">
        <w:rPr>
          <w:rFonts w:ascii="Courier New" w:hAnsi="Courier New" w:cs="Courier New"/>
          <w:color w:val="000000"/>
          <w:szCs w:val="28"/>
        </w:rPr>
        <w:t>public static void main(String[] args) {</w:t>
      </w:r>
      <w:r w:rsidR="000C7EC2">
        <w:rPr>
          <w:rFonts w:ascii="Courier New" w:hAnsi="Courier New" w:cs="Courier New"/>
          <w:color w:val="000000"/>
          <w:szCs w:val="28"/>
        </w:rPr>
        <w:br/>
      </w:r>
      <w:r w:rsidR="000C7EC2">
        <w:rPr>
          <w:rFonts w:ascii="Courier New" w:hAnsi="Courier New" w:cs="Courier New"/>
          <w:color w:val="000000"/>
          <w:szCs w:val="28"/>
        </w:rPr>
        <w:tab/>
      </w:r>
      <w:r w:rsidR="000C7EC2">
        <w:rPr>
          <w:rFonts w:ascii="Courier New" w:hAnsi="Courier New" w:cs="Courier New"/>
          <w:color w:val="000000"/>
          <w:szCs w:val="28"/>
        </w:rPr>
        <w:tab/>
      </w:r>
      <w:r w:rsidRPr="002E4DE2">
        <w:rPr>
          <w:rFonts w:ascii="Courier New" w:hAnsi="Courier New" w:cs="Courier New"/>
          <w:color w:val="000000"/>
          <w:szCs w:val="28"/>
        </w:rPr>
        <w:t>System.out.println(</w:t>
      </w:r>
      <w:r w:rsidR="008435C3">
        <w:rPr>
          <w:rFonts w:ascii="Courier New" w:hAnsi="Courier New" w:cs="Courier New"/>
          <w:color w:val="000000"/>
          <w:szCs w:val="28"/>
        </w:rPr>
        <w:t>"</w:t>
      </w:r>
      <w:r w:rsidRPr="002E4DE2">
        <w:rPr>
          <w:rFonts w:ascii="Courier New" w:hAnsi="Courier New" w:cs="Courier New"/>
          <w:color w:val="000000"/>
          <w:szCs w:val="28"/>
        </w:rPr>
        <w:t>Hello World!</w:t>
      </w:r>
      <w:r w:rsidR="008435C3">
        <w:rPr>
          <w:rFonts w:ascii="Courier New" w:hAnsi="Courier New" w:cs="Courier New"/>
          <w:color w:val="000000"/>
          <w:szCs w:val="28"/>
        </w:rPr>
        <w:t>"</w:t>
      </w:r>
      <w:r w:rsidRPr="002E4DE2">
        <w:rPr>
          <w:rFonts w:ascii="Courier New" w:hAnsi="Courier New" w:cs="Courier New"/>
          <w:color w:val="000000"/>
          <w:szCs w:val="28"/>
        </w:rPr>
        <w:t>); // Display</w:t>
      </w:r>
      <w:r w:rsidR="000C7EC2">
        <w:rPr>
          <w:rFonts w:ascii="Courier New" w:hAnsi="Courier New" w:cs="Courier New"/>
          <w:color w:val="000000"/>
          <w:szCs w:val="28"/>
        </w:rPr>
        <w:br/>
      </w:r>
      <w:r w:rsidRPr="002E4DE2">
        <w:rPr>
          <w:rFonts w:ascii="Courier New" w:hAnsi="Courier New" w:cs="Courier New"/>
          <w:color w:val="000000"/>
          <w:szCs w:val="28"/>
        </w:rPr>
        <w:t>the string.</w:t>
      </w:r>
      <w:r w:rsidR="000C7EC2">
        <w:rPr>
          <w:rFonts w:ascii="Courier New" w:hAnsi="Courier New" w:cs="Courier New"/>
          <w:color w:val="000000"/>
          <w:szCs w:val="28"/>
        </w:rPr>
        <w:br/>
      </w:r>
      <w:r w:rsidR="000C7EC2">
        <w:rPr>
          <w:rFonts w:ascii="Courier New" w:hAnsi="Courier New" w:cs="Courier New"/>
          <w:color w:val="000000"/>
          <w:szCs w:val="28"/>
        </w:rPr>
        <w:tab/>
      </w:r>
      <w:r w:rsidRPr="00894E55">
        <w:rPr>
          <w:rFonts w:ascii="Courier New" w:hAnsi="Courier New" w:cs="Courier New"/>
          <w:color w:val="000000"/>
          <w:szCs w:val="28"/>
        </w:rPr>
        <w:t>}</w:t>
      </w:r>
      <w:r w:rsidR="000C7EC2">
        <w:rPr>
          <w:rFonts w:ascii="Courier New" w:hAnsi="Courier New" w:cs="Courier New"/>
          <w:color w:val="000000"/>
          <w:szCs w:val="28"/>
        </w:rPr>
        <w:br/>
      </w:r>
      <w:r w:rsidRPr="00894E55">
        <w:rPr>
          <w:rFonts w:ascii="Courier New" w:hAnsi="Courier New" w:cs="Courier New"/>
          <w:color w:val="000000"/>
          <w:szCs w:val="28"/>
        </w:rPr>
        <w:t>}</w:t>
      </w:r>
    </w:p>
    <w:p w14:paraId="0434B783" w14:textId="7C133E18" w:rsidR="00A14EF0" w:rsidRPr="002E4DE2" w:rsidRDefault="00A14EF0" w:rsidP="005B3DF1">
      <w:pPr>
        <w:rPr>
          <w:rFonts w:cs="Arial"/>
          <w:color w:val="000000"/>
          <w:szCs w:val="28"/>
        </w:rPr>
      </w:pPr>
      <w:r w:rsidRPr="002E4DE2">
        <w:rPr>
          <w:rFonts w:cs="Arial"/>
          <w:color w:val="000000"/>
          <w:szCs w:val="28"/>
        </w:rPr>
        <w:t xml:space="preserve">The call to function </w:t>
      </w:r>
      <w:r w:rsidRPr="002E4DE2">
        <w:rPr>
          <w:rFonts w:ascii="Courier New" w:hAnsi="Courier New" w:cs="Courier New"/>
          <w:color w:val="000000"/>
          <w:szCs w:val="28"/>
        </w:rPr>
        <w:t xml:space="preserve">system.out.println, </w:t>
      </w:r>
      <w:r w:rsidRPr="002E4DE2">
        <w:rPr>
          <w:rFonts w:cs="Arial"/>
          <w:color w:val="000000"/>
          <w:szCs w:val="28"/>
        </w:rPr>
        <w:t xml:space="preserve">passing it the constant string </w:t>
      </w:r>
      <w:r w:rsidR="008435C3">
        <w:rPr>
          <w:rFonts w:ascii="Courier New" w:hAnsi="Courier New" w:cs="Courier New"/>
          <w:color w:val="000000"/>
          <w:szCs w:val="28"/>
        </w:rPr>
        <w:t>"</w:t>
      </w:r>
      <w:r w:rsidRPr="002E4DE2">
        <w:rPr>
          <w:rFonts w:ascii="Courier New" w:hAnsi="Courier New" w:cs="Courier New"/>
          <w:color w:val="000000"/>
          <w:szCs w:val="28"/>
        </w:rPr>
        <w:t>Hello World!</w:t>
      </w:r>
      <w:r w:rsidR="008435C3">
        <w:rPr>
          <w:rFonts w:cs="Arial"/>
          <w:color w:val="000000"/>
          <w:szCs w:val="28"/>
        </w:rPr>
        <w:t>"</w:t>
      </w:r>
      <w:r w:rsidRPr="002E4DE2">
        <w:rPr>
          <w:rFonts w:cs="Arial"/>
          <w:color w:val="000000"/>
          <w:szCs w:val="28"/>
        </w:rPr>
        <w:t>, does the essential work—but the other statements and comments also play a role…</w:t>
      </w:r>
    </w:p>
    <w:p w14:paraId="202A1B38" w14:textId="77777777" w:rsidR="00185101" w:rsidRDefault="00185101" w:rsidP="005B3DF1">
      <w:pPr>
        <w:rPr>
          <w:rFonts w:cs="Arial"/>
          <w:b/>
          <w:bCs/>
          <w:color w:val="000000"/>
          <w:szCs w:val="28"/>
        </w:rPr>
      </w:pPr>
      <w:r>
        <w:rPr>
          <w:rFonts w:cs="Arial"/>
          <w:b/>
          <w:bCs/>
          <w:color w:val="000000"/>
          <w:szCs w:val="28"/>
        </w:rPr>
        <w:t>Lưu ý</w:t>
      </w:r>
      <w:r w:rsidR="00A14EF0" w:rsidRPr="002E4DE2">
        <w:rPr>
          <w:rFonts w:cs="Arial"/>
          <w:b/>
          <w:bCs/>
          <w:color w:val="000000"/>
          <w:szCs w:val="28"/>
        </w:rPr>
        <w:t>:</w:t>
      </w:r>
    </w:p>
    <w:p w14:paraId="01E58521" w14:textId="44A007F6" w:rsidR="00A14EF0" w:rsidRPr="000C7EC2" w:rsidRDefault="007F1B60" w:rsidP="00680BD2">
      <w:pPr>
        <w:jc w:val="both"/>
        <w:rPr>
          <w:rFonts w:cs="Arial"/>
          <w:b/>
          <w:color w:val="000000"/>
          <w:szCs w:val="28"/>
        </w:rPr>
      </w:pPr>
      <w:r>
        <w:rPr>
          <w:rFonts w:cs="Arial"/>
          <w:color w:val="000000"/>
          <w:szCs w:val="28"/>
        </w:rPr>
        <w:t xml:space="preserve">Bản chữ nổi đã thụt lề </w:t>
      </w:r>
      <w:r w:rsidR="00114B0E">
        <w:rPr>
          <w:rFonts w:cs="Arial"/>
          <w:color w:val="000000"/>
          <w:szCs w:val="28"/>
        </w:rPr>
        <w:t>trái t</w:t>
      </w:r>
      <w:r>
        <w:rPr>
          <w:rFonts w:cs="Arial"/>
          <w:color w:val="000000"/>
          <w:szCs w:val="28"/>
        </w:rPr>
        <w:t xml:space="preserve">heo như </w:t>
      </w:r>
      <w:r w:rsidR="00114B0E">
        <w:rPr>
          <w:rFonts w:cs="Arial"/>
          <w:color w:val="000000"/>
          <w:szCs w:val="28"/>
        </w:rPr>
        <w:t xml:space="preserve">trong bản </w:t>
      </w:r>
      <w:r w:rsidR="00E814F5">
        <w:rPr>
          <w:rFonts w:cs="Arial"/>
          <w:color w:val="000000"/>
          <w:szCs w:val="28"/>
        </w:rPr>
        <w:t>phổ thông</w:t>
      </w:r>
      <w:r w:rsidR="00114B0E">
        <w:rPr>
          <w:rFonts w:cs="Arial"/>
          <w:color w:val="000000"/>
          <w:szCs w:val="28"/>
        </w:rPr>
        <w:t>. Dấu báo</w:t>
      </w:r>
      <w:r w:rsidR="00A14EF0" w:rsidRPr="002E4DE2">
        <w:rPr>
          <w:rFonts w:cs="Arial"/>
          <w:color w:val="000000"/>
          <w:szCs w:val="28"/>
        </w:rPr>
        <w:t xml:space="preserve"> </w:t>
      </w:r>
      <w:r w:rsidR="008435C3">
        <w:rPr>
          <w:rFonts w:cs="Arial"/>
          <w:color w:val="000000"/>
          <w:szCs w:val="28"/>
        </w:rPr>
        <w:t>"</w:t>
      </w:r>
      <w:r w:rsidR="00114B0E">
        <w:rPr>
          <w:rFonts w:cs="Arial"/>
          <w:color w:val="000000"/>
          <w:szCs w:val="28"/>
        </w:rPr>
        <w:t>viết tiếp có khoảng trắng</w:t>
      </w:r>
      <w:r w:rsidR="008435C3">
        <w:rPr>
          <w:rFonts w:cs="Arial"/>
          <w:color w:val="000000"/>
          <w:szCs w:val="28"/>
        </w:rPr>
        <w:t>"</w:t>
      </w:r>
      <w:r w:rsidR="00A14EF0" w:rsidRPr="002E4DE2">
        <w:rPr>
          <w:rFonts w:cs="Arial"/>
          <w:color w:val="000000"/>
          <w:szCs w:val="28"/>
        </w:rPr>
        <w:t xml:space="preserve"> </w:t>
      </w:r>
      <w:r w:rsidR="00114B0E">
        <w:rPr>
          <w:rFonts w:cs="Arial"/>
          <w:color w:val="000000"/>
          <w:szCs w:val="28"/>
        </w:rPr>
        <w:t xml:space="preserve">được dùng bất cứ khi nào có </w:t>
      </w:r>
      <w:r w:rsidR="00100714">
        <w:rPr>
          <w:rFonts w:cs="Arial"/>
          <w:color w:val="000000"/>
          <w:szCs w:val="28"/>
        </w:rPr>
        <w:t xml:space="preserve">một dòng chữ </w:t>
      </w:r>
      <w:r w:rsidR="00E814F5">
        <w:rPr>
          <w:rFonts w:cs="Arial"/>
          <w:color w:val="000000"/>
          <w:szCs w:val="28"/>
        </w:rPr>
        <w:t>phổ thông</w:t>
      </w:r>
      <w:r w:rsidR="00100714">
        <w:rPr>
          <w:rFonts w:cs="Arial"/>
          <w:color w:val="000000"/>
          <w:szCs w:val="28"/>
        </w:rPr>
        <w:t xml:space="preserve"> cần ngắt tại một khoảng trắng trong chữ nổi. </w:t>
      </w:r>
      <w:r w:rsidR="004A19D9">
        <w:rPr>
          <w:rFonts w:cs="Arial"/>
          <w:color w:val="000000"/>
          <w:szCs w:val="28"/>
        </w:rPr>
        <w:t>Các dòng kéo dài theo sau dấu báo viết tiếp được thụt lề trong bản chữ nổi bên dưới</w:t>
      </w:r>
      <w:r w:rsidR="00487022">
        <w:rPr>
          <w:rFonts w:cs="Arial"/>
          <w:color w:val="000000"/>
          <w:szCs w:val="28"/>
        </w:rPr>
        <w:t xml:space="preserve">, nhưng cũng được phép bắt đầu mỗi dòng kéo dài ở ô 1. Lưu ý, </w:t>
      </w:r>
      <w:r w:rsidR="00614905">
        <w:rPr>
          <w:rFonts w:cs="Arial"/>
          <w:color w:val="000000"/>
          <w:szCs w:val="28"/>
        </w:rPr>
        <w:t xml:space="preserve">dấu nháy kép không chỉ hướng viết hai bên chữ </w:t>
      </w:r>
      <w:r w:rsidR="008435C3">
        <w:rPr>
          <w:rFonts w:cs="Arial"/>
          <w:color w:val="000000"/>
          <w:szCs w:val="28"/>
        </w:rPr>
        <w:t>"</w:t>
      </w:r>
      <w:r w:rsidR="00A14EF0" w:rsidRPr="002E4DE2">
        <w:rPr>
          <w:rFonts w:cs="Arial"/>
          <w:color w:val="000000"/>
          <w:szCs w:val="28"/>
        </w:rPr>
        <w:t>Hello World</w:t>
      </w:r>
      <w:r w:rsidR="008435C3">
        <w:rPr>
          <w:rFonts w:cs="Arial"/>
          <w:color w:val="000000"/>
          <w:szCs w:val="28"/>
        </w:rPr>
        <w:t>"</w:t>
      </w:r>
      <w:r w:rsidR="00A14EF0" w:rsidRPr="002E4DE2">
        <w:rPr>
          <w:rFonts w:cs="Arial"/>
          <w:color w:val="000000"/>
          <w:szCs w:val="28"/>
        </w:rPr>
        <w:t xml:space="preserve"> </w:t>
      </w:r>
      <w:r w:rsidR="00614905">
        <w:rPr>
          <w:rFonts w:cs="Arial"/>
          <w:color w:val="000000"/>
          <w:szCs w:val="28"/>
        </w:rPr>
        <w:t xml:space="preserve">được xử lý như </w:t>
      </w:r>
      <w:r w:rsidR="005C0314">
        <w:rPr>
          <w:rFonts w:cs="Arial"/>
          <w:color w:val="000000"/>
          <w:szCs w:val="28"/>
        </w:rPr>
        <w:t xml:space="preserve">các dấu nháy kép cơ bản trong đoạn văn giới thiệu, nhưng </w:t>
      </w:r>
      <w:r w:rsidR="00FD5196">
        <w:rPr>
          <w:rFonts w:cs="Arial"/>
          <w:color w:val="000000"/>
          <w:szCs w:val="28"/>
        </w:rPr>
        <w:t xml:space="preserve">được viết chính xác như trong bản </w:t>
      </w:r>
      <w:r w:rsidR="00E814F5">
        <w:rPr>
          <w:rFonts w:cs="Arial"/>
          <w:color w:val="000000"/>
          <w:szCs w:val="28"/>
        </w:rPr>
        <w:t>phổ thông</w:t>
      </w:r>
      <w:r w:rsidR="00FD5196">
        <w:rPr>
          <w:rFonts w:cs="Arial"/>
          <w:color w:val="000000"/>
          <w:szCs w:val="28"/>
        </w:rPr>
        <w:t xml:space="preserve"> khi các dấu này xuất hiện trong đoạn chương trình và đoạn trích chương trình. </w:t>
      </w:r>
      <w:r w:rsidR="003F0F4B">
        <w:rPr>
          <w:rFonts w:cs="Arial"/>
          <w:color w:val="000000"/>
          <w:szCs w:val="28"/>
        </w:rPr>
        <w:t xml:space="preserve">Trong đoạn văn cuối cùng, dấu báo chữ đủ được dùng cho 2 đoạn trích, do đó không cần thiết </w:t>
      </w:r>
      <w:r w:rsidR="00944819">
        <w:rPr>
          <w:rFonts w:cs="Arial"/>
          <w:color w:val="000000"/>
          <w:szCs w:val="28"/>
        </w:rPr>
        <w:t>phải trình bày sự thay đổi về phông chữ.</w:t>
      </w:r>
    </w:p>
    <w:p w14:paraId="352E36C2" w14:textId="2BCDC313" w:rsidR="00636C22" w:rsidRDefault="000C7EC2" w:rsidP="005B3DF1">
      <w:pPr>
        <w:rPr>
          <w:rFonts w:ascii="SimBraille" w:hAnsi="SimBraille" w:cs="SimBraille"/>
          <w:color w:val="000000"/>
          <w:szCs w:val="28"/>
        </w:rPr>
      </w:pPr>
      <w:r>
        <w:rPr>
          <w:rFonts w:ascii="SimBraille" w:hAnsi="SimBraille" w:cs="SimBraille"/>
          <w:color w:val="000000"/>
          <w:szCs w:val="28"/>
        </w:rPr>
        <w:t xml:space="preserve">    </w:t>
      </w:r>
      <w:r w:rsidR="00A14EF0" w:rsidRPr="002E4DE2">
        <w:rPr>
          <w:rFonts w:ascii="SimBraille" w:hAnsi="SimBraille" w:cs="SimBraille"/>
          <w:color w:val="000000"/>
          <w:szCs w:val="28"/>
        </w:rPr>
        <w:t>,example3</w:t>
      </w:r>
      <w:r>
        <w:rPr>
          <w:rFonts w:ascii="SimBraille" w:hAnsi="SimBraille" w:cs="SimBraille"/>
          <w:color w:val="000000"/>
          <w:szCs w:val="28"/>
        </w:rPr>
        <w:br/>
        <w:t xml:space="preserve">  </w:t>
      </w:r>
      <w:r w:rsidR="00A14EF0" w:rsidRPr="002E4DE2">
        <w:rPr>
          <w:rFonts w:ascii="SimBraille" w:hAnsi="SimBraille" w:cs="SimBraille"/>
          <w:color w:val="000000"/>
          <w:szCs w:val="28"/>
        </w:rPr>
        <w:t>,n[ t y</w:t>
      </w:r>
      <w:r w:rsidR="008435C3">
        <w:rPr>
          <w:rFonts w:ascii="SimBraille" w:hAnsi="SimBraille" w:cs="SimBraille"/>
          <w:color w:val="000000"/>
          <w:szCs w:val="28"/>
        </w:rPr>
        <w:t>'</w:t>
      </w:r>
      <w:r w:rsidR="00A14EF0" w:rsidRPr="002E4DE2">
        <w:rPr>
          <w:rFonts w:ascii="SimBraille" w:hAnsi="SimBraille" w:cs="SimBraille"/>
          <w:color w:val="000000"/>
          <w:szCs w:val="28"/>
        </w:rPr>
        <w:t>ve se5 ! 8,hello ,_w60</w:t>
      </w:r>
      <w:r>
        <w:rPr>
          <w:rFonts w:ascii="SimBraille" w:hAnsi="SimBraille" w:cs="SimBraille"/>
          <w:color w:val="000000"/>
          <w:szCs w:val="28"/>
        </w:rPr>
        <w:br/>
      </w:r>
      <w:r w:rsidR="00A14EF0" w:rsidRPr="002E4DE2">
        <w:rPr>
          <w:rFonts w:ascii="SimBraille" w:hAnsi="SimBraille" w:cs="SimBraille"/>
          <w:color w:val="000000"/>
          <w:szCs w:val="28"/>
        </w:rPr>
        <w:t xml:space="preserve">applica;n1 y mi&lt;t 2 wond]+ h[ x </w:t>
      </w:r>
      <w:r w:rsidR="008435C3">
        <w:rPr>
          <w:rFonts w:ascii="SimBraille" w:hAnsi="SimBraille" w:cs="SimBraille"/>
          <w:color w:val="000000"/>
          <w:szCs w:val="28"/>
        </w:rPr>
        <w:t>"</w:t>
      </w:r>
      <w:r w:rsidR="00A14EF0" w:rsidRPr="002E4DE2">
        <w:rPr>
          <w:rFonts w:ascii="SimBraille" w:hAnsi="SimBraille" w:cs="SimBraille"/>
          <w:color w:val="000000"/>
          <w:szCs w:val="28"/>
        </w:rPr>
        <w:t>ws4</w:t>
      </w:r>
      <w:r>
        <w:rPr>
          <w:rFonts w:ascii="SimBraille" w:hAnsi="SimBraille" w:cs="SimBraille"/>
          <w:color w:val="000000"/>
          <w:szCs w:val="28"/>
        </w:rPr>
        <w:br/>
      </w:r>
      <w:r w:rsidR="00A14EF0" w:rsidRPr="002E4DE2">
        <w:rPr>
          <w:rFonts w:ascii="SimBraille" w:hAnsi="SimBraille" w:cs="SimBraille"/>
          <w:color w:val="000000"/>
          <w:szCs w:val="28"/>
        </w:rPr>
        <w:t>,</w:t>
      </w:r>
      <w:r w:rsidR="008435C3">
        <w:rPr>
          <w:rFonts w:ascii="SimBraille" w:hAnsi="SimBraille" w:cs="SimBraille"/>
          <w:color w:val="000000"/>
          <w:szCs w:val="28"/>
        </w:rPr>
        <w:t>"</w:t>
      </w:r>
      <w:r w:rsidR="00A14EF0" w:rsidRPr="002E4DE2">
        <w:rPr>
          <w:rFonts w:ascii="SimBraille" w:hAnsi="SimBraille" w:cs="SimBraille"/>
          <w:color w:val="000000"/>
          <w:szCs w:val="28"/>
        </w:rPr>
        <w:t>h ag is xs code3</w:t>
      </w:r>
      <w:r>
        <w:rPr>
          <w:rFonts w:ascii="SimBraille" w:hAnsi="SimBraille" w:cs="SimBraille"/>
          <w:color w:val="000000"/>
          <w:szCs w:val="28"/>
        </w:rPr>
        <w:br/>
      </w:r>
      <w:r>
        <w:rPr>
          <w:rFonts w:ascii="SimBraille" w:hAnsi="SimBraille" w:cs="SimBraille"/>
          <w:color w:val="000000"/>
          <w:szCs w:val="28"/>
        </w:rPr>
        <w:br/>
      </w:r>
      <w:r w:rsidR="008435C3">
        <w:rPr>
          <w:rFonts w:ascii="SimBraille" w:hAnsi="SimBraille" w:cs="SimBraille"/>
          <w:color w:val="000000"/>
          <w:szCs w:val="28"/>
        </w:rPr>
        <w:t>""</w:t>
      </w:r>
      <w:r w:rsidR="00A14EF0" w:rsidRPr="00894E55">
        <w:rPr>
          <w:rFonts w:ascii="SimBraille" w:hAnsi="SimBraille" w:cs="SimBraille"/>
          <w:color w:val="000000"/>
          <w:szCs w:val="28"/>
        </w:rPr>
        <w:t>=;;;</w:t>
      </w:r>
      <w:r>
        <w:rPr>
          <w:rFonts w:ascii="SimBraille" w:hAnsi="SimBraille" w:cs="SimBraille"/>
          <w:color w:val="000000"/>
          <w:szCs w:val="28"/>
        </w:rPr>
        <w:br/>
      </w:r>
      <w:r w:rsidR="00A14EF0" w:rsidRPr="002E4DE2">
        <w:rPr>
          <w:rFonts w:ascii="SimBraille" w:hAnsi="SimBraille" w:cs="SimBraille"/>
          <w:color w:val="000000"/>
          <w:szCs w:val="28"/>
        </w:rPr>
        <w:lastRenderedPageBreak/>
        <w:t>_/</w:t>
      </w:r>
      <w:r w:rsidR="008435C3">
        <w:rPr>
          <w:rFonts w:ascii="SimBraille" w:hAnsi="SimBraille" w:cs="SimBraille"/>
          <w:color w:val="000000"/>
          <w:szCs w:val="28"/>
        </w:rPr>
        <w:t>"</w:t>
      </w:r>
      <w:r w:rsidR="00A14EF0" w:rsidRPr="002E4DE2">
        <w:rPr>
          <w:rFonts w:ascii="SimBraille" w:hAnsi="SimBraille" w:cs="SimBraille"/>
          <w:color w:val="000000"/>
          <w:szCs w:val="28"/>
        </w:rPr>
        <w:t>9</w:t>
      </w:r>
      <w:r w:rsidR="008435C3">
        <w:rPr>
          <w:rFonts w:ascii="SimBraille" w:hAnsi="SimBraille" w:cs="SimBraille"/>
          <w:color w:val="000000"/>
          <w:szCs w:val="28"/>
        </w:rPr>
        <w:t>"</w:t>
      </w:r>
      <w:r w:rsidR="00A14EF0" w:rsidRPr="002E4DE2">
        <w:rPr>
          <w:rFonts w:ascii="SimBraille" w:hAnsi="SimBraille" w:cs="SimBraille"/>
          <w:color w:val="000000"/>
          <w:szCs w:val="28"/>
        </w:rPr>
        <w:t>9</w:t>
      </w:r>
      <w:r>
        <w:rPr>
          <w:rFonts w:ascii="SimBraille" w:hAnsi="SimBraille" w:cs="SimBraille"/>
          <w:color w:val="000000"/>
          <w:szCs w:val="28"/>
        </w:rPr>
        <w:b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9 ,the ,hello,world,app class</w:t>
      </w:r>
      <w:r w:rsidR="008435C3">
        <w:rPr>
          <w:rFonts w:ascii="SimBraille" w:hAnsi="SimBraille" w:cs="SimBraille"/>
          <w:color w:val="000000"/>
          <w:szCs w:val="28"/>
        </w:rPr>
        <w:t>""</w:t>
      </w:r>
      <w:r>
        <w:rPr>
          <w:rFonts w:ascii="SimBraille" w:hAnsi="SimBraille" w:cs="SimBraille"/>
          <w:color w:val="000000"/>
          <w:szCs w:val="28"/>
        </w:rPr>
        <w:br/>
        <w:t xml:space="preserve">    </w:t>
      </w:r>
      <w:r w:rsidR="00A14EF0" w:rsidRPr="002E4DE2">
        <w:rPr>
          <w:rFonts w:ascii="SimBraille" w:hAnsi="SimBraille" w:cs="SimBraille"/>
          <w:color w:val="000000"/>
          <w:szCs w:val="28"/>
        </w:rPr>
        <w:t>implements an application that</w:t>
      </w:r>
      <w:r>
        <w:rPr>
          <w:rFonts w:ascii="SimBraille" w:hAnsi="SimBraille" w:cs="SimBraille"/>
          <w:color w:val="000000"/>
          <w:szCs w:val="28"/>
        </w:rPr>
        <w:b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9 simply prints ,7,hello</w:t>
      </w:r>
      <w:r w:rsidR="008435C3">
        <w:rPr>
          <w:rFonts w:ascii="SimBraille" w:hAnsi="SimBraille" w:cs="SimBraille"/>
          <w:color w:val="000000"/>
          <w:szCs w:val="28"/>
        </w:rPr>
        <w:t>""</w:t>
      </w:r>
      <w:r>
        <w:rPr>
          <w:rFonts w:ascii="SimBraille" w:hAnsi="SimBraille" w:cs="SimBraille"/>
          <w:color w:val="000000"/>
          <w:szCs w:val="28"/>
        </w:rPr>
        <w:br/>
        <w:t xml:space="preserve">    </w:t>
      </w:r>
      <w:r w:rsidR="00A14EF0" w:rsidRPr="002E4DE2">
        <w:rPr>
          <w:rFonts w:ascii="SimBraille" w:hAnsi="SimBraille" w:cs="SimBraille"/>
          <w:color w:val="000000"/>
          <w:szCs w:val="28"/>
        </w:rPr>
        <w:t>,world6,7 to standard output4</w:t>
      </w:r>
      <w:r>
        <w:rPr>
          <w:rFonts w:ascii="SimBraille" w:hAnsi="SimBraille" w:cs="SimBraille"/>
          <w:color w:val="000000"/>
          <w:szCs w:val="28"/>
        </w:rPr>
        <w:br/>
        <w:t xml:space="preserve">  </w:t>
      </w:r>
      <w:r w:rsidR="008435C3">
        <w:rPr>
          <w:rFonts w:ascii="SimBraille" w:hAnsi="SimBraille" w:cs="SimBraille"/>
          <w:color w:val="000000"/>
          <w:szCs w:val="28"/>
        </w:rPr>
        <w:t>"</w:t>
      </w:r>
      <w:r w:rsidR="00A14EF0" w:rsidRPr="002E4DE2">
        <w:rPr>
          <w:rFonts w:ascii="SimBraille" w:hAnsi="SimBraille" w:cs="SimBraille"/>
          <w:color w:val="000000"/>
          <w:szCs w:val="28"/>
        </w:rPr>
        <w:t>9_/</w:t>
      </w:r>
      <w:r>
        <w:rPr>
          <w:rFonts w:ascii="SimBraille" w:hAnsi="SimBraille" w:cs="SimBraille"/>
          <w:color w:val="000000"/>
          <w:szCs w:val="28"/>
        </w:rPr>
        <w:br/>
      </w:r>
      <w:r w:rsidR="00A14EF0" w:rsidRPr="002E4DE2">
        <w:rPr>
          <w:rFonts w:ascii="SimBraille" w:hAnsi="SimBraille" w:cs="SimBraille"/>
          <w:color w:val="000000"/>
          <w:szCs w:val="28"/>
        </w:rPr>
        <w:t>class ,hello,world,app _&lt;</w:t>
      </w:r>
      <w:r>
        <w:rPr>
          <w:rFonts w:ascii="SimBraille" w:hAnsi="SimBraille" w:cs="SimBraille"/>
          <w:color w:val="000000"/>
          <w:szCs w:val="28"/>
        </w:rPr>
        <w:br/>
        <w:t xml:space="preserve">  </w:t>
      </w:r>
      <w:r w:rsidR="00A14EF0" w:rsidRPr="002E4DE2">
        <w:rPr>
          <w:rFonts w:ascii="SimBraille" w:hAnsi="SimBraille" w:cs="SimBraille"/>
          <w:color w:val="000000"/>
          <w:szCs w:val="28"/>
        </w:rPr>
        <w:t>public static void</w:t>
      </w:r>
      <w:r w:rsidR="008435C3">
        <w:rPr>
          <w:rFonts w:ascii="SimBraille" w:hAnsi="SimBraille" w:cs="SimBraille"/>
          <w:color w:val="000000"/>
          <w:szCs w:val="28"/>
        </w:rPr>
        <w:t>""</w:t>
      </w:r>
      <w:r>
        <w:rPr>
          <w:rFonts w:ascii="SimBraille" w:hAnsi="SimBraille" w:cs="SimBraille"/>
          <w:color w:val="000000"/>
          <w:szCs w:val="28"/>
        </w:rPr>
        <w:br/>
        <w:t xml:space="preserve">      </w:t>
      </w:r>
      <w:r w:rsidR="00A14EF0" w:rsidRPr="002E4DE2">
        <w:rPr>
          <w:rFonts w:ascii="SimBraille" w:hAnsi="SimBraille" w:cs="SimBraille"/>
          <w:color w:val="000000"/>
          <w:szCs w:val="28"/>
        </w:rPr>
        <w:t>main</w:t>
      </w:r>
      <w:r w:rsidR="008435C3">
        <w:rPr>
          <w:rFonts w:ascii="SimBraille" w:hAnsi="SimBraille" w:cs="SimBraille"/>
          <w:color w:val="000000"/>
          <w:szCs w:val="28"/>
        </w:rPr>
        <w:t>"</w:t>
      </w:r>
      <w:r w:rsidR="00A14EF0" w:rsidRPr="002E4DE2">
        <w:rPr>
          <w:rFonts w:ascii="SimBraille" w:hAnsi="SimBraille" w:cs="SimBraille"/>
          <w:color w:val="000000"/>
          <w:szCs w:val="28"/>
        </w:rPr>
        <w:t>&lt;,string.&lt;.&gt; args</w:t>
      </w:r>
      <w:r w:rsidR="008435C3">
        <w:rPr>
          <w:rFonts w:ascii="SimBraille" w:hAnsi="SimBraille" w:cs="SimBraille"/>
          <w:color w:val="000000"/>
          <w:szCs w:val="28"/>
        </w:rPr>
        <w:t>"</w:t>
      </w:r>
      <w:r w:rsidR="00A14EF0" w:rsidRPr="002E4DE2">
        <w:rPr>
          <w:rFonts w:ascii="SimBraille" w:hAnsi="SimBraille" w:cs="SimBraille"/>
          <w:color w:val="000000"/>
          <w:szCs w:val="28"/>
        </w:rPr>
        <w:t>&gt; _&lt;</w:t>
      </w:r>
      <w:r>
        <w:rPr>
          <w:rFonts w:ascii="SimBraille" w:hAnsi="SimBraille" w:cs="SimBraille"/>
          <w:color w:val="000000"/>
          <w:szCs w:val="28"/>
        </w:rPr>
        <w:br/>
        <w:t xml:space="preserve">    </w:t>
      </w:r>
      <w:r w:rsidR="00A14EF0" w:rsidRPr="002E4DE2">
        <w:rPr>
          <w:rFonts w:ascii="SimBraille" w:hAnsi="SimBraille" w:cs="SimBraille"/>
          <w:color w:val="000000"/>
          <w:szCs w:val="28"/>
        </w:rPr>
        <w:t>,system4out4println</w:t>
      </w:r>
      <w:r w:rsidR="008435C3">
        <w:rPr>
          <w:rFonts w:ascii="SimBraille" w:hAnsi="SimBraille" w:cs="SimBraille"/>
          <w:color w:val="000000"/>
          <w:szCs w:val="28"/>
        </w:rPr>
        <w:t>"</w:t>
      </w:r>
      <w:r w:rsidR="00A14EF0" w:rsidRPr="002E4DE2">
        <w:rPr>
          <w:rFonts w:ascii="SimBraille" w:hAnsi="SimBraille" w:cs="SimBraille"/>
          <w:color w:val="000000"/>
          <w:szCs w:val="28"/>
        </w:rPr>
        <w:t>&lt;,7,hello</w:t>
      </w:r>
      <w:r w:rsidR="008435C3">
        <w:rPr>
          <w:rFonts w:ascii="SimBraille" w:hAnsi="SimBraille" w:cs="SimBraille"/>
          <w:color w:val="000000"/>
          <w:szCs w:val="28"/>
        </w:rPr>
        <w:t>""</w:t>
      </w:r>
      <w:r>
        <w:rPr>
          <w:rFonts w:ascii="SimBraille" w:hAnsi="SimBraille" w:cs="SimBraille"/>
          <w:color w:val="000000"/>
          <w:szCs w:val="28"/>
        </w:rPr>
        <w:br/>
        <w:t xml:space="preserve">      </w:t>
      </w:r>
      <w:r w:rsidR="00A14EF0" w:rsidRPr="002E4DE2">
        <w:rPr>
          <w:rFonts w:ascii="SimBraille" w:hAnsi="SimBraille" w:cs="SimBraille"/>
          <w:color w:val="000000"/>
          <w:szCs w:val="28"/>
        </w:rPr>
        <w:t>,world6,7</w:t>
      </w:r>
      <w:r w:rsidR="008435C3">
        <w:rPr>
          <w:rFonts w:ascii="SimBraille" w:hAnsi="SimBraille" w:cs="SimBraille"/>
          <w:color w:val="000000"/>
          <w:szCs w:val="28"/>
        </w:rPr>
        <w:t>"</w:t>
      </w:r>
      <w:r w:rsidR="00A14EF0" w:rsidRPr="002E4DE2">
        <w:rPr>
          <w:rFonts w:ascii="SimBraille" w:hAnsi="SimBraille" w:cs="SimBraille"/>
          <w:color w:val="000000"/>
          <w:szCs w:val="28"/>
        </w:rPr>
        <w:t>&gt;2 _/_/ ,display the</w:t>
      </w:r>
      <w:r w:rsidR="008435C3">
        <w:rPr>
          <w:rFonts w:ascii="SimBraille" w:hAnsi="SimBraille" w:cs="SimBraille"/>
          <w:color w:val="000000"/>
          <w:szCs w:val="28"/>
        </w:rPr>
        <w:t>""</w:t>
      </w:r>
      <w:r>
        <w:rPr>
          <w:rFonts w:ascii="SimBraille" w:hAnsi="SimBraille" w:cs="SimBraille"/>
          <w:color w:val="000000"/>
          <w:szCs w:val="28"/>
        </w:rPr>
        <w:br/>
        <w:t xml:space="preserve">      </w:t>
      </w:r>
      <w:r w:rsidR="00A14EF0" w:rsidRPr="002E4DE2">
        <w:rPr>
          <w:rFonts w:ascii="SimBraille" w:hAnsi="SimBraille" w:cs="SimBraille"/>
          <w:color w:val="000000"/>
          <w:szCs w:val="28"/>
        </w:rPr>
        <w:t>string4</w:t>
      </w:r>
      <w:r>
        <w:rPr>
          <w:rFonts w:ascii="SimBraille" w:hAnsi="SimBraille" w:cs="SimBraille"/>
          <w:color w:val="000000"/>
          <w:szCs w:val="28"/>
        </w:rPr>
        <w:br/>
        <w:t xml:space="preserve">  </w:t>
      </w:r>
      <w:r w:rsidR="00A14EF0" w:rsidRPr="00894E55">
        <w:rPr>
          <w:rFonts w:ascii="SimBraille" w:hAnsi="SimBraille" w:cs="SimBraille"/>
          <w:color w:val="000000"/>
          <w:szCs w:val="28"/>
        </w:rPr>
        <w:t>_&gt;</w:t>
      </w:r>
      <w:r>
        <w:rPr>
          <w:rFonts w:ascii="SimBraille" w:hAnsi="SimBraille" w:cs="SimBraille"/>
          <w:color w:val="000000"/>
          <w:szCs w:val="28"/>
        </w:rPr>
        <w:br/>
      </w:r>
      <w:r w:rsidR="00A14EF0" w:rsidRPr="00894E55">
        <w:rPr>
          <w:rFonts w:ascii="SimBraille" w:hAnsi="SimBraille" w:cs="SimBraille"/>
          <w:color w:val="000000"/>
          <w:szCs w:val="28"/>
        </w:rPr>
        <w:t>_&gt;</w:t>
      </w:r>
      <w:r>
        <w:rPr>
          <w:rFonts w:ascii="SimBraille" w:hAnsi="SimBraille" w:cs="SimBraille"/>
          <w:color w:val="000000"/>
          <w:szCs w:val="28"/>
        </w:rPr>
        <w:br/>
      </w:r>
      <w:r w:rsidR="008435C3">
        <w:rPr>
          <w:rFonts w:ascii="SimBraille" w:hAnsi="SimBraille" w:cs="SimBraille"/>
          <w:color w:val="000000"/>
          <w:szCs w:val="28"/>
        </w:rPr>
        <w:t>""</w:t>
      </w:r>
      <w:r w:rsidR="00A14EF0" w:rsidRPr="002E4DE2">
        <w:rPr>
          <w:rFonts w:ascii="SimBraille" w:hAnsi="SimBraille" w:cs="SimBraille"/>
          <w:color w:val="000000"/>
          <w:szCs w:val="28"/>
        </w:rPr>
        <w:t>=;</w:t>
      </w:r>
      <w:r w:rsidR="008435C3">
        <w:rPr>
          <w:rFonts w:ascii="SimBraille" w:hAnsi="SimBraille" w:cs="SimBraille"/>
          <w:color w:val="000000"/>
          <w:szCs w:val="28"/>
        </w:rPr>
        <w:t>'</w:t>
      </w:r>
      <w:r>
        <w:rPr>
          <w:rFonts w:ascii="SimBraille" w:hAnsi="SimBraille" w:cs="SimBraille"/>
          <w:color w:val="000000"/>
          <w:szCs w:val="28"/>
        </w:rPr>
        <w:br/>
      </w:r>
      <w:r>
        <w:rPr>
          <w:rFonts w:ascii="SimBraille" w:hAnsi="SimBraille" w:cs="SimBraille"/>
          <w:color w:val="000000"/>
          <w:szCs w:val="28"/>
        </w:rPr>
        <w:br/>
        <w:t xml:space="preserve">  </w:t>
      </w:r>
      <w:r w:rsidR="00A14EF0" w:rsidRPr="002E4DE2">
        <w:rPr>
          <w:rFonts w:ascii="SimBraille" w:hAnsi="SimBraille" w:cs="SimBraille"/>
          <w:color w:val="000000"/>
          <w:szCs w:val="28"/>
        </w:rPr>
        <w:t>,! call to func;n</w:t>
      </w:r>
      <w:r>
        <w:rPr>
          <w:rFonts w:ascii="SimBraille" w:hAnsi="SimBraille" w:cs="SimBraille"/>
          <w:color w:val="000000"/>
          <w:szCs w:val="28"/>
        </w:rPr>
        <w:br/>
      </w:r>
      <w:r w:rsidR="00A14EF0" w:rsidRPr="002E4DE2">
        <w:rPr>
          <w:rFonts w:ascii="SimBraille" w:hAnsi="SimBraille" w:cs="SimBraille"/>
          <w:color w:val="000000"/>
          <w:szCs w:val="28"/>
        </w:rPr>
        <w:t>;;system4out4println1 pass+ x !</w:t>
      </w:r>
      <w:r>
        <w:rPr>
          <w:rFonts w:ascii="SimBraille" w:hAnsi="SimBraille" w:cs="SimBraille"/>
          <w:color w:val="000000"/>
          <w:szCs w:val="28"/>
        </w:rPr>
        <w:br/>
      </w:r>
      <w:r w:rsidR="00A14EF0" w:rsidRPr="002E4DE2">
        <w:rPr>
          <w:rFonts w:ascii="SimBraille" w:hAnsi="SimBraille" w:cs="SimBraille"/>
          <w:color w:val="000000"/>
          <w:szCs w:val="28"/>
        </w:rPr>
        <w:t>3/ant /r+ ;;;,7,hello ,world6,7;</w:t>
      </w:r>
      <w:r w:rsidR="008435C3">
        <w:rPr>
          <w:rFonts w:ascii="SimBraille" w:hAnsi="SimBraille" w:cs="SimBraille"/>
          <w:color w:val="000000"/>
          <w:szCs w:val="28"/>
        </w:rPr>
        <w:t>'</w:t>
      </w:r>
      <w:r w:rsidR="00A14EF0" w:rsidRPr="002E4DE2">
        <w:rPr>
          <w:rFonts w:ascii="SimBraille" w:hAnsi="SimBraille" w:cs="SimBraille"/>
          <w:color w:val="000000"/>
          <w:szCs w:val="28"/>
        </w:rPr>
        <w:t>1</w:t>
      </w:r>
      <w:r>
        <w:rPr>
          <w:rFonts w:ascii="SimBraille" w:hAnsi="SimBraille" w:cs="SimBraille"/>
          <w:color w:val="000000"/>
          <w:szCs w:val="28"/>
        </w:rPr>
        <w:br/>
      </w:r>
      <w:r w:rsidR="00A14EF0" w:rsidRPr="002E4DE2">
        <w:rPr>
          <w:rFonts w:ascii="SimBraille" w:hAnsi="SimBraille" w:cs="SimBraille"/>
          <w:color w:val="000000"/>
          <w:szCs w:val="28"/>
        </w:rPr>
        <w:t xml:space="preserve">does ! ess5tial </w:t>
      </w:r>
      <w:r w:rsidR="008435C3">
        <w:rPr>
          <w:rFonts w:ascii="SimBraille" w:hAnsi="SimBraille" w:cs="SimBraille"/>
          <w:color w:val="000000"/>
          <w:szCs w:val="28"/>
        </w:rPr>
        <w:t>"</w:t>
      </w:r>
      <w:r w:rsidR="00A14EF0" w:rsidRPr="002E4DE2">
        <w:rPr>
          <w:rFonts w:ascii="SimBraille" w:hAnsi="SimBraille" w:cs="SimBraille"/>
          <w:color w:val="000000"/>
          <w:szCs w:val="28"/>
        </w:rPr>
        <w:t>w,-b ! o!r /ate;ts</w:t>
      </w:r>
      <w:r>
        <w:rPr>
          <w:rFonts w:ascii="SimBraille" w:hAnsi="SimBraille" w:cs="SimBraille"/>
          <w:color w:val="000000"/>
          <w:szCs w:val="28"/>
        </w:rPr>
        <w:br/>
      </w:r>
      <w:r w:rsidR="00A14EF0" w:rsidRPr="002E4DE2">
        <w:rPr>
          <w:rFonts w:ascii="SimBraille" w:hAnsi="SimBraille" w:cs="SimBraille"/>
          <w:color w:val="000000"/>
          <w:szCs w:val="28"/>
        </w:rPr>
        <w:t>&amp; com;ts al play a role 444</w:t>
      </w:r>
    </w:p>
    <w:p w14:paraId="4670D672" w14:textId="77777777" w:rsidR="00636C22" w:rsidRDefault="00636C22" w:rsidP="005B3DF1">
      <w:pPr>
        <w:spacing w:before="0" w:beforeAutospacing="0" w:after="0" w:afterAutospacing="0" w:line="360" w:lineRule="auto"/>
        <w:rPr>
          <w:rFonts w:ascii="SimBraille" w:hAnsi="SimBraille" w:cs="SimBraille"/>
          <w:color w:val="000000"/>
          <w:szCs w:val="28"/>
        </w:rPr>
      </w:pPr>
      <w:r>
        <w:rPr>
          <w:rFonts w:ascii="SimBraille" w:hAnsi="SimBraille" w:cs="SimBraille"/>
          <w:color w:val="000000"/>
          <w:szCs w:val="28"/>
        </w:rPr>
        <w:br w:type="page"/>
      </w:r>
    </w:p>
    <w:p w14:paraId="44BF3892" w14:textId="7870AEFF" w:rsidR="00636C22" w:rsidRDefault="00636C22" w:rsidP="00F13C28">
      <w:pPr>
        <w:pStyle w:val="Heading1"/>
      </w:pPr>
      <w:bookmarkStart w:id="138" w:name="_Toc131507559"/>
      <w:r>
        <w:lastRenderedPageBreak/>
        <w:t>NỘI DUNG CẬP NHẬT THÁNG 10.2018</w:t>
      </w:r>
      <w:r w:rsidR="00891AB2">
        <w:br/>
      </w:r>
      <w:r>
        <w:t>Chương</w:t>
      </w:r>
      <w:r w:rsidRPr="00636C22">
        <w:t xml:space="preserve"> 3: </w:t>
      </w:r>
      <w:r>
        <w:t>Các ký hiệu phép toán và so sánh</w:t>
      </w:r>
      <w:bookmarkEnd w:id="138"/>
    </w:p>
    <w:p w14:paraId="2C04460B" w14:textId="11A291B3" w:rsidR="00636C22" w:rsidRPr="00636C22" w:rsidRDefault="00636C22" w:rsidP="005B3DF1">
      <w:r>
        <w:rPr>
          <w:b/>
          <w:bCs/>
        </w:rPr>
        <w:t>Ký hiệu phép toán</w:t>
      </w:r>
      <w:r w:rsidRPr="00636C22">
        <w:rPr>
          <w:b/>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5"/>
        <w:gridCol w:w="1241"/>
        <w:gridCol w:w="1128"/>
        <w:gridCol w:w="5822"/>
      </w:tblGrid>
      <w:tr w:rsidR="00636C22" w:rsidRPr="006A4110" w14:paraId="519E73F1" w14:textId="77777777" w:rsidTr="006A4110">
        <w:trPr>
          <w:trHeight w:val="136"/>
        </w:trPr>
        <w:tc>
          <w:tcPr>
            <w:tcW w:w="1129" w:type="dxa"/>
          </w:tcPr>
          <w:p w14:paraId="76EA090F" w14:textId="2AC652D1" w:rsidR="00636C22" w:rsidRPr="006A4110" w:rsidRDefault="00636C22" w:rsidP="005B3DF1">
            <w:pPr>
              <w:rPr>
                <w:b/>
              </w:rPr>
            </w:pPr>
            <w:bookmarkStart w:id="139" w:name="_Hlk11958937"/>
            <w:r w:rsidRPr="006A4110">
              <w:rPr>
                <w:b/>
              </w:rPr>
              <w:t>Chữ nổi</w:t>
            </w:r>
          </w:p>
        </w:tc>
        <w:tc>
          <w:tcPr>
            <w:tcW w:w="1276" w:type="dxa"/>
          </w:tcPr>
          <w:p w14:paraId="0B6A845B" w14:textId="517098E0" w:rsidR="00636C22" w:rsidRPr="006A4110" w:rsidRDefault="00E814F5" w:rsidP="005B3DF1">
            <w:pPr>
              <w:rPr>
                <w:b/>
              </w:rPr>
            </w:pPr>
            <w:r>
              <w:rPr>
                <w:b/>
              </w:rPr>
              <w:t>Chữ phổ thông</w:t>
            </w:r>
          </w:p>
        </w:tc>
        <w:tc>
          <w:tcPr>
            <w:tcW w:w="1134" w:type="dxa"/>
          </w:tcPr>
          <w:p w14:paraId="10644CEF" w14:textId="77777777" w:rsidR="00636C22" w:rsidRPr="006A4110" w:rsidRDefault="00636C22" w:rsidP="005B3DF1">
            <w:pPr>
              <w:rPr>
                <w:b/>
              </w:rPr>
            </w:pPr>
            <w:r w:rsidRPr="006A4110">
              <w:rPr>
                <w:b/>
              </w:rPr>
              <w:t xml:space="preserve">Unicode </w:t>
            </w:r>
          </w:p>
        </w:tc>
        <w:tc>
          <w:tcPr>
            <w:tcW w:w="6197" w:type="dxa"/>
          </w:tcPr>
          <w:p w14:paraId="72E8374D" w14:textId="62D8F873" w:rsidR="00636C22" w:rsidRPr="006A4110" w:rsidRDefault="00636C22" w:rsidP="005B3DF1">
            <w:pPr>
              <w:rPr>
                <w:b/>
              </w:rPr>
            </w:pPr>
            <w:r w:rsidRPr="006A4110">
              <w:rPr>
                <w:b/>
              </w:rPr>
              <w:t xml:space="preserve">Tên Unicode, tên khác [mô tả] </w:t>
            </w:r>
          </w:p>
        </w:tc>
      </w:tr>
      <w:bookmarkEnd w:id="139"/>
      <w:tr w:rsidR="00636C22" w:rsidRPr="00636C22" w14:paraId="4341068D" w14:textId="77777777" w:rsidTr="006A4110">
        <w:trPr>
          <w:trHeight w:val="195"/>
        </w:trPr>
        <w:tc>
          <w:tcPr>
            <w:tcW w:w="1129" w:type="dxa"/>
          </w:tcPr>
          <w:p w14:paraId="46D2BED7" w14:textId="067C8075" w:rsidR="00636C22" w:rsidRPr="00AE71D7" w:rsidRDefault="008435C3" w:rsidP="005B3DF1">
            <w:pPr>
              <w:rPr>
                <w:rFonts w:ascii="SimBraille" w:hAnsi="SimBraille"/>
              </w:rPr>
            </w:pPr>
            <w:r>
              <w:rPr>
                <w:rFonts w:ascii="SimBraille" w:hAnsi="SimBraille"/>
              </w:rPr>
              <w:t>"</w:t>
            </w:r>
            <w:r w:rsidR="00636C22" w:rsidRPr="00AE71D7">
              <w:rPr>
                <w:rFonts w:ascii="SimBraille" w:hAnsi="SimBraille"/>
              </w:rPr>
              <w:t xml:space="preserve">6 </w:t>
            </w:r>
          </w:p>
        </w:tc>
        <w:tc>
          <w:tcPr>
            <w:tcW w:w="1276" w:type="dxa"/>
          </w:tcPr>
          <w:p w14:paraId="1DF0133A" w14:textId="77777777" w:rsidR="00636C22" w:rsidRPr="00636C22" w:rsidRDefault="00636C22" w:rsidP="005B3DF1">
            <w:r w:rsidRPr="00636C22">
              <w:t xml:space="preserve">+ </w:t>
            </w:r>
          </w:p>
        </w:tc>
        <w:tc>
          <w:tcPr>
            <w:tcW w:w="1134" w:type="dxa"/>
          </w:tcPr>
          <w:p w14:paraId="1E1E58BC" w14:textId="77777777" w:rsidR="00636C22" w:rsidRPr="00636C22" w:rsidRDefault="00636C22" w:rsidP="005B3DF1">
            <w:r w:rsidRPr="00636C22">
              <w:t xml:space="preserve">002b </w:t>
            </w:r>
          </w:p>
        </w:tc>
        <w:tc>
          <w:tcPr>
            <w:tcW w:w="6197" w:type="dxa"/>
          </w:tcPr>
          <w:p w14:paraId="0D3EF4C6" w14:textId="76950096" w:rsidR="00636C22" w:rsidRPr="00636C22" w:rsidRDefault="00636C22" w:rsidP="005B3DF1">
            <w:r>
              <w:t>cộng</w:t>
            </w:r>
            <w:r w:rsidRPr="00636C22">
              <w:t xml:space="preserve"> </w:t>
            </w:r>
          </w:p>
        </w:tc>
      </w:tr>
      <w:tr w:rsidR="00636C22" w:rsidRPr="00636C22" w14:paraId="7883765A" w14:textId="77777777" w:rsidTr="006A4110">
        <w:trPr>
          <w:trHeight w:val="195"/>
        </w:trPr>
        <w:tc>
          <w:tcPr>
            <w:tcW w:w="1129" w:type="dxa"/>
          </w:tcPr>
          <w:p w14:paraId="30A53906" w14:textId="76F37E0A" w:rsidR="00636C22" w:rsidRPr="00AE71D7" w:rsidRDefault="008435C3" w:rsidP="005B3DF1">
            <w:pPr>
              <w:rPr>
                <w:rFonts w:ascii="SimBraille" w:hAnsi="SimBraille"/>
              </w:rPr>
            </w:pPr>
            <w:r>
              <w:rPr>
                <w:rFonts w:ascii="SimBraille" w:hAnsi="SimBraille"/>
              </w:rPr>
              <w:t>"</w:t>
            </w:r>
            <w:r w:rsidR="00636C22" w:rsidRPr="00AE71D7">
              <w:rPr>
                <w:rFonts w:ascii="SimBraille" w:hAnsi="SimBraille"/>
              </w:rPr>
              <w:t xml:space="preserve">- </w:t>
            </w:r>
          </w:p>
        </w:tc>
        <w:tc>
          <w:tcPr>
            <w:tcW w:w="1276" w:type="dxa"/>
          </w:tcPr>
          <w:p w14:paraId="4D8960F0" w14:textId="77777777" w:rsidR="00636C22" w:rsidRPr="00636C22" w:rsidRDefault="00636C22" w:rsidP="005B3DF1">
            <w:r w:rsidRPr="00636C22">
              <w:t xml:space="preserve">− </w:t>
            </w:r>
          </w:p>
        </w:tc>
        <w:tc>
          <w:tcPr>
            <w:tcW w:w="1134" w:type="dxa"/>
          </w:tcPr>
          <w:p w14:paraId="2A58B526" w14:textId="77777777" w:rsidR="00636C22" w:rsidRPr="00636C22" w:rsidRDefault="00636C22" w:rsidP="005B3DF1">
            <w:r w:rsidRPr="00636C22">
              <w:t xml:space="preserve">2212 </w:t>
            </w:r>
          </w:p>
        </w:tc>
        <w:tc>
          <w:tcPr>
            <w:tcW w:w="6197" w:type="dxa"/>
          </w:tcPr>
          <w:p w14:paraId="282A441B" w14:textId="790C87C4" w:rsidR="00636C22" w:rsidRPr="00636C22" w:rsidRDefault="00636C22" w:rsidP="005B3DF1">
            <w:r>
              <w:t>trừ</w:t>
            </w:r>
            <w:r w:rsidRPr="00636C22">
              <w:t xml:space="preserve"> [</w:t>
            </w:r>
            <w:r>
              <w:t>khi phân biệt với dấu gạch nối</w:t>
            </w:r>
            <w:r w:rsidRPr="00636C22">
              <w:t xml:space="preserve">] </w:t>
            </w:r>
          </w:p>
        </w:tc>
      </w:tr>
      <w:tr w:rsidR="00636C22" w:rsidRPr="00636C22" w14:paraId="780252F3" w14:textId="77777777" w:rsidTr="006A4110">
        <w:trPr>
          <w:trHeight w:val="195"/>
        </w:trPr>
        <w:tc>
          <w:tcPr>
            <w:tcW w:w="1129" w:type="dxa"/>
          </w:tcPr>
          <w:p w14:paraId="666063E3" w14:textId="3EFB1175" w:rsidR="00636C22" w:rsidRPr="00AE71D7" w:rsidRDefault="008435C3" w:rsidP="005B3DF1">
            <w:pPr>
              <w:rPr>
                <w:rFonts w:ascii="SimBraille" w:hAnsi="SimBraille"/>
              </w:rPr>
            </w:pPr>
            <w:r>
              <w:rPr>
                <w:rFonts w:ascii="SimBraille" w:hAnsi="SimBraille"/>
              </w:rPr>
              <w:t>"</w:t>
            </w:r>
            <w:r w:rsidR="00636C22" w:rsidRPr="00AE71D7">
              <w:rPr>
                <w:rFonts w:ascii="SimBraille" w:hAnsi="SimBraille"/>
              </w:rPr>
              <w:t xml:space="preserve">8 </w:t>
            </w:r>
          </w:p>
        </w:tc>
        <w:tc>
          <w:tcPr>
            <w:tcW w:w="1276" w:type="dxa"/>
          </w:tcPr>
          <w:p w14:paraId="1AE4EBC9" w14:textId="77777777" w:rsidR="00636C22" w:rsidRPr="00636C22" w:rsidRDefault="00636C22" w:rsidP="005B3DF1">
            <w:r w:rsidRPr="00636C22">
              <w:t xml:space="preserve">× </w:t>
            </w:r>
          </w:p>
        </w:tc>
        <w:tc>
          <w:tcPr>
            <w:tcW w:w="1134" w:type="dxa"/>
          </w:tcPr>
          <w:p w14:paraId="5B363C35" w14:textId="77777777" w:rsidR="00636C22" w:rsidRPr="00636C22" w:rsidRDefault="00636C22" w:rsidP="005B3DF1">
            <w:r w:rsidRPr="00636C22">
              <w:t xml:space="preserve">00d7 </w:t>
            </w:r>
          </w:p>
        </w:tc>
        <w:tc>
          <w:tcPr>
            <w:tcW w:w="6197" w:type="dxa"/>
          </w:tcPr>
          <w:p w14:paraId="4AB0B451" w14:textId="06EE913F" w:rsidR="00636C22" w:rsidRPr="00636C22" w:rsidRDefault="00636C22" w:rsidP="005B3DF1">
            <w:r>
              <w:t>nhân, làn</w:t>
            </w:r>
            <w:r w:rsidRPr="00636C22">
              <w:t xml:space="preserve"> [</w:t>
            </w:r>
            <w:r>
              <w:t>hình chữ x</w:t>
            </w:r>
            <w:r w:rsidRPr="00636C22">
              <w:t xml:space="preserve">] </w:t>
            </w:r>
          </w:p>
        </w:tc>
      </w:tr>
      <w:tr w:rsidR="00636C22" w:rsidRPr="00636C22" w14:paraId="163C15D9" w14:textId="77777777" w:rsidTr="006A4110">
        <w:trPr>
          <w:trHeight w:val="195"/>
        </w:trPr>
        <w:tc>
          <w:tcPr>
            <w:tcW w:w="1129" w:type="dxa"/>
          </w:tcPr>
          <w:p w14:paraId="0C353814" w14:textId="76B5E51E" w:rsidR="00636C22" w:rsidRPr="00AE71D7" w:rsidRDefault="008435C3" w:rsidP="005B3DF1">
            <w:pPr>
              <w:rPr>
                <w:rFonts w:ascii="SimBraille" w:hAnsi="SimBraille"/>
              </w:rPr>
            </w:pPr>
            <w:r>
              <w:rPr>
                <w:rFonts w:ascii="SimBraille" w:hAnsi="SimBraille"/>
              </w:rPr>
              <w:t>"</w:t>
            </w:r>
            <w:r w:rsidR="00636C22" w:rsidRPr="00AE71D7">
              <w:rPr>
                <w:rFonts w:ascii="SimBraille" w:hAnsi="SimBraille"/>
              </w:rPr>
              <w:t xml:space="preserve">4 </w:t>
            </w:r>
          </w:p>
        </w:tc>
        <w:tc>
          <w:tcPr>
            <w:tcW w:w="1276" w:type="dxa"/>
          </w:tcPr>
          <w:p w14:paraId="70B51E38" w14:textId="77777777" w:rsidR="00636C22" w:rsidRPr="00636C22" w:rsidRDefault="00636C22" w:rsidP="005B3DF1">
            <w:r w:rsidRPr="00636C22">
              <w:rPr>
                <w:rFonts w:ascii="Cambria Math" w:hAnsi="Cambria Math" w:cs="Cambria Math"/>
              </w:rPr>
              <w:t>⋅</w:t>
            </w:r>
            <w:r w:rsidRPr="00636C22">
              <w:t xml:space="preserve"> </w:t>
            </w:r>
          </w:p>
        </w:tc>
        <w:tc>
          <w:tcPr>
            <w:tcW w:w="1134" w:type="dxa"/>
          </w:tcPr>
          <w:p w14:paraId="6F554B11" w14:textId="77777777" w:rsidR="00636C22" w:rsidRPr="00636C22" w:rsidRDefault="00636C22" w:rsidP="005B3DF1">
            <w:r w:rsidRPr="00636C22">
              <w:t xml:space="preserve">22c5 </w:t>
            </w:r>
          </w:p>
        </w:tc>
        <w:tc>
          <w:tcPr>
            <w:tcW w:w="6197" w:type="dxa"/>
          </w:tcPr>
          <w:p w14:paraId="362DCDC7" w14:textId="28428C87" w:rsidR="00636C22" w:rsidRPr="00636C22" w:rsidRDefault="00636C22" w:rsidP="005B3DF1">
            <w:r>
              <w:t xml:space="preserve">chấm (dot operator), lần </w:t>
            </w:r>
            <w:r w:rsidRPr="00636C22">
              <w:t>[</w:t>
            </w:r>
            <w:r>
              <w:t>dấu chấm đặt giữa dòng</w:t>
            </w:r>
            <w:r w:rsidRPr="00636C22">
              <w:t xml:space="preserve">] </w:t>
            </w:r>
          </w:p>
        </w:tc>
      </w:tr>
      <w:tr w:rsidR="00636C22" w:rsidRPr="00636C22" w14:paraId="4BEDFC91" w14:textId="77777777" w:rsidTr="006A4110">
        <w:trPr>
          <w:trHeight w:val="195"/>
        </w:trPr>
        <w:tc>
          <w:tcPr>
            <w:tcW w:w="1129" w:type="dxa"/>
          </w:tcPr>
          <w:p w14:paraId="1A1EF569" w14:textId="63B760B9" w:rsidR="00636C22" w:rsidRPr="00AE71D7" w:rsidRDefault="008435C3" w:rsidP="005B3DF1">
            <w:pPr>
              <w:rPr>
                <w:rFonts w:ascii="SimBraille" w:hAnsi="SimBraille"/>
              </w:rPr>
            </w:pPr>
            <w:r>
              <w:rPr>
                <w:rFonts w:ascii="SimBraille" w:hAnsi="SimBraille"/>
              </w:rPr>
              <w:t>"</w:t>
            </w:r>
            <w:r w:rsidR="00636C22" w:rsidRPr="00AE71D7">
              <w:rPr>
                <w:rFonts w:ascii="SimBraille" w:hAnsi="SimBraille"/>
              </w:rPr>
              <w:t xml:space="preserve">4 </w:t>
            </w:r>
          </w:p>
        </w:tc>
        <w:tc>
          <w:tcPr>
            <w:tcW w:w="1276" w:type="dxa"/>
          </w:tcPr>
          <w:p w14:paraId="30B96CE0" w14:textId="77777777" w:rsidR="00636C22" w:rsidRPr="00636C22" w:rsidRDefault="00636C22" w:rsidP="005B3DF1">
            <w:r w:rsidRPr="00636C22">
              <w:t xml:space="preserve">· </w:t>
            </w:r>
          </w:p>
        </w:tc>
        <w:tc>
          <w:tcPr>
            <w:tcW w:w="1134" w:type="dxa"/>
          </w:tcPr>
          <w:p w14:paraId="54929BE6" w14:textId="77777777" w:rsidR="00636C22" w:rsidRPr="00636C22" w:rsidRDefault="00636C22" w:rsidP="005B3DF1">
            <w:r w:rsidRPr="00636C22">
              <w:t xml:space="preserve">00b7 </w:t>
            </w:r>
          </w:p>
        </w:tc>
        <w:tc>
          <w:tcPr>
            <w:tcW w:w="6197" w:type="dxa"/>
          </w:tcPr>
          <w:p w14:paraId="1773AE2F" w14:textId="31A36B8E" w:rsidR="00636C22" w:rsidRPr="00636C22" w:rsidRDefault="00636C22" w:rsidP="005B3DF1">
            <w:r>
              <w:t>chấm (middle dot)</w:t>
            </w:r>
            <w:r w:rsidRPr="00636C22">
              <w:t xml:space="preserve">, </w:t>
            </w:r>
            <w:r>
              <w:t>lần</w:t>
            </w:r>
            <w:r w:rsidRPr="00636C22">
              <w:t xml:space="preserve"> [</w:t>
            </w:r>
            <w:r>
              <w:t>dấu chấm đặt giữa dòng</w:t>
            </w:r>
            <w:r w:rsidRPr="00636C22">
              <w:t>]</w:t>
            </w:r>
          </w:p>
        </w:tc>
      </w:tr>
      <w:tr w:rsidR="00636C22" w:rsidRPr="00636C22" w14:paraId="2FD5BE67" w14:textId="77777777" w:rsidTr="006A4110">
        <w:trPr>
          <w:trHeight w:val="195"/>
        </w:trPr>
        <w:tc>
          <w:tcPr>
            <w:tcW w:w="1129" w:type="dxa"/>
          </w:tcPr>
          <w:p w14:paraId="03FF2910" w14:textId="50101023" w:rsidR="00636C22" w:rsidRPr="00AE71D7" w:rsidRDefault="008435C3" w:rsidP="005B3DF1">
            <w:pPr>
              <w:rPr>
                <w:rFonts w:ascii="SimBraille" w:hAnsi="SimBraille"/>
              </w:rPr>
            </w:pPr>
            <w:r>
              <w:rPr>
                <w:rFonts w:ascii="SimBraille" w:hAnsi="SimBraille"/>
              </w:rPr>
              <w:t>"</w:t>
            </w:r>
            <w:r w:rsidR="00636C22" w:rsidRPr="00AE71D7">
              <w:rPr>
                <w:rFonts w:ascii="SimBraille" w:hAnsi="SimBraille"/>
              </w:rPr>
              <w:t xml:space="preserve">4 </w:t>
            </w:r>
          </w:p>
        </w:tc>
        <w:tc>
          <w:tcPr>
            <w:tcW w:w="1276" w:type="dxa"/>
          </w:tcPr>
          <w:p w14:paraId="6ED6EAE1" w14:textId="77777777" w:rsidR="00636C22" w:rsidRPr="00636C22" w:rsidRDefault="00636C22" w:rsidP="005B3DF1">
            <w:r w:rsidRPr="00636C22">
              <w:t xml:space="preserve">∙ </w:t>
            </w:r>
          </w:p>
        </w:tc>
        <w:tc>
          <w:tcPr>
            <w:tcW w:w="1134" w:type="dxa"/>
          </w:tcPr>
          <w:p w14:paraId="45FDB00D" w14:textId="77777777" w:rsidR="00636C22" w:rsidRPr="00636C22" w:rsidRDefault="00636C22" w:rsidP="005B3DF1">
            <w:r w:rsidRPr="00636C22">
              <w:t xml:space="preserve">2219 </w:t>
            </w:r>
          </w:p>
        </w:tc>
        <w:tc>
          <w:tcPr>
            <w:tcW w:w="6197" w:type="dxa"/>
          </w:tcPr>
          <w:p w14:paraId="3057B55F" w14:textId="7269FED1" w:rsidR="00636C22" w:rsidRPr="00636C22" w:rsidRDefault="00636C22" w:rsidP="005B3DF1">
            <w:r>
              <w:t>chấm hình vuông (</w:t>
            </w:r>
            <w:r w:rsidRPr="00636C22">
              <w:t>bullet operator</w:t>
            </w:r>
            <w:r>
              <w:t>)</w:t>
            </w:r>
            <w:r w:rsidRPr="00636C22">
              <w:t xml:space="preserve">, </w:t>
            </w:r>
            <w:r>
              <w:t>lần</w:t>
            </w:r>
            <w:r w:rsidRPr="00636C22">
              <w:t xml:space="preserve"> [</w:t>
            </w:r>
            <w:r>
              <w:t>dấu chấm đặt giữa dòng</w:t>
            </w:r>
            <w:r w:rsidRPr="00636C22">
              <w:t xml:space="preserve">] </w:t>
            </w:r>
          </w:p>
        </w:tc>
      </w:tr>
      <w:tr w:rsidR="00636C22" w:rsidRPr="00636C22" w14:paraId="3CA1637B" w14:textId="77777777" w:rsidTr="006A4110">
        <w:trPr>
          <w:trHeight w:val="322"/>
        </w:trPr>
        <w:tc>
          <w:tcPr>
            <w:tcW w:w="1129" w:type="dxa"/>
          </w:tcPr>
          <w:p w14:paraId="35F6346F" w14:textId="48FEFDC4" w:rsidR="00636C22" w:rsidRPr="00AE71D7" w:rsidRDefault="008435C3" w:rsidP="005B3DF1">
            <w:pPr>
              <w:rPr>
                <w:rFonts w:ascii="SimBraille" w:hAnsi="SimBraille"/>
              </w:rPr>
            </w:pPr>
            <w:r>
              <w:rPr>
                <w:rFonts w:ascii="SimBraille" w:hAnsi="SimBraille"/>
              </w:rPr>
              <w:t>"</w:t>
            </w:r>
            <w:r w:rsidR="00636C22" w:rsidRPr="00AE71D7">
              <w:rPr>
                <w:rFonts w:ascii="SimBraille" w:hAnsi="SimBraille"/>
              </w:rPr>
              <w:t xml:space="preserve">/ </w:t>
            </w:r>
          </w:p>
        </w:tc>
        <w:tc>
          <w:tcPr>
            <w:tcW w:w="1276" w:type="dxa"/>
          </w:tcPr>
          <w:p w14:paraId="414656F3" w14:textId="77777777" w:rsidR="00636C22" w:rsidRPr="00636C22" w:rsidRDefault="00636C22" w:rsidP="005B3DF1">
            <w:r w:rsidRPr="00636C22">
              <w:t xml:space="preserve">÷ </w:t>
            </w:r>
          </w:p>
        </w:tc>
        <w:tc>
          <w:tcPr>
            <w:tcW w:w="1134" w:type="dxa"/>
          </w:tcPr>
          <w:p w14:paraId="42826CD6" w14:textId="77777777" w:rsidR="00636C22" w:rsidRPr="00636C22" w:rsidRDefault="00636C22" w:rsidP="005B3DF1">
            <w:r w:rsidRPr="00636C22">
              <w:t xml:space="preserve">00f7 </w:t>
            </w:r>
          </w:p>
        </w:tc>
        <w:tc>
          <w:tcPr>
            <w:tcW w:w="6197" w:type="dxa"/>
          </w:tcPr>
          <w:p w14:paraId="20962F4D" w14:textId="02B72595" w:rsidR="00636C22" w:rsidRPr="00636C22" w:rsidRDefault="00636C22" w:rsidP="005B3DF1">
            <w:r>
              <w:t>chia</w:t>
            </w:r>
            <w:r w:rsidRPr="00636C22">
              <w:t xml:space="preserve">, </w:t>
            </w:r>
            <w:r>
              <w:t>bị chia cho</w:t>
            </w:r>
            <w:r w:rsidRPr="00636C22">
              <w:t xml:space="preserve"> [</w:t>
            </w:r>
            <w:r>
              <w:t>dấu gạch ngang có hai chấm ở trên và dưới</w:t>
            </w:r>
            <w:r w:rsidRPr="00636C22">
              <w:t xml:space="preserve">] </w:t>
            </w:r>
          </w:p>
        </w:tc>
      </w:tr>
      <w:tr w:rsidR="00636C22" w:rsidRPr="00636C22" w14:paraId="2C6845B5" w14:textId="77777777" w:rsidTr="006A4110">
        <w:trPr>
          <w:trHeight w:val="195"/>
        </w:trPr>
        <w:tc>
          <w:tcPr>
            <w:tcW w:w="1129" w:type="dxa"/>
          </w:tcPr>
          <w:p w14:paraId="16723C9A" w14:textId="77777777" w:rsidR="00636C22" w:rsidRPr="00AE71D7" w:rsidRDefault="00636C22" w:rsidP="005B3DF1">
            <w:pPr>
              <w:rPr>
                <w:rFonts w:ascii="SimBraille" w:hAnsi="SimBraille"/>
              </w:rPr>
            </w:pPr>
            <w:r w:rsidRPr="00AE71D7">
              <w:rPr>
                <w:rFonts w:ascii="SimBraille" w:hAnsi="SimBraille"/>
              </w:rPr>
              <w:t xml:space="preserve">_6 </w:t>
            </w:r>
          </w:p>
        </w:tc>
        <w:tc>
          <w:tcPr>
            <w:tcW w:w="1276" w:type="dxa"/>
          </w:tcPr>
          <w:p w14:paraId="378BAE65" w14:textId="77777777" w:rsidR="00636C22" w:rsidRPr="00636C22" w:rsidRDefault="00636C22" w:rsidP="005B3DF1">
            <w:r w:rsidRPr="00636C22">
              <w:t xml:space="preserve">± </w:t>
            </w:r>
          </w:p>
        </w:tc>
        <w:tc>
          <w:tcPr>
            <w:tcW w:w="1134" w:type="dxa"/>
          </w:tcPr>
          <w:p w14:paraId="04AE395A" w14:textId="77777777" w:rsidR="00636C22" w:rsidRPr="00636C22" w:rsidRDefault="00636C22" w:rsidP="005B3DF1">
            <w:r w:rsidRPr="00636C22">
              <w:t xml:space="preserve">00b1 </w:t>
            </w:r>
          </w:p>
        </w:tc>
        <w:tc>
          <w:tcPr>
            <w:tcW w:w="6197" w:type="dxa"/>
          </w:tcPr>
          <w:p w14:paraId="2ADAF150" w14:textId="26763AC7" w:rsidR="00636C22" w:rsidRPr="00636C22" w:rsidRDefault="00636C22" w:rsidP="005B3DF1">
            <w:r>
              <w:t>cộng</w:t>
            </w:r>
            <w:r w:rsidRPr="00636C22">
              <w:t>-</w:t>
            </w:r>
            <w:r>
              <w:t>trừ</w:t>
            </w:r>
            <w:r w:rsidRPr="00636C22">
              <w:t xml:space="preserve">, </w:t>
            </w:r>
            <w:r>
              <w:t>cộng</w:t>
            </w:r>
            <w:r w:rsidRPr="00636C22">
              <w:t>-</w:t>
            </w:r>
            <w:r>
              <w:t>hoặc</w:t>
            </w:r>
            <w:r w:rsidRPr="00636C22">
              <w:t>-</w:t>
            </w:r>
            <w:r>
              <w:t>trừ</w:t>
            </w:r>
            <w:r w:rsidRPr="00636C22">
              <w:t xml:space="preserve"> [</w:t>
            </w:r>
            <w:r>
              <w:t>cộng trên trừ</w:t>
            </w:r>
            <w:r w:rsidRPr="00636C22">
              <w:t>]</w:t>
            </w:r>
          </w:p>
        </w:tc>
      </w:tr>
      <w:tr w:rsidR="00636C22" w:rsidRPr="00636C22" w14:paraId="3864C291" w14:textId="77777777" w:rsidTr="006A4110">
        <w:trPr>
          <w:trHeight w:val="195"/>
        </w:trPr>
        <w:tc>
          <w:tcPr>
            <w:tcW w:w="1129" w:type="dxa"/>
          </w:tcPr>
          <w:p w14:paraId="3746FAB6" w14:textId="77777777" w:rsidR="00636C22" w:rsidRPr="00AE71D7" w:rsidRDefault="00636C22" w:rsidP="005B3DF1">
            <w:pPr>
              <w:rPr>
                <w:rFonts w:ascii="SimBraille" w:hAnsi="SimBraille"/>
              </w:rPr>
            </w:pPr>
            <w:r w:rsidRPr="00AE71D7">
              <w:rPr>
                <w:rFonts w:ascii="SimBraille" w:hAnsi="SimBraille"/>
              </w:rPr>
              <w:t xml:space="preserve">_- </w:t>
            </w:r>
          </w:p>
        </w:tc>
        <w:tc>
          <w:tcPr>
            <w:tcW w:w="1276" w:type="dxa"/>
          </w:tcPr>
          <w:p w14:paraId="390CD64F" w14:textId="77777777" w:rsidR="00636C22" w:rsidRPr="00636C22" w:rsidRDefault="00636C22" w:rsidP="005B3DF1">
            <w:r w:rsidRPr="00636C22">
              <w:rPr>
                <w:rFonts w:ascii="Cambria Math" w:hAnsi="Cambria Math" w:cs="Cambria Math"/>
              </w:rPr>
              <w:t>∓</w:t>
            </w:r>
            <w:r w:rsidRPr="00636C22">
              <w:t xml:space="preserve"> </w:t>
            </w:r>
          </w:p>
        </w:tc>
        <w:tc>
          <w:tcPr>
            <w:tcW w:w="1134" w:type="dxa"/>
          </w:tcPr>
          <w:p w14:paraId="3C866566" w14:textId="77777777" w:rsidR="00636C22" w:rsidRPr="00636C22" w:rsidRDefault="00636C22" w:rsidP="005B3DF1">
            <w:r w:rsidRPr="00636C22">
              <w:t xml:space="preserve">2213 </w:t>
            </w:r>
          </w:p>
        </w:tc>
        <w:tc>
          <w:tcPr>
            <w:tcW w:w="6197" w:type="dxa"/>
          </w:tcPr>
          <w:p w14:paraId="0AECC596" w14:textId="733F0BAF" w:rsidR="00636C22" w:rsidRPr="00636C22" w:rsidRDefault="00636C22" w:rsidP="005B3DF1">
            <w:r>
              <w:t>trừ-hoặc-cộng</w:t>
            </w:r>
            <w:r w:rsidRPr="00636C22">
              <w:t xml:space="preserve"> [</w:t>
            </w:r>
            <w:r>
              <w:t>trừ trên cộng</w:t>
            </w:r>
            <w:r w:rsidRPr="00636C22">
              <w:t xml:space="preserve">] </w:t>
            </w:r>
          </w:p>
        </w:tc>
      </w:tr>
      <w:tr w:rsidR="00636C22" w:rsidRPr="00636C22" w14:paraId="669B6C1B" w14:textId="77777777" w:rsidTr="006A4110">
        <w:trPr>
          <w:trHeight w:val="195"/>
        </w:trPr>
        <w:tc>
          <w:tcPr>
            <w:tcW w:w="1129" w:type="dxa"/>
          </w:tcPr>
          <w:p w14:paraId="0C88FB90" w14:textId="77777777" w:rsidR="00636C22" w:rsidRPr="00AE71D7" w:rsidRDefault="00636C22" w:rsidP="005B3DF1">
            <w:pPr>
              <w:rPr>
                <w:rFonts w:ascii="SimBraille" w:hAnsi="SimBraille"/>
              </w:rPr>
            </w:pPr>
            <w:r w:rsidRPr="00AE71D7">
              <w:rPr>
                <w:rFonts w:ascii="SimBraille" w:hAnsi="SimBraille"/>
              </w:rPr>
              <w:t xml:space="preserve">3 </w:t>
            </w:r>
          </w:p>
        </w:tc>
        <w:tc>
          <w:tcPr>
            <w:tcW w:w="1276" w:type="dxa"/>
          </w:tcPr>
          <w:p w14:paraId="7E277057" w14:textId="77777777" w:rsidR="00636C22" w:rsidRPr="00636C22" w:rsidRDefault="00636C22" w:rsidP="005B3DF1">
            <w:r w:rsidRPr="00636C22">
              <w:rPr>
                <w:rFonts w:ascii="Cambria Math" w:hAnsi="Cambria Math" w:cs="Cambria Math"/>
              </w:rPr>
              <w:t>∶</w:t>
            </w:r>
            <w:r w:rsidRPr="00636C22">
              <w:t xml:space="preserve"> </w:t>
            </w:r>
          </w:p>
        </w:tc>
        <w:tc>
          <w:tcPr>
            <w:tcW w:w="1134" w:type="dxa"/>
          </w:tcPr>
          <w:p w14:paraId="4A0DC02D" w14:textId="77777777" w:rsidR="00636C22" w:rsidRPr="00636C22" w:rsidRDefault="00636C22" w:rsidP="005B3DF1">
            <w:r w:rsidRPr="00636C22">
              <w:t xml:space="preserve">2236 </w:t>
            </w:r>
          </w:p>
        </w:tc>
        <w:tc>
          <w:tcPr>
            <w:tcW w:w="6197" w:type="dxa"/>
          </w:tcPr>
          <w:p w14:paraId="0C9260E2" w14:textId="640BB978" w:rsidR="00636C22" w:rsidRPr="00636C22" w:rsidRDefault="006626C7" w:rsidP="005B3DF1">
            <w:r>
              <w:t>tỉ số</w:t>
            </w:r>
            <w:r w:rsidR="00636C22" w:rsidRPr="00636C22">
              <w:t xml:space="preserve"> [</w:t>
            </w:r>
            <w:r w:rsidR="00AE71D7">
              <w:t>hai chấm</w:t>
            </w:r>
            <w:r w:rsidR="00636C22" w:rsidRPr="00636C22">
              <w:t xml:space="preserve">] </w:t>
            </w:r>
          </w:p>
        </w:tc>
      </w:tr>
      <w:tr w:rsidR="00636C22" w:rsidRPr="00636C22" w14:paraId="241BB6DA" w14:textId="77777777" w:rsidTr="006A4110">
        <w:trPr>
          <w:trHeight w:val="322"/>
        </w:trPr>
        <w:tc>
          <w:tcPr>
            <w:tcW w:w="1129" w:type="dxa"/>
          </w:tcPr>
          <w:p w14:paraId="738F35E0" w14:textId="125A2BDA" w:rsidR="00636C22" w:rsidRPr="00AE71D7" w:rsidRDefault="008435C3" w:rsidP="005B3DF1">
            <w:pPr>
              <w:rPr>
                <w:rFonts w:ascii="SimBraille" w:hAnsi="SimBraille"/>
              </w:rPr>
            </w:pPr>
            <w:r>
              <w:rPr>
                <w:rFonts w:ascii="SimBraille" w:hAnsi="SimBraille"/>
              </w:rPr>
              <w:t>"</w:t>
            </w:r>
            <w:r w:rsidR="00636C22" w:rsidRPr="00AE71D7">
              <w:rPr>
                <w:rFonts w:ascii="SimBraille" w:hAnsi="SimBraille"/>
              </w:rPr>
              <w:t xml:space="preserve">0 </w:t>
            </w:r>
          </w:p>
        </w:tc>
        <w:tc>
          <w:tcPr>
            <w:tcW w:w="1276" w:type="dxa"/>
          </w:tcPr>
          <w:p w14:paraId="5812CC0F" w14:textId="77777777" w:rsidR="00636C22" w:rsidRPr="00636C22" w:rsidRDefault="00636C22" w:rsidP="005B3DF1">
            <w:r w:rsidRPr="00636C22">
              <w:rPr>
                <w:rFonts w:ascii="Cambria Math" w:hAnsi="Cambria Math" w:cs="Cambria Math"/>
              </w:rPr>
              <w:t>∘</w:t>
            </w:r>
            <w:r w:rsidRPr="00636C22">
              <w:t xml:space="preserve"> </w:t>
            </w:r>
          </w:p>
        </w:tc>
        <w:tc>
          <w:tcPr>
            <w:tcW w:w="1134" w:type="dxa"/>
          </w:tcPr>
          <w:p w14:paraId="642B34B0" w14:textId="77777777" w:rsidR="00636C22" w:rsidRPr="00636C22" w:rsidRDefault="00636C22" w:rsidP="005B3DF1">
            <w:r w:rsidRPr="00636C22">
              <w:t xml:space="preserve">2218 </w:t>
            </w:r>
          </w:p>
        </w:tc>
        <w:tc>
          <w:tcPr>
            <w:tcW w:w="6197" w:type="dxa"/>
          </w:tcPr>
          <w:p w14:paraId="68912A96" w14:textId="48297B13" w:rsidR="00636C22" w:rsidRPr="00636C22" w:rsidRDefault="006E540E" w:rsidP="005B3DF1">
            <w:r>
              <w:t>phép toán vòng</w:t>
            </w:r>
            <w:r w:rsidR="00636C22" w:rsidRPr="00636C22">
              <w:t xml:space="preserve">, </w:t>
            </w:r>
            <w:r w:rsidR="00664802">
              <w:t>hàm đa hợp,</w:t>
            </w:r>
            <w:r w:rsidR="00636C22" w:rsidRPr="00636C22">
              <w:t xml:space="preserve"> </w:t>
            </w:r>
            <w:r w:rsidR="00F25937">
              <w:t>dấu tròn rỗng</w:t>
            </w:r>
            <w:r w:rsidR="00636C22" w:rsidRPr="00636C22">
              <w:t xml:space="preserve"> [</w:t>
            </w:r>
            <w:r w:rsidR="00F25937">
              <w:t>dấu tròn rỗng</w:t>
            </w:r>
            <w:r w:rsidR="00F03B44">
              <w:t xml:space="preserve"> đặt giữa dòng</w:t>
            </w:r>
            <w:r w:rsidR="00636C22" w:rsidRPr="00636C22">
              <w:t xml:space="preserve">] </w:t>
            </w:r>
          </w:p>
        </w:tc>
      </w:tr>
      <w:tr w:rsidR="00636C22" w:rsidRPr="00636C22" w14:paraId="0D6FFB18" w14:textId="77777777" w:rsidTr="006A4110">
        <w:trPr>
          <w:trHeight w:val="195"/>
        </w:trPr>
        <w:tc>
          <w:tcPr>
            <w:tcW w:w="1129" w:type="dxa"/>
          </w:tcPr>
          <w:p w14:paraId="5642946C" w14:textId="470676CF" w:rsidR="00636C22" w:rsidRPr="00AE71D7" w:rsidRDefault="008435C3" w:rsidP="005B3DF1">
            <w:pPr>
              <w:rPr>
                <w:rFonts w:ascii="SimBraille" w:hAnsi="SimBraille"/>
              </w:rPr>
            </w:pPr>
            <w:r>
              <w:rPr>
                <w:rFonts w:ascii="SimBraille" w:hAnsi="SimBraille"/>
              </w:rPr>
              <w:t>"</w:t>
            </w:r>
            <w:r w:rsidR="00636C22" w:rsidRPr="00AE71D7">
              <w:rPr>
                <w:rFonts w:ascii="SimBraille" w:hAnsi="SimBraille"/>
              </w:rPr>
              <w:t xml:space="preserve">9 </w:t>
            </w:r>
          </w:p>
        </w:tc>
        <w:tc>
          <w:tcPr>
            <w:tcW w:w="1276" w:type="dxa"/>
          </w:tcPr>
          <w:p w14:paraId="5344DB29" w14:textId="77777777" w:rsidR="00636C22" w:rsidRPr="00636C22" w:rsidRDefault="00636C22" w:rsidP="005B3DF1">
            <w:r w:rsidRPr="00636C22">
              <w:rPr>
                <w:rFonts w:ascii="Cambria Math" w:hAnsi="Cambria Math" w:cs="Cambria Math"/>
              </w:rPr>
              <w:t>∗</w:t>
            </w:r>
            <w:r w:rsidRPr="00636C22">
              <w:t xml:space="preserve"> </w:t>
            </w:r>
          </w:p>
        </w:tc>
        <w:tc>
          <w:tcPr>
            <w:tcW w:w="1134" w:type="dxa"/>
          </w:tcPr>
          <w:p w14:paraId="13988B44" w14:textId="77777777" w:rsidR="00636C22" w:rsidRPr="00636C22" w:rsidRDefault="00636C22" w:rsidP="005B3DF1">
            <w:r w:rsidRPr="00636C22">
              <w:t xml:space="preserve">2217 </w:t>
            </w:r>
          </w:p>
        </w:tc>
        <w:tc>
          <w:tcPr>
            <w:tcW w:w="6197" w:type="dxa"/>
          </w:tcPr>
          <w:p w14:paraId="5E235B3C" w14:textId="4F1E4B53" w:rsidR="00636C22" w:rsidRPr="00636C22" w:rsidRDefault="00AE71D7" w:rsidP="005B3DF1">
            <w:r>
              <w:t>hoa thị</w:t>
            </w:r>
            <w:r w:rsidR="00636C22" w:rsidRPr="00636C22">
              <w:t xml:space="preserve">, </w:t>
            </w:r>
            <w:r>
              <w:t>sao</w:t>
            </w:r>
            <w:r w:rsidR="00636C22" w:rsidRPr="00636C22">
              <w:t xml:space="preserve"> [</w:t>
            </w:r>
            <w:r>
              <w:t>dấu hoa thị đặt giữa dòng</w:t>
            </w:r>
            <w:r w:rsidR="00636C22" w:rsidRPr="00636C22">
              <w:t xml:space="preserve">] </w:t>
            </w:r>
          </w:p>
        </w:tc>
      </w:tr>
    </w:tbl>
    <w:p w14:paraId="2E3DB502" w14:textId="5572F2F0" w:rsidR="00AE71D7" w:rsidRPr="00AE71D7" w:rsidRDefault="00AE71D7" w:rsidP="005B3DF1">
      <w:r>
        <w:rPr>
          <w:b/>
          <w:bCs/>
        </w:rPr>
        <w:t>Ký hiệu so sánh</w:t>
      </w:r>
      <w:r w:rsidRPr="00AE71D7">
        <w:rPr>
          <w:b/>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1"/>
        <w:gridCol w:w="1261"/>
        <w:gridCol w:w="1128"/>
        <w:gridCol w:w="5806"/>
      </w:tblGrid>
      <w:tr w:rsidR="0081131E" w:rsidRPr="006A4110" w14:paraId="56453D6D" w14:textId="77777777" w:rsidTr="006A4110">
        <w:trPr>
          <w:trHeight w:val="136"/>
        </w:trPr>
        <w:tc>
          <w:tcPr>
            <w:tcW w:w="1106" w:type="dxa"/>
          </w:tcPr>
          <w:p w14:paraId="298AE0B1" w14:textId="77777777" w:rsidR="00AE71D7" w:rsidRPr="006A4110" w:rsidRDefault="00AE71D7" w:rsidP="005B3DF1">
            <w:pPr>
              <w:rPr>
                <w:b/>
              </w:rPr>
            </w:pPr>
            <w:r w:rsidRPr="006A4110">
              <w:rPr>
                <w:b/>
              </w:rPr>
              <w:t>Chữ nổi</w:t>
            </w:r>
          </w:p>
        </w:tc>
        <w:tc>
          <w:tcPr>
            <w:tcW w:w="1299" w:type="dxa"/>
          </w:tcPr>
          <w:p w14:paraId="4FDAA2FE" w14:textId="59DD765B" w:rsidR="00AE71D7" w:rsidRPr="006A4110" w:rsidRDefault="00E814F5" w:rsidP="005B3DF1">
            <w:pPr>
              <w:rPr>
                <w:b/>
              </w:rPr>
            </w:pPr>
            <w:r>
              <w:rPr>
                <w:b/>
              </w:rPr>
              <w:t>Chữ phổ thông</w:t>
            </w:r>
          </w:p>
        </w:tc>
        <w:tc>
          <w:tcPr>
            <w:tcW w:w="1134" w:type="dxa"/>
          </w:tcPr>
          <w:p w14:paraId="11ABC910" w14:textId="77777777" w:rsidR="00AE71D7" w:rsidRPr="006A4110" w:rsidRDefault="00AE71D7" w:rsidP="005B3DF1">
            <w:pPr>
              <w:rPr>
                <w:b/>
              </w:rPr>
            </w:pPr>
            <w:r w:rsidRPr="006A4110">
              <w:rPr>
                <w:b/>
              </w:rPr>
              <w:t xml:space="preserve">Unicode </w:t>
            </w:r>
          </w:p>
        </w:tc>
        <w:tc>
          <w:tcPr>
            <w:tcW w:w="6197" w:type="dxa"/>
          </w:tcPr>
          <w:p w14:paraId="064D15AD" w14:textId="77777777" w:rsidR="00AE71D7" w:rsidRPr="006A4110" w:rsidRDefault="00AE71D7" w:rsidP="005B3DF1">
            <w:pPr>
              <w:rPr>
                <w:b/>
              </w:rPr>
            </w:pPr>
            <w:r w:rsidRPr="006A4110">
              <w:rPr>
                <w:b/>
              </w:rPr>
              <w:t xml:space="preserve">Tên Unicode, tên khác [mô tả] </w:t>
            </w:r>
          </w:p>
        </w:tc>
      </w:tr>
      <w:tr w:rsidR="0081131E" w:rsidRPr="00AE71D7" w14:paraId="3AEBD2BE" w14:textId="77777777" w:rsidTr="006A4110">
        <w:tblPrEx>
          <w:tblLook w:val="0000" w:firstRow="0" w:lastRow="0" w:firstColumn="0" w:lastColumn="0" w:noHBand="0" w:noVBand="0"/>
        </w:tblPrEx>
        <w:trPr>
          <w:trHeight w:val="195"/>
        </w:trPr>
        <w:tc>
          <w:tcPr>
            <w:tcW w:w="1106" w:type="dxa"/>
          </w:tcPr>
          <w:p w14:paraId="041DB826" w14:textId="128DA02F" w:rsidR="00AE71D7" w:rsidRPr="00AE71D7" w:rsidRDefault="008435C3" w:rsidP="005B3DF1">
            <w:pPr>
              <w:rPr>
                <w:rFonts w:ascii="SimBraille" w:hAnsi="SimBraille"/>
              </w:rPr>
            </w:pPr>
            <w:r>
              <w:rPr>
                <w:rFonts w:ascii="SimBraille" w:hAnsi="SimBraille"/>
              </w:rPr>
              <w:t>"</w:t>
            </w:r>
            <w:r w:rsidR="00AE71D7" w:rsidRPr="00AE71D7">
              <w:rPr>
                <w:rFonts w:ascii="SimBraille" w:hAnsi="SimBraille"/>
              </w:rPr>
              <w:t xml:space="preserve">7 </w:t>
            </w:r>
          </w:p>
        </w:tc>
        <w:tc>
          <w:tcPr>
            <w:tcW w:w="1299" w:type="dxa"/>
          </w:tcPr>
          <w:p w14:paraId="032E309F" w14:textId="77777777" w:rsidR="00AE71D7" w:rsidRPr="00AE71D7" w:rsidRDefault="00AE71D7" w:rsidP="005B3DF1">
            <w:r w:rsidRPr="00AE71D7">
              <w:t xml:space="preserve">= </w:t>
            </w:r>
          </w:p>
        </w:tc>
        <w:tc>
          <w:tcPr>
            <w:tcW w:w="1134" w:type="dxa"/>
          </w:tcPr>
          <w:p w14:paraId="1E0BFAB0" w14:textId="77777777" w:rsidR="00AE71D7" w:rsidRPr="00AE71D7" w:rsidRDefault="00AE71D7" w:rsidP="005B3DF1">
            <w:r w:rsidRPr="00AE71D7">
              <w:t xml:space="preserve">003d </w:t>
            </w:r>
          </w:p>
        </w:tc>
        <w:tc>
          <w:tcPr>
            <w:tcW w:w="6197" w:type="dxa"/>
          </w:tcPr>
          <w:p w14:paraId="4C9CEAE3" w14:textId="59AFE39E" w:rsidR="00AE71D7" w:rsidRPr="00AE71D7" w:rsidRDefault="000E1492" w:rsidP="005B3DF1">
            <w:r>
              <w:t>bằng</w:t>
            </w:r>
          </w:p>
        </w:tc>
      </w:tr>
      <w:tr w:rsidR="0081131E" w:rsidRPr="00AE71D7" w14:paraId="352A974D" w14:textId="77777777" w:rsidTr="006A4110">
        <w:tblPrEx>
          <w:tblLook w:val="0000" w:firstRow="0" w:lastRow="0" w:firstColumn="0" w:lastColumn="0" w:noHBand="0" w:noVBand="0"/>
        </w:tblPrEx>
        <w:trPr>
          <w:trHeight w:val="321"/>
        </w:trPr>
        <w:tc>
          <w:tcPr>
            <w:tcW w:w="1106" w:type="dxa"/>
          </w:tcPr>
          <w:p w14:paraId="0400996B" w14:textId="617E05C1" w:rsidR="00AE71D7" w:rsidRPr="00AE71D7" w:rsidRDefault="008435C3" w:rsidP="005B3DF1">
            <w:pPr>
              <w:rPr>
                <w:rFonts w:ascii="SimBraille" w:hAnsi="SimBraille"/>
              </w:rPr>
            </w:pPr>
            <w:r>
              <w:rPr>
                <w:rFonts w:ascii="SimBraille" w:hAnsi="SimBraille"/>
              </w:rPr>
              <w:t>"</w:t>
            </w:r>
            <w:r w:rsidR="00AE71D7" w:rsidRPr="00AE71D7">
              <w:rPr>
                <w:rFonts w:ascii="SimBraille" w:hAnsi="SimBraille"/>
              </w:rPr>
              <w:t xml:space="preserve">7@: </w:t>
            </w:r>
          </w:p>
        </w:tc>
        <w:tc>
          <w:tcPr>
            <w:tcW w:w="1299" w:type="dxa"/>
          </w:tcPr>
          <w:p w14:paraId="260A61E8" w14:textId="77777777" w:rsidR="00AE71D7" w:rsidRPr="00AE71D7" w:rsidRDefault="00AE71D7" w:rsidP="005B3DF1">
            <w:r w:rsidRPr="00AE71D7">
              <w:t xml:space="preserve">≠ </w:t>
            </w:r>
          </w:p>
        </w:tc>
        <w:tc>
          <w:tcPr>
            <w:tcW w:w="1134" w:type="dxa"/>
          </w:tcPr>
          <w:p w14:paraId="775AD86B" w14:textId="77777777" w:rsidR="00AE71D7" w:rsidRPr="00AE71D7" w:rsidRDefault="00AE71D7" w:rsidP="005B3DF1">
            <w:r w:rsidRPr="00AE71D7">
              <w:t xml:space="preserve">2260 </w:t>
            </w:r>
          </w:p>
        </w:tc>
        <w:tc>
          <w:tcPr>
            <w:tcW w:w="6197" w:type="dxa"/>
          </w:tcPr>
          <w:p w14:paraId="732D8A96" w14:textId="6EAEF511" w:rsidR="00AE71D7" w:rsidRPr="00AE71D7" w:rsidRDefault="000E1492" w:rsidP="005B3DF1">
            <w:r>
              <w:t>không bằng</w:t>
            </w:r>
            <w:r w:rsidR="00AE71D7" w:rsidRPr="00AE71D7">
              <w:t xml:space="preserve"> [</w:t>
            </w:r>
            <w:r>
              <w:t>dấu gạch bỏ xuyên qua dấu bằng</w:t>
            </w:r>
            <w:r w:rsidR="00AE71D7" w:rsidRPr="00AE71D7">
              <w:t xml:space="preserve">] </w:t>
            </w:r>
          </w:p>
        </w:tc>
      </w:tr>
      <w:tr w:rsidR="0081131E" w:rsidRPr="00AE71D7" w14:paraId="3DBBC3E6" w14:textId="77777777" w:rsidTr="006A4110">
        <w:tblPrEx>
          <w:tblLook w:val="0000" w:firstRow="0" w:lastRow="0" w:firstColumn="0" w:lastColumn="0" w:noHBand="0" w:noVBand="0"/>
        </w:tblPrEx>
        <w:trPr>
          <w:trHeight w:val="195"/>
        </w:trPr>
        <w:tc>
          <w:tcPr>
            <w:tcW w:w="1106" w:type="dxa"/>
          </w:tcPr>
          <w:p w14:paraId="3DFB33B9" w14:textId="77777777" w:rsidR="00AE71D7" w:rsidRPr="00AE71D7" w:rsidRDefault="00AE71D7" w:rsidP="005B3DF1">
            <w:pPr>
              <w:rPr>
                <w:rFonts w:ascii="SimBraille" w:hAnsi="SimBraille"/>
              </w:rPr>
            </w:pPr>
            <w:r w:rsidRPr="00AE71D7">
              <w:rPr>
                <w:rFonts w:ascii="SimBraille" w:hAnsi="SimBraille"/>
              </w:rPr>
              <w:t xml:space="preserve">@&lt; </w:t>
            </w:r>
          </w:p>
        </w:tc>
        <w:tc>
          <w:tcPr>
            <w:tcW w:w="1299" w:type="dxa"/>
          </w:tcPr>
          <w:p w14:paraId="68FC165F" w14:textId="77777777" w:rsidR="00AE71D7" w:rsidRPr="00AE71D7" w:rsidRDefault="00AE71D7" w:rsidP="005B3DF1">
            <w:r w:rsidRPr="00AE71D7">
              <w:t xml:space="preserve">&lt; </w:t>
            </w:r>
          </w:p>
        </w:tc>
        <w:tc>
          <w:tcPr>
            <w:tcW w:w="1134" w:type="dxa"/>
          </w:tcPr>
          <w:p w14:paraId="29F3365F" w14:textId="77777777" w:rsidR="00AE71D7" w:rsidRPr="00AE71D7" w:rsidRDefault="00AE71D7" w:rsidP="005B3DF1">
            <w:r w:rsidRPr="00AE71D7">
              <w:t xml:space="preserve">003c </w:t>
            </w:r>
          </w:p>
        </w:tc>
        <w:tc>
          <w:tcPr>
            <w:tcW w:w="6197" w:type="dxa"/>
          </w:tcPr>
          <w:p w14:paraId="727997A7" w14:textId="2AA6BB2B" w:rsidR="00AE71D7" w:rsidRPr="00AE71D7" w:rsidRDefault="000E1492" w:rsidP="005B3DF1">
            <w:r>
              <w:t>bé hơn</w:t>
            </w:r>
          </w:p>
        </w:tc>
      </w:tr>
      <w:tr w:rsidR="0081131E" w:rsidRPr="00AE71D7" w14:paraId="09962140" w14:textId="77777777" w:rsidTr="006A4110">
        <w:tblPrEx>
          <w:tblLook w:val="0000" w:firstRow="0" w:lastRow="0" w:firstColumn="0" w:lastColumn="0" w:noHBand="0" w:noVBand="0"/>
        </w:tblPrEx>
        <w:trPr>
          <w:trHeight w:val="195"/>
        </w:trPr>
        <w:tc>
          <w:tcPr>
            <w:tcW w:w="1106" w:type="dxa"/>
          </w:tcPr>
          <w:p w14:paraId="67572D7D" w14:textId="77777777" w:rsidR="00AE71D7" w:rsidRPr="00AE71D7" w:rsidRDefault="00AE71D7" w:rsidP="005B3DF1">
            <w:pPr>
              <w:rPr>
                <w:rFonts w:ascii="SimBraille" w:hAnsi="SimBraille"/>
              </w:rPr>
            </w:pPr>
            <w:r w:rsidRPr="00AE71D7">
              <w:rPr>
                <w:rFonts w:ascii="SimBraille" w:hAnsi="SimBraille"/>
              </w:rPr>
              <w:t xml:space="preserve">@&gt; </w:t>
            </w:r>
          </w:p>
        </w:tc>
        <w:tc>
          <w:tcPr>
            <w:tcW w:w="1299" w:type="dxa"/>
          </w:tcPr>
          <w:p w14:paraId="1678F392" w14:textId="77777777" w:rsidR="00AE71D7" w:rsidRPr="00AE71D7" w:rsidRDefault="00AE71D7" w:rsidP="005B3DF1">
            <w:r w:rsidRPr="00AE71D7">
              <w:t xml:space="preserve">&gt; </w:t>
            </w:r>
          </w:p>
        </w:tc>
        <w:tc>
          <w:tcPr>
            <w:tcW w:w="1134" w:type="dxa"/>
          </w:tcPr>
          <w:p w14:paraId="3924F5BE" w14:textId="77777777" w:rsidR="00AE71D7" w:rsidRPr="00AE71D7" w:rsidRDefault="00AE71D7" w:rsidP="005B3DF1">
            <w:r w:rsidRPr="00AE71D7">
              <w:t xml:space="preserve">003e </w:t>
            </w:r>
          </w:p>
        </w:tc>
        <w:tc>
          <w:tcPr>
            <w:tcW w:w="6197" w:type="dxa"/>
          </w:tcPr>
          <w:p w14:paraId="59F43B5C" w14:textId="08859CDC" w:rsidR="00AE71D7" w:rsidRPr="00AE71D7" w:rsidRDefault="000E1492" w:rsidP="005B3DF1">
            <w:r>
              <w:t>lớn hơn</w:t>
            </w:r>
          </w:p>
        </w:tc>
      </w:tr>
      <w:tr w:rsidR="0081131E" w:rsidRPr="00AE71D7" w14:paraId="6F225651" w14:textId="77777777" w:rsidTr="006A4110">
        <w:tblPrEx>
          <w:tblLook w:val="0000" w:firstRow="0" w:lastRow="0" w:firstColumn="0" w:lastColumn="0" w:noHBand="0" w:noVBand="0"/>
        </w:tblPrEx>
        <w:trPr>
          <w:trHeight w:val="195"/>
        </w:trPr>
        <w:tc>
          <w:tcPr>
            <w:tcW w:w="1106" w:type="dxa"/>
          </w:tcPr>
          <w:p w14:paraId="5F864C25" w14:textId="77777777" w:rsidR="00AE71D7" w:rsidRPr="00AE71D7" w:rsidRDefault="00AE71D7" w:rsidP="005B3DF1">
            <w:pPr>
              <w:rPr>
                <w:rFonts w:ascii="SimBraille" w:hAnsi="SimBraille"/>
              </w:rPr>
            </w:pPr>
            <w:r w:rsidRPr="00AE71D7">
              <w:rPr>
                <w:rFonts w:ascii="SimBraille" w:hAnsi="SimBraille"/>
              </w:rPr>
              <w:t xml:space="preserve">_@&lt; </w:t>
            </w:r>
          </w:p>
        </w:tc>
        <w:tc>
          <w:tcPr>
            <w:tcW w:w="1299" w:type="dxa"/>
          </w:tcPr>
          <w:p w14:paraId="3E24149D" w14:textId="77777777" w:rsidR="00AE71D7" w:rsidRPr="00AE71D7" w:rsidRDefault="00AE71D7" w:rsidP="005B3DF1">
            <w:r w:rsidRPr="00AE71D7">
              <w:t xml:space="preserve">≤ </w:t>
            </w:r>
          </w:p>
        </w:tc>
        <w:tc>
          <w:tcPr>
            <w:tcW w:w="1134" w:type="dxa"/>
          </w:tcPr>
          <w:p w14:paraId="09379777" w14:textId="77777777" w:rsidR="00AE71D7" w:rsidRPr="00AE71D7" w:rsidRDefault="00AE71D7" w:rsidP="005B3DF1">
            <w:r w:rsidRPr="00AE71D7">
              <w:t xml:space="preserve">2264 </w:t>
            </w:r>
          </w:p>
        </w:tc>
        <w:tc>
          <w:tcPr>
            <w:tcW w:w="6197" w:type="dxa"/>
          </w:tcPr>
          <w:p w14:paraId="34BA6E32" w14:textId="44512776" w:rsidR="00AE71D7" w:rsidRPr="00AE71D7" w:rsidRDefault="000E1492" w:rsidP="005B3DF1">
            <w:r>
              <w:t xml:space="preserve">bé hơn hoặc bằng </w:t>
            </w:r>
            <w:r w:rsidR="00AE71D7" w:rsidRPr="00AE71D7">
              <w:t>[</w:t>
            </w:r>
            <w:r>
              <w:t>gạch ngang bên dưới dấu bé</w:t>
            </w:r>
            <w:r w:rsidR="00AE71D7" w:rsidRPr="00AE71D7">
              <w:t xml:space="preserve">] </w:t>
            </w:r>
          </w:p>
        </w:tc>
      </w:tr>
      <w:tr w:rsidR="0081131E" w:rsidRPr="00AE71D7" w14:paraId="1EB83AC0" w14:textId="77777777" w:rsidTr="006A4110">
        <w:tblPrEx>
          <w:tblLook w:val="0000" w:firstRow="0" w:lastRow="0" w:firstColumn="0" w:lastColumn="0" w:noHBand="0" w:noVBand="0"/>
        </w:tblPrEx>
        <w:trPr>
          <w:trHeight w:val="322"/>
        </w:trPr>
        <w:tc>
          <w:tcPr>
            <w:tcW w:w="1106" w:type="dxa"/>
          </w:tcPr>
          <w:p w14:paraId="13565FAF" w14:textId="77777777" w:rsidR="00AE71D7" w:rsidRPr="00AE71D7" w:rsidRDefault="00AE71D7" w:rsidP="005B3DF1">
            <w:pPr>
              <w:rPr>
                <w:rFonts w:ascii="SimBraille" w:hAnsi="SimBraille"/>
              </w:rPr>
            </w:pPr>
            <w:r w:rsidRPr="00AE71D7">
              <w:rPr>
                <w:rFonts w:ascii="SimBraille" w:hAnsi="SimBraille"/>
              </w:rPr>
              <w:t xml:space="preserve">_@&gt; </w:t>
            </w:r>
          </w:p>
        </w:tc>
        <w:tc>
          <w:tcPr>
            <w:tcW w:w="1299" w:type="dxa"/>
          </w:tcPr>
          <w:p w14:paraId="73A17298" w14:textId="77777777" w:rsidR="00AE71D7" w:rsidRPr="00AE71D7" w:rsidRDefault="00AE71D7" w:rsidP="005B3DF1">
            <w:r w:rsidRPr="00AE71D7">
              <w:t xml:space="preserve">≥ </w:t>
            </w:r>
          </w:p>
        </w:tc>
        <w:tc>
          <w:tcPr>
            <w:tcW w:w="1134" w:type="dxa"/>
          </w:tcPr>
          <w:p w14:paraId="13B63000" w14:textId="77777777" w:rsidR="00AE71D7" w:rsidRPr="00AE71D7" w:rsidRDefault="00AE71D7" w:rsidP="005B3DF1">
            <w:r w:rsidRPr="00AE71D7">
              <w:t xml:space="preserve">2265 </w:t>
            </w:r>
          </w:p>
        </w:tc>
        <w:tc>
          <w:tcPr>
            <w:tcW w:w="6197" w:type="dxa"/>
          </w:tcPr>
          <w:p w14:paraId="4F5C305D" w14:textId="4DBE64F9" w:rsidR="00AE71D7" w:rsidRPr="00AE71D7" w:rsidRDefault="000E1492" w:rsidP="005B3DF1">
            <w:r>
              <w:t>lớn hơn hoặc bằng [gạch ngang bên dưới dấu lớn]</w:t>
            </w:r>
          </w:p>
        </w:tc>
      </w:tr>
      <w:tr w:rsidR="0081131E" w:rsidRPr="00AE71D7" w14:paraId="20F8B9BA" w14:textId="77777777" w:rsidTr="006A4110">
        <w:tblPrEx>
          <w:tblLook w:val="0000" w:firstRow="0" w:lastRow="0" w:firstColumn="0" w:lastColumn="0" w:noHBand="0" w:noVBand="0"/>
        </w:tblPrEx>
        <w:trPr>
          <w:trHeight w:val="195"/>
        </w:trPr>
        <w:tc>
          <w:tcPr>
            <w:tcW w:w="1106" w:type="dxa"/>
          </w:tcPr>
          <w:p w14:paraId="1CB29EDC" w14:textId="77777777" w:rsidR="00AE71D7" w:rsidRPr="00AE71D7" w:rsidRDefault="00AE71D7" w:rsidP="005B3DF1">
            <w:pPr>
              <w:rPr>
                <w:rFonts w:ascii="SimBraille" w:hAnsi="SimBraille"/>
              </w:rPr>
            </w:pPr>
            <w:r w:rsidRPr="00AE71D7">
              <w:rPr>
                <w:rFonts w:ascii="SimBraille" w:hAnsi="SimBraille"/>
              </w:rPr>
              <w:t xml:space="preserve">.@&lt; </w:t>
            </w:r>
          </w:p>
        </w:tc>
        <w:tc>
          <w:tcPr>
            <w:tcW w:w="1299" w:type="dxa"/>
          </w:tcPr>
          <w:p w14:paraId="0B851FDD" w14:textId="77777777" w:rsidR="00AE71D7" w:rsidRPr="00AE71D7" w:rsidRDefault="00AE71D7" w:rsidP="005B3DF1">
            <w:r w:rsidRPr="00AE71D7">
              <w:rPr>
                <w:rFonts w:ascii="Cambria Math" w:hAnsi="Cambria Math" w:cs="Cambria Math"/>
              </w:rPr>
              <w:t>≪</w:t>
            </w:r>
            <w:r w:rsidRPr="00AE71D7">
              <w:t xml:space="preserve"> </w:t>
            </w:r>
          </w:p>
        </w:tc>
        <w:tc>
          <w:tcPr>
            <w:tcW w:w="1134" w:type="dxa"/>
          </w:tcPr>
          <w:p w14:paraId="0D240EC5" w14:textId="77777777" w:rsidR="00AE71D7" w:rsidRPr="00AE71D7" w:rsidRDefault="00AE71D7" w:rsidP="005B3DF1">
            <w:r w:rsidRPr="00AE71D7">
              <w:t xml:space="preserve">226a </w:t>
            </w:r>
          </w:p>
        </w:tc>
        <w:tc>
          <w:tcPr>
            <w:tcW w:w="6197" w:type="dxa"/>
          </w:tcPr>
          <w:p w14:paraId="3B5758DC" w14:textId="2D7ADCFD" w:rsidR="00AE71D7" w:rsidRPr="00AE71D7" w:rsidRDefault="000E1492" w:rsidP="005B3DF1">
            <w:r>
              <w:t>bé hơn nhiều [hai dấu bé lồng vào nhau]</w:t>
            </w:r>
          </w:p>
        </w:tc>
      </w:tr>
      <w:tr w:rsidR="0081131E" w:rsidRPr="00AE71D7" w14:paraId="39A140B4" w14:textId="77777777" w:rsidTr="006A4110">
        <w:tblPrEx>
          <w:tblLook w:val="0000" w:firstRow="0" w:lastRow="0" w:firstColumn="0" w:lastColumn="0" w:noHBand="0" w:noVBand="0"/>
        </w:tblPrEx>
        <w:trPr>
          <w:trHeight w:val="322"/>
        </w:trPr>
        <w:tc>
          <w:tcPr>
            <w:tcW w:w="1106" w:type="dxa"/>
          </w:tcPr>
          <w:p w14:paraId="00F9EB31" w14:textId="77777777" w:rsidR="00AE71D7" w:rsidRPr="00AE71D7" w:rsidRDefault="00AE71D7" w:rsidP="005B3DF1">
            <w:pPr>
              <w:rPr>
                <w:rFonts w:ascii="SimBraille" w:hAnsi="SimBraille"/>
              </w:rPr>
            </w:pPr>
            <w:r w:rsidRPr="00AE71D7">
              <w:rPr>
                <w:rFonts w:ascii="SimBraille" w:hAnsi="SimBraille"/>
              </w:rPr>
              <w:t xml:space="preserve">.@&gt; </w:t>
            </w:r>
          </w:p>
        </w:tc>
        <w:tc>
          <w:tcPr>
            <w:tcW w:w="1299" w:type="dxa"/>
          </w:tcPr>
          <w:p w14:paraId="0EC06961" w14:textId="77777777" w:rsidR="00AE71D7" w:rsidRPr="00AE71D7" w:rsidRDefault="00AE71D7" w:rsidP="005B3DF1">
            <w:r w:rsidRPr="00AE71D7">
              <w:rPr>
                <w:rFonts w:ascii="Cambria Math" w:hAnsi="Cambria Math" w:cs="Cambria Math"/>
              </w:rPr>
              <w:t>≫</w:t>
            </w:r>
            <w:r w:rsidRPr="00AE71D7">
              <w:t xml:space="preserve"> </w:t>
            </w:r>
          </w:p>
        </w:tc>
        <w:tc>
          <w:tcPr>
            <w:tcW w:w="1134" w:type="dxa"/>
          </w:tcPr>
          <w:p w14:paraId="06977906" w14:textId="77777777" w:rsidR="00AE71D7" w:rsidRPr="00AE71D7" w:rsidRDefault="00AE71D7" w:rsidP="005B3DF1">
            <w:r w:rsidRPr="00AE71D7">
              <w:t xml:space="preserve">226b </w:t>
            </w:r>
          </w:p>
        </w:tc>
        <w:tc>
          <w:tcPr>
            <w:tcW w:w="6197" w:type="dxa"/>
          </w:tcPr>
          <w:p w14:paraId="7C0A7E6E" w14:textId="7BD3DDAC" w:rsidR="00AE71D7" w:rsidRPr="00AE71D7" w:rsidRDefault="000E1492" w:rsidP="005B3DF1">
            <w:r>
              <w:t>lớn hơn nhiều [hai dấu lớn lồng vào nhau]</w:t>
            </w:r>
          </w:p>
        </w:tc>
      </w:tr>
      <w:tr w:rsidR="0081131E" w:rsidRPr="00AE71D7" w14:paraId="465240C4" w14:textId="77777777" w:rsidTr="006A4110">
        <w:tblPrEx>
          <w:tblLook w:val="0000" w:firstRow="0" w:lastRow="0" w:firstColumn="0" w:lastColumn="0" w:noHBand="0" w:noVBand="0"/>
        </w:tblPrEx>
        <w:trPr>
          <w:trHeight w:val="322"/>
        </w:trPr>
        <w:tc>
          <w:tcPr>
            <w:tcW w:w="1106" w:type="dxa"/>
          </w:tcPr>
          <w:p w14:paraId="7A3C097C" w14:textId="77777777" w:rsidR="00AE71D7" w:rsidRPr="00AE71D7" w:rsidRDefault="00AE71D7" w:rsidP="005B3DF1">
            <w:pPr>
              <w:rPr>
                <w:rFonts w:ascii="SimBraille" w:hAnsi="SimBraille"/>
              </w:rPr>
            </w:pPr>
            <w:r w:rsidRPr="00AE71D7">
              <w:rPr>
                <w:rFonts w:ascii="SimBraille" w:hAnsi="SimBraille"/>
              </w:rPr>
              <w:t xml:space="preserve">_= </w:t>
            </w:r>
          </w:p>
        </w:tc>
        <w:tc>
          <w:tcPr>
            <w:tcW w:w="1299" w:type="dxa"/>
          </w:tcPr>
          <w:p w14:paraId="6C44E0EA" w14:textId="77777777" w:rsidR="00AE71D7" w:rsidRPr="00AE71D7" w:rsidRDefault="00AE71D7" w:rsidP="005B3DF1">
            <w:r w:rsidRPr="00AE71D7">
              <w:t xml:space="preserve">≡ </w:t>
            </w:r>
          </w:p>
        </w:tc>
        <w:tc>
          <w:tcPr>
            <w:tcW w:w="1134" w:type="dxa"/>
          </w:tcPr>
          <w:p w14:paraId="29756F6A" w14:textId="77777777" w:rsidR="00AE71D7" w:rsidRPr="00AE71D7" w:rsidRDefault="00AE71D7" w:rsidP="005B3DF1">
            <w:r w:rsidRPr="00AE71D7">
              <w:t xml:space="preserve">2261 </w:t>
            </w:r>
          </w:p>
        </w:tc>
        <w:tc>
          <w:tcPr>
            <w:tcW w:w="6197" w:type="dxa"/>
          </w:tcPr>
          <w:p w14:paraId="193FF978" w14:textId="3C5018BC" w:rsidR="00AE71D7" w:rsidRPr="00AE71D7" w:rsidRDefault="000E1492" w:rsidP="005B3DF1">
            <w:r>
              <w:t>trùng, đồng dư, tương đương [3 gạch ngang]</w:t>
            </w:r>
          </w:p>
        </w:tc>
      </w:tr>
      <w:tr w:rsidR="0081131E" w:rsidRPr="00AE71D7" w14:paraId="3870134F" w14:textId="77777777" w:rsidTr="006A4110">
        <w:trPr>
          <w:trHeight w:val="322"/>
        </w:trPr>
        <w:tc>
          <w:tcPr>
            <w:tcW w:w="1106" w:type="dxa"/>
          </w:tcPr>
          <w:p w14:paraId="510F2C02" w14:textId="77777777" w:rsidR="00AE71D7" w:rsidRPr="00AE71D7" w:rsidRDefault="00AE71D7" w:rsidP="005B3DF1">
            <w:pPr>
              <w:rPr>
                <w:rFonts w:ascii="SimBraille" w:hAnsi="SimBraille"/>
              </w:rPr>
            </w:pPr>
            <w:r w:rsidRPr="00AE71D7">
              <w:rPr>
                <w:rFonts w:ascii="SimBraille" w:hAnsi="SimBraille"/>
              </w:rPr>
              <w:t xml:space="preserve">#_l </w:t>
            </w:r>
          </w:p>
        </w:tc>
        <w:tc>
          <w:tcPr>
            <w:tcW w:w="1299" w:type="dxa"/>
          </w:tcPr>
          <w:p w14:paraId="4E182F74" w14:textId="77777777" w:rsidR="00AE71D7" w:rsidRPr="00AE71D7" w:rsidRDefault="00AE71D7" w:rsidP="005B3DF1">
            <w:r w:rsidRPr="00AE71D7">
              <w:rPr>
                <w:rFonts w:ascii="Cambria Math" w:hAnsi="Cambria Math" w:cs="Cambria Math"/>
              </w:rPr>
              <w:t>⦀</w:t>
            </w:r>
            <w:r w:rsidRPr="00AE71D7">
              <w:t xml:space="preserve"> </w:t>
            </w:r>
          </w:p>
        </w:tc>
        <w:tc>
          <w:tcPr>
            <w:tcW w:w="1134" w:type="dxa"/>
          </w:tcPr>
          <w:p w14:paraId="10E1501B" w14:textId="77777777" w:rsidR="00AE71D7" w:rsidRPr="00AE71D7" w:rsidRDefault="00AE71D7" w:rsidP="005B3DF1">
            <w:r w:rsidRPr="00AE71D7">
              <w:t xml:space="preserve">2980 </w:t>
            </w:r>
          </w:p>
        </w:tc>
        <w:tc>
          <w:tcPr>
            <w:tcW w:w="6197" w:type="dxa"/>
          </w:tcPr>
          <w:p w14:paraId="2ECAE2EB" w14:textId="1B6788DF" w:rsidR="00AE71D7" w:rsidRPr="00AE71D7" w:rsidRDefault="000E1492" w:rsidP="005B3DF1">
            <w:r>
              <w:t>bộ ba dấu gạch đứng phân cách</w:t>
            </w:r>
            <w:r w:rsidR="00AE71D7" w:rsidRPr="00AE71D7">
              <w:t xml:space="preserve">, </w:t>
            </w:r>
            <w:r w:rsidR="00564530">
              <w:t>bằng</w:t>
            </w:r>
            <w:r w:rsidR="00AE71D7" w:rsidRPr="00AE71D7">
              <w:t xml:space="preserve"> [</w:t>
            </w:r>
            <w:r>
              <w:t>3 gạch đứng</w:t>
            </w:r>
            <w:r w:rsidR="00AE71D7" w:rsidRPr="00AE71D7">
              <w:t xml:space="preserve">] </w:t>
            </w:r>
          </w:p>
        </w:tc>
      </w:tr>
      <w:tr w:rsidR="0081131E" w:rsidRPr="00AE71D7" w14:paraId="5A363ED7" w14:textId="77777777" w:rsidTr="006A4110">
        <w:trPr>
          <w:trHeight w:val="321"/>
        </w:trPr>
        <w:tc>
          <w:tcPr>
            <w:tcW w:w="1106" w:type="dxa"/>
          </w:tcPr>
          <w:p w14:paraId="3EA1918B" w14:textId="77777777" w:rsidR="00AE71D7" w:rsidRPr="00AE71D7" w:rsidRDefault="00AE71D7" w:rsidP="005B3DF1">
            <w:pPr>
              <w:rPr>
                <w:rFonts w:ascii="SimBraille" w:hAnsi="SimBraille"/>
              </w:rPr>
            </w:pPr>
            <w:r w:rsidRPr="00AE71D7">
              <w:rPr>
                <w:rFonts w:ascii="SimBraille" w:hAnsi="SimBraille"/>
              </w:rPr>
              <w:t xml:space="preserve">#_l </w:t>
            </w:r>
          </w:p>
        </w:tc>
        <w:tc>
          <w:tcPr>
            <w:tcW w:w="1299" w:type="dxa"/>
          </w:tcPr>
          <w:p w14:paraId="57596526" w14:textId="77777777" w:rsidR="00AE71D7" w:rsidRPr="00AE71D7" w:rsidRDefault="00AE71D7" w:rsidP="005B3DF1">
            <w:r w:rsidRPr="00AE71D7">
              <w:rPr>
                <w:rFonts w:ascii="Cambria Math" w:hAnsi="Cambria Math" w:cs="Cambria Math"/>
              </w:rPr>
              <w:t>⫴</w:t>
            </w:r>
            <w:r w:rsidRPr="00AE71D7">
              <w:t xml:space="preserve"> </w:t>
            </w:r>
          </w:p>
        </w:tc>
        <w:tc>
          <w:tcPr>
            <w:tcW w:w="1134" w:type="dxa"/>
          </w:tcPr>
          <w:p w14:paraId="1B8A52FA" w14:textId="77777777" w:rsidR="00AE71D7" w:rsidRPr="00AE71D7" w:rsidRDefault="00AE71D7" w:rsidP="005B3DF1">
            <w:r w:rsidRPr="00AE71D7">
              <w:t xml:space="preserve">2af4 </w:t>
            </w:r>
          </w:p>
        </w:tc>
        <w:tc>
          <w:tcPr>
            <w:tcW w:w="6197" w:type="dxa"/>
          </w:tcPr>
          <w:p w14:paraId="249DF113" w14:textId="3FBB52EF" w:rsidR="00AE71D7" w:rsidRPr="00AE71D7" w:rsidRDefault="000E1492" w:rsidP="005B3DF1">
            <w:r>
              <w:t>bộ ba dấu gạch đứng quan hệ nhị phân</w:t>
            </w:r>
            <w:r w:rsidR="00AE71D7" w:rsidRPr="00AE71D7">
              <w:t>,</w:t>
            </w:r>
            <w:r>
              <w:t xml:space="preserve"> </w:t>
            </w:r>
            <w:r w:rsidR="00564530">
              <w:t>bằng</w:t>
            </w:r>
            <w:r w:rsidR="00AE71D7" w:rsidRPr="00AE71D7">
              <w:t xml:space="preserve"> [</w:t>
            </w:r>
            <w:r>
              <w:t>3 gạch đứng</w:t>
            </w:r>
            <w:r w:rsidR="00AE71D7" w:rsidRPr="00AE71D7">
              <w:t xml:space="preserve">] </w:t>
            </w:r>
          </w:p>
        </w:tc>
      </w:tr>
      <w:tr w:rsidR="0081131E" w:rsidRPr="00AE71D7" w14:paraId="5303C6EA" w14:textId="77777777" w:rsidTr="006A4110">
        <w:trPr>
          <w:trHeight w:val="321"/>
        </w:trPr>
        <w:tc>
          <w:tcPr>
            <w:tcW w:w="1106" w:type="dxa"/>
          </w:tcPr>
          <w:p w14:paraId="6E15AF3F" w14:textId="77777777" w:rsidR="00AE71D7" w:rsidRPr="00AE71D7" w:rsidRDefault="00AE71D7" w:rsidP="005B3DF1">
            <w:pPr>
              <w:rPr>
                <w:rFonts w:ascii="SimBraille" w:hAnsi="SimBraille"/>
              </w:rPr>
            </w:pPr>
            <w:r w:rsidRPr="00AE71D7">
              <w:rPr>
                <w:rFonts w:ascii="SimBraille" w:hAnsi="SimBraille"/>
              </w:rPr>
              <w:t xml:space="preserve">#_l </w:t>
            </w:r>
          </w:p>
        </w:tc>
        <w:tc>
          <w:tcPr>
            <w:tcW w:w="1299" w:type="dxa"/>
          </w:tcPr>
          <w:p w14:paraId="50F0E85D" w14:textId="77777777" w:rsidR="00AE71D7" w:rsidRPr="00AE71D7" w:rsidRDefault="00AE71D7" w:rsidP="005B3DF1">
            <w:r w:rsidRPr="00AE71D7">
              <w:rPr>
                <w:rFonts w:ascii="Cambria Math" w:hAnsi="Cambria Math" w:cs="Cambria Math"/>
              </w:rPr>
              <w:t>⫼</w:t>
            </w:r>
            <w:r w:rsidRPr="00AE71D7">
              <w:t xml:space="preserve"> </w:t>
            </w:r>
          </w:p>
        </w:tc>
        <w:tc>
          <w:tcPr>
            <w:tcW w:w="1134" w:type="dxa"/>
          </w:tcPr>
          <w:p w14:paraId="450F27F4" w14:textId="77777777" w:rsidR="00AE71D7" w:rsidRPr="00AE71D7" w:rsidRDefault="00AE71D7" w:rsidP="005B3DF1">
            <w:r w:rsidRPr="00AE71D7">
              <w:t xml:space="preserve">2afc </w:t>
            </w:r>
          </w:p>
        </w:tc>
        <w:tc>
          <w:tcPr>
            <w:tcW w:w="6197" w:type="dxa"/>
          </w:tcPr>
          <w:p w14:paraId="717C9241" w14:textId="6D634C13" w:rsidR="00AE71D7" w:rsidRPr="00AE71D7" w:rsidRDefault="000E1492" w:rsidP="005B3DF1">
            <w:r>
              <w:t xml:space="preserve">bộ ba dấu gạch đứng lớn </w:t>
            </w:r>
            <w:r w:rsidR="00AE71D7" w:rsidRPr="00AE71D7">
              <w:t>[</w:t>
            </w:r>
            <w:r>
              <w:t>3 gạch đứng</w:t>
            </w:r>
            <w:r w:rsidR="00AE71D7" w:rsidRPr="00AE71D7">
              <w:t xml:space="preserve">] </w:t>
            </w:r>
          </w:p>
        </w:tc>
      </w:tr>
      <w:tr w:rsidR="0081131E" w:rsidRPr="00AE71D7" w14:paraId="017D21FD" w14:textId="77777777" w:rsidTr="006A4110">
        <w:trPr>
          <w:trHeight w:val="322"/>
        </w:trPr>
        <w:tc>
          <w:tcPr>
            <w:tcW w:w="1106" w:type="dxa"/>
          </w:tcPr>
          <w:p w14:paraId="52F2F039" w14:textId="77777777" w:rsidR="00AE71D7" w:rsidRPr="00AE71D7" w:rsidRDefault="00AE71D7" w:rsidP="005B3DF1">
            <w:pPr>
              <w:rPr>
                <w:rFonts w:ascii="SimBraille" w:hAnsi="SimBraille"/>
              </w:rPr>
            </w:pPr>
            <w:r w:rsidRPr="00AE71D7">
              <w:rPr>
                <w:rFonts w:ascii="SimBraille" w:hAnsi="SimBraille"/>
              </w:rPr>
              <w:t xml:space="preserve">@9 </w:t>
            </w:r>
          </w:p>
        </w:tc>
        <w:tc>
          <w:tcPr>
            <w:tcW w:w="1299" w:type="dxa"/>
          </w:tcPr>
          <w:p w14:paraId="4CF6A627" w14:textId="77777777" w:rsidR="00AE71D7" w:rsidRPr="00AE71D7" w:rsidRDefault="00AE71D7" w:rsidP="005B3DF1">
            <w:r w:rsidRPr="00AE71D7">
              <w:rPr>
                <w:rFonts w:ascii="Cambria Math" w:hAnsi="Cambria Math" w:cs="Cambria Math"/>
              </w:rPr>
              <w:t>∼</w:t>
            </w:r>
            <w:r w:rsidRPr="00AE71D7">
              <w:t xml:space="preserve"> </w:t>
            </w:r>
          </w:p>
        </w:tc>
        <w:tc>
          <w:tcPr>
            <w:tcW w:w="1134" w:type="dxa"/>
          </w:tcPr>
          <w:p w14:paraId="2D511224" w14:textId="77777777" w:rsidR="00AE71D7" w:rsidRPr="00AE71D7" w:rsidRDefault="00AE71D7" w:rsidP="005B3DF1">
            <w:r w:rsidRPr="00AE71D7">
              <w:t xml:space="preserve">223c </w:t>
            </w:r>
          </w:p>
        </w:tc>
        <w:tc>
          <w:tcPr>
            <w:tcW w:w="6197" w:type="dxa"/>
          </w:tcPr>
          <w:p w14:paraId="1A31BF1B" w14:textId="7D2A8177" w:rsidR="00AE71D7" w:rsidRPr="00AE71D7" w:rsidRDefault="0081131E" w:rsidP="005B3DF1">
            <w:r>
              <w:t xml:space="preserve">dấu ngã, </w:t>
            </w:r>
            <w:r w:rsidR="00564530">
              <w:t>bằng</w:t>
            </w:r>
            <w:r>
              <w:t xml:space="preserve">, thay đổi theo, khác nhau giữa </w:t>
            </w:r>
            <w:r w:rsidR="00AE71D7" w:rsidRPr="00AE71D7">
              <w:t>[</w:t>
            </w:r>
            <w:r w:rsidR="00F03B44">
              <w:t>dấu ngã đặt giữa dòng</w:t>
            </w:r>
            <w:r w:rsidR="00AE71D7" w:rsidRPr="00AE71D7">
              <w:t xml:space="preserve">] </w:t>
            </w:r>
          </w:p>
        </w:tc>
      </w:tr>
      <w:tr w:rsidR="0081131E" w:rsidRPr="00AE71D7" w14:paraId="407C8C3C" w14:textId="77777777" w:rsidTr="006A4110">
        <w:trPr>
          <w:trHeight w:val="195"/>
        </w:trPr>
        <w:tc>
          <w:tcPr>
            <w:tcW w:w="1106" w:type="dxa"/>
          </w:tcPr>
          <w:p w14:paraId="388D9CB6" w14:textId="77777777" w:rsidR="00AE71D7" w:rsidRPr="00AE71D7" w:rsidRDefault="00AE71D7" w:rsidP="005B3DF1">
            <w:pPr>
              <w:rPr>
                <w:rFonts w:ascii="SimBraille" w:hAnsi="SimBraille"/>
              </w:rPr>
            </w:pPr>
            <w:r w:rsidRPr="00AE71D7">
              <w:rPr>
                <w:rFonts w:ascii="SimBraille" w:hAnsi="SimBraille"/>
              </w:rPr>
              <w:t xml:space="preserve">@9 </w:t>
            </w:r>
          </w:p>
        </w:tc>
        <w:tc>
          <w:tcPr>
            <w:tcW w:w="1299" w:type="dxa"/>
          </w:tcPr>
          <w:p w14:paraId="2BC1B5A1" w14:textId="77777777" w:rsidR="00AE71D7" w:rsidRPr="00AE71D7" w:rsidRDefault="00AE71D7" w:rsidP="005B3DF1">
            <w:r w:rsidRPr="00AE71D7">
              <w:t xml:space="preserve">~ </w:t>
            </w:r>
          </w:p>
        </w:tc>
        <w:tc>
          <w:tcPr>
            <w:tcW w:w="1134" w:type="dxa"/>
          </w:tcPr>
          <w:p w14:paraId="4161B9AE" w14:textId="77777777" w:rsidR="00AE71D7" w:rsidRPr="00AE71D7" w:rsidRDefault="00AE71D7" w:rsidP="005B3DF1">
            <w:r w:rsidRPr="00AE71D7">
              <w:t xml:space="preserve">007e </w:t>
            </w:r>
          </w:p>
        </w:tc>
        <w:tc>
          <w:tcPr>
            <w:tcW w:w="6197" w:type="dxa"/>
          </w:tcPr>
          <w:p w14:paraId="5D1D1A08" w14:textId="6A43A278" w:rsidR="00AE71D7" w:rsidRPr="00AE71D7" w:rsidRDefault="0081131E" w:rsidP="005B3DF1">
            <w:r>
              <w:t>dấu ngã</w:t>
            </w:r>
            <w:r w:rsidR="00AE71D7" w:rsidRPr="00AE71D7">
              <w:t xml:space="preserve"> [</w:t>
            </w:r>
            <w:r>
              <w:t>dấu ngã đặt giữa dòng</w:t>
            </w:r>
            <w:r w:rsidR="00AE71D7" w:rsidRPr="00AE71D7">
              <w:t xml:space="preserve">] </w:t>
            </w:r>
          </w:p>
        </w:tc>
      </w:tr>
      <w:tr w:rsidR="0081131E" w:rsidRPr="00AE71D7" w14:paraId="0A6A9AFE" w14:textId="77777777" w:rsidTr="006A4110">
        <w:trPr>
          <w:trHeight w:val="322"/>
        </w:trPr>
        <w:tc>
          <w:tcPr>
            <w:tcW w:w="1106" w:type="dxa"/>
          </w:tcPr>
          <w:p w14:paraId="051C9FC9" w14:textId="77777777" w:rsidR="00AE71D7" w:rsidRPr="00AE71D7" w:rsidRDefault="00AE71D7" w:rsidP="005B3DF1">
            <w:pPr>
              <w:rPr>
                <w:rFonts w:ascii="SimBraille" w:hAnsi="SimBraille"/>
              </w:rPr>
            </w:pPr>
            <w:r w:rsidRPr="00AE71D7">
              <w:rPr>
                <w:rFonts w:ascii="SimBraille" w:hAnsi="SimBraille"/>
              </w:rPr>
              <w:t xml:space="preserve">_9 </w:t>
            </w:r>
          </w:p>
        </w:tc>
        <w:tc>
          <w:tcPr>
            <w:tcW w:w="1299" w:type="dxa"/>
          </w:tcPr>
          <w:p w14:paraId="362A8829" w14:textId="77777777" w:rsidR="00AE71D7" w:rsidRPr="00AE71D7" w:rsidRDefault="00AE71D7" w:rsidP="005B3DF1">
            <w:r w:rsidRPr="00AE71D7">
              <w:rPr>
                <w:rFonts w:ascii="Cambria Math" w:hAnsi="Cambria Math" w:cs="Cambria Math"/>
              </w:rPr>
              <w:t>≃</w:t>
            </w:r>
            <w:r w:rsidRPr="00AE71D7">
              <w:t xml:space="preserve"> </w:t>
            </w:r>
          </w:p>
        </w:tc>
        <w:tc>
          <w:tcPr>
            <w:tcW w:w="1134" w:type="dxa"/>
          </w:tcPr>
          <w:p w14:paraId="18B651D5" w14:textId="77777777" w:rsidR="00AE71D7" w:rsidRPr="00AE71D7" w:rsidRDefault="00AE71D7" w:rsidP="005B3DF1">
            <w:r w:rsidRPr="00AE71D7">
              <w:t xml:space="preserve">2243 </w:t>
            </w:r>
          </w:p>
        </w:tc>
        <w:tc>
          <w:tcPr>
            <w:tcW w:w="6197" w:type="dxa"/>
          </w:tcPr>
          <w:p w14:paraId="256E100D" w14:textId="43C04657" w:rsidR="00AE71D7" w:rsidRPr="00AE71D7" w:rsidRDefault="0081131E" w:rsidP="005B3DF1">
            <w:r>
              <w:t>tiệm cận với, xấp xỉ bằng</w:t>
            </w:r>
            <w:r w:rsidR="00AE71D7" w:rsidRPr="00AE71D7">
              <w:t xml:space="preserve"> [</w:t>
            </w:r>
            <w:r>
              <w:t>dấu ngã trên gạch ngang</w:t>
            </w:r>
            <w:r w:rsidR="00AE71D7" w:rsidRPr="00AE71D7">
              <w:t xml:space="preserve">] </w:t>
            </w:r>
          </w:p>
        </w:tc>
      </w:tr>
      <w:tr w:rsidR="0081131E" w:rsidRPr="00AE71D7" w14:paraId="56852948" w14:textId="77777777" w:rsidTr="006A4110">
        <w:trPr>
          <w:trHeight w:val="322"/>
        </w:trPr>
        <w:tc>
          <w:tcPr>
            <w:tcW w:w="1106" w:type="dxa"/>
          </w:tcPr>
          <w:p w14:paraId="36C8B4B3" w14:textId="77777777" w:rsidR="00AE71D7" w:rsidRPr="00AE71D7" w:rsidRDefault="00AE71D7" w:rsidP="005B3DF1">
            <w:pPr>
              <w:rPr>
                <w:rFonts w:ascii="SimBraille" w:hAnsi="SimBraille"/>
              </w:rPr>
            </w:pPr>
            <w:r w:rsidRPr="00AE71D7">
              <w:rPr>
                <w:rFonts w:ascii="SimBraille" w:hAnsi="SimBraille"/>
              </w:rPr>
              <w:t xml:space="preserve">^9 </w:t>
            </w:r>
          </w:p>
        </w:tc>
        <w:tc>
          <w:tcPr>
            <w:tcW w:w="1299" w:type="dxa"/>
          </w:tcPr>
          <w:p w14:paraId="4CC91A3B" w14:textId="77777777" w:rsidR="00AE71D7" w:rsidRPr="00AE71D7" w:rsidRDefault="00AE71D7" w:rsidP="005B3DF1">
            <w:r w:rsidRPr="00AE71D7">
              <w:t xml:space="preserve">≈ </w:t>
            </w:r>
          </w:p>
        </w:tc>
        <w:tc>
          <w:tcPr>
            <w:tcW w:w="1134" w:type="dxa"/>
          </w:tcPr>
          <w:p w14:paraId="5A003627" w14:textId="77777777" w:rsidR="00AE71D7" w:rsidRPr="00AE71D7" w:rsidRDefault="00AE71D7" w:rsidP="005B3DF1">
            <w:r w:rsidRPr="00AE71D7">
              <w:t xml:space="preserve">2248 </w:t>
            </w:r>
          </w:p>
        </w:tc>
        <w:tc>
          <w:tcPr>
            <w:tcW w:w="6197" w:type="dxa"/>
          </w:tcPr>
          <w:p w14:paraId="552A6583" w14:textId="3B21099F" w:rsidR="00AE71D7" w:rsidRPr="00AE71D7" w:rsidRDefault="0081131E" w:rsidP="005B3DF1">
            <w:r>
              <w:t>gần bằng, xấp xỉ bằng, tiệm cận với</w:t>
            </w:r>
            <w:r w:rsidR="00AE71D7" w:rsidRPr="00AE71D7">
              <w:t xml:space="preserve"> [</w:t>
            </w:r>
            <w:r>
              <w:t>hai dấu ngã chồng lên nhau</w:t>
            </w:r>
            <w:r w:rsidR="00AE71D7" w:rsidRPr="00AE71D7">
              <w:t xml:space="preserve">] </w:t>
            </w:r>
          </w:p>
        </w:tc>
      </w:tr>
      <w:tr w:rsidR="0081131E" w:rsidRPr="00AE71D7" w14:paraId="0343E4C6" w14:textId="77777777" w:rsidTr="006A4110">
        <w:trPr>
          <w:trHeight w:val="322"/>
        </w:trPr>
        <w:tc>
          <w:tcPr>
            <w:tcW w:w="1106" w:type="dxa"/>
          </w:tcPr>
          <w:p w14:paraId="4D8D8F10" w14:textId="7DC31A5C" w:rsidR="00AE71D7" w:rsidRPr="00AE71D7" w:rsidRDefault="008435C3" w:rsidP="005B3DF1">
            <w:pPr>
              <w:rPr>
                <w:rFonts w:ascii="SimBraille" w:hAnsi="SimBraille"/>
              </w:rPr>
            </w:pPr>
            <w:r>
              <w:rPr>
                <w:rFonts w:ascii="SimBraille" w:hAnsi="SimBraille"/>
              </w:rPr>
              <w:lastRenderedPageBreak/>
              <w:t>"</w:t>
            </w:r>
            <w:r w:rsidR="00AE71D7" w:rsidRPr="00AE71D7">
              <w:rPr>
                <w:rFonts w:ascii="SimBraille" w:hAnsi="SimBraille"/>
              </w:rPr>
              <w:t xml:space="preserve">_9 </w:t>
            </w:r>
          </w:p>
        </w:tc>
        <w:tc>
          <w:tcPr>
            <w:tcW w:w="1299" w:type="dxa"/>
          </w:tcPr>
          <w:p w14:paraId="4AB645D5" w14:textId="77777777" w:rsidR="00AE71D7" w:rsidRPr="00AE71D7" w:rsidRDefault="00AE71D7" w:rsidP="005B3DF1">
            <w:r w:rsidRPr="00AE71D7">
              <w:rPr>
                <w:rFonts w:ascii="Cambria Math" w:hAnsi="Cambria Math" w:cs="Cambria Math"/>
              </w:rPr>
              <w:t>≅</w:t>
            </w:r>
            <w:r w:rsidRPr="00AE71D7">
              <w:t xml:space="preserve"> </w:t>
            </w:r>
          </w:p>
        </w:tc>
        <w:tc>
          <w:tcPr>
            <w:tcW w:w="1134" w:type="dxa"/>
          </w:tcPr>
          <w:p w14:paraId="4DA1E13B" w14:textId="77777777" w:rsidR="00AE71D7" w:rsidRPr="00AE71D7" w:rsidRDefault="00AE71D7" w:rsidP="005B3DF1">
            <w:r w:rsidRPr="00AE71D7">
              <w:t xml:space="preserve">2245 </w:t>
            </w:r>
          </w:p>
        </w:tc>
        <w:tc>
          <w:tcPr>
            <w:tcW w:w="6197" w:type="dxa"/>
          </w:tcPr>
          <w:p w14:paraId="564A8101" w14:textId="6D9661BB" w:rsidR="00AE71D7" w:rsidRPr="00AE71D7" w:rsidRDefault="0081131E" w:rsidP="005B3DF1">
            <w:r>
              <w:t xml:space="preserve">xấp xỉ bằng, </w:t>
            </w:r>
            <w:r w:rsidR="00564530">
              <w:t>tương đẳng, bằng</w:t>
            </w:r>
            <w:r w:rsidR="00AE71D7" w:rsidRPr="00AE71D7">
              <w:t xml:space="preserve"> [</w:t>
            </w:r>
            <w:r>
              <w:t>dấu ngã trên dấu bằng</w:t>
            </w:r>
            <w:r w:rsidR="00AE71D7" w:rsidRPr="00AE71D7">
              <w:t xml:space="preserve">] </w:t>
            </w:r>
          </w:p>
        </w:tc>
      </w:tr>
      <w:tr w:rsidR="0081131E" w:rsidRPr="00AE71D7" w14:paraId="15C35035" w14:textId="77777777" w:rsidTr="006A4110">
        <w:trPr>
          <w:trHeight w:val="322"/>
        </w:trPr>
        <w:tc>
          <w:tcPr>
            <w:tcW w:w="1106" w:type="dxa"/>
          </w:tcPr>
          <w:p w14:paraId="5EAC3880" w14:textId="1ED2EB08" w:rsidR="00AE71D7" w:rsidRPr="00AE71D7" w:rsidRDefault="00AE71D7" w:rsidP="005B3DF1">
            <w:pPr>
              <w:rPr>
                <w:rFonts w:ascii="SimBraille" w:hAnsi="SimBraille"/>
              </w:rPr>
            </w:pPr>
            <w:r w:rsidRPr="00AE71D7">
              <w:rPr>
                <w:rFonts w:ascii="SimBraille" w:hAnsi="SimBraille"/>
              </w:rPr>
              <w:t>.</w:t>
            </w:r>
            <w:r w:rsidR="008435C3">
              <w:rPr>
                <w:rFonts w:ascii="SimBraille" w:hAnsi="SimBraille"/>
              </w:rPr>
              <w:t>"</w:t>
            </w:r>
            <w:r w:rsidRPr="00AE71D7">
              <w:rPr>
                <w:rFonts w:ascii="SimBraille" w:hAnsi="SimBraille"/>
              </w:rPr>
              <w:t xml:space="preserve">7 </w:t>
            </w:r>
          </w:p>
        </w:tc>
        <w:tc>
          <w:tcPr>
            <w:tcW w:w="1299" w:type="dxa"/>
          </w:tcPr>
          <w:p w14:paraId="100065AA" w14:textId="77777777" w:rsidR="00AE71D7" w:rsidRPr="00AE71D7" w:rsidRDefault="00AE71D7" w:rsidP="005B3DF1">
            <w:r w:rsidRPr="00AE71D7">
              <w:rPr>
                <w:rFonts w:ascii="Cambria Math" w:hAnsi="Cambria Math" w:cs="Cambria Math"/>
              </w:rPr>
              <w:t>≑</w:t>
            </w:r>
            <w:r w:rsidRPr="00AE71D7">
              <w:t xml:space="preserve"> </w:t>
            </w:r>
          </w:p>
        </w:tc>
        <w:tc>
          <w:tcPr>
            <w:tcW w:w="1134" w:type="dxa"/>
          </w:tcPr>
          <w:p w14:paraId="7A48E918" w14:textId="77777777" w:rsidR="00AE71D7" w:rsidRPr="00AE71D7" w:rsidRDefault="00AE71D7" w:rsidP="005B3DF1">
            <w:r w:rsidRPr="00AE71D7">
              <w:t xml:space="preserve">2251 </w:t>
            </w:r>
          </w:p>
        </w:tc>
        <w:tc>
          <w:tcPr>
            <w:tcW w:w="6197" w:type="dxa"/>
          </w:tcPr>
          <w:p w14:paraId="5A2342B7" w14:textId="003E37F0" w:rsidR="00AE71D7" w:rsidRPr="00AE71D7" w:rsidRDefault="0081131E" w:rsidP="005B3DF1">
            <w:r>
              <w:t>dấu bằng hình học</w:t>
            </w:r>
            <w:r w:rsidR="00AE71D7" w:rsidRPr="00AE71D7">
              <w:t xml:space="preserve">, </w:t>
            </w:r>
            <w:r>
              <w:t>xấp xỉ bằng</w:t>
            </w:r>
            <w:r w:rsidR="00AE71D7" w:rsidRPr="00AE71D7">
              <w:t xml:space="preserve">, </w:t>
            </w:r>
            <w:r>
              <w:t>tương đương</w:t>
            </w:r>
            <w:r w:rsidR="00AE71D7" w:rsidRPr="00AE71D7">
              <w:t xml:space="preserve"> [</w:t>
            </w:r>
            <w:r>
              <w:t>dấu bằn</w:t>
            </w:r>
            <w:r w:rsidR="00421175">
              <w:t>g</w:t>
            </w:r>
            <w:r>
              <w:t xml:space="preserve"> có hai chấm ở trên và dưới</w:t>
            </w:r>
            <w:r w:rsidR="00AE71D7" w:rsidRPr="00AE71D7">
              <w:t xml:space="preserve">] </w:t>
            </w:r>
          </w:p>
        </w:tc>
      </w:tr>
      <w:tr w:rsidR="0081131E" w:rsidRPr="00AE71D7" w14:paraId="6680CD2A" w14:textId="77777777" w:rsidTr="006A4110">
        <w:trPr>
          <w:trHeight w:val="321"/>
        </w:trPr>
        <w:tc>
          <w:tcPr>
            <w:tcW w:w="1106" w:type="dxa"/>
          </w:tcPr>
          <w:p w14:paraId="00E8C00C" w14:textId="400F2AA5" w:rsidR="00AE71D7" w:rsidRPr="00AE71D7" w:rsidRDefault="00AE71D7" w:rsidP="005B3DF1">
            <w:pPr>
              <w:rPr>
                <w:rFonts w:ascii="SimBraille" w:hAnsi="SimBraille"/>
              </w:rPr>
            </w:pPr>
            <w:r w:rsidRPr="00AE71D7">
              <w:rPr>
                <w:rFonts w:ascii="SimBraille" w:hAnsi="SimBraille"/>
              </w:rPr>
              <w:t>^</w:t>
            </w:r>
            <w:r w:rsidR="008435C3">
              <w:rPr>
                <w:rFonts w:ascii="SimBraille" w:hAnsi="SimBraille"/>
              </w:rPr>
              <w:t>"</w:t>
            </w:r>
            <w:r w:rsidRPr="00AE71D7">
              <w:rPr>
                <w:rFonts w:ascii="SimBraille" w:hAnsi="SimBraille"/>
              </w:rPr>
              <w:t xml:space="preserve">7 </w:t>
            </w:r>
          </w:p>
        </w:tc>
        <w:tc>
          <w:tcPr>
            <w:tcW w:w="1299" w:type="dxa"/>
          </w:tcPr>
          <w:p w14:paraId="7C1C4813" w14:textId="77777777" w:rsidR="00AE71D7" w:rsidRPr="00AE71D7" w:rsidRDefault="00AE71D7" w:rsidP="005B3DF1">
            <w:r w:rsidRPr="00AE71D7">
              <w:rPr>
                <w:rFonts w:ascii="Cambria Math" w:hAnsi="Cambria Math" w:cs="Cambria Math"/>
              </w:rPr>
              <w:t>≏</w:t>
            </w:r>
            <w:r w:rsidRPr="00AE71D7">
              <w:t xml:space="preserve"> </w:t>
            </w:r>
          </w:p>
        </w:tc>
        <w:tc>
          <w:tcPr>
            <w:tcW w:w="1134" w:type="dxa"/>
          </w:tcPr>
          <w:p w14:paraId="6405F830" w14:textId="77777777" w:rsidR="00AE71D7" w:rsidRPr="00AE71D7" w:rsidRDefault="00AE71D7" w:rsidP="005B3DF1">
            <w:r w:rsidRPr="00AE71D7">
              <w:t xml:space="preserve">224f </w:t>
            </w:r>
          </w:p>
        </w:tc>
        <w:tc>
          <w:tcPr>
            <w:tcW w:w="6197" w:type="dxa"/>
          </w:tcPr>
          <w:p w14:paraId="540F3569" w14:textId="27D9D650" w:rsidR="00AE71D7" w:rsidRPr="00AE71D7" w:rsidRDefault="0081131E" w:rsidP="005B3DF1">
            <w:r>
              <w:t>khác nhau giữa, xấp xỉ bằng [dấu bằng viết lồi ở trên</w:t>
            </w:r>
            <w:r w:rsidR="00AE71D7" w:rsidRPr="00AE71D7">
              <w:t xml:space="preserve">] </w:t>
            </w:r>
          </w:p>
        </w:tc>
      </w:tr>
      <w:tr w:rsidR="0081131E" w:rsidRPr="00AE71D7" w14:paraId="4C04A357" w14:textId="77777777" w:rsidTr="006A4110">
        <w:trPr>
          <w:trHeight w:val="321"/>
        </w:trPr>
        <w:tc>
          <w:tcPr>
            <w:tcW w:w="1106" w:type="dxa"/>
          </w:tcPr>
          <w:p w14:paraId="764BC428" w14:textId="5D8AA27A" w:rsidR="00AE71D7" w:rsidRPr="00AE71D7" w:rsidRDefault="00AE71D7" w:rsidP="005B3DF1">
            <w:pPr>
              <w:rPr>
                <w:rFonts w:ascii="SimBraille" w:hAnsi="SimBraille"/>
              </w:rPr>
            </w:pPr>
            <w:r w:rsidRPr="00AE71D7">
              <w:rPr>
                <w:rFonts w:ascii="SimBraille" w:hAnsi="SimBraille"/>
              </w:rPr>
              <w:t>_</w:t>
            </w:r>
            <w:r w:rsidR="008435C3">
              <w:rPr>
                <w:rFonts w:ascii="SimBraille" w:hAnsi="SimBraille"/>
              </w:rPr>
              <w:t>"</w:t>
            </w:r>
            <w:r w:rsidRPr="00AE71D7">
              <w:rPr>
                <w:rFonts w:ascii="SimBraille" w:hAnsi="SimBraille"/>
              </w:rPr>
              <w:t xml:space="preserve">7 </w:t>
            </w:r>
          </w:p>
        </w:tc>
        <w:tc>
          <w:tcPr>
            <w:tcW w:w="1299" w:type="dxa"/>
          </w:tcPr>
          <w:p w14:paraId="53B1350E" w14:textId="77777777" w:rsidR="00AE71D7" w:rsidRPr="00AE71D7" w:rsidRDefault="00AE71D7" w:rsidP="005B3DF1">
            <w:r w:rsidRPr="00AE71D7">
              <w:rPr>
                <w:rFonts w:ascii="Cambria Math" w:hAnsi="Cambria Math" w:cs="Cambria Math"/>
              </w:rPr>
              <w:t>∝</w:t>
            </w:r>
            <w:r w:rsidRPr="00AE71D7">
              <w:t xml:space="preserve"> </w:t>
            </w:r>
          </w:p>
        </w:tc>
        <w:tc>
          <w:tcPr>
            <w:tcW w:w="1134" w:type="dxa"/>
          </w:tcPr>
          <w:p w14:paraId="504D441C" w14:textId="77777777" w:rsidR="00AE71D7" w:rsidRPr="00AE71D7" w:rsidRDefault="00AE71D7" w:rsidP="005B3DF1">
            <w:r w:rsidRPr="00AE71D7">
              <w:t xml:space="preserve">221d </w:t>
            </w:r>
          </w:p>
        </w:tc>
        <w:tc>
          <w:tcPr>
            <w:tcW w:w="6197" w:type="dxa"/>
          </w:tcPr>
          <w:p w14:paraId="3F3AC0D6" w14:textId="015FC3B5" w:rsidR="00AE71D7" w:rsidRPr="00AE71D7" w:rsidRDefault="0081131E" w:rsidP="005B3DF1">
            <w:r>
              <w:t>tỉ lệ với, biến đổi khi</w:t>
            </w:r>
            <w:r w:rsidR="00AE71D7" w:rsidRPr="00AE71D7">
              <w:t xml:space="preserve"> [</w:t>
            </w:r>
            <w:r>
              <w:t>ký hiệu vô cực mở ra ở bên phải</w:t>
            </w:r>
            <w:r w:rsidR="00AE71D7" w:rsidRPr="00AE71D7">
              <w:t xml:space="preserve">] </w:t>
            </w:r>
          </w:p>
        </w:tc>
      </w:tr>
      <w:tr w:rsidR="0081131E" w:rsidRPr="00AE71D7" w14:paraId="0405913F" w14:textId="77777777" w:rsidTr="006A4110">
        <w:trPr>
          <w:trHeight w:val="195"/>
        </w:trPr>
        <w:tc>
          <w:tcPr>
            <w:tcW w:w="1106" w:type="dxa"/>
          </w:tcPr>
          <w:p w14:paraId="68FB1306" w14:textId="77777777" w:rsidR="00AE71D7" w:rsidRPr="00AE71D7" w:rsidRDefault="00AE71D7" w:rsidP="005B3DF1">
            <w:pPr>
              <w:rPr>
                <w:rFonts w:ascii="SimBraille" w:hAnsi="SimBraille"/>
              </w:rPr>
            </w:pPr>
            <w:r w:rsidRPr="00AE71D7">
              <w:rPr>
                <w:rFonts w:ascii="SimBraille" w:hAnsi="SimBraille"/>
              </w:rPr>
              <w:t xml:space="preserve">33 </w:t>
            </w:r>
          </w:p>
        </w:tc>
        <w:tc>
          <w:tcPr>
            <w:tcW w:w="1299" w:type="dxa"/>
          </w:tcPr>
          <w:p w14:paraId="0315C5E5" w14:textId="77777777" w:rsidR="00AE71D7" w:rsidRPr="00AE71D7" w:rsidRDefault="00AE71D7" w:rsidP="005B3DF1">
            <w:r w:rsidRPr="00AE71D7">
              <w:rPr>
                <w:rFonts w:ascii="Cambria Math" w:hAnsi="Cambria Math" w:cs="Cambria Math"/>
              </w:rPr>
              <w:t>∷</w:t>
            </w:r>
            <w:r w:rsidRPr="00AE71D7">
              <w:t xml:space="preserve"> </w:t>
            </w:r>
          </w:p>
        </w:tc>
        <w:tc>
          <w:tcPr>
            <w:tcW w:w="1134" w:type="dxa"/>
          </w:tcPr>
          <w:p w14:paraId="75558734" w14:textId="77777777" w:rsidR="00AE71D7" w:rsidRPr="00AE71D7" w:rsidRDefault="00AE71D7" w:rsidP="005B3DF1">
            <w:r w:rsidRPr="00AE71D7">
              <w:t xml:space="preserve">2237 </w:t>
            </w:r>
          </w:p>
        </w:tc>
        <w:tc>
          <w:tcPr>
            <w:tcW w:w="6197" w:type="dxa"/>
          </w:tcPr>
          <w:p w14:paraId="6D30CBC1" w14:textId="46E5BCE8" w:rsidR="00AE71D7" w:rsidRPr="00AE71D7" w:rsidRDefault="006626C7" w:rsidP="005B3DF1">
            <w:r>
              <w:t>tỉ số</w:t>
            </w:r>
            <w:r w:rsidR="0081131E">
              <w:t xml:space="preserve"> </w:t>
            </w:r>
            <w:r w:rsidR="00AE71D7" w:rsidRPr="00AE71D7">
              <w:t>[</w:t>
            </w:r>
            <w:r w:rsidR="0081131E">
              <w:t>hai dấu hai chấm</w:t>
            </w:r>
            <w:r w:rsidR="00AE71D7" w:rsidRPr="00AE71D7">
              <w:t xml:space="preserve">] </w:t>
            </w:r>
          </w:p>
        </w:tc>
      </w:tr>
      <w:tr w:rsidR="0081131E" w:rsidRPr="00AE71D7" w14:paraId="5E16EEEB" w14:textId="77777777" w:rsidTr="006A4110">
        <w:trPr>
          <w:trHeight w:val="195"/>
        </w:trPr>
        <w:tc>
          <w:tcPr>
            <w:tcW w:w="1106" w:type="dxa"/>
          </w:tcPr>
          <w:p w14:paraId="64A1C12D" w14:textId="77777777" w:rsidR="00AE71D7" w:rsidRPr="00AE71D7" w:rsidRDefault="00AE71D7" w:rsidP="005B3DF1">
            <w:pPr>
              <w:rPr>
                <w:rFonts w:ascii="SimBraille" w:hAnsi="SimBraille"/>
              </w:rPr>
            </w:pPr>
            <w:r w:rsidRPr="00AE71D7">
              <w:rPr>
                <w:rFonts w:ascii="SimBraille" w:hAnsi="SimBraille"/>
              </w:rPr>
              <w:t xml:space="preserve">#l </w:t>
            </w:r>
          </w:p>
        </w:tc>
        <w:tc>
          <w:tcPr>
            <w:tcW w:w="1299" w:type="dxa"/>
          </w:tcPr>
          <w:p w14:paraId="2C7CCA65" w14:textId="77777777" w:rsidR="00AE71D7" w:rsidRPr="00AE71D7" w:rsidRDefault="00AE71D7" w:rsidP="005B3DF1">
            <w:r w:rsidRPr="00AE71D7">
              <w:rPr>
                <w:rFonts w:ascii="Cambria Math" w:hAnsi="Cambria Math" w:cs="Cambria Math"/>
              </w:rPr>
              <w:t>∥</w:t>
            </w:r>
            <w:r w:rsidRPr="00AE71D7">
              <w:t xml:space="preserve"> </w:t>
            </w:r>
          </w:p>
        </w:tc>
        <w:tc>
          <w:tcPr>
            <w:tcW w:w="1134" w:type="dxa"/>
          </w:tcPr>
          <w:p w14:paraId="4A6D3F83" w14:textId="77777777" w:rsidR="00AE71D7" w:rsidRPr="00AE71D7" w:rsidRDefault="00AE71D7" w:rsidP="005B3DF1">
            <w:r w:rsidRPr="00AE71D7">
              <w:t xml:space="preserve">2225 </w:t>
            </w:r>
          </w:p>
        </w:tc>
        <w:tc>
          <w:tcPr>
            <w:tcW w:w="6197" w:type="dxa"/>
          </w:tcPr>
          <w:p w14:paraId="5C2A4E9E" w14:textId="592474FC" w:rsidR="00AE71D7" w:rsidRPr="00AE71D7" w:rsidRDefault="0081131E" w:rsidP="005B3DF1">
            <w:r>
              <w:t xml:space="preserve">song song </w:t>
            </w:r>
            <w:r w:rsidR="00AE71D7" w:rsidRPr="00AE71D7">
              <w:t>[</w:t>
            </w:r>
            <w:r>
              <w:t>2 gạch đứng</w:t>
            </w:r>
            <w:r w:rsidR="00AE71D7" w:rsidRPr="00AE71D7">
              <w:t xml:space="preserve">] </w:t>
            </w:r>
          </w:p>
        </w:tc>
      </w:tr>
      <w:tr w:rsidR="0081131E" w:rsidRPr="00AE71D7" w14:paraId="5DBB4BDC" w14:textId="77777777" w:rsidTr="006A4110">
        <w:trPr>
          <w:trHeight w:val="321"/>
        </w:trPr>
        <w:tc>
          <w:tcPr>
            <w:tcW w:w="1106" w:type="dxa"/>
          </w:tcPr>
          <w:p w14:paraId="30D8A050" w14:textId="77777777" w:rsidR="00AE71D7" w:rsidRPr="00AE71D7" w:rsidRDefault="00AE71D7" w:rsidP="005B3DF1">
            <w:pPr>
              <w:rPr>
                <w:rFonts w:ascii="SimBraille" w:hAnsi="SimBraille"/>
              </w:rPr>
            </w:pPr>
            <w:r w:rsidRPr="00AE71D7">
              <w:rPr>
                <w:rFonts w:ascii="SimBraille" w:hAnsi="SimBraille"/>
              </w:rPr>
              <w:t xml:space="preserve">#- </w:t>
            </w:r>
          </w:p>
        </w:tc>
        <w:tc>
          <w:tcPr>
            <w:tcW w:w="1299" w:type="dxa"/>
          </w:tcPr>
          <w:p w14:paraId="018AE8F8" w14:textId="77777777" w:rsidR="00AE71D7" w:rsidRPr="00AE71D7" w:rsidRDefault="00AE71D7" w:rsidP="005B3DF1">
            <w:r w:rsidRPr="00AE71D7">
              <w:rPr>
                <w:rFonts w:ascii="Cambria Math" w:hAnsi="Cambria Math" w:cs="Cambria Math"/>
              </w:rPr>
              <w:t>⟂</w:t>
            </w:r>
            <w:r w:rsidRPr="00AE71D7">
              <w:t xml:space="preserve"> </w:t>
            </w:r>
          </w:p>
        </w:tc>
        <w:tc>
          <w:tcPr>
            <w:tcW w:w="1134" w:type="dxa"/>
          </w:tcPr>
          <w:p w14:paraId="491825A5" w14:textId="77777777" w:rsidR="00AE71D7" w:rsidRPr="00AE71D7" w:rsidRDefault="00AE71D7" w:rsidP="005B3DF1">
            <w:r w:rsidRPr="00AE71D7">
              <w:t xml:space="preserve">27c2 </w:t>
            </w:r>
          </w:p>
        </w:tc>
        <w:tc>
          <w:tcPr>
            <w:tcW w:w="6197" w:type="dxa"/>
          </w:tcPr>
          <w:p w14:paraId="3E690395" w14:textId="46015E2D" w:rsidR="00AE71D7" w:rsidRPr="00AE71D7" w:rsidRDefault="0081131E" w:rsidP="005B3DF1">
            <w:r>
              <w:t>vuông góc, trực giao</w:t>
            </w:r>
            <w:r w:rsidR="00AE71D7" w:rsidRPr="00AE71D7">
              <w:t xml:space="preserve"> [</w:t>
            </w:r>
            <w:r>
              <w:t>gạch đứng giao nhau với gạch ngang</w:t>
            </w:r>
            <w:r w:rsidR="00AE71D7" w:rsidRPr="00AE71D7">
              <w:t xml:space="preserve">] </w:t>
            </w:r>
          </w:p>
        </w:tc>
      </w:tr>
    </w:tbl>
    <w:p w14:paraId="5C3B4983" w14:textId="566BFE13" w:rsidR="00AE71D7" w:rsidRPr="00AE71D7" w:rsidRDefault="00421175" w:rsidP="00680BD2">
      <w:pPr>
        <w:jc w:val="both"/>
      </w:pPr>
      <w:r>
        <w:t xml:space="preserve">Tham khảo: Chương 6, Phân thức, về dấu gạch phân thức; Chương 10, Lý thuyết tập hợp, lý thuyết nhóm và logic, về các ký hiệu phép toán và so sánh dùng trong các môn học đó; Chương 13, Mũi tên, về các mũi tên khi dùng làm ký hiệu so sánh; Chương 17, </w:t>
      </w:r>
      <w:r w:rsidR="006A4110">
        <w:t>Ghi chép</w:t>
      </w:r>
      <w:r>
        <w:t xml:space="preserve"> máy tính, về các ký hiệu ASCII; và tham khảo thêm </w:t>
      </w:r>
      <w:r w:rsidR="00891AB2" w:rsidRPr="00891AB2">
        <w:rPr>
          <w:i/>
        </w:rPr>
        <w:t xml:space="preserve">Các quy tắc </w:t>
      </w:r>
      <w:r w:rsidR="00891AB2">
        <w:rPr>
          <w:i/>
        </w:rPr>
        <w:t>C</w:t>
      </w:r>
      <w:r w:rsidR="00891AB2" w:rsidRPr="00891AB2">
        <w:rPr>
          <w:i/>
        </w:rPr>
        <w:t>hữ nổi tiếng Anh thống nhất</w:t>
      </w:r>
      <w:r w:rsidRPr="006A4110">
        <w:rPr>
          <w:i/>
        </w:rPr>
        <w:t>, Chương 3.17</w:t>
      </w:r>
      <w:r>
        <w:t xml:space="preserve">, về cách sử dụng các ký hiệu phép toán và so sánh trong tài liệu </w:t>
      </w:r>
      <w:r w:rsidR="005A5014">
        <w:t>văn bản</w:t>
      </w:r>
      <w:r>
        <w:t>.</w:t>
      </w:r>
    </w:p>
    <w:p w14:paraId="69801EEC" w14:textId="19D881D0" w:rsidR="00AE71D7" w:rsidRPr="005B3DF1" w:rsidRDefault="00AE71D7" w:rsidP="00891AB2">
      <w:pPr>
        <w:pStyle w:val="Heading2"/>
      </w:pPr>
      <w:bookmarkStart w:id="140" w:name="_Toc131507560"/>
      <w:r w:rsidRPr="005B3DF1">
        <w:t xml:space="preserve">3.1 </w:t>
      </w:r>
      <w:r w:rsidR="00421175" w:rsidRPr="005B3DF1">
        <w:t>Giãn cách</w:t>
      </w:r>
      <w:bookmarkEnd w:id="140"/>
    </w:p>
    <w:p w14:paraId="732F38FF" w14:textId="7DD0DD38" w:rsidR="00AE71D7" w:rsidRPr="00AE71D7" w:rsidRDefault="00421175" w:rsidP="00680BD2">
      <w:pPr>
        <w:jc w:val="both"/>
      </w:pPr>
      <w:r>
        <w:t>Lưu ý:</w:t>
      </w:r>
      <w:r w:rsidR="00AE71D7" w:rsidRPr="00AE71D7">
        <w:t xml:space="preserve"> </w:t>
      </w:r>
      <w:r w:rsidR="0053117F">
        <w:t xml:space="preserve">Sự hiện diện hay lược bỏ các khoảng trắng trong chữ nổi là công cụ quan trọng để </w:t>
      </w:r>
      <w:r w:rsidR="004C64BE">
        <w:t xml:space="preserve">phân tích cấu trúc các biểu thức và phương trình toán học. Giãn cách trong chữ </w:t>
      </w:r>
      <w:r w:rsidR="00E814F5">
        <w:t>phổ thông</w:t>
      </w:r>
      <w:r w:rsidR="004C64BE">
        <w:t xml:space="preserve"> thường </w:t>
      </w:r>
      <w:r w:rsidR="000F6C32">
        <w:t>đơn giản chỉ là do kiểu in.</w:t>
      </w:r>
    </w:p>
    <w:p w14:paraId="5620C5DD" w14:textId="7D6E7F52" w:rsidR="00AE71D7" w:rsidRDefault="00AE71D7" w:rsidP="00680BD2">
      <w:pPr>
        <w:jc w:val="both"/>
      </w:pPr>
      <w:r w:rsidRPr="005B3DF1">
        <w:rPr>
          <w:b/>
          <w:color w:val="1F3864" w:themeColor="accent1" w:themeShade="80"/>
        </w:rPr>
        <w:t>3.1.1</w:t>
      </w:r>
      <w:r w:rsidRPr="00AE71D7">
        <w:t xml:space="preserve"> </w:t>
      </w:r>
      <w:r w:rsidR="00664802">
        <w:t>N</w:t>
      </w:r>
      <w:r w:rsidR="000F2535">
        <w:t xml:space="preserve">hìn chung, các ký hiệu phép toán được viết liên tục không có khoảng trắng xen giữa và các </w:t>
      </w:r>
      <w:r w:rsidR="009660B7">
        <w:t>ký hiệu so sánh thì có khoảng trắng ngăn cách trong chữ nổi.</w:t>
      </w:r>
      <w:r w:rsidR="000F2535">
        <w:t xml:space="preserve"> </w:t>
      </w:r>
      <w:r w:rsidR="0006117E">
        <w:t>Tham khảo phần</w:t>
      </w:r>
      <w:r w:rsidRPr="00AE71D7">
        <w:t xml:space="preserve">: 3.1.2 </w:t>
      </w:r>
      <w:r w:rsidR="0006117E">
        <w:t>đến</w:t>
      </w:r>
      <w:r w:rsidRPr="00AE71D7">
        <w:t xml:space="preserve"> 3.1.6 </w:t>
      </w:r>
      <w:r w:rsidR="0006117E">
        <w:t xml:space="preserve">về các ngoại lệ của </w:t>
      </w:r>
      <w:r w:rsidR="00425342">
        <w:t>chỉ dẫn khái quát này</w:t>
      </w:r>
      <w:r w:rsidRPr="00AE71D7">
        <w:t>.</w:t>
      </w:r>
    </w:p>
    <w:p w14:paraId="77165BBD" w14:textId="120FBB50" w:rsidR="00AE71D7" w:rsidRPr="00AE71D7" w:rsidRDefault="00421175" w:rsidP="005B3DF1">
      <w:r>
        <w:t>Ví dụ:</w:t>
      </w:r>
      <w:r w:rsidR="00AE71D7" w:rsidRPr="00AE71D7">
        <w:t xml:space="preserve"> </w:t>
      </w:r>
    </w:p>
    <w:p w14:paraId="51F232C9" w14:textId="17B6F6E9" w:rsidR="00AE71D7" w:rsidRPr="00AE71D7" w:rsidRDefault="001A14E5" w:rsidP="005B3DF1">
      <w:pPr>
        <w:rPr>
          <w:rFonts w:ascii="SimBraille" w:hAnsi="SimBraille" w:cs="SimBraille"/>
        </w:rPr>
      </w:pPr>
      <w:r w:rsidRPr="002949D1">
        <w:rPr>
          <w:noProof/>
          <w:position w:val="-10"/>
        </w:rPr>
        <w:object w:dxaOrig="1040" w:dyaOrig="320" w14:anchorId="266F44C3">
          <v:shape id="_x0000_i1132" type="#_x0000_t75" style="width:50.8pt;height:14.8pt" o:ole="">
            <v:imagedata r:id="rId248" o:title=""/>
          </v:shape>
          <o:OLEObject Type="Embed" ProgID="Equation.DSMT4" ShapeID="_x0000_i1132" DrawAspect="Content" ObjectID="_1742387042" r:id="rId249"/>
        </w:object>
      </w:r>
      <w:r w:rsidR="00AE71D7">
        <w:br/>
      </w:r>
      <w:r w:rsidR="008435C3">
        <w:rPr>
          <w:rFonts w:cs="Tahoma"/>
        </w:rPr>
        <w:t>"</w:t>
      </w:r>
      <w:r w:rsidR="00AE71D7" w:rsidRPr="00AE71D7">
        <w:rPr>
          <w:rFonts w:cs="Tahoma"/>
        </w:rPr>
        <w:t xml:space="preserve">2y </w:t>
      </w:r>
      <w:r w:rsidR="00421175">
        <w:rPr>
          <w:rFonts w:cs="Tahoma"/>
        </w:rPr>
        <w:t>bằng</w:t>
      </w:r>
      <w:r w:rsidR="00AE71D7" w:rsidRPr="00AE71D7">
        <w:rPr>
          <w:rFonts w:cs="Tahoma"/>
        </w:rPr>
        <w:t xml:space="preserve"> x </w:t>
      </w:r>
      <w:r w:rsidR="00421175">
        <w:rPr>
          <w:rFonts w:cs="Tahoma"/>
        </w:rPr>
        <w:t xml:space="preserve">cộng </w:t>
      </w:r>
      <w:r w:rsidR="00AE71D7" w:rsidRPr="00AE71D7">
        <w:rPr>
          <w:rFonts w:cs="Tahoma"/>
        </w:rPr>
        <w:t>4</w:t>
      </w:r>
      <w:r w:rsidR="008435C3">
        <w:rPr>
          <w:rFonts w:cs="Tahoma"/>
        </w:rPr>
        <w:t>"</w:t>
      </w:r>
      <w:r w:rsidR="00AE71D7" w:rsidRPr="00AE71D7">
        <w:rPr>
          <w:rFonts w:cs="Tahoma"/>
        </w:rPr>
        <w:t xml:space="preserve"> </w:t>
      </w:r>
      <w:r w:rsidR="00AE71D7">
        <w:rPr>
          <w:rFonts w:cs="Tahoma"/>
        </w:rPr>
        <w:br/>
      </w:r>
      <w:r w:rsidR="00AE71D7" w:rsidRPr="00AE71D7">
        <w:rPr>
          <w:rFonts w:ascii="SimBraille" w:hAnsi="SimBraille" w:cs="SimBraille"/>
        </w:rPr>
        <w:t xml:space="preserve">#by </w:t>
      </w:r>
      <w:r w:rsidR="008435C3">
        <w:rPr>
          <w:rFonts w:ascii="SimBraille" w:hAnsi="SimBraille" w:cs="SimBraille"/>
        </w:rPr>
        <w:t>"</w:t>
      </w:r>
      <w:r w:rsidR="00AE71D7" w:rsidRPr="00AE71D7">
        <w:rPr>
          <w:rFonts w:ascii="SimBraille" w:hAnsi="SimBraille" w:cs="SimBraille"/>
        </w:rPr>
        <w:t>7 x</w:t>
      </w:r>
      <w:r w:rsidR="008435C3">
        <w:rPr>
          <w:rFonts w:ascii="SimBraille" w:hAnsi="SimBraille" w:cs="SimBraille"/>
        </w:rPr>
        <w:t>"</w:t>
      </w:r>
      <w:r w:rsidR="00AE71D7" w:rsidRPr="00AE71D7">
        <w:rPr>
          <w:rFonts w:ascii="SimBraille" w:hAnsi="SimBraille" w:cs="SimBraille"/>
        </w:rPr>
        <w:t xml:space="preserve">6#d </w:t>
      </w:r>
    </w:p>
    <w:p w14:paraId="356DF2D0" w14:textId="520D759D" w:rsidR="00AE71D7" w:rsidRPr="00AE71D7" w:rsidRDefault="001A14E5" w:rsidP="005B3DF1">
      <w:pPr>
        <w:rPr>
          <w:rFonts w:cs="Tahoma"/>
        </w:rPr>
      </w:pPr>
      <w:r w:rsidRPr="002949D1">
        <w:rPr>
          <w:noProof/>
          <w:position w:val="-6"/>
        </w:rPr>
        <w:object w:dxaOrig="1160" w:dyaOrig="279" w14:anchorId="7F168FA5">
          <v:shape id="_x0000_i1133" type="#_x0000_t75" style="width:57.2pt;height:14.8pt" o:ole="">
            <v:imagedata r:id="rId250" o:title=""/>
          </v:shape>
          <o:OLEObject Type="Embed" ProgID="Equation.DSMT4" ShapeID="_x0000_i1133" DrawAspect="Content" ObjectID="_1742387043" r:id="rId251"/>
        </w:object>
      </w:r>
      <w:r w:rsidR="00AE71D7">
        <w:br/>
      </w:r>
      <w:r w:rsidR="008435C3">
        <w:rPr>
          <w:rFonts w:cs="Tahoma"/>
        </w:rPr>
        <w:t>"</w:t>
      </w:r>
      <w:r w:rsidR="00AE71D7" w:rsidRPr="00AE71D7">
        <w:rPr>
          <w:rFonts w:cs="Tahoma"/>
        </w:rPr>
        <w:t xml:space="preserve">5 </w:t>
      </w:r>
      <w:r w:rsidR="00421175">
        <w:rPr>
          <w:rFonts w:cs="Tahoma"/>
        </w:rPr>
        <w:t>trừ</w:t>
      </w:r>
      <w:r w:rsidR="00AE71D7" w:rsidRPr="00AE71D7">
        <w:rPr>
          <w:rFonts w:cs="Tahoma"/>
        </w:rPr>
        <w:t xml:space="preserve"> 3 </w:t>
      </w:r>
      <w:r w:rsidR="00421175">
        <w:rPr>
          <w:rFonts w:cs="Tahoma"/>
        </w:rPr>
        <w:t>khác</w:t>
      </w:r>
      <w:r w:rsidR="00AE71D7" w:rsidRPr="00AE71D7">
        <w:rPr>
          <w:rFonts w:cs="Tahoma"/>
        </w:rPr>
        <w:t xml:space="preserve"> 3 </w:t>
      </w:r>
      <w:r w:rsidR="00421175">
        <w:rPr>
          <w:rFonts w:cs="Tahoma"/>
        </w:rPr>
        <w:t>trừ</w:t>
      </w:r>
      <w:r w:rsidR="00AE71D7" w:rsidRPr="00AE71D7">
        <w:rPr>
          <w:rFonts w:cs="Tahoma"/>
        </w:rPr>
        <w:t xml:space="preserve"> 5</w:t>
      </w:r>
      <w:r w:rsidR="008435C3">
        <w:rPr>
          <w:rFonts w:cs="Tahoma"/>
        </w:rPr>
        <w:t>"</w:t>
      </w:r>
      <w:r w:rsidR="00AE71D7" w:rsidRPr="00AE71D7">
        <w:rPr>
          <w:rFonts w:cs="Tahoma"/>
        </w:rPr>
        <w:t xml:space="preserve"> </w:t>
      </w:r>
      <w:r w:rsidR="00AE71D7">
        <w:rPr>
          <w:rFonts w:cs="Tahoma"/>
        </w:rPr>
        <w:br/>
      </w:r>
      <w:r w:rsidR="00AE71D7" w:rsidRPr="00AE71D7">
        <w:rPr>
          <w:rFonts w:ascii="SimBraille" w:hAnsi="SimBraille" w:cs="SimBraille"/>
        </w:rPr>
        <w:t>#e</w:t>
      </w:r>
      <w:r w:rsidR="008435C3">
        <w:rPr>
          <w:rFonts w:ascii="SimBraille" w:hAnsi="SimBraille" w:cs="SimBraille"/>
        </w:rPr>
        <w:t>"</w:t>
      </w:r>
      <w:r w:rsidR="00AE71D7" w:rsidRPr="00AE71D7">
        <w:rPr>
          <w:rFonts w:ascii="SimBraille" w:hAnsi="SimBraille" w:cs="SimBraille"/>
        </w:rPr>
        <w:t xml:space="preserve">-#c </w:t>
      </w:r>
      <w:r w:rsidR="008435C3">
        <w:rPr>
          <w:rFonts w:ascii="SimBraille" w:hAnsi="SimBraille" w:cs="SimBraille"/>
        </w:rPr>
        <w:t>"</w:t>
      </w:r>
      <w:r w:rsidR="00AE71D7" w:rsidRPr="00AE71D7">
        <w:rPr>
          <w:rFonts w:ascii="SimBraille" w:hAnsi="SimBraille" w:cs="SimBraille"/>
        </w:rPr>
        <w:t>7@: #c</w:t>
      </w:r>
      <w:r w:rsidR="008435C3">
        <w:rPr>
          <w:rFonts w:ascii="SimBraille" w:hAnsi="SimBraille" w:cs="SimBraille"/>
        </w:rPr>
        <w:t>"</w:t>
      </w:r>
      <w:r w:rsidR="00AE71D7" w:rsidRPr="00AE71D7">
        <w:rPr>
          <w:rFonts w:ascii="SimBraille" w:hAnsi="SimBraille" w:cs="SimBraille"/>
        </w:rPr>
        <w:t xml:space="preserve">-#e </w:t>
      </w:r>
    </w:p>
    <w:p w14:paraId="1E95AE06" w14:textId="01D4FC2A" w:rsidR="00AE71D7" w:rsidRPr="00AE71D7" w:rsidRDefault="001A14E5" w:rsidP="005B3DF1">
      <w:pPr>
        <w:rPr>
          <w:rFonts w:ascii="SimBraille" w:hAnsi="SimBraille" w:cs="SimBraille"/>
        </w:rPr>
      </w:pPr>
      <w:r w:rsidRPr="002949D1">
        <w:rPr>
          <w:noProof/>
          <w:position w:val="-6"/>
        </w:rPr>
        <w:object w:dxaOrig="1560" w:dyaOrig="279" w14:anchorId="4D6E6C81">
          <v:shape id="_x0000_i1134" type="#_x0000_t75" style="width:79.4pt;height:14.8pt" o:ole="">
            <v:imagedata r:id="rId252" o:title=""/>
          </v:shape>
          <o:OLEObject Type="Embed" ProgID="Equation.DSMT4" ShapeID="_x0000_i1134" DrawAspect="Content" ObjectID="_1742387044" r:id="rId253"/>
        </w:object>
      </w:r>
      <w:r w:rsidR="00AE71D7">
        <w:br/>
      </w:r>
      <w:r w:rsidR="008435C3">
        <w:rPr>
          <w:rFonts w:cs="Tahoma"/>
        </w:rPr>
        <w:t>"</w:t>
      </w:r>
      <w:r w:rsidR="00AE71D7" w:rsidRPr="00AE71D7">
        <w:rPr>
          <w:rFonts w:cs="Tahoma"/>
        </w:rPr>
        <w:t xml:space="preserve">3 </w:t>
      </w:r>
      <w:r w:rsidR="00421175">
        <w:rPr>
          <w:rFonts w:cs="Tahoma"/>
        </w:rPr>
        <w:t>lần</w:t>
      </w:r>
      <w:r w:rsidR="00AE71D7" w:rsidRPr="00AE71D7">
        <w:rPr>
          <w:rFonts w:cs="Tahoma"/>
        </w:rPr>
        <w:t xml:space="preserve"> 5</w:t>
      </w:r>
      <w:r w:rsidR="00421175">
        <w:rPr>
          <w:rFonts w:cs="Tahoma"/>
        </w:rPr>
        <w:t xml:space="preserve"> bằng</w:t>
      </w:r>
      <w:r w:rsidR="00AE71D7" w:rsidRPr="00AE71D7">
        <w:rPr>
          <w:rFonts w:cs="Tahoma"/>
        </w:rPr>
        <w:t xml:space="preserve"> 5 </w:t>
      </w:r>
      <w:r w:rsidR="00421175">
        <w:rPr>
          <w:rFonts w:cs="Tahoma"/>
        </w:rPr>
        <w:t>lần</w:t>
      </w:r>
      <w:r w:rsidR="00AE71D7" w:rsidRPr="00AE71D7">
        <w:rPr>
          <w:rFonts w:cs="Tahoma"/>
        </w:rPr>
        <w:t xml:space="preserve"> 3 </w:t>
      </w:r>
      <w:r w:rsidR="00421175">
        <w:rPr>
          <w:rFonts w:cs="Tahoma"/>
        </w:rPr>
        <w:t>bằng</w:t>
      </w:r>
      <w:r w:rsidR="00AE71D7" w:rsidRPr="00AE71D7">
        <w:rPr>
          <w:rFonts w:cs="Tahoma"/>
        </w:rPr>
        <w:t xml:space="preserve"> 15</w:t>
      </w:r>
      <w:r w:rsidR="008435C3">
        <w:rPr>
          <w:rFonts w:cs="Tahoma"/>
        </w:rPr>
        <w:t>"</w:t>
      </w:r>
      <w:r w:rsidR="00AE71D7" w:rsidRPr="00AE71D7">
        <w:rPr>
          <w:rFonts w:cs="Tahoma"/>
        </w:rPr>
        <w:t xml:space="preserve"> </w:t>
      </w:r>
      <w:r w:rsidR="00AE71D7">
        <w:rPr>
          <w:rFonts w:cs="Tahoma"/>
        </w:rPr>
        <w:br/>
      </w:r>
      <w:r w:rsidR="00AE71D7" w:rsidRPr="00AE71D7">
        <w:rPr>
          <w:rFonts w:ascii="SimBraille" w:hAnsi="SimBraille" w:cs="SimBraille"/>
        </w:rPr>
        <w:t>#c</w:t>
      </w:r>
      <w:r w:rsidR="008435C3">
        <w:rPr>
          <w:rFonts w:ascii="SimBraille" w:hAnsi="SimBraille" w:cs="SimBraille"/>
        </w:rPr>
        <w:t>"</w:t>
      </w:r>
      <w:r w:rsidR="00AE71D7" w:rsidRPr="00AE71D7">
        <w:rPr>
          <w:rFonts w:ascii="SimBraille" w:hAnsi="SimBraille" w:cs="SimBraille"/>
        </w:rPr>
        <w:t xml:space="preserve">8#e </w:t>
      </w:r>
      <w:r w:rsidR="008435C3">
        <w:rPr>
          <w:rFonts w:ascii="SimBraille" w:hAnsi="SimBraille" w:cs="SimBraille"/>
        </w:rPr>
        <w:t>"</w:t>
      </w:r>
      <w:r w:rsidR="00AE71D7" w:rsidRPr="00AE71D7">
        <w:rPr>
          <w:rFonts w:ascii="SimBraille" w:hAnsi="SimBraille" w:cs="SimBraille"/>
        </w:rPr>
        <w:t>7 #e</w:t>
      </w:r>
      <w:r w:rsidR="008435C3">
        <w:rPr>
          <w:rFonts w:ascii="SimBraille" w:hAnsi="SimBraille" w:cs="SimBraille"/>
        </w:rPr>
        <w:t>"</w:t>
      </w:r>
      <w:r w:rsidR="00AE71D7" w:rsidRPr="00AE71D7">
        <w:rPr>
          <w:rFonts w:ascii="SimBraille" w:hAnsi="SimBraille" w:cs="SimBraille"/>
        </w:rPr>
        <w:t xml:space="preserve">8#c </w:t>
      </w:r>
      <w:r w:rsidR="008435C3">
        <w:rPr>
          <w:rFonts w:ascii="SimBraille" w:hAnsi="SimBraille" w:cs="SimBraille"/>
        </w:rPr>
        <w:t>"</w:t>
      </w:r>
      <w:r w:rsidR="00AE71D7" w:rsidRPr="00AE71D7">
        <w:rPr>
          <w:rFonts w:ascii="SimBraille" w:hAnsi="SimBraille" w:cs="SimBraille"/>
        </w:rPr>
        <w:t xml:space="preserve">7 #ae </w:t>
      </w:r>
    </w:p>
    <w:p w14:paraId="5CE6AA3A" w14:textId="616014FB" w:rsidR="00AE71D7" w:rsidRPr="00AE71D7" w:rsidRDefault="00AE71D7" w:rsidP="005B3DF1">
      <w:r w:rsidRPr="00AE71D7">
        <w:t xml:space="preserve">200g×5 = 1kg </w:t>
      </w:r>
      <w:r>
        <w:br/>
      </w:r>
      <w:r w:rsidR="008435C3">
        <w:t>"</w:t>
      </w:r>
      <w:r w:rsidRPr="00AE71D7">
        <w:t xml:space="preserve">200g </w:t>
      </w:r>
      <w:r w:rsidR="00421175">
        <w:t>nhân</w:t>
      </w:r>
      <w:r w:rsidRPr="00AE71D7">
        <w:t xml:space="preserve"> 5 </w:t>
      </w:r>
      <w:r w:rsidR="00421175">
        <w:t>bằng</w:t>
      </w:r>
      <w:r w:rsidRPr="00AE71D7">
        <w:t xml:space="preserve"> 1kg</w:t>
      </w:r>
      <w:r w:rsidR="008435C3">
        <w:t>"</w:t>
      </w:r>
      <w:r w:rsidRPr="00AE71D7">
        <w:t xml:space="preserve"> </w:t>
      </w:r>
      <w:r>
        <w:br/>
      </w:r>
      <w:r w:rsidRPr="00AE71D7">
        <w:rPr>
          <w:rFonts w:ascii="SimBraille" w:hAnsi="SimBraille" w:cs="SimBraille"/>
        </w:rPr>
        <w:t>#bjj;g</w:t>
      </w:r>
      <w:r w:rsidR="008435C3">
        <w:rPr>
          <w:rFonts w:ascii="SimBraille" w:hAnsi="SimBraille" w:cs="SimBraille"/>
        </w:rPr>
        <w:t>"</w:t>
      </w:r>
      <w:r w:rsidRPr="00AE71D7">
        <w:rPr>
          <w:rFonts w:ascii="SimBraille" w:hAnsi="SimBraille" w:cs="SimBraille"/>
        </w:rPr>
        <w:t xml:space="preserve">8#e </w:t>
      </w:r>
      <w:r w:rsidR="008435C3">
        <w:rPr>
          <w:rFonts w:ascii="SimBraille" w:hAnsi="SimBraille" w:cs="SimBraille"/>
        </w:rPr>
        <w:t>"</w:t>
      </w:r>
      <w:r w:rsidRPr="00AE71D7">
        <w:rPr>
          <w:rFonts w:ascii="SimBraille" w:hAnsi="SimBraille" w:cs="SimBraille"/>
        </w:rPr>
        <w:t xml:space="preserve">7 #akg </w:t>
      </w:r>
    </w:p>
    <w:p w14:paraId="58A72B68" w14:textId="7B881D3D" w:rsidR="00AE71D7" w:rsidRPr="00AE71D7" w:rsidRDefault="00AE71D7" w:rsidP="005B3DF1">
      <w:pPr>
        <w:rPr>
          <w:rFonts w:ascii="SimBraille" w:hAnsi="SimBraille" w:cs="SimBraille"/>
        </w:rPr>
      </w:pPr>
      <w:r w:rsidRPr="00AE71D7">
        <w:t xml:space="preserve">Area </w:t>
      </w:r>
      <w:r w:rsidR="001A14E5" w:rsidRPr="002949D1">
        <w:rPr>
          <w:noProof/>
          <w:position w:val="-6"/>
        </w:rPr>
        <w:object w:dxaOrig="1520" w:dyaOrig="279" w14:anchorId="435D2C57">
          <v:shape id="_x0000_i1135" type="#_x0000_t75" style="width:76.25pt;height:14.8pt" o:ole="">
            <v:imagedata r:id="rId254" o:title=""/>
          </v:shape>
          <o:OLEObject Type="Embed" ProgID="Equation.DSMT4" ShapeID="_x0000_i1135" DrawAspect="Content" ObjectID="_1742387045" r:id="rId255"/>
        </w:object>
      </w:r>
      <w:r>
        <w:br/>
      </w:r>
      <w:r w:rsidR="008435C3">
        <w:t>"</w:t>
      </w:r>
      <w:r w:rsidR="00FF5F8E">
        <w:t>Diện tích</w:t>
      </w:r>
      <w:r w:rsidRPr="00AE71D7">
        <w:t xml:space="preserve"> </w:t>
      </w:r>
      <w:r w:rsidR="00421175">
        <w:t>bằng</w:t>
      </w:r>
      <w:r w:rsidRPr="00AE71D7">
        <w:t xml:space="preserve"> bh </w:t>
      </w:r>
      <w:r w:rsidR="00421175">
        <w:t>bằng</w:t>
      </w:r>
      <w:r w:rsidRPr="00AE71D7">
        <w:t xml:space="preserve"> 5 </w:t>
      </w:r>
      <w:r w:rsidR="00421175">
        <w:t>nhân</w:t>
      </w:r>
      <w:r w:rsidRPr="00AE71D7">
        <w:t xml:space="preserve"> [</w:t>
      </w:r>
      <w:r w:rsidR="00FF5F8E">
        <w:t>chấm</w:t>
      </w:r>
      <w:r w:rsidRPr="00AE71D7">
        <w:t xml:space="preserve">] 3 </w:t>
      </w:r>
      <w:r w:rsidR="00421175">
        <w:t>bằng</w:t>
      </w:r>
      <w:r w:rsidRPr="00AE71D7">
        <w:t xml:space="preserve"> 15</w:t>
      </w:r>
      <w:r w:rsidR="008435C3">
        <w:t>"</w:t>
      </w:r>
      <w:r w:rsidRPr="00AE71D7">
        <w:t xml:space="preserve"> </w:t>
      </w:r>
      <w:r>
        <w:br/>
      </w:r>
      <w:r w:rsidRPr="00AE71D7">
        <w:rPr>
          <w:rFonts w:ascii="SimBraille" w:hAnsi="SimBraille" w:cs="SimBraille"/>
        </w:rPr>
        <w:t xml:space="preserve">,&gt;ea </w:t>
      </w:r>
      <w:r w:rsidR="008435C3">
        <w:rPr>
          <w:rFonts w:ascii="SimBraille" w:hAnsi="SimBraille" w:cs="SimBraille"/>
        </w:rPr>
        <w:t>"</w:t>
      </w:r>
      <w:r w:rsidRPr="00AE71D7">
        <w:rPr>
          <w:rFonts w:ascii="SimBraille" w:hAnsi="SimBraille" w:cs="SimBraille"/>
        </w:rPr>
        <w:t xml:space="preserve">7 bh </w:t>
      </w:r>
      <w:r w:rsidR="008435C3">
        <w:rPr>
          <w:rFonts w:ascii="SimBraille" w:hAnsi="SimBraille" w:cs="SimBraille"/>
        </w:rPr>
        <w:t>"</w:t>
      </w:r>
      <w:r w:rsidRPr="00AE71D7">
        <w:rPr>
          <w:rFonts w:ascii="SimBraille" w:hAnsi="SimBraille" w:cs="SimBraille"/>
        </w:rPr>
        <w:t>7 #e</w:t>
      </w:r>
      <w:r w:rsidR="008435C3">
        <w:rPr>
          <w:rFonts w:ascii="SimBraille" w:hAnsi="SimBraille" w:cs="SimBraille"/>
        </w:rPr>
        <w:t>"</w:t>
      </w:r>
      <w:r w:rsidRPr="00AE71D7">
        <w:rPr>
          <w:rFonts w:ascii="SimBraille" w:hAnsi="SimBraille" w:cs="SimBraille"/>
        </w:rPr>
        <w:t xml:space="preserve">4#c </w:t>
      </w:r>
      <w:r w:rsidR="008435C3">
        <w:rPr>
          <w:rFonts w:ascii="SimBraille" w:hAnsi="SimBraille" w:cs="SimBraille"/>
        </w:rPr>
        <w:t>"</w:t>
      </w:r>
      <w:r w:rsidRPr="00AE71D7">
        <w:rPr>
          <w:rFonts w:ascii="SimBraille" w:hAnsi="SimBraille" w:cs="SimBraille"/>
        </w:rPr>
        <w:t xml:space="preserve">7 #ae </w:t>
      </w:r>
    </w:p>
    <w:p w14:paraId="6AEB0691" w14:textId="787421F9" w:rsidR="00AE71D7" w:rsidRPr="00AE71D7" w:rsidRDefault="001A14E5" w:rsidP="005B3DF1">
      <w:pPr>
        <w:rPr>
          <w:rFonts w:ascii="SimBraille" w:hAnsi="SimBraille" w:cs="SimBraille"/>
        </w:rPr>
      </w:pPr>
      <w:r w:rsidRPr="002949D1">
        <w:rPr>
          <w:noProof/>
          <w:position w:val="-24"/>
        </w:rPr>
        <w:object w:dxaOrig="1620" w:dyaOrig="620" w14:anchorId="6A6A2DD3">
          <v:shape id="_x0000_i1136" type="#_x0000_t75" style="width:81.55pt;height:30.7pt" o:ole="">
            <v:imagedata r:id="rId256" o:title=""/>
          </v:shape>
          <o:OLEObject Type="Embed" ProgID="Equation.DSMT4" ShapeID="_x0000_i1136" DrawAspect="Content" ObjectID="_1742387046" r:id="rId257"/>
        </w:object>
      </w:r>
      <w:r w:rsidR="00AE71D7">
        <w:br/>
      </w:r>
      <w:r w:rsidR="008435C3">
        <w:t>"</w:t>
      </w:r>
      <w:r w:rsidR="00AE71D7" w:rsidRPr="00AE71D7">
        <w:t xml:space="preserve">3 </w:t>
      </w:r>
      <w:r w:rsidR="00FF5F8E">
        <w:t>trên</w:t>
      </w:r>
      <w:r w:rsidR="00AE71D7" w:rsidRPr="00AE71D7">
        <w:t xml:space="preserve"> 15 </w:t>
      </w:r>
      <w:r w:rsidR="00421175">
        <w:t>bằng</w:t>
      </w:r>
      <w:r w:rsidR="00AE71D7" w:rsidRPr="00AE71D7">
        <w:t xml:space="preserve"> 3 </w:t>
      </w:r>
      <w:r w:rsidR="00FF5F8E">
        <w:t>chia cho</w:t>
      </w:r>
      <w:r w:rsidR="00AE71D7" w:rsidRPr="00AE71D7">
        <w:t xml:space="preserve"> 15 </w:t>
      </w:r>
      <w:r w:rsidR="00421175">
        <w:t>bằng</w:t>
      </w:r>
      <w:r w:rsidR="00AE71D7" w:rsidRPr="00AE71D7">
        <w:t xml:space="preserve"> 0.2</w:t>
      </w:r>
      <w:r w:rsidR="008435C3">
        <w:t>"</w:t>
      </w:r>
      <w:r w:rsidR="00AE71D7" w:rsidRPr="00AE71D7">
        <w:t xml:space="preserve"> </w:t>
      </w:r>
      <w:r w:rsidR="00AE71D7">
        <w:br/>
      </w:r>
      <w:r w:rsidR="00AE71D7" w:rsidRPr="00AE71D7">
        <w:rPr>
          <w:rFonts w:ascii="SimBraille" w:hAnsi="SimBraille" w:cs="SimBraille"/>
        </w:rPr>
        <w:t xml:space="preserve">#c/ae </w:t>
      </w:r>
      <w:r w:rsidR="008435C3">
        <w:rPr>
          <w:rFonts w:ascii="SimBraille" w:hAnsi="SimBraille" w:cs="SimBraille"/>
        </w:rPr>
        <w:t>"</w:t>
      </w:r>
      <w:r w:rsidR="00AE71D7" w:rsidRPr="00AE71D7">
        <w:rPr>
          <w:rFonts w:ascii="SimBraille" w:hAnsi="SimBraille" w:cs="SimBraille"/>
        </w:rPr>
        <w:t>7 #c</w:t>
      </w:r>
      <w:r w:rsidR="008435C3">
        <w:rPr>
          <w:rFonts w:ascii="SimBraille" w:hAnsi="SimBraille" w:cs="SimBraille"/>
        </w:rPr>
        <w:t>"</w:t>
      </w:r>
      <w:r w:rsidR="00AE71D7" w:rsidRPr="00AE71D7">
        <w:rPr>
          <w:rFonts w:ascii="SimBraille" w:hAnsi="SimBraille" w:cs="SimBraille"/>
        </w:rPr>
        <w:t xml:space="preserve">/#ae </w:t>
      </w:r>
      <w:r w:rsidR="008435C3">
        <w:rPr>
          <w:rFonts w:ascii="SimBraille" w:hAnsi="SimBraille" w:cs="SimBraille"/>
        </w:rPr>
        <w:t>"</w:t>
      </w:r>
      <w:r w:rsidR="00AE71D7" w:rsidRPr="00AE71D7">
        <w:rPr>
          <w:rFonts w:ascii="SimBraille" w:hAnsi="SimBraille" w:cs="SimBraille"/>
        </w:rPr>
        <w:t xml:space="preserve">7 #j4b </w:t>
      </w:r>
    </w:p>
    <w:p w14:paraId="13DA8380" w14:textId="5F65A5C5" w:rsidR="00AE71D7" w:rsidRDefault="001A14E5" w:rsidP="005B3DF1">
      <w:pPr>
        <w:rPr>
          <w:rFonts w:cs="Tahoma"/>
        </w:rPr>
      </w:pPr>
      <w:r w:rsidRPr="002949D1">
        <w:rPr>
          <w:noProof/>
          <w:position w:val="-6"/>
        </w:rPr>
        <w:object w:dxaOrig="800" w:dyaOrig="279" w14:anchorId="45BE2B4F">
          <v:shape id="_x0000_i1137" type="#_x0000_t75" style="width:40.25pt;height:14.8pt" o:ole="">
            <v:imagedata r:id="rId258" o:title=""/>
          </v:shape>
          <o:OLEObject Type="Embed" ProgID="Equation.DSMT4" ShapeID="_x0000_i1137" DrawAspect="Content" ObjectID="_1742387047" r:id="rId259"/>
        </w:object>
      </w:r>
      <w:r w:rsidR="00AE71D7">
        <w:rPr>
          <w:rFonts w:cs="Tahoma"/>
        </w:rPr>
        <w:br/>
      </w:r>
      <w:r w:rsidR="008435C3">
        <w:rPr>
          <w:rFonts w:cs="Tahoma"/>
        </w:rPr>
        <w:t>"</w:t>
      </w:r>
      <w:r w:rsidR="00AE71D7" w:rsidRPr="00AE71D7">
        <w:rPr>
          <w:rFonts w:cs="Tahoma"/>
        </w:rPr>
        <w:t xml:space="preserve">15 </w:t>
      </w:r>
      <w:r w:rsidR="00FF5F8E">
        <w:rPr>
          <w:rFonts w:cs="Tahoma"/>
        </w:rPr>
        <w:t>cộng</w:t>
      </w:r>
      <w:r w:rsidR="00AE71D7" w:rsidRPr="00AE71D7">
        <w:rPr>
          <w:rFonts w:cs="Tahoma"/>
        </w:rPr>
        <w:t xml:space="preserve"> </w:t>
      </w:r>
      <w:r w:rsidR="00664802">
        <w:rPr>
          <w:rFonts w:cs="Tahoma"/>
        </w:rPr>
        <w:t>hoặc</w:t>
      </w:r>
      <w:r w:rsidR="00AE71D7" w:rsidRPr="00AE71D7">
        <w:rPr>
          <w:rFonts w:cs="Tahoma"/>
        </w:rPr>
        <w:t xml:space="preserve"> </w:t>
      </w:r>
      <w:r w:rsidR="00FF5F8E">
        <w:rPr>
          <w:rFonts w:cs="Tahoma"/>
        </w:rPr>
        <w:t>trừ</w:t>
      </w:r>
      <w:r w:rsidR="00AE71D7" w:rsidRPr="00AE71D7">
        <w:rPr>
          <w:rFonts w:cs="Tahoma"/>
        </w:rPr>
        <w:t xml:space="preserve"> 0.5</w:t>
      </w:r>
      <w:r w:rsidR="008435C3">
        <w:rPr>
          <w:rFonts w:cs="Tahoma"/>
        </w:rPr>
        <w:t>"</w:t>
      </w:r>
      <w:r w:rsidR="00AE71D7" w:rsidRPr="00AE71D7">
        <w:rPr>
          <w:rFonts w:cs="Tahoma"/>
        </w:rPr>
        <w:t xml:space="preserve"> </w:t>
      </w:r>
      <w:r w:rsidR="00AE71D7">
        <w:rPr>
          <w:rFonts w:cs="Tahoma"/>
        </w:rPr>
        <w:br/>
      </w:r>
      <w:r w:rsidR="00AE71D7" w:rsidRPr="00AE71D7">
        <w:rPr>
          <w:rFonts w:ascii="SimBraille" w:hAnsi="SimBraille" w:cs="SimBraille"/>
        </w:rPr>
        <w:t>#ae_6#j4e</w:t>
      </w:r>
      <w:r w:rsidR="00AE71D7" w:rsidRPr="00AE71D7">
        <w:rPr>
          <w:rFonts w:cs="Tahoma"/>
        </w:rPr>
        <w:t xml:space="preserve"> </w:t>
      </w:r>
    </w:p>
    <w:p w14:paraId="0831E799" w14:textId="26F5623F" w:rsidR="00FF5F8E" w:rsidRDefault="001A14E5" w:rsidP="005B3DF1">
      <w:pPr>
        <w:rPr>
          <w:rFonts w:ascii="SimBraille" w:hAnsi="SimBraille" w:cs="SimBraille"/>
        </w:rPr>
      </w:pPr>
      <w:r w:rsidRPr="002949D1">
        <w:rPr>
          <w:noProof/>
          <w:position w:val="-14"/>
        </w:rPr>
        <w:object w:dxaOrig="2340" w:dyaOrig="400" w14:anchorId="72C43655">
          <v:shape id="_x0000_i1138" type="#_x0000_t75" style="width:117.55pt;height:21.2pt" o:ole="">
            <v:imagedata r:id="rId260" o:title=""/>
          </v:shape>
          <o:OLEObject Type="Embed" ProgID="Equation.DSMT4" ShapeID="_x0000_i1138" DrawAspect="Content" ObjectID="_1742387048" r:id="rId261"/>
        </w:object>
      </w:r>
      <w:r w:rsidR="00FF5F8E">
        <w:rPr>
          <w:rFonts w:cs="Tahoma"/>
        </w:rPr>
        <w:br/>
      </w:r>
      <w:r w:rsidR="008435C3">
        <w:rPr>
          <w:rFonts w:cs="Tahoma"/>
        </w:rPr>
        <w:t>"</w:t>
      </w:r>
      <w:r w:rsidR="00AE71D7" w:rsidRPr="00AE71D7">
        <w:rPr>
          <w:rFonts w:cs="Tahoma"/>
        </w:rPr>
        <w:t xml:space="preserve">x </w:t>
      </w:r>
      <w:r w:rsidR="00FF5F8E">
        <w:rPr>
          <w:rFonts w:cs="Tahoma"/>
        </w:rPr>
        <w:t>bình phương</w:t>
      </w:r>
      <w:r w:rsidR="00AE71D7" w:rsidRPr="00AE71D7">
        <w:rPr>
          <w:rFonts w:cs="Tahoma"/>
        </w:rPr>
        <w:t xml:space="preserve"> </w:t>
      </w:r>
      <w:r w:rsidR="00FF5F8E">
        <w:rPr>
          <w:rFonts w:cs="Tahoma"/>
        </w:rPr>
        <w:t>trừ</w:t>
      </w:r>
      <w:r w:rsidR="00AE71D7" w:rsidRPr="00AE71D7">
        <w:rPr>
          <w:rFonts w:cs="Tahoma"/>
        </w:rPr>
        <w:t xml:space="preserve"> y </w:t>
      </w:r>
      <w:r w:rsidR="00FF5F8E">
        <w:rPr>
          <w:rFonts w:cs="Tahoma"/>
        </w:rPr>
        <w:t>bình phương</w:t>
      </w:r>
      <w:r w:rsidR="00AE71D7" w:rsidRPr="00AE71D7">
        <w:rPr>
          <w:rFonts w:cs="Tahoma"/>
        </w:rPr>
        <w:t xml:space="preserve"> </w:t>
      </w:r>
      <w:r w:rsidR="00421175">
        <w:rPr>
          <w:rFonts w:cs="Tahoma"/>
        </w:rPr>
        <w:t>bằng</w:t>
      </w:r>
      <w:r w:rsidR="00AE71D7" w:rsidRPr="00AE71D7">
        <w:rPr>
          <w:rFonts w:cs="Tahoma"/>
        </w:rPr>
        <w:t xml:space="preserve"> (x </w:t>
      </w:r>
      <w:r w:rsidR="00FF5F8E">
        <w:rPr>
          <w:rFonts w:cs="Tahoma"/>
        </w:rPr>
        <w:t>cộng</w:t>
      </w:r>
      <w:r w:rsidR="00AE71D7" w:rsidRPr="00AE71D7">
        <w:rPr>
          <w:rFonts w:cs="Tahoma"/>
        </w:rPr>
        <w:t xml:space="preserve"> </w:t>
      </w:r>
      <w:r w:rsidR="00FF5F8E">
        <w:rPr>
          <w:rFonts w:cs="Tahoma"/>
        </w:rPr>
        <w:t>hoặc</w:t>
      </w:r>
      <w:r w:rsidR="00AE71D7" w:rsidRPr="00AE71D7">
        <w:rPr>
          <w:rFonts w:cs="Tahoma"/>
        </w:rPr>
        <w:t xml:space="preserve"> </w:t>
      </w:r>
      <w:r w:rsidR="00FF5F8E">
        <w:rPr>
          <w:rFonts w:cs="Tahoma"/>
        </w:rPr>
        <w:t>trừ</w:t>
      </w:r>
      <w:r w:rsidR="00AE71D7" w:rsidRPr="00AE71D7">
        <w:rPr>
          <w:rFonts w:cs="Tahoma"/>
        </w:rPr>
        <w:t xml:space="preserve"> y)(x </w:t>
      </w:r>
      <w:r w:rsidR="00FF5F8E">
        <w:rPr>
          <w:rFonts w:cs="Tahoma"/>
        </w:rPr>
        <w:t>trừ</w:t>
      </w:r>
      <w:r w:rsidR="00AE71D7" w:rsidRPr="00AE71D7">
        <w:rPr>
          <w:rFonts w:cs="Tahoma"/>
        </w:rPr>
        <w:t xml:space="preserve"> </w:t>
      </w:r>
      <w:r w:rsidR="00FF5F8E">
        <w:rPr>
          <w:rFonts w:cs="Tahoma"/>
        </w:rPr>
        <w:t>hoặc</w:t>
      </w:r>
      <w:r w:rsidR="00AE71D7" w:rsidRPr="00AE71D7">
        <w:rPr>
          <w:rFonts w:cs="Tahoma"/>
        </w:rPr>
        <w:t xml:space="preserve"> </w:t>
      </w:r>
      <w:r w:rsidR="00FF5F8E">
        <w:rPr>
          <w:rFonts w:cs="Tahoma"/>
        </w:rPr>
        <w:t>cộng</w:t>
      </w:r>
      <w:r w:rsidR="00AE71D7" w:rsidRPr="00AE71D7">
        <w:rPr>
          <w:rFonts w:cs="Tahoma"/>
        </w:rPr>
        <w:t xml:space="preserve"> y)</w:t>
      </w:r>
      <w:r w:rsidR="008435C3">
        <w:rPr>
          <w:rFonts w:cs="Tahoma"/>
        </w:rPr>
        <w:t>"</w:t>
      </w:r>
      <w:r w:rsidR="00AE71D7" w:rsidRPr="00AE71D7">
        <w:rPr>
          <w:rFonts w:cs="Tahoma"/>
        </w:rPr>
        <w:t xml:space="preserve"> </w:t>
      </w:r>
      <w:r w:rsidR="00AE71D7">
        <w:rPr>
          <w:rFonts w:cs="Tahoma"/>
        </w:rPr>
        <w:br/>
      </w:r>
      <w:r w:rsidR="00AE71D7" w:rsidRPr="00AE71D7">
        <w:rPr>
          <w:rFonts w:ascii="SimBraille" w:hAnsi="SimBraille" w:cs="SimBraille"/>
        </w:rPr>
        <w:t>x;9#b</w:t>
      </w:r>
      <w:r w:rsidR="008435C3">
        <w:rPr>
          <w:rFonts w:ascii="SimBraille" w:hAnsi="SimBraille" w:cs="SimBraille"/>
        </w:rPr>
        <w:t>"</w:t>
      </w:r>
      <w:r w:rsidR="00AE71D7" w:rsidRPr="00AE71D7">
        <w:rPr>
          <w:rFonts w:ascii="SimBraille" w:hAnsi="SimBraille" w:cs="SimBraille"/>
        </w:rPr>
        <w:t xml:space="preserve">-y9#b </w:t>
      </w:r>
      <w:r w:rsidR="00FF5F8E">
        <w:rPr>
          <w:rFonts w:cs="Tahoma"/>
        </w:rPr>
        <w:br/>
      </w:r>
      <w:r w:rsidR="00FF5F8E">
        <w:rPr>
          <w:rFonts w:ascii="SimBraille" w:hAnsi="SimBraille" w:cs="SimBraille"/>
        </w:rPr>
        <w:t xml:space="preserve">  </w:t>
      </w:r>
      <w:r w:rsidR="008435C3">
        <w:rPr>
          <w:rFonts w:ascii="SimBraille" w:hAnsi="SimBraille" w:cs="SimBraille"/>
        </w:rPr>
        <w:t>"</w:t>
      </w:r>
      <w:r w:rsidR="00AE71D7" w:rsidRPr="00FF5F8E">
        <w:rPr>
          <w:rFonts w:ascii="SimBraille" w:hAnsi="SimBraille" w:cs="SimBraille"/>
        </w:rPr>
        <w:t xml:space="preserve">7 </w:t>
      </w:r>
      <w:r w:rsidR="008435C3">
        <w:rPr>
          <w:rFonts w:ascii="SimBraille" w:hAnsi="SimBraille" w:cs="SimBraille"/>
        </w:rPr>
        <w:t>"</w:t>
      </w:r>
      <w:r w:rsidR="00AE71D7" w:rsidRPr="00FF5F8E">
        <w:rPr>
          <w:rFonts w:ascii="SimBraille" w:hAnsi="SimBraille" w:cs="SimBraille"/>
        </w:rPr>
        <w:t>&lt;x_6y</w:t>
      </w:r>
      <w:r w:rsidR="008435C3">
        <w:rPr>
          <w:rFonts w:ascii="SimBraille" w:hAnsi="SimBraille" w:cs="SimBraille"/>
        </w:rPr>
        <w:t>"</w:t>
      </w:r>
      <w:r w:rsidR="00AE71D7" w:rsidRPr="00FF5F8E">
        <w:rPr>
          <w:rFonts w:ascii="SimBraille" w:hAnsi="SimBraille" w:cs="SimBraille"/>
        </w:rPr>
        <w:t>&gt;</w:t>
      </w:r>
      <w:r w:rsidR="008435C3">
        <w:rPr>
          <w:rFonts w:ascii="SimBraille" w:hAnsi="SimBraille" w:cs="SimBraille"/>
        </w:rPr>
        <w:t>"</w:t>
      </w:r>
      <w:r w:rsidR="00AE71D7" w:rsidRPr="00FF5F8E">
        <w:rPr>
          <w:rFonts w:ascii="SimBraille" w:hAnsi="SimBraille" w:cs="SimBraille"/>
        </w:rPr>
        <w:t>&lt;x_-y</w:t>
      </w:r>
      <w:r w:rsidR="008435C3">
        <w:rPr>
          <w:rFonts w:ascii="SimBraille" w:hAnsi="SimBraille" w:cs="SimBraille"/>
        </w:rPr>
        <w:t>"</w:t>
      </w:r>
      <w:r w:rsidR="00AE71D7" w:rsidRPr="00FF5F8E">
        <w:rPr>
          <w:rFonts w:ascii="SimBraille" w:hAnsi="SimBraille" w:cs="SimBraille"/>
        </w:rPr>
        <w:t xml:space="preserve">&gt; </w:t>
      </w:r>
    </w:p>
    <w:p w14:paraId="44CC5DC4" w14:textId="1CA3C361" w:rsidR="00AE71D7" w:rsidRPr="00FF5F8E" w:rsidRDefault="001A14E5" w:rsidP="005B3DF1">
      <w:pPr>
        <w:rPr>
          <w:rFonts w:cs="Tahoma"/>
        </w:rPr>
      </w:pPr>
      <w:r w:rsidRPr="002949D1">
        <w:rPr>
          <w:noProof/>
          <w:position w:val="-6"/>
        </w:rPr>
        <w:object w:dxaOrig="1160" w:dyaOrig="279" w14:anchorId="158D263D">
          <v:shape id="_x0000_i1139" type="#_x0000_t75" style="width:57.2pt;height:14.8pt" o:ole="">
            <v:imagedata r:id="rId262" o:title=""/>
          </v:shape>
          <o:OLEObject Type="Embed" ProgID="Equation.DSMT4" ShapeID="_x0000_i1139" DrawAspect="Content" ObjectID="_1742387049" r:id="rId263"/>
        </w:object>
      </w:r>
      <w:r w:rsidR="00FF5F8E">
        <w:br/>
      </w:r>
      <w:r w:rsidR="008435C3">
        <w:rPr>
          <w:rFonts w:cs="Tahoma"/>
        </w:rPr>
        <w:t>"</w:t>
      </w:r>
      <w:r w:rsidR="00FF5F8E">
        <w:rPr>
          <w:rFonts w:cs="Tahoma"/>
        </w:rPr>
        <w:t>tỉ lệ</w:t>
      </w:r>
      <w:r w:rsidR="00AE71D7" w:rsidRPr="00AE71D7">
        <w:rPr>
          <w:rFonts w:cs="Tahoma"/>
        </w:rPr>
        <w:t xml:space="preserve"> 2 4 </w:t>
      </w:r>
      <w:r w:rsidR="00421175">
        <w:rPr>
          <w:rFonts w:cs="Tahoma"/>
        </w:rPr>
        <w:t>bằng</w:t>
      </w:r>
      <w:r w:rsidR="00AE71D7" w:rsidRPr="00AE71D7">
        <w:rPr>
          <w:rFonts w:cs="Tahoma"/>
        </w:rPr>
        <w:t xml:space="preserve"> </w:t>
      </w:r>
      <w:r w:rsidR="00FF5F8E">
        <w:rPr>
          <w:rFonts w:cs="Tahoma"/>
        </w:rPr>
        <w:t>tỉ lệ</w:t>
      </w:r>
      <w:r w:rsidR="00AE71D7" w:rsidRPr="00AE71D7">
        <w:rPr>
          <w:rFonts w:cs="Tahoma"/>
        </w:rPr>
        <w:t xml:space="preserve"> 6</w:t>
      </w:r>
      <w:r w:rsidR="00FF5F8E">
        <w:rPr>
          <w:rFonts w:cs="Tahoma"/>
        </w:rPr>
        <w:t xml:space="preserve"> </w:t>
      </w:r>
      <w:r w:rsidR="00AE71D7" w:rsidRPr="00AE71D7">
        <w:rPr>
          <w:rFonts w:cs="Tahoma"/>
        </w:rPr>
        <w:t>12</w:t>
      </w:r>
      <w:r w:rsidR="008435C3">
        <w:rPr>
          <w:rFonts w:cs="Tahoma"/>
        </w:rPr>
        <w:t>"</w:t>
      </w:r>
      <w:r w:rsidR="00AE71D7" w:rsidRPr="00AE71D7">
        <w:rPr>
          <w:rFonts w:cs="Tahoma"/>
        </w:rPr>
        <w:t xml:space="preserve"> </w:t>
      </w:r>
      <w:r w:rsidR="00AE71D7">
        <w:br/>
      </w:r>
      <w:r w:rsidR="00AE71D7" w:rsidRPr="00AE71D7">
        <w:rPr>
          <w:rFonts w:ascii="SimBraille" w:hAnsi="SimBraille" w:cs="SimBraille"/>
        </w:rPr>
        <w:t xml:space="preserve">#b3#d </w:t>
      </w:r>
      <w:r w:rsidR="008435C3">
        <w:rPr>
          <w:rFonts w:ascii="SimBraille" w:hAnsi="SimBraille" w:cs="SimBraille"/>
        </w:rPr>
        <w:t>"</w:t>
      </w:r>
      <w:r w:rsidR="00AE71D7" w:rsidRPr="00AE71D7">
        <w:rPr>
          <w:rFonts w:ascii="SimBraille" w:hAnsi="SimBraille" w:cs="SimBraille"/>
        </w:rPr>
        <w:t xml:space="preserve">7 #f3#ab </w:t>
      </w:r>
    </w:p>
    <w:p w14:paraId="3607789B" w14:textId="5F9A03FD" w:rsidR="00AE71D7" w:rsidRPr="00AE71D7" w:rsidRDefault="001A14E5" w:rsidP="005B3DF1">
      <w:pPr>
        <w:rPr>
          <w:rFonts w:cs="Tahoma"/>
        </w:rPr>
      </w:pPr>
      <w:r w:rsidRPr="002949D1">
        <w:rPr>
          <w:noProof/>
          <w:position w:val="-10"/>
        </w:rPr>
        <w:object w:dxaOrig="480" w:dyaOrig="260" w14:anchorId="3C82E364">
          <v:shape id="_x0000_i1140" type="#_x0000_t75" style="width:24.35pt;height:11.65pt" o:ole="">
            <v:imagedata r:id="rId264" o:title=""/>
          </v:shape>
          <o:OLEObject Type="Embed" ProgID="Equation.DSMT4" ShapeID="_x0000_i1140" DrawAspect="Content" ObjectID="_1742387050" r:id="rId265"/>
        </w:object>
      </w:r>
      <w:r w:rsidR="00FF5F8E">
        <w:br/>
      </w:r>
      <w:r w:rsidR="008435C3">
        <w:t>"</w:t>
      </w:r>
      <w:r w:rsidR="00FF5F8E">
        <w:t>tỉ lệ</w:t>
      </w:r>
      <w:r w:rsidR="00AE71D7" w:rsidRPr="00AE71D7">
        <w:t xml:space="preserve"> x </w:t>
      </w:r>
      <w:r w:rsidR="00FF5F8E">
        <w:t>theo</w:t>
      </w:r>
      <w:r w:rsidR="00AE71D7" w:rsidRPr="00AE71D7">
        <w:t xml:space="preserve"> y</w:t>
      </w:r>
      <w:r w:rsidR="008435C3">
        <w:t>"</w:t>
      </w:r>
      <w:r w:rsidR="00AE71D7" w:rsidRPr="00AE71D7">
        <w:t xml:space="preserve"> </w:t>
      </w:r>
      <w:r w:rsidR="00AE71D7">
        <w:br/>
      </w:r>
      <w:r w:rsidR="00AE71D7" w:rsidRPr="00AE71D7">
        <w:rPr>
          <w:rFonts w:ascii="SimBraille" w:hAnsi="SimBraille" w:cs="SimBraille"/>
        </w:rPr>
        <w:t xml:space="preserve">x;3y or ;;x3y </w:t>
      </w:r>
    </w:p>
    <w:p w14:paraId="52CB518F" w14:textId="06CF6801" w:rsidR="00AE71D7" w:rsidRPr="00AE71D7" w:rsidRDefault="001A14E5" w:rsidP="005B3DF1">
      <w:r w:rsidRPr="002949D1">
        <w:rPr>
          <w:noProof/>
          <w:position w:val="-6"/>
        </w:rPr>
        <w:object w:dxaOrig="980" w:dyaOrig="279" w14:anchorId="1C976252">
          <v:shape id="_x0000_i1141" type="#_x0000_t75" style="width:47.65pt;height:14.8pt" o:ole="">
            <v:imagedata r:id="rId266" o:title=""/>
          </v:shape>
          <o:OLEObject Type="Embed" ProgID="Equation.DSMT4" ShapeID="_x0000_i1141" DrawAspect="Content" ObjectID="_1742387051" r:id="rId267"/>
        </w:object>
      </w:r>
      <w:r w:rsidR="00FF5F8E">
        <w:br/>
      </w:r>
      <w:r w:rsidR="008435C3">
        <w:t>"</w:t>
      </w:r>
      <w:r w:rsidR="00FF5F8E">
        <w:t>tỉ lệ</w:t>
      </w:r>
      <w:r w:rsidR="00AE71D7" w:rsidRPr="00AE71D7">
        <w:t xml:space="preserve"> 1 </w:t>
      </w:r>
      <w:r w:rsidR="00FF5F8E">
        <w:t xml:space="preserve">tương đương với </w:t>
      </w:r>
      <w:r w:rsidR="00AE71D7" w:rsidRPr="00AE71D7">
        <w:t xml:space="preserve">2 </w:t>
      </w:r>
      <w:r w:rsidR="00FF5F8E">
        <w:t>khi</w:t>
      </w:r>
      <w:r w:rsidR="00AE71D7" w:rsidRPr="00AE71D7">
        <w:t xml:space="preserve"> [</w:t>
      </w:r>
      <w:r w:rsidR="00FF5F8E">
        <w:t>hai dấu hai chấm</w:t>
      </w:r>
      <w:r w:rsidR="00AE71D7" w:rsidRPr="00AE71D7">
        <w:t xml:space="preserve">] x </w:t>
      </w:r>
      <w:r w:rsidR="00FF5F8E">
        <w:t xml:space="preserve">tương </w:t>
      </w:r>
      <w:r w:rsidR="00791526">
        <w:t xml:space="preserve">đương </w:t>
      </w:r>
      <w:r w:rsidR="00FF5F8E">
        <w:t>với</w:t>
      </w:r>
      <w:r w:rsidR="00AE71D7" w:rsidRPr="00AE71D7">
        <w:t xml:space="preserve"> 6</w:t>
      </w:r>
      <w:r w:rsidR="008435C3">
        <w:t>"</w:t>
      </w:r>
      <w:r w:rsidR="00AE71D7" w:rsidRPr="00AE71D7">
        <w:t xml:space="preserve"> </w:t>
      </w:r>
      <w:r w:rsidR="00AE71D7">
        <w:br/>
      </w:r>
      <w:r w:rsidR="00AE71D7" w:rsidRPr="00AE71D7">
        <w:rPr>
          <w:rFonts w:ascii="SimBraille" w:hAnsi="SimBraille" w:cs="SimBraille"/>
        </w:rPr>
        <w:t xml:space="preserve">#a3#b 33 x3#f </w:t>
      </w:r>
    </w:p>
    <w:p w14:paraId="69209CBC" w14:textId="3692CD50" w:rsidR="00AE71D7" w:rsidRPr="00AE71D7" w:rsidRDefault="001A14E5" w:rsidP="005B3DF1">
      <w:pPr>
        <w:rPr>
          <w:rFonts w:ascii="SimBraille" w:hAnsi="SimBraille" w:cs="SimBraille"/>
        </w:rPr>
      </w:pPr>
      <w:r w:rsidRPr="002949D1">
        <w:rPr>
          <w:noProof/>
          <w:position w:val="-6"/>
        </w:rPr>
        <w:object w:dxaOrig="1080" w:dyaOrig="279" w14:anchorId="069BD631">
          <v:shape id="_x0000_i1142" type="#_x0000_t75" style="width:55.05pt;height:14.8pt" o:ole="">
            <v:imagedata r:id="rId268" o:title=""/>
          </v:shape>
          <o:OLEObject Type="Embed" ProgID="Equation.DSMT4" ShapeID="_x0000_i1142" DrawAspect="Content" ObjectID="_1742387052" r:id="rId269"/>
        </w:object>
      </w:r>
      <w:r w:rsidR="00AE71D7">
        <w:br/>
      </w:r>
      <w:r w:rsidR="008435C3">
        <w:t>"</w:t>
      </w:r>
      <w:r w:rsidR="00AE71D7" w:rsidRPr="00AE71D7">
        <w:t xml:space="preserve">3 </w:t>
      </w:r>
      <w:r w:rsidR="00421175">
        <w:t>nhân</w:t>
      </w:r>
      <w:r w:rsidR="00AE71D7" w:rsidRPr="00AE71D7">
        <w:t xml:space="preserve"> 1 </w:t>
      </w:r>
      <w:r w:rsidR="00FF5F8E">
        <w:t>bé hơn</w:t>
      </w:r>
      <w:r w:rsidR="00AE71D7" w:rsidRPr="00AE71D7">
        <w:t xml:space="preserve"> 3 </w:t>
      </w:r>
      <w:r w:rsidR="00FF5F8E">
        <w:t>cộng</w:t>
      </w:r>
      <w:r w:rsidR="00AE71D7" w:rsidRPr="00AE71D7">
        <w:t xml:space="preserve"> 1</w:t>
      </w:r>
      <w:r w:rsidR="008435C3">
        <w:t>"</w:t>
      </w:r>
      <w:r w:rsidR="00AE71D7" w:rsidRPr="00AE71D7">
        <w:t xml:space="preserve"> </w:t>
      </w:r>
      <w:r w:rsidR="00AE71D7">
        <w:br/>
      </w:r>
      <w:r w:rsidR="00AE71D7" w:rsidRPr="00AE71D7">
        <w:rPr>
          <w:rFonts w:ascii="SimBraille" w:hAnsi="SimBraille" w:cs="SimBraille"/>
        </w:rPr>
        <w:t>#c</w:t>
      </w:r>
      <w:r w:rsidR="008435C3">
        <w:rPr>
          <w:rFonts w:ascii="SimBraille" w:hAnsi="SimBraille" w:cs="SimBraille"/>
        </w:rPr>
        <w:t>"</w:t>
      </w:r>
      <w:r w:rsidR="00AE71D7" w:rsidRPr="00AE71D7">
        <w:rPr>
          <w:rFonts w:ascii="SimBraille" w:hAnsi="SimBraille" w:cs="SimBraille"/>
        </w:rPr>
        <w:t>8#a @&lt; #c</w:t>
      </w:r>
      <w:r w:rsidR="008435C3">
        <w:rPr>
          <w:rFonts w:ascii="SimBraille" w:hAnsi="SimBraille" w:cs="SimBraille"/>
        </w:rPr>
        <w:t>"</w:t>
      </w:r>
      <w:r w:rsidR="00AE71D7" w:rsidRPr="00AE71D7">
        <w:rPr>
          <w:rFonts w:ascii="SimBraille" w:hAnsi="SimBraille" w:cs="SimBraille"/>
        </w:rPr>
        <w:t xml:space="preserve">6#a </w:t>
      </w:r>
    </w:p>
    <w:p w14:paraId="20FF7C94" w14:textId="314F3FCB" w:rsidR="00AE71D7" w:rsidRPr="00AE71D7" w:rsidRDefault="001A14E5" w:rsidP="005B3DF1">
      <w:pPr>
        <w:rPr>
          <w:rFonts w:ascii="SimBraille" w:hAnsi="SimBraille" w:cs="SimBraille"/>
        </w:rPr>
      </w:pPr>
      <w:r w:rsidRPr="002949D1">
        <w:rPr>
          <w:noProof/>
          <w:position w:val="-4"/>
        </w:rPr>
        <w:object w:dxaOrig="999" w:dyaOrig="300" w14:anchorId="4414D432">
          <v:shape id="_x0000_i1143" type="#_x0000_t75" style="width:50.8pt;height:14.8pt" o:ole="">
            <v:imagedata r:id="rId270" o:title=""/>
          </v:shape>
          <o:OLEObject Type="Embed" ProgID="Equation.DSMT4" ShapeID="_x0000_i1143" DrawAspect="Content" ObjectID="_1742387053" r:id="rId271"/>
        </w:object>
      </w:r>
      <w:r w:rsidR="00FF5F8E">
        <w:br/>
      </w:r>
      <w:r w:rsidR="008435C3">
        <w:t>"</w:t>
      </w:r>
      <w:r w:rsidR="00AE71D7" w:rsidRPr="00AE71D7">
        <w:t xml:space="preserve">4 </w:t>
      </w:r>
      <w:r w:rsidR="00FF5F8E">
        <w:t>bình phương</w:t>
      </w:r>
      <w:r w:rsidR="00AE71D7" w:rsidRPr="00AE71D7">
        <w:t xml:space="preserve"> </w:t>
      </w:r>
      <w:r w:rsidR="00FF5F8E">
        <w:t>lớn hơn</w:t>
      </w:r>
      <w:r w:rsidR="00AE71D7" w:rsidRPr="00AE71D7">
        <w:t xml:space="preserve"> 4 </w:t>
      </w:r>
      <w:r w:rsidR="00FF5F8E">
        <w:t>cộng</w:t>
      </w:r>
      <w:r w:rsidR="00AE71D7" w:rsidRPr="00AE71D7">
        <w:t xml:space="preserve"> 4</w:t>
      </w:r>
      <w:r w:rsidR="008435C3">
        <w:t>"</w:t>
      </w:r>
      <w:r w:rsidR="00AE71D7" w:rsidRPr="00AE71D7">
        <w:t xml:space="preserve"> </w:t>
      </w:r>
      <w:r w:rsidR="00AE71D7">
        <w:br/>
      </w:r>
      <w:r w:rsidR="00AE71D7" w:rsidRPr="00AE71D7">
        <w:rPr>
          <w:rFonts w:ascii="SimBraille" w:hAnsi="SimBraille" w:cs="SimBraille"/>
        </w:rPr>
        <w:t>#d9#b @&gt; #d</w:t>
      </w:r>
      <w:r w:rsidR="008435C3">
        <w:rPr>
          <w:rFonts w:ascii="SimBraille" w:hAnsi="SimBraille" w:cs="SimBraille"/>
        </w:rPr>
        <w:t>"</w:t>
      </w:r>
      <w:r w:rsidR="00AE71D7" w:rsidRPr="00AE71D7">
        <w:rPr>
          <w:rFonts w:ascii="SimBraille" w:hAnsi="SimBraille" w:cs="SimBraille"/>
        </w:rPr>
        <w:t xml:space="preserve">6#d </w:t>
      </w:r>
    </w:p>
    <w:p w14:paraId="5115F50B" w14:textId="2075D86D" w:rsidR="00AE71D7" w:rsidRDefault="00AE71D7" w:rsidP="005B3DF1">
      <w:pPr>
        <w:rPr>
          <w:rFonts w:ascii="SimBraille" w:hAnsi="SimBraille" w:cs="SimBraille"/>
        </w:rPr>
      </w:pPr>
      <w:r w:rsidRPr="00AE71D7">
        <w:t xml:space="preserve">Find </w:t>
      </w:r>
      <w:r w:rsidR="001A14E5" w:rsidRPr="002949D1">
        <w:rPr>
          <w:noProof/>
          <w:position w:val="-6"/>
        </w:rPr>
        <w:object w:dxaOrig="200" w:dyaOrig="279" w14:anchorId="3AED1448">
          <v:shape id="_x0000_i1144" type="#_x0000_t75" style="width:9.55pt;height:14.8pt" o:ole="">
            <v:imagedata r:id="rId272" o:title=""/>
          </v:shape>
          <o:OLEObject Type="Embed" ProgID="Equation.DSMT4" ShapeID="_x0000_i1144" DrawAspect="Content" ObjectID="_1742387054" r:id="rId273"/>
        </w:object>
      </w:r>
      <w:r w:rsidR="00FF5F8E">
        <w:t xml:space="preserve"> </w:t>
      </w:r>
      <w:r w:rsidRPr="00AE71D7">
        <w:t xml:space="preserve">if </w:t>
      </w:r>
      <w:r w:rsidR="001A14E5" w:rsidRPr="002949D1">
        <w:rPr>
          <w:noProof/>
          <w:position w:val="-6"/>
        </w:rPr>
        <w:object w:dxaOrig="960" w:dyaOrig="279" w14:anchorId="6A7AE5E6">
          <v:shape id="_x0000_i1145" type="#_x0000_t75" style="width:47.65pt;height:14.8pt" o:ole="">
            <v:imagedata r:id="rId274" o:title=""/>
          </v:shape>
          <o:OLEObject Type="Embed" ProgID="Equation.DSMT4" ShapeID="_x0000_i1145" DrawAspect="Content" ObjectID="_1742387055" r:id="rId275"/>
        </w:object>
      </w:r>
      <w:r>
        <w:br/>
      </w:r>
      <w:r w:rsidR="008435C3">
        <w:t>"</w:t>
      </w:r>
      <w:r w:rsidR="00564530">
        <w:t>Tìm</w:t>
      </w:r>
      <w:r w:rsidRPr="00AE71D7">
        <w:t xml:space="preserve"> theta </w:t>
      </w:r>
      <w:r w:rsidR="00564530">
        <w:t>với</w:t>
      </w:r>
      <w:r w:rsidRPr="00AE71D7">
        <w:t xml:space="preserve"> 0 </w:t>
      </w:r>
      <w:r w:rsidR="00564530">
        <w:t>bé hơn hoặc bằng</w:t>
      </w:r>
      <w:r w:rsidRPr="00AE71D7">
        <w:t xml:space="preserve"> theta </w:t>
      </w:r>
      <w:r w:rsidR="00564530">
        <w:t>bé hơn hoặc bằng</w:t>
      </w:r>
      <w:r w:rsidRPr="00AE71D7">
        <w:t xml:space="preserve"> pi</w:t>
      </w:r>
      <w:r w:rsidR="008435C3">
        <w:t>"</w:t>
      </w:r>
      <w:r w:rsidRPr="00AE71D7">
        <w:t xml:space="preserve"> </w:t>
      </w:r>
      <w:r>
        <w:br/>
      </w:r>
      <w:r w:rsidRPr="00AE71D7">
        <w:rPr>
          <w:rFonts w:ascii="SimBraille" w:hAnsi="SimBraille" w:cs="SimBraille"/>
        </w:rPr>
        <w:t>,f9d .? if #j _@&lt; .? _@&lt; .p</w:t>
      </w:r>
    </w:p>
    <w:p w14:paraId="5E19C444" w14:textId="6AF8D02A" w:rsidR="00AE71D7" w:rsidRPr="00AE71D7" w:rsidRDefault="00AE71D7" w:rsidP="005B3DF1">
      <w:pPr>
        <w:rPr>
          <w:rFonts w:cs="Tahoma"/>
        </w:rPr>
      </w:pPr>
      <w:r w:rsidRPr="00AE71D7">
        <w:rPr>
          <w:rFonts w:cs="Tahoma"/>
        </w:rPr>
        <w:t xml:space="preserve">If a ≤ b, then −a ≥ −b </w:t>
      </w:r>
      <w:r>
        <w:rPr>
          <w:rFonts w:cs="Tahoma"/>
        </w:rPr>
        <w:br/>
      </w:r>
      <w:r w:rsidR="008435C3">
        <w:rPr>
          <w:rFonts w:cs="Tahoma"/>
        </w:rPr>
        <w:t>"</w:t>
      </w:r>
      <w:r w:rsidR="00564530">
        <w:rPr>
          <w:rFonts w:cs="Tahoma"/>
        </w:rPr>
        <w:t>Nếu</w:t>
      </w:r>
      <w:r w:rsidRPr="00AE71D7">
        <w:rPr>
          <w:rFonts w:cs="Tahoma"/>
        </w:rPr>
        <w:t xml:space="preserve"> a </w:t>
      </w:r>
      <w:r w:rsidR="00564530">
        <w:rPr>
          <w:rFonts w:cs="Tahoma"/>
        </w:rPr>
        <w:t>bé hơn hoặc bằng</w:t>
      </w:r>
      <w:r w:rsidRPr="00AE71D7">
        <w:rPr>
          <w:rFonts w:cs="Tahoma"/>
        </w:rPr>
        <w:t xml:space="preserve"> b, </w:t>
      </w:r>
      <w:r w:rsidR="00564530">
        <w:rPr>
          <w:rFonts w:cs="Tahoma"/>
        </w:rPr>
        <w:t>thì</w:t>
      </w:r>
      <w:r w:rsidRPr="00AE71D7">
        <w:rPr>
          <w:rFonts w:cs="Tahoma"/>
        </w:rPr>
        <w:t xml:space="preserve"> </w:t>
      </w:r>
      <w:r w:rsidR="00FF5F8E">
        <w:rPr>
          <w:rFonts w:cs="Tahoma"/>
        </w:rPr>
        <w:t>trừ</w:t>
      </w:r>
      <w:r w:rsidRPr="00AE71D7">
        <w:rPr>
          <w:rFonts w:cs="Tahoma"/>
        </w:rPr>
        <w:t xml:space="preserve"> a </w:t>
      </w:r>
      <w:r w:rsidR="00564530">
        <w:rPr>
          <w:rFonts w:cs="Tahoma"/>
        </w:rPr>
        <w:t>bé hơn hoặc bằng</w:t>
      </w:r>
      <w:r w:rsidRPr="00AE71D7">
        <w:rPr>
          <w:rFonts w:cs="Tahoma"/>
        </w:rPr>
        <w:t xml:space="preserve"> </w:t>
      </w:r>
      <w:r w:rsidR="00FF5F8E">
        <w:rPr>
          <w:rFonts w:cs="Tahoma"/>
        </w:rPr>
        <w:t>trừ</w:t>
      </w:r>
      <w:r w:rsidRPr="00AE71D7">
        <w:rPr>
          <w:rFonts w:cs="Tahoma"/>
        </w:rPr>
        <w:t xml:space="preserve"> b</w:t>
      </w:r>
      <w:r w:rsidR="008435C3">
        <w:rPr>
          <w:rFonts w:cs="Tahoma"/>
        </w:rPr>
        <w:t>"</w:t>
      </w:r>
      <w:r w:rsidRPr="00AE71D7">
        <w:rPr>
          <w:rFonts w:cs="Tahoma"/>
        </w:rPr>
        <w:t xml:space="preserve"> </w:t>
      </w:r>
      <w:r>
        <w:rPr>
          <w:rFonts w:cs="Tahoma"/>
        </w:rPr>
        <w:br/>
      </w:r>
      <w:r w:rsidRPr="00AE71D7">
        <w:rPr>
          <w:rFonts w:ascii="SimBraille" w:hAnsi="SimBraille" w:cs="SimBraille"/>
        </w:rPr>
        <w:t xml:space="preserve">,if a _@&lt; ;b1 !n </w:t>
      </w:r>
      <w:r w:rsidR="008435C3">
        <w:rPr>
          <w:rFonts w:ascii="SimBraille" w:hAnsi="SimBraille" w:cs="SimBraille"/>
        </w:rPr>
        <w:t>"</w:t>
      </w:r>
      <w:r w:rsidRPr="00AE71D7">
        <w:rPr>
          <w:rFonts w:ascii="SimBraille" w:hAnsi="SimBraille" w:cs="SimBraille"/>
        </w:rPr>
        <w:t xml:space="preserve">-a _@&gt; </w:t>
      </w:r>
      <w:r w:rsidR="008435C3">
        <w:rPr>
          <w:rFonts w:ascii="SimBraille" w:hAnsi="SimBraille" w:cs="SimBraille"/>
        </w:rPr>
        <w:t>"</w:t>
      </w:r>
      <w:r w:rsidRPr="00AE71D7">
        <w:rPr>
          <w:rFonts w:ascii="SimBraille" w:hAnsi="SimBraille" w:cs="SimBraille"/>
        </w:rPr>
        <w:t xml:space="preserve">-b </w:t>
      </w:r>
    </w:p>
    <w:p w14:paraId="6283731F" w14:textId="2A904DD3" w:rsidR="00AE71D7" w:rsidRPr="00AE71D7" w:rsidRDefault="001A14E5" w:rsidP="005B3DF1">
      <w:pPr>
        <w:rPr>
          <w:rFonts w:ascii="SimBraille" w:hAnsi="SimBraille" w:cs="SimBraille"/>
        </w:rPr>
      </w:pPr>
      <w:r w:rsidRPr="002949D1">
        <w:rPr>
          <w:noProof/>
          <w:position w:val="-6"/>
        </w:rPr>
        <w:object w:dxaOrig="1280" w:dyaOrig="279" w14:anchorId="56E4721F">
          <v:shape id="_x0000_i1146" type="#_x0000_t75" style="width:62.45pt;height:14.8pt" o:ole="">
            <v:imagedata r:id="rId276" o:title=""/>
          </v:shape>
          <o:OLEObject Type="Embed" ProgID="Equation.DSMT4" ShapeID="_x0000_i1146" DrawAspect="Content" ObjectID="_1742387056" r:id="rId277"/>
        </w:object>
      </w:r>
      <w:r w:rsidR="00564530">
        <w:br/>
      </w:r>
      <w:r w:rsidR="008435C3">
        <w:t>"</w:t>
      </w:r>
      <w:r w:rsidR="00AE71D7" w:rsidRPr="00AE71D7">
        <w:t xml:space="preserve">1 </w:t>
      </w:r>
      <w:r w:rsidR="00564530">
        <w:t>bé hơn nhiều so với</w:t>
      </w:r>
      <w:r w:rsidR="00AE71D7" w:rsidRPr="00AE71D7">
        <w:t xml:space="preserve"> 1000000</w:t>
      </w:r>
      <w:r w:rsidR="008435C3">
        <w:t>"</w:t>
      </w:r>
      <w:r w:rsidR="00AE71D7" w:rsidRPr="00AE71D7">
        <w:t xml:space="preserve"> </w:t>
      </w:r>
      <w:r w:rsidR="00AE71D7">
        <w:br/>
      </w:r>
      <w:r w:rsidR="00AE71D7" w:rsidRPr="00AE71D7">
        <w:rPr>
          <w:rFonts w:ascii="SimBraille" w:hAnsi="SimBraille" w:cs="SimBraille"/>
        </w:rPr>
        <w:t xml:space="preserve">#a .@&lt; #ajjjjjj </w:t>
      </w:r>
    </w:p>
    <w:p w14:paraId="25A368B6" w14:textId="77AD8970" w:rsidR="00AE71D7" w:rsidRPr="00AE71D7" w:rsidRDefault="001A14E5" w:rsidP="005B3DF1">
      <w:pPr>
        <w:rPr>
          <w:rFonts w:ascii="SimBraille" w:hAnsi="SimBraille" w:cs="SimBraille"/>
        </w:rPr>
      </w:pPr>
      <w:r w:rsidRPr="002949D1">
        <w:rPr>
          <w:noProof/>
          <w:position w:val="-6"/>
        </w:rPr>
        <w:object w:dxaOrig="1460" w:dyaOrig="279" w14:anchorId="5C5BC877">
          <v:shape id="_x0000_i1147" type="#_x0000_t75" style="width:1in;height:14.8pt" o:ole="">
            <v:imagedata r:id="rId278" o:title=""/>
          </v:shape>
          <o:OLEObject Type="Embed" ProgID="Equation.DSMT4" ShapeID="_x0000_i1147" DrawAspect="Content" ObjectID="_1742387057" r:id="rId279"/>
        </w:object>
      </w:r>
      <w:r w:rsidR="00564530">
        <w:br/>
      </w:r>
      <w:r w:rsidR="008435C3">
        <w:t>"</w:t>
      </w:r>
      <w:r w:rsidR="00AE71D7" w:rsidRPr="00AE71D7">
        <w:t xml:space="preserve">1 </w:t>
      </w:r>
      <w:r w:rsidR="00564530">
        <w:t>lớn hơn nhiều so với</w:t>
      </w:r>
      <w:r w:rsidR="00AE71D7" w:rsidRPr="00AE71D7">
        <w:t xml:space="preserve"> 0.0000001</w:t>
      </w:r>
      <w:r w:rsidR="008435C3">
        <w:t>"</w:t>
      </w:r>
      <w:r w:rsidR="00AE71D7" w:rsidRPr="00AE71D7">
        <w:t xml:space="preserve"> </w:t>
      </w:r>
      <w:r w:rsidR="00AE71D7">
        <w:br/>
      </w:r>
      <w:r w:rsidR="00AE71D7" w:rsidRPr="00AE71D7">
        <w:rPr>
          <w:rFonts w:ascii="SimBraille" w:hAnsi="SimBraille" w:cs="SimBraille"/>
        </w:rPr>
        <w:t xml:space="preserve">#a .@&gt; #j4jjjjjja </w:t>
      </w:r>
    </w:p>
    <w:p w14:paraId="41A68D4B" w14:textId="621B5864" w:rsidR="00AE71D7" w:rsidRPr="00AE71D7" w:rsidRDefault="001A14E5" w:rsidP="005B3DF1">
      <w:pPr>
        <w:rPr>
          <w:rFonts w:ascii="SimBraille" w:hAnsi="SimBraille" w:cs="SimBraille"/>
        </w:rPr>
      </w:pPr>
      <w:r w:rsidRPr="002949D1">
        <w:rPr>
          <w:noProof/>
          <w:position w:val="-10"/>
        </w:rPr>
        <w:object w:dxaOrig="1240" w:dyaOrig="320" w14:anchorId="7B2932AD">
          <v:shape id="_x0000_i1148" type="#_x0000_t75" style="width:62.45pt;height:14.8pt" o:ole="">
            <v:imagedata r:id="rId280" o:title=""/>
          </v:shape>
          <o:OLEObject Type="Embed" ProgID="Equation.DSMT4" ShapeID="_x0000_i1148" DrawAspect="Content" ObjectID="_1742387058" r:id="rId281"/>
        </w:object>
      </w:r>
      <w:r w:rsidR="00564530">
        <w:br/>
      </w:r>
      <w:r w:rsidR="008435C3">
        <w:t>"</w:t>
      </w:r>
      <w:r w:rsidR="00AE71D7" w:rsidRPr="00AE71D7">
        <w:t xml:space="preserve">1 </w:t>
      </w:r>
      <w:r w:rsidR="00564530">
        <w:t>đồng dư với</w:t>
      </w:r>
      <w:r w:rsidR="00AE71D7" w:rsidRPr="00AE71D7">
        <w:t xml:space="preserve"> [</w:t>
      </w:r>
      <w:r w:rsidR="00564530">
        <w:t>3 gạch ngang</w:t>
      </w:r>
      <w:r w:rsidR="00AE71D7" w:rsidRPr="00AE71D7">
        <w:t xml:space="preserve">] 5 </w:t>
      </w:r>
      <w:r w:rsidR="00564530">
        <w:t>mô-đun</w:t>
      </w:r>
      <w:r w:rsidR="00AE71D7" w:rsidRPr="00AE71D7">
        <w:t xml:space="preserve"> 4</w:t>
      </w:r>
      <w:r w:rsidR="008435C3">
        <w:t>"</w:t>
      </w:r>
      <w:r w:rsidR="00AE71D7" w:rsidRPr="00AE71D7">
        <w:t xml:space="preserve"> </w:t>
      </w:r>
      <w:r w:rsidR="00AE71D7">
        <w:br/>
      </w:r>
      <w:r w:rsidR="00AE71D7" w:rsidRPr="00AE71D7">
        <w:rPr>
          <w:rFonts w:ascii="SimBraille" w:hAnsi="SimBraille" w:cs="SimBraille"/>
        </w:rPr>
        <w:t>#a _= #e</w:t>
      </w:r>
      <w:r w:rsidR="008435C3">
        <w:rPr>
          <w:rFonts w:ascii="SimBraille" w:hAnsi="SimBraille" w:cs="SimBraille"/>
        </w:rPr>
        <w:t>"</w:t>
      </w:r>
      <w:r w:rsidR="00AE71D7" w:rsidRPr="00AE71D7">
        <w:rPr>
          <w:rFonts w:ascii="SimBraille" w:hAnsi="SimBraille" w:cs="SimBraille"/>
        </w:rPr>
        <w:t>&lt;mod #d</w:t>
      </w:r>
      <w:r w:rsidR="008435C3">
        <w:rPr>
          <w:rFonts w:ascii="SimBraille" w:hAnsi="SimBraille" w:cs="SimBraille"/>
        </w:rPr>
        <w:t>"</w:t>
      </w:r>
      <w:r w:rsidR="00AE71D7" w:rsidRPr="00AE71D7">
        <w:rPr>
          <w:rFonts w:ascii="SimBraille" w:hAnsi="SimBraille" w:cs="SimBraille"/>
        </w:rPr>
        <w:t xml:space="preserve">&gt; </w:t>
      </w:r>
    </w:p>
    <w:p w14:paraId="28131F68" w14:textId="7988C992" w:rsidR="00AE71D7" w:rsidRPr="00AE71D7" w:rsidRDefault="00AE71D7" w:rsidP="005B3DF1">
      <w:pPr>
        <w:rPr>
          <w:rFonts w:ascii="SimBraille" w:hAnsi="SimBraille" w:cs="SimBraille"/>
        </w:rPr>
      </w:pPr>
      <w:r w:rsidRPr="00AE71D7">
        <w:t xml:space="preserve">ABCD </w:t>
      </w:r>
      <w:r w:rsidRPr="00AE71D7">
        <w:rPr>
          <w:rFonts w:ascii="Cambria Math" w:hAnsi="Cambria Math" w:cs="Cambria Math"/>
        </w:rPr>
        <w:t xml:space="preserve">⦀ </w:t>
      </w:r>
      <w:r w:rsidRPr="00AE71D7">
        <w:t xml:space="preserve">EFGH </w:t>
      </w:r>
      <w:r>
        <w:br/>
      </w:r>
      <w:r w:rsidR="008435C3">
        <w:t>"</w:t>
      </w:r>
      <w:r w:rsidRPr="00AE71D7">
        <w:t xml:space="preserve">ABCD </w:t>
      </w:r>
      <w:r w:rsidR="00564530">
        <w:t>bằng</w:t>
      </w:r>
      <w:r w:rsidRPr="00AE71D7">
        <w:t xml:space="preserve"> [</w:t>
      </w:r>
      <w:r w:rsidR="00564530">
        <w:t>3 gạch đứng</w:t>
      </w:r>
      <w:r w:rsidRPr="00AE71D7">
        <w:t>] EFGH</w:t>
      </w:r>
      <w:r w:rsidR="008435C3">
        <w:t>"</w:t>
      </w:r>
      <w:r w:rsidRPr="00AE71D7">
        <w:t xml:space="preserve"> </w:t>
      </w:r>
      <w:r>
        <w:br/>
      </w:r>
      <w:r w:rsidRPr="00AE71D7">
        <w:rPr>
          <w:rFonts w:ascii="SimBraille" w:hAnsi="SimBraille" w:cs="SimBraille"/>
        </w:rPr>
        <w:t xml:space="preserve">,,abcd #_l ,,efgh </w:t>
      </w:r>
    </w:p>
    <w:p w14:paraId="131EE1FD" w14:textId="0035756A" w:rsidR="00AE71D7" w:rsidRPr="00AE71D7" w:rsidRDefault="00AE71D7" w:rsidP="005B3DF1">
      <w:r w:rsidRPr="00AE71D7">
        <w:t xml:space="preserve">x </w:t>
      </w:r>
      <w:r w:rsidR="00564530" w:rsidRPr="00AE71D7">
        <w:t>~</w:t>
      </w:r>
      <w:r w:rsidR="00564530">
        <w:t xml:space="preserve"> </w:t>
      </w:r>
      <w:r w:rsidRPr="00AE71D7">
        <w:t xml:space="preserve">y </w:t>
      </w:r>
      <w:r>
        <w:br/>
      </w:r>
      <w:r w:rsidR="008435C3">
        <w:t>"</w:t>
      </w:r>
      <w:r w:rsidRPr="00AE71D7">
        <w:t xml:space="preserve">x </w:t>
      </w:r>
      <w:r w:rsidR="00564530">
        <w:t>tương đương với</w:t>
      </w:r>
      <w:r w:rsidRPr="00AE71D7">
        <w:t xml:space="preserve"> [</w:t>
      </w:r>
      <w:r w:rsidR="00564530">
        <w:t>dấu ngã</w:t>
      </w:r>
      <w:r w:rsidRPr="00AE71D7">
        <w:t>] y</w:t>
      </w:r>
      <w:r w:rsidR="008435C3">
        <w:t>"</w:t>
      </w:r>
      <w:r w:rsidRPr="00AE71D7">
        <w:t xml:space="preserve"> </w:t>
      </w:r>
      <w:r>
        <w:br/>
      </w:r>
      <w:r w:rsidRPr="00AE71D7">
        <w:rPr>
          <w:rFonts w:ascii="SimBraille" w:hAnsi="SimBraille" w:cs="SimBraille"/>
        </w:rPr>
        <w:t xml:space="preserve">;x @9 ;y </w:t>
      </w:r>
    </w:p>
    <w:p w14:paraId="299EA03C" w14:textId="1FC1AB13" w:rsidR="00AE71D7" w:rsidRPr="00AE71D7" w:rsidRDefault="00AE71D7" w:rsidP="005B3DF1">
      <w:r w:rsidRPr="00AE71D7">
        <w:rPr>
          <w:rFonts w:ascii="Cambria Math" w:hAnsi="Cambria Math" w:cs="Cambria Math"/>
        </w:rPr>
        <w:t xml:space="preserve">△ABC ~ △DEF </w:t>
      </w:r>
      <w:r>
        <w:rPr>
          <w:rFonts w:ascii="Cambria Math" w:hAnsi="Cambria Math" w:cs="Cambria Math"/>
        </w:rPr>
        <w:br/>
      </w:r>
      <w:r w:rsidR="008435C3">
        <w:t>"</w:t>
      </w:r>
      <w:r w:rsidR="00564530">
        <w:t>tam giác</w:t>
      </w:r>
      <w:r w:rsidRPr="00AE71D7">
        <w:t xml:space="preserve"> ABC </w:t>
      </w:r>
      <w:r w:rsidR="00564530">
        <w:t>bằng</w:t>
      </w:r>
      <w:r w:rsidRPr="00AE71D7">
        <w:t xml:space="preserve"> [</w:t>
      </w:r>
      <w:r w:rsidR="00564530">
        <w:t>dấu ngã</w:t>
      </w:r>
      <w:r w:rsidRPr="00AE71D7">
        <w:t xml:space="preserve">] </w:t>
      </w:r>
      <w:r w:rsidR="00564530">
        <w:t xml:space="preserve">tam giác </w:t>
      </w:r>
      <w:r w:rsidRPr="00AE71D7">
        <w:t>DEF</w:t>
      </w:r>
      <w:r w:rsidR="008435C3">
        <w:t>"</w:t>
      </w:r>
      <w:r w:rsidRPr="00AE71D7">
        <w:t xml:space="preserve"> </w:t>
      </w:r>
      <w:r>
        <w:br/>
      </w:r>
      <w:r w:rsidRPr="00AE71D7">
        <w:rPr>
          <w:rFonts w:ascii="SimBraille" w:hAnsi="SimBraille" w:cs="SimBraille"/>
        </w:rPr>
        <w:t xml:space="preserve">;$#c:,,abc @9 ;$#c:,,def </w:t>
      </w:r>
    </w:p>
    <w:p w14:paraId="3189637D" w14:textId="69EEEA56" w:rsidR="00AE71D7" w:rsidRDefault="001A14E5" w:rsidP="005B3DF1">
      <w:pPr>
        <w:rPr>
          <w:rFonts w:ascii="SimBraille" w:hAnsi="SimBraille" w:cs="SimBraille"/>
        </w:rPr>
      </w:pPr>
      <w:r w:rsidRPr="002949D1">
        <w:rPr>
          <w:noProof/>
          <w:position w:val="-6"/>
        </w:rPr>
        <w:object w:dxaOrig="1300" w:dyaOrig="279" w14:anchorId="696B73F9">
          <v:shape id="_x0000_i1149" type="#_x0000_t75" style="width:64.6pt;height:14.8pt" o:ole="">
            <v:imagedata r:id="rId282" o:title=""/>
          </v:shape>
          <o:OLEObject Type="Embed" ProgID="Equation.DSMT4" ShapeID="_x0000_i1149" DrawAspect="Content" ObjectID="_1742387059" r:id="rId283"/>
        </w:object>
      </w:r>
      <w:r w:rsidR="00564530">
        <w:br/>
      </w:r>
      <w:r w:rsidR="008435C3">
        <w:t>"</w:t>
      </w:r>
      <w:r w:rsidR="00AE71D7" w:rsidRPr="00AE71D7">
        <w:t xml:space="preserve">3.9 </w:t>
      </w:r>
      <w:r w:rsidR="00421175">
        <w:t>nhân</w:t>
      </w:r>
      <w:r w:rsidR="00AE71D7" w:rsidRPr="00AE71D7">
        <w:t xml:space="preserve"> 4.1 </w:t>
      </w:r>
      <w:r w:rsidR="00564530">
        <w:t>xấp xỉ bằng</w:t>
      </w:r>
      <w:r w:rsidR="00AE71D7" w:rsidRPr="00AE71D7">
        <w:t xml:space="preserve"> [</w:t>
      </w:r>
      <w:r w:rsidR="00564530">
        <w:t>dấu ngã trên dấu gạch</w:t>
      </w:r>
      <w:r w:rsidR="00AE71D7" w:rsidRPr="00AE71D7">
        <w:t>] 16</w:t>
      </w:r>
      <w:r w:rsidR="008435C3">
        <w:t>"</w:t>
      </w:r>
      <w:r w:rsidR="00AE71D7" w:rsidRPr="00AE71D7">
        <w:t xml:space="preserve"> </w:t>
      </w:r>
      <w:r w:rsidR="00AE71D7">
        <w:br/>
      </w:r>
      <w:r w:rsidR="00AE71D7" w:rsidRPr="00AE71D7">
        <w:rPr>
          <w:rFonts w:ascii="SimBraille" w:hAnsi="SimBraille" w:cs="SimBraille"/>
        </w:rPr>
        <w:t>#c4i</w:t>
      </w:r>
      <w:r w:rsidR="008435C3">
        <w:rPr>
          <w:rFonts w:ascii="SimBraille" w:hAnsi="SimBraille" w:cs="SimBraille"/>
        </w:rPr>
        <w:t>"</w:t>
      </w:r>
      <w:r w:rsidR="00AE71D7" w:rsidRPr="00AE71D7">
        <w:rPr>
          <w:rFonts w:ascii="SimBraille" w:hAnsi="SimBraille" w:cs="SimBraille"/>
        </w:rPr>
        <w:t>8#d4a _9 #af</w:t>
      </w:r>
    </w:p>
    <w:p w14:paraId="46887F3B" w14:textId="6E787023" w:rsidR="00AE71D7" w:rsidRPr="00AE71D7" w:rsidRDefault="00AE71D7" w:rsidP="005B3DF1">
      <w:pPr>
        <w:rPr>
          <w:rFonts w:cs="Tahoma"/>
        </w:rPr>
      </w:pPr>
      <w:r w:rsidRPr="00AE71D7">
        <w:rPr>
          <w:rFonts w:cs="Tahoma"/>
        </w:rPr>
        <w:t xml:space="preserve">15°C ≈ −9°F </w:t>
      </w:r>
      <w:r>
        <w:rPr>
          <w:rFonts w:cs="Tahoma"/>
        </w:rPr>
        <w:br/>
      </w:r>
      <w:r w:rsidR="008435C3">
        <w:rPr>
          <w:rFonts w:cs="Tahoma"/>
        </w:rPr>
        <w:t>"</w:t>
      </w:r>
      <w:r w:rsidRPr="00AE71D7">
        <w:rPr>
          <w:rFonts w:cs="Tahoma"/>
        </w:rPr>
        <w:t xml:space="preserve">15 </w:t>
      </w:r>
      <w:r w:rsidR="00564530">
        <w:rPr>
          <w:rFonts w:cs="Tahoma"/>
        </w:rPr>
        <w:t>độ</w:t>
      </w:r>
      <w:r w:rsidRPr="00AE71D7">
        <w:rPr>
          <w:rFonts w:cs="Tahoma"/>
        </w:rPr>
        <w:t xml:space="preserve"> C </w:t>
      </w:r>
      <w:r w:rsidR="00564530">
        <w:rPr>
          <w:rFonts w:cs="Tahoma"/>
        </w:rPr>
        <w:t>xấp xỉ bằng</w:t>
      </w:r>
      <w:r w:rsidRPr="00AE71D7">
        <w:rPr>
          <w:rFonts w:cs="Tahoma"/>
        </w:rPr>
        <w:t xml:space="preserve"> [</w:t>
      </w:r>
      <w:r w:rsidR="00564530">
        <w:rPr>
          <w:rFonts w:cs="Tahoma"/>
        </w:rPr>
        <w:t>hai dấu ngã chồng lên nhau</w:t>
      </w:r>
      <w:r w:rsidRPr="00AE71D7">
        <w:rPr>
          <w:rFonts w:cs="Tahoma"/>
        </w:rPr>
        <w:t xml:space="preserve">] </w:t>
      </w:r>
      <w:r w:rsidR="00FF5F8E">
        <w:rPr>
          <w:rFonts w:cs="Tahoma"/>
        </w:rPr>
        <w:t>trừ</w:t>
      </w:r>
      <w:r w:rsidRPr="00AE71D7">
        <w:rPr>
          <w:rFonts w:cs="Tahoma"/>
        </w:rPr>
        <w:t xml:space="preserve"> 9 </w:t>
      </w:r>
      <w:r w:rsidR="00564530">
        <w:rPr>
          <w:rFonts w:cs="Tahoma"/>
        </w:rPr>
        <w:t>độ</w:t>
      </w:r>
      <w:r w:rsidRPr="00AE71D7">
        <w:rPr>
          <w:rFonts w:cs="Tahoma"/>
        </w:rPr>
        <w:t xml:space="preserve"> F</w:t>
      </w:r>
      <w:r w:rsidR="008435C3">
        <w:rPr>
          <w:rFonts w:cs="Tahoma"/>
        </w:rPr>
        <w:t>"</w:t>
      </w:r>
      <w:r w:rsidRPr="00AE71D7">
        <w:rPr>
          <w:rFonts w:cs="Tahoma"/>
        </w:rPr>
        <w:t xml:space="preserve"> </w:t>
      </w:r>
      <w:r>
        <w:rPr>
          <w:rFonts w:cs="Tahoma"/>
        </w:rPr>
        <w:br/>
      </w:r>
      <w:r w:rsidRPr="00AE71D7">
        <w:rPr>
          <w:rFonts w:ascii="SimBraille" w:hAnsi="SimBraille" w:cs="SimBraille"/>
        </w:rPr>
        <w:t xml:space="preserve">#ae^j,c ^9 </w:t>
      </w:r>
      <w:r w:rsidR="008435C3">
        <w:rPr>
          <w:rFonts w:ascii="SimBraille" w:hAnsi="SimBraille" w:cs="SimBraille"/>
        </w:rPr>
        <w:t>"</w:t>
      </w:r>
      <w:r w:rsidRPr="00AE71D7">
        <w:rPr>
          <w:rFonts w:ascii="SimBraille" w:hAnsi="SimBraille" w:cs="SimBraille"/>
        </w:rPr>
        <w:t xml:space="preserve">-#i^j,f </w:t>
      </w:r>
    </w:p>
    <w:p w14:paraId="65FA1A45" w14:textId="5D168130" w:rsidR="00AE71D7" w:rsidRPr="00AE71D7" w:rsidRDefault="00AE71D7" w:rsidP="005B3DF1">
      <w:pPr>
        <w:rPr>
          <w:rFonts w:ascii="SimBraille" w:hAnsi="SimBraille" w:cs="SimBraille"/>
        </w:rPr>
      </w:pPr>
      <w:r w:rsidRPr="00AE71D7">
        <w:t xml:space="preserve">ABC </w:t>
      </w:r>
      <w:r w:rsidRPr="00AE71D7">
        <w:rPr>
          <w:rFonts w:ascii="Cambria Math" w:hAnsi="Cambria Math" w:cs="Cambria Math"/>
        </w:rPr>
        <w:t>≅</w:t>
      </w:r>
      <w:r w:rsidRPr="00AE71D7">
        <w:t xml:space="preserve"> XYZ </w:t>
      </w:r>
      <w:r>
        <w:br/>
      </w:r>
      <w:r w:rsidR="008435C3">
        <w:t>"</w:t>
      </w:r>
      <w:r w:rsidRPr="00AE71D7">
        <w:t xml:space="preserve">ABC </w:t>
      </w:r>
      <w:r w:rsidR="00564530">
        <w:t>tương đẳng (bằng)</w:t>
      </w:r>
      <w:r w:rsidRPr="00AE71D7">
        <w:t xml:space="preserve"> [</w:t>
      </w:r>
      <w:r w:rsidR="00564530">
        <w:t>dấu ngã trên</w:t>
      </w:r>
      <w:r w:rsidRPr="00AE71D7">
        <w:t xml:space="preserve"> </w:t>
      </w:r>
      <w:r w:rsidR="00421175">
        <w:t>dấu bằng</w:t>
      </w:r>
      <w:r w:rsidRPr="00AE71D7">
        <w:t>] XYZ</w:t>
      </w:r>
      <w:r w:rsidR="008435C3">
        <w:t>"</w:t>
      </w:r>
      <w:r w:rsidRPr="00AE71D7">
        <w:t xml:space="preserve"> </w:t>
      </w:r>
      <w:r>
        <w:br/>
      </w:r>
      <w:r w:rsidRPr="00AE71D7">
        <w:rPr>
          <w:rFonts w:ascii="SimBraille" w:hAnsi="SimBraille" w:cs="SimBraille"/>
        </w:rPr>
        <w:t xml:space="preserve">,,abc </w:t>
      </w:r>
      <w:r w:rsidR="008435C3">
        <w:rPr>
          <w:rFonts w:ascii="SimBraille" w:hAnsi="SimBraille" w:cs="SimBraille"/>
        </w:rPr>
        <w:t>"</w:t>
      </w:r>
      <w:r w:rsidRPr="00AE71D7">
        <w:rPr>
          <w:rFonts w:ascii="SimBraille" w:hAnsi="SimBraille" w:cs="SimBraille"/>
        </w:rPr>
        <w:t xml:space="preserve">_9 ,,xyz </w:t>
      </w:r>
    </w:p>
    <w:p w14:paraId="29031D9C" w14:textId="172E616F" w:rsidR="00AE71D7" w:rsidRPr="00AE71D7" w:rsidRDefault="00AE71D7" w:rsidP="005B3DF1">
      <w:pPr>
        <w:rPr>
          <w:rFonts w:cs="Tahoma"/>
        </w:rPr>
      </w:pPr>
      <w:r w:rsidRPr="00AE71D7">
        <w:t xml:space="preserve">π </w:t>
      </w:r>
      <w:r w:rsidRPr="00AE71D7">
        <w:rPr>
          <w:rFonts w:ascii="Cambria Math" w:hAnsi="Cambria Math" w:cs="Cambria Math"/>
        </w:rPr>
        <w:t>≑</w:t>
      </w:r>
      <w:r w:rsidRPr="00AE71D7">
        <w:t xml:space="preserve"> 3.142 </w:t>
      </w:r>
      <w:r>
        <w:br/>
      </w:r>
      <w:r w:rsidR="008435C3">
        <w:rPr>
          <w:rFonts w:cs="Tahoma"/>
        </w:rPr>
        <w:t>"</w:t>
      </w:r>
      <w:r w:rsidRPr="00AE71D7">
        <w:rPr>
          <w:rFonts w:cs="Tahoma"/>
        </w:rPr>
        <w:t xml:space="preserve">pi </w:t>
      </w:r>
      <w:r w:rsidR="00300D05">
        <w:rPr>
          <w:rFonts w:cs="Tahoma"/>
        </w:rPr>
        <w:t>xấp xỉ bằng</w:t>
      </w:r>
      <w:r w:rsidRPr="00AE71D7">
        <w:rPr>
          <w:rFonts w:cs="Tahoma"/>
        </w:rPr>
        <w:t xml:space="preserve"> [</w:t>
      </w:r>
      <w:r w:rsidR="00421175">
        <w:rPr>
          <w:rFonts w:cs="Tahoma"/>
        </w:rPr>
        <w:t>dấu bằng</w:t>
      </w:r>
      <w:r w:rsidRPr="00AE71D7">
        <w:rPr>
          <w:rFonts w:cs="Tahoma"/>
        </w:rPr>
        <w:t xml:space="preserve"> </w:t>
      </w:r>
      <w:r w:rsidR="00300D05">
        <w:rPr>
          <w:rFonts w:cs="Tahoma"/>
        </w:rPr>
        <w:t>có hai chấm ở trên và dưới</w:t>
      </w:r>
      <w:r w:rsidRPr="00AE71D7">
        <w:rPr>
          <w:rFonts w:cs="Tahoma"/>
        </w:rPr>
        <w:t>] 3.142</w:t>
      </w:r>
      <w:r w:rsidR="008435C3">
        <w:rPr>
          <w:rFonts w:cs="Tahoma"/>
        </w:rPr>
        <w:t>"</w:t>
      </w:r>
      <w:r w:rsidRPr="00AE71D7">
        <w:rPr>
          <w:rFonts w:cs="Tahoma"/>
        </w:rPr>
        <w:t xml:space="preserve"> </w:t>
      </w:r>
      <w:r>
        <w:rPr>
          <w:rFonts w:cs="Tahoma"/>
        </w:rPr>
        <w:br/>
      </w:r>
      <w:r w:rsidRPr="00AE71D7">
        <w:rPr>
          <w:rFonts w:ascii="SimBraille" w:hAnsi="SimBraille" w:cs="SimBraille"/>
        </w:rPr>
        <w:t>.p .</w:t>
      </w:r>
      <w:r w:rsidR="008435C3">
        <w:rPr>
          <w:rFonts w:ascii="SimBraille" w:hAnsi="SimBraille" w:cs="SimBraille"/>
        </w:rPr>
        <w:t>"</w:t>
      </w:r>
      <w:r w:rsidRPr="00AE71D7">
        <w:rPr>
          <w:rFonts w:ascii="SimBraille" w:hAnsi="SimBraille" w:cs="SimBraille"/>
        </w:rPr>
        <w:t xml:space="preserve">7 #c4adb </w:t>
      </w:r>
    </w:p>
    <w:p w14:paraId="7AE5C7C1" w14:textId="34A46065" w:rsidR="00AE71D7" w:rsidRPr="00AE71D7" w:rsidRDefault="00AE71D7" w:rsidP="005B3DF1">
      <w:pPr>
        <w:rPr>
          <w:rFonts w:cs="Tahoma"/>
        </w:rPr>
      </w:pPr>
      <w:r w:rsidRPr="00AE71D7">
        <w:t xml:space="preserve">x </w:t>
      </w:r>
      <w:r w:rsidRPr="00AE71D7">
        <w:rPr>
          <w:rFonts w:ascii="Cambria Math" w:hAnsi="Cambria Math" w:cs="Cambria Math"/>
        </w:rPr>
        <w:t>≑</w:t>
      </w:r>
      <w:r w:rsidRPr="00AE71D7">
        <w:t xml:space="preserve"> y implies y </w:t>
      </w:r>
      <w:r w:rsidRPr="00AE71D7">
        <w:rPr>
          <w:rFonts w:ascii="Cambria Math" w:hAnsi="Cambria Math" w:cs="Cambria Math"/>
        </w:rPr>
        <w:t>≑</w:t>
      </w:r>
      <w:r w:rsidRPr="00AE71D7">
        <w:t xml:space="preserve"> x </w:t>
      </w:r>
      <w:r>
        <w:br/>
      </w:r>
      <w:r w:rsidR="008435C3">
        <w:rPr>
          <w:rFonts w:cs="Tahoma"/>
        </w:rPr>
        <w:t>"</w:t>
      </w:r>
      <w:r w:rsidRPr="00AE71D7">
        <w:rPr>
          <w:rFonts w:cs="Tahoma"/>
        </w:rPr>
        <w:t xml:space="preserve">x </w:t>
      </w:r>
      <w:r w:rsidR="00300D05">
        <w:rPr>
          <w:rFonts w:cs="Tahoma"/>
        </w:rPr>
        <w:t>xấp xỉ bằng</w:t>
      </w:r>
      <w:r w:rsidRPr="00AE71D7">
        <w:rPr>
          <w:rFonts w:cs="Tahoma"/>
        </w:rPr>
        <w:t xml:space="preserve"> [</w:t>
      </w:r>
      <w:r w:rsidR="00421175">
        <w:rPr>
          <w:rFonts w:cs="Tahoma"/>
        </w:rPr>
        <w:t>dấu bằng</w:t>
      </w:r>
      <w:r w:rsidR="00300D05">
        <w:rPr>
          <w:rFonts w:cs="Tahoma"/>
        </w:rPr>
        <w:t xml:space="preserve"> có hai chấm ở trên và dưới</w:t>
      </w:r>
      <w:r w:rsidRPr="00AE71D7">
        <w:rPr>
          <w:rFonts w:cs="Tahoma"/>
        </w:rPr>
        <w:t xml:space="preserve">] y </w:t>
      </w:r>
      <w:r w:rsidR="00300D05">
        <w:rPr>
          <w:rFonts w:cs="Tahoma"/>
        </w:rPr>
        <w:t>kéo theo</w:t>
      </w:r>
      <w:r w:rsidRPr="00AE71D7">
        <w:rPr>
          <w:rFonts w:cs="Tahoma"/>
        </w:rPr>
        <w:t xml:space="preserve"> y </w:t>
      </w:r>
      <w:r w:rsidR="00300D05">
        <w:rPr>
          <w:rFonts w:cs="Tahoma"/>
        </w:rPr>
        <w:t>xấp xỉ bằng</w:t>
      </w:r>
      <w:r w:rsidRPr="00AE71D7">
        <w:rPr>
          <w:rFonts w:cs="Tahoma"/>
        </w:rPr>
        <w:t xml:space="preserve"> [</w:t>
      </w:r>
      <w:r w:rsidR="00421175">
        <w:rPr>
          <w:rFonts w:cs="Tahoma"/>
        </w:rPr>
        <w:t>dấu bằng</w:t>
      </w:r>
      <w:r w:rsidR="00300D05">
        <w:rPr>
          <w:rFonts w:cs="Tahoma"/>
        </w:rPr>
        <w:t xml:space="preserve"> có hai chấm ở trên và dưới</w:t>
      </w:r>
      <w:r w:rsidRPr="00AE71D7">
        <w:rPr>
          <w:rFonts w:cs="Tahoma"/>
        </w:rPr>
        <w:t>] x</w:t>
      </w:r>
      <w:r w:rsidR="008435C3">
        <w:rPr>
          <w:rFonts w:cs="Tahoma"/>
        </w:rPr>
        <w:t>"</w:t>
      </w:r>
      <w:r w:rsidRPr="00AE71D7">
        <w:rPr>
          <w:rFonts w:cs="Tahoma"/>
        </w:rPr>
        <w:t xml:space="preserve"> </w:t>
      </w:r>
      <w:r>
        <w:rPr>
          <w:rFonts w:cs="Tahoma"/>
        </w:rPr>
        <w:br/>
      </w:r>
      <w:r w:rsidRPr="00AE71D7">
        <w:rPr>
          <w:rFonts w:ascii="SimBraille" w:hAnsi="SimBraille" w:cs="SimBraille"/>
        </w:rPr>
        <w:t>;x .</w:t>
      </w:r>
      <w:r w:rsidR="008435C3">
        <w:rPr>
          <w:rFonts w:ascii="SimBraille" w:hAnsi="SimBraille" w:cs="SimBraille"/>
        </w:rPr>
        <w:t>"</w:t>
      </w:r>
      <w:r w:rsidRPr="00AE71D7">
        <w:rPr>
          <w:rFonts w:ascii="SimBraille" w:hAnsi="SimBraille" w:cs="SimBraille"/>
        </w:rPr>
        <w:t>7 ;y implies ;y .</w:t>
      </w:r>
      <w:r w:rsidR="008435C3">
        <w:rPr>
          <w:rFonts w:ascii="SimBraille" w:hAnsi="SimBraille" w:cs="SimBraille"/>
        </w:rPr>
        <w:t>"</w:t>
      </w:r>
      <w:r w:rsidRPr="00AE71D7">
        <w:rPr>
          <w:rFonts w:ascii="SimBraille" w:hAnsi="SimBraille" w:cs="SimBraille"/>
        </w:rPr>
        <w:t xml:space="preserve">7 ;x </w:t>
      </w:r>
    </w:p>
    <w:p w14:paraId="167359E2" w14:textId="0EDF4EEC" w:rsidR="00AE71D7" w:rsidRPr="00AE71D7" w:rsidRDefault="00AE71D7" w:rsidP="005B3DF1">
      <w:pPr>
        <w:rPr>
          <w:rFonts w:ascii="SimBraille" w:hAnsi="SimBraille" w:cs="SimBraille"/>
        </w:rPr>
      </w:pPr>
      <w:r w:rsidRPr="00AE71D7">
        <w:t xml:space="preserve">(k, l) </w:t>
      </w:r>
      <w:r w:rsidRPr="00AE71D7">
        <w:rPr>
          <w:rFonts w:ascii="Cambria Math" w:hAnsi="Cambria Math" w:cs="Cambria Math"/>
        </w:rPr>
        <w:t xml:space="preserve">≑ </w:t>
      </w:r>
      <w:r w:rsidRPr="00AE71D7">
        <w:t xml:space="preserve">(m, n) </w:t>
      </w:r>
      <w:r>
        <w:br/>
      </w:r>
      <w:r w:rsidR="008435C3">
        <w:t>"</w:t>
      </w:r>
      <w:r w:rsidRPr="00AE71D7">
        <w:t xml:space="preserve">(k, l) </w:t>
      </w:r>
      <w:r w:rsidR="00300D05">
        <w:t>tương đương với</w:t>
      </w:r>
      <w:r w:rsidRPr="00AE71D7">
        <w:t xml:space="preserve"> [</w:t>
      </w:r>
      <w:r w:rsidR="00300D05">
        <w:rPr>
          <w:rFonts w:cs="Tahoma"/>
        </w:rPr>
        <w:t>dấu bằng có hai chấm ở trên và dưới</w:t>
      </w:r>
      <w:r w:rsidRPr="00AE71D7">
        <w:t>] (m, n)</w:t>
      </w:r>
      <w:r w:rsidR="008435C3">
        <w:t>"</w:t>
      </w:r>
      <w:r w:rsidRPr="00AE71D7">
        <w:t xml:space="preserve"> </w:t>
      </w:r>
      <w:r>
        <w:br/>
      </w:r>
      <w:r w:rsidR="008435C3">
        <w:rPr>
          <w:rFonts w:ascii="SimBraille" w:hAnsi="SimBraille" w:cs="SimBraille"/>
        </w:rPr>
        <w:t>"</w:t>
      </w:r>
      <w:r w:rsidRPr="00AE71D7">
        <w:rPr>
          <w:rFonts w:ascii="SimBraille" w:hAnsi="SimBraille" w:cs="SimBraille"/>
        </w:rPr>
        <w:t>&lt;;k1 ;l</w:t>
      </w:r>
      <w:r w:rsidR="008435C3">
        <w:rPr>
          <w:rFonts w:ascii="SimBraille" w:hAnsi="SimBraille" w:cs="SimBraille"/>
        </w:rPr>
        <w:t>"</w:t>
      </w:r>
      <w:r w:rsidRPr="00AE71D7">
        <w:rPr>
          <w:rFonts w:ascii="SimBraille" w:hAnsi="SimBraille" w:cs="SimBraille"/>
        </w:rPr>
        <w:t>&gt; .</w:t>
      </w:r>
      <w:r w:rsidR="008435C3">
        <w:rPr>
          <w:rFonts w:ascii="SimBraille" w:hAnsi="SimBraille" w:cs="SimBraille"/>
        </w:rPr>
        <w:t>"</w:t>
      </w:r>
      <w:r w:rsidRPr="00AE71D7">
        <w:rPr>
          <w:rFonts w:ascii="SimBraille" w:hAnsi="SimBraille" w:cs="SimBraille"/>
        </w:rPr>
        <w:t xml:space="preserve">7 </w:t>
      </w:r>
      <w:r w:rsidR="008435C3">
        <w:rPr>
          <w:rFonts w:ascii="SimBraille" w:hAnsi="SimBraille" w:cs="SimBraille"/>
        </w:rPr>
        <w:t>"</w:t>
      </w:r>
      <w:r w:rsidRPr="00AE71D7">
        <w:rPr>
          <w:rFonts w:ascii="SimBraille" w:hAnsi="SimBraille" w:cs="SimBraille"/>
        </w:rPr>
        <w:t>&lt;;m1 ;n</w:t>
      </w:r>
      <w:r w:rsidR="008435C3">
        <w:rPr>
          <w:rFonts w:ascii="SimBraille" w:hAnsi="SimBraille" w:cs="SimBraille"/>
        </w:rPr>
        <w:t>"</w:t>
      </w:r>
      <w:r w:rsidRPr="00AE71D7">
        <w:rPr>
          <w:rFonts w:ascii="SimBraille" w:hAnsi="SimBraille" w:cs="SimBraille"/>
        </w:rPr>
        <w:t xml:space="preserve">&gt; </w:t>
      </w:r>
      <w:r>
        <w:br/>
      </w:r>
      <w:r w:rsidR="00300D05">
        <w:rPr>
          <w:rFonts w:cs="Tahoma"/>
        </w:rPr>
        <w:t>hoặc</w:t>
      </w:r>
      <w:r w:rsidRPr="00AE71D7">
        <w:rPr>
          <w:rFonts w:cs="Tahoma"/>
        </w:rPr>
        <w:t xml:space="preserve"> </w:t>
      </w:r>
      <w:r>
        <w:rPr>
          <w:rFonts w:cs="Tahoma"/>
        </w:rPr>
        <w:br/>
      </w:r>
      <w:r w:rsidRPr="00AE71D7">
        <w:rPr>
          <w:rFonts w:ascii="SimBraille" w:hAnsi="SimBraille" w:cs="SimBraille"/>
        </w:rPr>
        <w:t>;;;</w:t>
      </w:r>
      <w:r w:rsidR="008435C3">
        <w:rPr>
          <w:rFonts w:ascii="SimBraille" w:hAnsi="SimBraille" w:cs="SimBraille"/>
        </w:rPr>
        <w:t>"</w:t>
      </w:r>
      <w:r w:rsidRPr="00AE71D7">
        <w:rPr>
          <w:rFonts w:ascii="SimBraille" w:hAnsi="SimBraille" w:cs="SimBraille"/>
        </w:rPr>
        <w:t>&lt;k1 l</w:t>
      </w:r>
      <w:r w:rsidR="008435C3">
        <w:rPr>
          <w:rFonts w:ascii="SimBraille" w:hAnsi="SimBraille" w:cs="SimBraille"/>
        </w:rPr>
        <w:t>"</w:t>
      </w:r>
      <w:r w:rsidRPr="00AE71D7">
        <w:rPr>
          <w:rFonts w:ascii="SimBraille" w:hAnsi="SimBraille" w:cs="SimBraille"/>
        </w:rPr>
        <w:t>&gt; .</w:t>
      </w:r>
      <w:r w:rsidR="008435C3">
        <w:rPr>
          <w:rFonts w:ascii="SimBraille" w:hAnsi="SimBraille" w:cs="SimBraille"/>
        </w:rPr>
        <w:t>"</w:t>
      </w:r>
      <w:r w:rsidRPr="00AE71D7">
        <w:rPr>
          <w:rFonts w:ascii="SimBraille" w:hAnsi="SimBraille" w:cs="SimBraille"/>
        </w:rPr>
        <w:t xml:space="preserve">7 </w:t>
      </w:r>
      <w:r w:rsidR="008435C3">
        <w:rPr>
          <w:rFonts w:ascii="SimBraille" w:hAnsi="SimBraille" w:cs="SimBraille"/>
        </w:rPr>
        <w:t>"</w:t>
      </w:r>
      <w:r w:rsidRPr="00AE71D7">
        <w:rPr>
          <w:rFonts w:ascii="SimBraille" w:hAnsi="SimBraille" w:cs="SimBraille"/>
        </w:rPr>
        <w:t>&lt;m1 n</w:t>
      </w:r>
      <w:r w:rsidR="008435C3">
        <w:rPr>
          <w:rFonts w:ascii="SimBraille" w:hAnsi="SimBraille" w:cs="SimBraille"/>
        </w:rPr>
        <w:t>"</w:t>
      </w:r>
      <w:r w:rsidRPr="00AE71D7">
        <w:rPr>
          <w:rFonts w:ascii="SimBraille" w:hAnsi="SimBraille" w:cs="SimBraille"/>
        </w:rPr>
        <w:t>&gt;;</w:t>
      </w:r>
      <w:r w:rsidR="008435C3">
        <w:rPr>
          <w:rFonts w:ascii="SimBraille" w:hAnsi="SimBraille" w:cs="SimBraille"/>
        </w:rPr>
        <w:t>'</w:t>
      </w:r>
      <w:r w:rsidRPr="00AE71D7">
        <w:rPr>
          <w:rFonts w:ascii="SimBraille" w:hAnsi="SimBraille" w:cs="SimBraille"/>
        </w:rPr>
        <w:t xml:space="preserve"> </w:t>
      </w:r>
    </w:p>
    <w:p w14:paraId="1C6FDE6D" w14:textId="142ECCC7" w:rsidR="00E9426C" w:rsidRDefault="00AE71D7" w:rsidP="005B3DF1">
      <w:pPr>
        <w:rPr>
          <w:rFonts w:ascii="SimBraille" w:hAnsi="SimBraille" w:cs="SimBraille"/>
        </w:rPr>
      </w:pPr>
      <w:r w:rsidRPr="00AE71D7">
        <w:lastRenderedPageBreak/>
        <w:t xml:space="preserve">46×32 </w:t>
      </w:r>
      <w:r w:rsidRPr="00AE71D7">
        <w:rPr>
          <w:rFonts w:ascii="Cambria Math" w:hAnsi="Cambria Math" w:cs="Cambria Math"/>
        </w:rPr>
        <w:t>≏</w:t>
      </w:r>
      <w:r w:rsidRPr="00AE71D7">
        <w:t xml:space="preserve"> 50×30 </w:t>
      </w:r>
      <w:r>
        <w:br/>
      </w:r>
      <w:r w:rsidR="008435C3">
        <w:t>"</w:t>
      </w:r>
      <w:r w:rsidRPr="00AE71D7">
        <w:t xml:space="preserve">46 </w:t>
      </w:r>
      <w:r w:rsidR="00421175">
        <w:t>nhân</w:t>
      </w:r>
      <w:r w:rsidRPr="00AE71D7">
        <w:t xml:space="preserve"> 32 </w:t>
      </w:r>
      <w:r w:rsidR="00300D05">
        <w:t>xấp xỉ bằng</w:t>
      </w:r>
      <w:r w:rsidRPr="00AE71D7">
        <w:t xml:space="preserve"> [</w:t>
      </w:r>
      <w:r w:rsidR="00421175">
        <w:t>dấu bằng</w:t>
      </w:r>
      <w:r w:rsidRPr="00AE71D7">
        <w:t xml:space="preserve"> </w:t>
      </w:r>
      <w:r w:rsidR="00300D05">
        <w:t>viết lồi ở trên</w:t>
      </w:r>
      <w:r w:rsidRPr="00AE71D7">
        <w:t xml:space="preserve">] 50 </w:t>
      </w:r>
      <w:r w:rsidR="00421175">
        <w:t>nhân</w:t>
      </w:r>
      <w:r w:rsidRPr="00AE71D7">
        <w:t xml:space="preserve"> 30</w:t>
      </w:r>
      <w:r w:rsidR="008435C3">
        <w:t>"</w:t>
      </w:r>
      <w:r w:rsidRPr="00AE71D7">
        <w:t xml:space="preserve"> </w:t>
      </w:r>
      <w:r>
        <w:br/>
      </w:r>
      <w:r w:rsidRPr="00AE71D7">
        <w:rPr>
          <w:rFonts w:ascii="SimBraille" w:hAnsi="SimBraille" w:cs="SimBraille"/>
        </w:rPr>
        <w:t>#df</w:t>
      </w:r>
      <w:r w:rsidR="008435C3">
        <w:rPr>
          <w:rFonts w:ascii="SimBraille" w:hAnsi="SimBraille" w:cs="SimBraille"/>
        </w:rPr>
        <w:t>"</w:t>
      </w:r>
      <w:r w:rsidRPr="00AE71D7">
        <w:rPr>
          <w:rFonts w:ascii="SimBraille" w:hAnsi="SimBraille" w:cs="SimBraille"/>
        </w:rPr>
        <w:t>8#cb ^</w:t>
      </w:r>
      <w:r w:rsidR="008435C3">
        <w:rPr>
          <w:rFonts w:ascii="SimBraille" w:hAnsi="SimBraille" w:cs="SimBraille"/>
        </w:rPr>
        <w:t>"</w:t>
      </w:r>
      <w:r w:rsidRPr="00AE71D7">
        <w:rPr>
          <w:rFonts w:ascii="SimBraille" w:hAnsi="SimBraille" w:cs="SimBraille"/>
        </w:rPr>
        <w:t>7 #ej</w:t>
      </w:r>
      <w:r w:rsidR="008435C3">
        <w:rPr>
          <w:rFonts w:ascii="SimBraille" w:hAnsi="SimBraille" w:cs="SimBraille"/>
        </w:rPr>
        <w:t>"</w:t>
      </w:r>
      <w:r w:rsidRPr="00AE71D7">
        <w:rPr>
          <w:rFonts w:ascii="SimBraille" w:hAnsi="SimBraille" w:cs="SimBraille"/>
        </w:rPr>
        <w:t>8#cj</w:t>
      </w:r>
    </w:p>
    <w:p w14:paraId="24BAFD67" w14:textId="3FEFBA9B" w:rsidR="00AE71D7" w:rsidRPr="00AE71D7" w:rsidRDefault="001A14E5" w:rsidP="005B3DF1">
      <w:pPr>
        <w:rPr>
          <w:rFonts w:ascii="SimBraille" w:hAnsi="SimBraille" w:cs="SimBraille"/>
        </w:rPr>
      </w:pPr>
      <w:r w:rsidRPr="002949D1">
        <w:rPr>
          <w:noProof/>
          <w:position w:val="-24"/>
        </w:rPr>
        <w:object w:dxaOrig="940" w:dyaOrig="620" w14:anchorId="00377E95">
          <v:shape id="_x0000_i1150" type="#_x0000_t75" style="width:47.65pt;height:30.7pt" o:ole="">
            <v:imagedata r:id="rId284" o:title=""/>
          </v:shape>
          <o:OLEObject Type="Embed" ProgID="Equation.DSMT4" ShapeID="_x0000_i1150" DrawAspect="Content" ObjectID="_1742387060" r:id="rId285"/>
        </w:object>
      </w:r>
      <w:r w:rsidR="00E9426C">
        <w:rPr>
          <w:rFonts w:cs="Tahoma"/>
        </w:rPr>
        <w:br/>
      </w:r>
      <w:r w:rsidR="008435C3">
        <w:rPr>
          <w:rFonts w:cs="Tahoma"/>
        </w:rPr>
        <w:t>"</w:t>
      </w:r>
      <w:r w:rsidR="00BA415F">
        <w:rPr>
          <w:rFonts w:cs="Tahoma"/>
        </w:rPr>
        <w:t xml:space="preserve">2 phần 3 </w:t>
      </w:r>
      <w:r w:rsidR="00BA415F">
        <w:t>xấp xỉ bằng</w:t>
      </w:r>
      <w:r w:rsidR="00AE71D7" w:rsidRPr="00AE71D7">
        <w:rPr>
          <w:rFonts w:cs="Tahoma"/>
        </w:rPr>
        <w:t xml:space="preserve"> [</w:t>
      </w:r>
      <w:r w:rsidR="00BA415F">
        <w:t>dấu bằng</w:t>
      </w:r>
      <w:r w:rsidR="00BA415F" w:rsidRPr="00AE71D7">
        <w:t xml:space="preserve"> </w:t>
      </w:r>
      <w:r w:rsidR="00BA415F">
        <w:t>viết lồi ở trên</w:t>
      </w:r>
      <w:r w:rsidR="00AE71D7" w:rsidRPr="00AE71D7">
        <w:rPr>
          <w:rFonts w:cs="Tahoma"/>
        </w:rPr>
        <w:t>] 0.67</w:t>
      </w:r>
      <w:r w:rsidR="008435C3">
        <w:rPr>
          <w:rFonts w:cs="Tahoma"/>
        </w:rPr>
        <w:t>"</w:t>
      </w:r>
      <w:r w:rsidR="00AE71D7" w:rsidRPr="00AE71D7">
        <w:rPr>
          <w:rFonts w:cs="Tahoma"/>
        </w:rPr>
        <w:t xml:space="preserve"> </w:t>
      </w:r>
      <w:r w:rsidR="00E9426C">
        <w:rPr>
          <w:rFonts w:cs="Tahoma"/>
        </w:rPr>
        <w:br/>
      </w:r>
      <w:r w:rsidR="00AE71D7" w:rsidRPr="00AE71D7">
        <w:rPr>
          <w:rFonts w:ascii="SimBraille" w:hAnsi="SimBraille" w:cs="SimBraille"/>
        </w:rPr>
        <w:t>#b/c ^</w:t>
      </w:r>
      <w:r w:rsidR="008435C3">
        <w:rPr>
          <w:rFonts w:ascii="SimBraille" w:hAnsi="SimBraille" w:cs="SimBraille"/>
        </w:rPr>
        <w:t>"</w:t>
      </w:r>
      <w:r w:rsidR="00AE71D7" w:rsidRPr="00AE71D7">
        <w:rPr>
          <w:rFonts w:ascii="SimBraille" w:hAnsi="SimBraille" w:cs="SimBraille"/>
        </w:rPr>
        <w:t xml:space="preserve">7 #j4fg </w:t>
      </w:r>
    </w:p>
    <w:p w14:paraId="7F5BFD0F" w14:textId="6F658C12" w:rsidR="00E9426C" w:rsidRDefault="001A14E5" w:rsidP="005B3DF1">
      <w:pPr>
        <w:rPr>
          <w:rFonts w:ascii="SimBraille" w:hAnsi="SimBraille" w:cs="SimBraille"/>
        </w:rPr>
      </w:pPr>
      <w:r w:rsidRPr="00BA415F">
        <w:rPr>
          <w:noProof/>
          <w:position w:val="-12"/>
        </w:rPr>
        <w:object w:dxaOrig="639" w:dyaOrig="360" w14:anchorId="2101C7A9">
          <v:shape id="_x0000_i1151" type="#_x0000_t75" style="width:31.75pt;height:19.05pt" o:ole="">
            <v:imagedata r:id="rId286" o:title=""/>
          </v:shape>
          <o:OLEObject Type="Embed" ProgID="Equation.DSMT4" ShapeID="_x0000_i1151" DrawAspect="Content" ObjectID="_1742387061" r:id="rId287"/>
        </w:object>
      </w:r>
      <w:r w:rsidR="00E9426C">
        <w:br/>
      </w:r>
      <w:r w:rsidR="008435C3">
        <w:t>"</w:t>
      </w:r>
      <w:r w:rsidR="00AE71D7" w:rsidRPr="00AE71D7">
        <w:t>v 1</w:t>
      </w:r>
      <w:r w:rsidR="00BA415F">
        <w:t xml:space="preserve"> nhỏ</w:t>
      </w:r>
      <w:r w:rsidR="00AE71D7" w:rsidRPr="00AE71D7">
        <w:t xml:space="preserve"> </w:t>
      </w:r>
      <w:r w:rsidR="00BA415F">
        <w:t>xấp xỉ bằng</w:t>
      </w:r>
      <w:r w:rsidR="00BA415F" w:rsidRPr="00AE71D7">
        <w:t xml:space="preserve"> </w:t>
      </w:r>
      <w:r w:rsidR="00AE71D7" w:rsidRPr="00AE71D7">
        <w:t>[</w:t>
      </w:r>
      <w:r w:rsidR="00BA415F">
        <w:t>dấu bằng</w:t>
      </w:r>
      <w:r w:rsidR="00BA415F" w:rsidRPr="00AE71D7">
        <w:t xml:space="preserve"> </w:t>
      </w:r>
      <w:r w:rsidR="00BA415F">
        <w:t>viết lồi ở trên</w:t>
      </w:r>
      <w:r w:rsidR="00AE71D7" w:rsidRPr="00AE71D7">
        <w:t>] 0</w:t>
      </w:r>
      <w:r w:rsidR="008435C3">
        <w:t>"</w:t>
      </w:r>
      <w:r w:rsidR="00AE71D7" w:rsidRPr="00AE71D7">
        <w:t xml:space="preserve"> </w:t>
      </w:r>
      <w:r w:rsidR="00E9426C">
        <w:br/>
      </w:r>
      <w:r w:rsidR="00AE71D7" w:rsidRPr="00AE71D7">
        <w:rPr>
          <w:rFonts w:ascii="SimBraille" w:hAnsi="SimBraille" w:cs="SimBraille"/>
        </w:rPr>
        <w:t>v;5#a ^</w:t>
      </w:r>
      <w:r w:rsidR="008435C3">
        <w:rPr>
          <w:rFonts w:ascii="SimBraille" w:hAnsi="SimBraille" w:cs="SimBraille"/>
        </w:rPr>
        <w:t>"</w:t>
      </w:r>
      <w:r w:rsidR="00AE71D7" w:rsidRPr="00AE71D7">
        <w:rPr>
          <w:rFonts w:ascii="SimBraille" w:hAnsi="SimBraille" w:cs="SimBraille"/>
        </w:rPr>
        <w:t xml:space="preserve">7 #j </w:t>
      </w:r>
    </w:p>
    <w:p w14:paraId="6A0E16C8" w14:textId="1DD47F9C" w:rsidR="00AE71D7" w:rsidRPr="00AE71D7" w:rsidRDefault="00AE71D7" w:rsidP="005B3DF1">
      <w:pPr>
        <w:rPr>
          <w:rFonts w:ascii="SimBraille" w:hAnsi="SimBraille" w:cs="SimBraille"/>
        </w:rPr>
      </w:pPr>
      <w:r w:rsidRPr="00AE71D7">
        <w:t xml:space="preserve">If </w:t>
      </w:r>
      <w:r w:rsidR="001A14E5" w:rsidRPr="002949D1">
        <w:rPr>
          <w:noProof/>
          <w:position w:val="-10"/>
        </w:rPr>
        <w:object w:dxaOrig="600" w:dyaOrig="260" w14:anchorId="19933F87">
          <v:shape id="_x0000_i1152" type="#_x0000_t75" style="width:28.6pt;height:11.65pt" o:ole="">
            <v:imagedata r:id="rId288" o:title=""/>
          </v:shape>
          <o:OLEObject Type="Embed" ProgID="Equation.DSMT4" ShapeID="_x0000_i1152" DrawAspect="Content" ObjectID="_1742387062" r:id="rId289"/>
        </w:object>
      </w:r>
      <w:r w:rsidR="00BA415F">
        <w:t xml:space="preserve"> </w:t>
      </w:r>
      <w:r w:rsidRPr="00AE71D7">
        <w:t xml:space="preserve">then </w:t>
      </w:r>
      <w:r w:rsidR="001A14E5" w:rsidRPr="002949D1">
        <w:rPr>
          <w:noProof/>
          <w:position w:val="-10"/>
        </w:rPr>
        <w:object w:dxaOrig="680" w:dyaOrig="320" w14:anchorId="77EE2880">
          <v:shape id="_x0000_i1153" type="#_x0000_t75" style="width:31.75pt;height:14.8pt" o:ole="">
            <v:imagedata r:id="rId290" o:title=""/>
          </v:shape>
          <o:OLEObject Type="Embed" ProgID="Equation.DSMT4" ShapeID="_x0000_i1153" DrawAspect="Content" ObjectID="_1742387063" r:id="rId291"/>
        </w:object>
      </w:r>
      <w:r w:rsidR="00E9426C">
        <w:br/>
      </w:r>
      <w:r w:rsidR="008435C3">
        <w:rPr>
          <w:rFonts w:cs="Tahoma"/>
        </w:rPr>
        <w:t>"</w:t>
      </w:r>
      <w:r w:rsidR="00BA415F">
        <w:rPr>
          <w:rFonts w:cs="Tahoma"/>
        </w:rPr>
        <w:t>Nếu</w:t>
      </w:r>
      <w:r w:rsidRPr="00AE71D7">
        <w:rPr>
          <w:rFonts w:cs="Tahoma"/>
        </w:rPr>
        <w:t xml:space="preserve"> y </w:t>
      </w:r>
      <w:r w:rsidR="00BA415F">
        <w:rPr>
          <w:rFonts w:cs="Tahoma"/>
        </w:rPr>
        <w:t>tỉ lệ với</w:t>
      </w:r>
      <w:r w:rsidRPr="00AE71D7">
        <w:rPr>
          <w:rFonts w:cs="Tahoma"/>
        </w:rPr>
        <w:t xml:space="preserve"> x </w:t>
      </w:r>
      <w:r w:rsidR="00BA415F">
        <w:rPr>
          <w:rFonts w:cs="Tahoma"/>
        </w:rPr>
        <w:t>thì</w:t>
      </w:r>
      <w:r w:rsidRPr="00AE71D7">
        <w:rPr>
          <w:rFonts w:cs="Tahoma"/>
        </w:rPr>
        <w:t xml:space="preserve"> y </w:t>
      </w:r>
      <w:r w:rsidR="00421175">
        <w:rPr>
          <w:rFonts w:cs="Tahoma"/>
        </w:rPr>
        <w:t>bằng</w:t>
      </w:r>
      <w:r w:rsidRPr="00AE71D7">
        <w:rPr>
          <w:rFonts w:cs="Tahoma"/>
        </w:rPr>
        <w:t xml:space="preserve"> kx</w:t>
      </w:r>
      <w:r w:rsidR="008435C3">
        <w:rPr>
          <w:rFonts w:cs="Tahoma"/>
        </w:rPr>
        <w:t>"</w:t>
      </w:r>
      <w:r w:rsidRPr="00AE71D7">
        <w:rPr>
          <w:rFonts w:cs="Tahoma"/>
        </w:rPr>
        <w:t xml:space="preserve"> </w:t>
      </w:r>
      <w:r w:rsidR="00E9426C">
        <w:rPr>
          <w:rFonts w:cs="Tahoma"/>
        </w:rPr>
        <w:br/>
      </w:r>
      <w:r w:rsidRPr="00AE71D7">
        <w:rPr>
          <w:rFonts w:ascii="SimBraille" w:hAnsi="SimBraille" w:cs="SimBraille"/>
        </w:rPr>
        <w:t>,if ;y _</w:t>
      </w:r>
      <w:r w:rsidR="008435C3">
        <w:rPr>
          <w:rFonts w:ascii="SimBraille" w:hAnsi="SimBraille" w:cs="SimBraille"/>
        </w:rPr>
        <w:t>"</w:t>
      </w:r>
      <w:r w:rsidRPr="00AE71D7">
        <w:rPr>
          <w:rFonts w:ascii="SimBraille" w:hAnsi="SimBraille" w:cs="SimBraille"/>
        </w:rPr>
        <w:t xml:space="preserve">7 ;x !n ;y </w:t>
      </w:r>
      <w:r w:rsidR="008435C3">
        <w:rPr>
          <w:rFonts w:ascii="SimBraille" w:hAnsi="SimBraille" w:cs="SimBraille"/>
        </w:rPr>
        <w:t>"</w:t>
      </w:r>
      <w:r w:rsidRPr="00AE71D7">
        <w:rPr>
          <w:rFonts w:ascii="SimBraille" w:hAnsi="SimBraille" w:cs="SimBraille"/>
        </w:rPr>
        <w:t xml:space="preserve">7 kx </w:t>
      </w:r>
    </w:p>
    <w:p w14:paraId="7CBCC4B0" w14:textId="63640B96" w:rsidR="00AE71D7" w:rsidRPr="00AE71D7" w:rsidRDefault="001A14E5" w:rsidP="005B3DF1">
      <w:pPr>
        <w:rPr>
          <w:rFonts w:cs="Tahoma"/>
        </w:rPr>
      </w:pPr>
      <w:r w:rsidRPr="002949D1">
        <w:rPr>
          <w:noProof/>
          <w:position w:val="-10"/>
        </w:rPr>
        <w:object w:dxaOrig="900" w:dyaOrig="320" w14:anchorId="41BFC64D">
          <v:shape id="_x0000_i1154" type="#_x0000_t75" style="width:45.55pt;height:14.8pt" o:ole="">
            <v:imagedata r:id="rId292" o:title=""/>
          </v:shape>
          <o:OLEObject Type="Embed" ProgID="Equation.DSMT4" ShapeID="_x0000_i1154" DrawAspect="Content" ObjectID="_1742387064" r:id="rId293"/>
        </w:object>
      </w:r>
      <w:r w:rsidR="00BA415F">
        <w:t xml:space="preserve">and </w:t>
      </w:r>
      <w:r w:rsidRPr="002949D1">
        <w:rPr>
          <w:noProof/>
          <w:position w:val="-10"/>
        </w:rPr>
        <w:object w:dxaOrig="999" w:dyaOrig="320" w14:anchorId="3FAC95F4">
          <v:shape id="_x0000_i1155" type="#_x0000_t75" style="width:50.8pt;height:14.8pt" o:ole="">
            <v:imagedata r:id="rId294" o:title=""/>
          </v:shape>
          <o:OLEObject Type="Embed" ProgID="Equation.DSMT4" ShapeID="_x0000_i1155" DrawAspect="Content" ObjectID="_1742387065" r:id="rId295"/>
        </w:object>
      </w:r>
      <w:r w:rsidR="00E9426C">
        <w:br/>
      </w:r>
      <w:r w:rsidR="008435C3">
        <w:rPr>
          <w:rFonts w:cs="Tahoma"/>
        </w:rPr>
        <w:t>"</w:t>
      </w:r>
      <w:r w:rsidR="00AE71D7" w:rsidRPr="00AE71D7">
        <w:rPr>
          <w:rFonts w:cs="Tahoma"/>
        </w:rPr>
        <w:t xml:space="preserve">PQ </w:t>
      </w:r>
      <w:r w:rsidR="00BA415F">
        <w:rPr>
          <w:rFonts w:cs="Tahoma"/>
        </w:rPr>
        <w:t>song song</w:t>
      </w:r>
      <w:r w:rsidR="00AE71D7" w:rsidRPr="00AE71D7">
        <w:rPr>
          <w:rFonts w:cs="Tahoma"/>
        </w:rPr>
        <w:t xml:space="preserve"> KL </w:t>
      </w:r>
      <w:r w:rsidR="00BA415F">
        <w:rPr>
          <w:rFonts w:cs="Tahoma"/>
        </w:rPr>
        <w:t xml:space="preserve">và </w:t>
      </w:r>
      <w:r w:rsidR="00AE71D7" w:rsidRPr="00AE71D7">
        <w:rPr>
          <w:rFonts w:cs="Tahoma"/>
        </w:rPr>
        <w:t xml:space="preserve">PQ </w:t>
      </w:r>
      <w:r w:rsidR="00BA415F">
        <w:rPr>
          <w:rFonts w:cs="Tahoma"/>
        </w:rPr>
        <w:t xml:space="preserve">vuông góc </w:t>
      </w:r>
      <w:r w:rsidR="00AE71D7" w:rsidRPr="00AE71D7">
        <w:rPr>
          <w:rFonts w:cs="Tahoma"/>
        </w:rPr>
        <w:t>XY</w:t>
      </w:r>
      <w:r w:rsidR="008435C3">
        <w:rPr>
          <w:rFonts w:cs="Tahoma"/>
        </w:rPr>
        <w:t>"</w:t>
      </w:r>
      <w:r w:rsidR="00AE71D7" w:rsidRPr="00AE71D7">
        <w:rPr>
          <w:rFonts w:cs="Tahoma"/>
        </w:rPr>
        <w:t xml:space="preserve"> </w:t>
      </w:r>
      <w:r w:rsidR="00E9426C">
        <w:rPr>
          <w:rFonts w:cs="Tahoma"/>
        </w:rPr>
        <w:br/>
      </w:r>
      <w:r w:rsidR="00AE71D7" w:rsidRPr="00AE71D7">
        <w:rPr>
          <w:rFonts w:ascii="SimBraille" w:hAnsi="SimBraille" w:cs="SimBraille"/>
        </w:rPr>
        <w:t xml:space="preserve">,,pq #l ,,kl &amp; ,,pq #- ,,xy </w:t>
      </w:r>
    </w:p>
    <w:p w14:paraId="77651CAF" w14:textId="6C4DE451" w:rsidR="00E9426C" w:rsidRDefault="00AE71D7" w:rsidP="00680BD2">
      <w:pPr>
        <w:jc w:val="both"/>
      </w:pPr>
      <w:r w:rsidRPr="005B3DF1">
        <w:rPr>
          <w:b/>
          <w:color w:val="1F3864" w:themeColor="accent1" w:themeShade="80"/>
        </w:rPr>
        <w:t>3.1.2</w:t>
      </w:r>
      <w:r w:rsidRPr="00AE71D7">
        <w:t xml:space="preserve"> </w:t>
      </w:r>
      <w:r w:rsidR="00E92364">
        <w:t xml:space="preserve">Có thể viết các ký hiệu phép toán </w:t>
      </w:r>
      <w:r w:rsidR="000D5E35">
        <w:t>có giãn cách khi dạy các ký hiệu này lần đầu, trước khi chuyển sang cách viết như thông thường.</w:t>
      </w:r>
    </w:p>
    <w:p w14:paraId="5A1F7419" w14:textId="6F237179" w:rsidR="00AE71D7" w:rsidRPr="00AE71D7" w:rsidRDefault="00421175" w:rsidP="005B3DF1">
      <w:r>
        <w:t>Ví dụ:</w:t>
      </w:r>
      <w:r w:rsidR="00AE71D7" w:rsidRPr="00AE71D7">
        <w:t xml:space="preserve"> </w:t>
      </w:r>
    </w:p>
    <w:p w14:paraId="3698355F" w14:textId="50D06D04" w:rsidR="00AE71D7" w:rsidRPr="00AE71D7" w:rsidRDefault="001A14E5" w:rsidP="005B3DF1">
      <w:pPr>
        <w:rPr>
          <w:rFonts w:cs="Tahoma"/>
        </w:rPr>
      </w:pPr>
      <w:r w:rsidRPr="002949D1">
        <w:rPr>
          <w:noProof/>
          <w:position w:val="-6"/>
        </w:rPr>
        <w:object w:dxaOrig="840" w:dyaOrig="279" w14:anchorId="7DFC7632">
          <v:shape id="_x0000_i1156" type="#_x0000_t75" style="width:43.4pt;height:14.8pt" o:ole="">
            <v:imagedata r:id="rId296" o:title=""/>
          </v:shape>
          <o:OLEObject Type="Embed" ProgID="Equation.DSMT4" ShapeID="_x0000_i1156" DrawAspect="Content" ObjectID="_1742387066" r:id="rId297"/>
        </w:object>
      </w:r>
      <w:r w:rsidR="00E9426C">
        <w:br/>
      </w:r>
      <w:r w:rsidR="008435C3">
        <w:rPr>
          <w:rFonts w:cs="Tahoma"/>
        </w:rPr>
        <w:t>"</w:t>
      </w:r>
      <w:r w:rsidR="00AE71D7" w:rsidRPr="00AE71D7">
        <w:rPr>
          <w:rFonts w:cs="Tahoma"/>
        </w:rPr>
        <w:t xml:space="preserve">3 </w:t>
      </w:r>
      <w:r w:rsidR="00FF5F8E">
        <w:rPr>
          <w:rFonts w:cs="Tahoma"/>
        </w:rPr>
        <w:t>cộng</w:t>
      </w:r>
      <w:r w:rsidR="00AE71D7" w:rsidRPr="00AE71D7">
        <w:rPr>
          <w:rFonts w:cs="Tahoma"/>
        </w:rPr>
        <w:t xml:space="preserve"> 5 </w:t>
      </w:r>
      <w:r w:rsidR="00421175">
        <w:rPr>
          <w:rFonts w:cs="Tahoma"/>
        </w:rPr>
        <w:t>bằng</w:t>
      </w:r>
      <w:r w:rsidR="00AE71D7" w:rsidRPr="00AE71D7">
        <w:rPr>
          <w:rFonts w:cs="Tahoma"/>
        </w:rPr>
        <w:t xml:space="preserve"> 8</w:t>
      </w:r>
      <w:r w:rsidR="008435C3">
        <w:rPr>
          <w:rFonts w:cs="Tahoma"/>
        </w:rPr>
        <w:t>"</w:t>
      </w:r>
      <w:r w:rsidR="00AE71D7" w:rsidRPr="00AE71D7">
        <w:rPr>
          <w:rFonts w:cs="Tahoma"/>
        </w:rPr>
        <w:t xml:space="preserve"> </w:t>
      </w:r>
      <w:r w:rsidR="00E9426C">
        <w:rPr>
          <w:rFonts w:cs="Tahoma"/>
        </w:rPr>
        <w:br/>
      </w:r>
      <w:r w:rsidR="00AE71D7" w:rsidRPr="00AE71D7">
        <w:rPr>
          <w:rFonts w:ascii="SimBraille" w:hAnsi="SimBraille" w:cs="SimBraille"/>
        </w:rPr>
        <w:t xml:space="preserve">#c </w:t>
      </w:r>
      <w:r w:rsidR="008435C3">
        <w:rPr>
          <w:rFonts w:ascii="SimBraille" w:hAnsi="SimBraille" w:cs="SimBraille"/>
        </w:rPr>
        <w:t>"</w:t>
      </w:r>
      <w:r w:rsidR="00AE71D7" w:rsidRPr="00AE71D7">
        <w:rPr>
          <w:rFonts w:ascii="SimBraille" w:hAnsi="SimBraille" w:cs="SimBraille"/>
        </w:rPr>
        <w:t xml:space="preserve">6 #e </w:t>
      </w:r>
      <w:r w:rsidR="008435C3">
        <w:rPr>
          <w:rFonts w:ascii="SimBraille" w:hAnsi="SimBraille" w:cs="SimBraille"/>
        </w:rPr>
        <w:t>"</w:t>
      </w:r>
      <w:r w:rsidR="00AE71D7" w:rsidRPr="00AE71D7">
        <w:rPr>
          <w:rFonts w:ascii="SimBraille" w:hAnsi="SimBraille" w:cs="SimBraille"/>
        </w:rPr>
        <w:t xml:space="preserve">7 #h </w:t>
      </w:r>
    </w:p>
    <w:p w14:paraId="10D59C72" w14:textId="1495F1A5" w:rsidR="00E9426C" w:rsidRDefault="001A14E5" w:rsidP="005B3DF1">
      <w:pPr>
        <w:rPr>
          <w:rFonts w:ascii="SimBraille" w:hAnsi="SimBraille" w:cs="SimBraille"/>
        </w:rPr>
      </w:pPr>
      <w:r w:rsidRPr="002949D1">
        <w:rPr>
          <w:noProof/>
          <w:position w:val="-6"/>
        </w:rPr>
        <w:object w:dxaOrig="840" w:dyaOrig="279" w14:anchorId="348F4189">
          <v:shape id="_x0000_i1157" type="#_x0000_t75" style="width:43.4pt;height:14.8pt" o:ole="">
            <v:imagedata r:id="rId298" o:title=""/>
          </v:shape>
          <o:OLEObject Type="Embed" ProgID="Equation.DSMT4" ShapeID="_x0000_i1157" DrawAspect="Content" ObjectID="_1742387067" r:id="rId299"/>
        </w:object>
      </w:r>
      <w:r w:rsidR="00E9426C">
        <w:br/>
      </w:r>
      <w:r w:rsidR="008435C3">
        <w:t>"</w:t>
      </w:r>
      <w:r w:rsidR="00AE71D7" w:rsidRPr="00AE71D7">
        <w:t xml:space="preserve">8 </w:t>
      </w:r>
      <w:r w:rsidR="00FF5F8E">
        <w:t>trừ</w:t>
      </w:r>
      <w:r w:rsidR="00AE71D7" w:rsidRPr="00AE71D7">
        <w:t xml:space="preserve"> 5 </w:t>
      </w:r>
      <w:r w:rsidR="00421175">
        <w:t>bằng</w:t>
      </w:r>
      <w:r w:rsidR="00AE71D7" w:rsidRPr="00AE71D7">
        <w:t xml:space="preserve"> 3</w:t>
      </w:r>
      <w:r w:rsidR="008435C3">
        <w:t>"</w:t>
      </w:r>
      <w:r w:rsidR="00AE71D7" w:rsidRPr="00AE71D7">
        <w:t xml:space="preserve"> </w:t>
      </w:r>
      <w:r w:rsidR="00E9426C">
        <w:br/>
      </w:r>
      <w:r w:rsidR="00AE71D7" w:rsidRPr="00AE71D7">
        <w:rPr>
          <w:rFonts w:ascii="SimBraille" w:hAnsi="SimBraille" w:cs="SimBraille"/>
        </w:rPr>
        <w:t xml:space="preserve">#h </w:t>
      </w:r>
      <w:r w:rsidR="008435C3">
        <w:rPr>
          <w:rFonts w:ascii="SimBraille" w:hAnsi="SimBraille" w:cs="SimBraille"/>
        </w:rPr>
        <w:t>"</w:t>
      </w:r>
      <w:r w:rsidR="00AE71D7" w:rsidRPr="00AE71D7">
        <w:rPr>
          <w:rFonts w:ascii="SimBraille" w:hAnsi="SimBraille" w:cs="SimBraille"/>
        </w:rPr>
        <w:t xml:space="preserve">- #e </w:t>
      </w:r>
      <w:r w:rsidR="008435C3">
        <w:rPr>
          <w:rFonts w:ascii="SimBraille" w:hAnsi="SimBraille" w:cs="SimBraille"/>
        </w:rPr>
        <w:t>"</w:t>
      </w:r>
      <w:r w:rsidR="00AE71D7" w:rsidRPr="00AE71D7">
        <w:rPr>
          <w:rFonts w:ascii="SimBraille" w:hAnsi="SimBraille" w:cs="SimBraille"/>
        </w:rPr>
        <w:t>7 #c</w:t>
      </w:r>
    </w:p>
    <w:p w14:paraId="320D431A" w14:textId="3E51821B" w:rsidR="00AE71D7" w:rsidRPr="00AE71D7" w:rsidRDefault="00AE71D7" w:rsidP="00680BD2">
      <w:pPr>
        <w:jc w:val="both"/>
        <w:rPr>
          <w:rFonts w:cs="Tahoma"/>
        </w:rPr>
      </w:pPr>
      <w:r w:rsidRPr="005B3DF1">
        <w:rPr>
          <w:b/>
          <w:color w:val="1F3864" w:themeColor="accent1" w:themeShade="80"/>
        </w:rPr>
        <w:t>3.1.3</w:t>
      </w:r>
      <w:r w:rsidRPr="00AE71D7">
        <w:rPr>
          <w:rFonts w:cs="Tahoma"/>
        </w:rPr>
        <w:t xml:space="preserve"> </w:t>
      </w:r>
      <w:r w:rsidR="00403EFC">
        <w:rPr>
          <w:rFonts w:cs="Tahoma"/>
        </w:rPr>
        <w:t xml:space="preserve">Không giãn cách các ký hiệu so sánh khi chúng xuất hiện trong </w:t>
      </w:r>
      <w:r w:rsidR="00A02FDF">
        <w:rPr>
          <w:rFonts w:cs="Tahoma"/>
        </w:rPr>
        <w:t>một biểu thức</w:t>
      </w:r>
      <w:r w:rsidR="003C4A0C">
        <w:rPr>
          <w:rFonts w:cs="Tahoma"/>
        </w:rPr>
        <w:t xml:space="preserve"> nhưng</w:t>
      </w:r>
      <w:r w:rsidR="00A02FDF">
        <w:rPr>
          <w:rFonts w:cs="Tahoma"/>
        </w:rPr>
        <w:t xml:space="preserve"> không viết trên dòng chính.</w:t>
      </w:r>
    </w:p>
    <w:p w14:paraId="41D412B0" w14:textId="4E593014" w:rsidR="00AE71D7" w:rsidRPr="00AE71D7" w:rsidRDefault="00421175" w:rsidP="005B3DF1">
      <w:r>
        <w:t>Ví dụ:</w:t>
      </w:r>
      <w:r w:rsidR="00AE71D7" w:rsidRPr="00AE71D7">
        <w:t xml:space="preserve"> </w:t>
      </w:r>
    </w:p>
    <w:p w14:paraId="7C96A95D" w14:textId="5A99D34D" w:rsidR="00AE71D7" w:rsidRPr="00AE71D7" w:rsidRDefault="001A14E5" w:rsidP="005B3DF1">
      <w:pPr>
        <w:rPr>
          <w:rFonts w:ascii="SimBraille" w:hAnsi="SimBraille" w:cs="SimBraille"/>
        </w:rPr>
      </w:pPr>
      <w:r w:rsidRPr="002949D1">
        <w:rPr>
          <w:noProof/>
          <w:position w:val="-28"/>
        </w:rPr>
        <w:object w:dxaOrig="600" w:dyaOrig="680" w14:anchorId="0AF2DF95">
          <v:shape id="_x0000_i1158" type="#_x0000_t75" style="width:28.6pt;height:31.75pt" o:ole="">
            <v:imagedata r:id="rId300" o:title=""/>
          </v:shape>
          <o:OLEObject Type="Embed" ProgID="Equation.DSMT4" ShapeID="_x0000_i1158" DrawAspect="Content" ObjectID="_1742387068" r:id="rId301"/>
        </w:object>
      </w:r>
      <w:r w:rsidR="00E9426C">
        <w:br/>
      </w:r>
      <w:r w:rsidR="008435C3">
        <w:t>"</w:t>
      </w:r>
      <w:r w:rsidR="00BA415F">
        <w:t>tổng từ</w:t>
      </w:r>
      <w:r w:rsidR="00AE71D7" w:rsidRPr="00AE71D7">
        <w:t xml:space="preserve"> n </w:t>
      </w:r>
      <w:r w:rsidR="00421175">
        <w:t>bằng</w:t>
      </w:r>
      <w:r w:rsidR="00AE71D7" w:rsidRPr="00AE71D7">
        <w:t xml:space="preserve"> 1 </w:t>
      </w:r>
      <w:r w:rsidR="00BA415F">
        <w:t>đến</w:t>
      </w:r>
      <w:r w:rsidR="00AE71D7" w:rsidRPr="00AE71D7">
        <w:t xml:space="preserve"> 10 </w:t>
      </w:r>
      <w:r w:rsidR="00BA415F">
        <w:t>của</w:t>
      </w:r>
      <w:r w:rsidR="00AE71D7" w:rsidRPr="00AE71D7">
        <w:t xml:space="preserve"> 3n</w:t>
      </w:r>
      <w:r w:rsidR="008435C3">
        <w:t>"</w:t>
      </w:r>
      <w:r w:rsidR="00AE71D7" w:rsidRPr="00AE71D7">
        <w:t xml:space="preserve"> </w:t>
      </w:r>
      <w:r w:rsidR="00E9426C">
        <w:br/>
      </w:r>
      <w:r w:rsidR="00AE71D7" w:rsidRPr="00AE71D7">
        <w:rPr>
          <w:rFonts w:ascii="SimBraille" w:hAnsi="SimBraille" w:cs="SimBraille"/>
        </w:rPr>
        <w:t>,.s.5;&lt;n</w:t>
      </w:r>
      <w:r w:rsidR="008435C3">
        <w:rPr>
          <w:rFonts w:ascii="SimBraille" w:hAnsi="SimBraille" w:cs="SimBraille"/>
        </w:rPr>
        <w:t>"</w:t>
      </w:r>
      <w:r w:rsidR="00AE71D7" w:rsidRPr="00AE71D7">
        <w:rPr>
          <w:rFonts w:ascii="SimBraille" w:hAnsi="SimBraille" w:cs="SimBraille"/>
        </w:rPr>
        <w:t xml:space="preserve">7#a&gt;.9#aj#cn </w:t>
      </w:r>
    </w:p>
    <w:p w14:paraId="094317EE" w14:textId="4AE4F6C4" w:rsidR="00AE71D7" w:rsidRPr="00AE71D7" w:rsidRDefault="001A14E5" w:rsidP="005B3DF1">
      <w:pPr>
        <w:rPr>
          <w:rFonts w:cs="Tahoma"/>
        </w:rPr>
      </w:pPr>
      <w:r w:rsidRPr="002949D1">
        <w:rPr>
          <w:noProof/>
          <w:position w:val="-18"/>
        </w:rPr>
        <w:object w:dxaOrig="900" w:dyaOrig="520" w14:anchorId="41F8A5C6">
          <v:shape id="_x0000_i1159" type="#_x0000_t75" style="width:45.55pt;height:26.45pt" o:ole="">
            <v:imagedata r:id="rId302" o:title=""/>
          </v:shape>
          <o:OLEObject Type="Embed" ProgID="Equation.DSMT4" ShapeID="_x0000_i1159" DrawAspect="Content" ObjectID="_1742387069" r:id="rId303"/>
        </w:object>
      </w:r>
      <w:r w:rsidR="00E9426C">
        <w:br/>
      </w:r>
      <w:r w:rsidR="008435C3">
        <w:rPr>
          <w:rFonts w:cs="Tahoma"/>
        </w:rPr>
        <w:t>"</w:t>
      </w:r>
      <w:r w:rsidR="00BA415F">
        <w:rPr>
          <w:rFonts w:cs="Tahoma"/>
        </w:rPr>
        <w:t>tích phân từ</w:t>
      </w:r>
      <w:r w:rsidR="00AE71D7" w:rsidRPr="00AE71D7">
        <w:rPr>
          <w:rFonts w:cs="Tahoma"/>
        </w:rPr>
        <w:t xml:space="preserve"> x </w:t>
      </w:r>
      <w:r w:rsidR="00421175">
        <w:rPr>
          <w:rFonts w:cs="Tahoma"/>
        </w:rPr>
        <w:t>bằng</w:t>
      </w:r>
      <w:r w:rsidR="00AE71D7" w:rsidRPr="00AE71D7">
        <w:rPr>
          <w:rFonts w:cs="Tahoma"/>
        </w:rPr>
        <w:t xml:space="preserve"> 1 </w:t>
      </w:r>
      <w:r w:rsidR="00BA415F">
        <w:rPr>
          <w:rFonts w:cs="Tahoma"/>
        </w:rPr>
        <w:t>đến</w:t>
      </w:r>
      <w:r w:rsidR="00AE71D7" w:rsidRPr="00AE71D7">
        <w:rPr>
          <w:rFonts w:cs="Tahoma"/>
        </w:rPr>
        <w:t xml:space="preserve"> x </w:t>
      </w:r>
      <w:r w:rsidR="00421175">
        <w:rPr>
          <w:rFonts w:cs="Tahoma"/>
        </w:rPr>
        <w:t>bằng</w:t>
      </w:r>
      <w:r w:rsidR="00AE71D7" w:rsidRPr="00AE71D7">
        <w:rPr>
          <w:rFonts w:cs="Tahoma"/>
        </w:rPr>
        <w:t xml:space="preserve"> 5 </w:t>
      </w:r>
      <w:r w:rsidR="00BA415F">
        <w:rPr>
          <w:rFonts w:cs="Tahoma"/>
        </w:rPr>
        <w:t>của</w:t>
      </w:r>
      <w:r w:rsidR="00AE71D7" w:rsidRPr="00AE71D7">
        <w:rPr>
          <w:rFonts w:cs="Tahoma"/>
        </w:rPr>
        <w:t xml:space="preserve"> x </w:t>
      </w:r>
      <w:r w:rsidR="00FF5F8E">
        <w:rPr>
          <w:rFonts w:cs="Tahoma"/>
        </w:rPr>
        <w:t>bình phương</w:t>
      </w:r>
      <w:r w:rsidR="00AE71D7" w:rsidRPr="00AE71D7">
        <w:rPr>
          <w:rFonts w:cs="Tahoma"/>
        </w:rPr>
        <w:t xml:space="preserve"> dx</w:t>
      </w:r>
      <w:r w:rsidR="008435C3">
        <w:rPr>
          <w:rFonts w:cs="Tahoma"/>
        </w:rPr>
        <w:t>"</w:t>
      </w:r>
      <w:r w:rsidR="00AE71D7" w:rsidRPr="00AE71D7">
        <w:rPr>
          <w:rFonts w:cs="Tahoma"/>
        </w:rPr>
        <w:t xml:space="preserve"> </w:t>
      </w:r>
      <w:r w:rsidR="00E9426C">
        <w:rPr>
          <w:rFonts w:cs="Tahoma"/>
        </w:rPr>
        <w:br/>
      </w:r>
      <w:r w:rsidR="00AE71D7" w:rsidRPr="00AE71D7">
        <w:rPr>
          <w:rFonts w:ascii="SimBraille" w:hAnsi="SimBraille" w:cs="SimBraille"/>
        </w:rPr>
        <w:t>;;!5&lt;x</w:t>
      </w:r>
      <w:r w:rsidR="008435C3">
        <w:rPr>
          <w:rFonts w:ascii="SimBraille" w:hAnsi="SimBraille" w:cs="SimBraille"/>
        </w:rPr>
        <w:t>"</w:t>
      </w:r>
      <w:r w:rsidR="00AE71D7" w:rsidRPr="00AE71D7">
        <w:rPr>
          <w:rFonts w:ascii="SimBraille" w:hAnsi="SimBraille" w:cs="SimBraille"/>
        </w:rPr>
        <w:t>7#a&gt;9&lt;x</w:t>
      </w:r>
      <w:r w:rsidR="008435C3">
        <w:rPr>
          <w:rFonts w:ascii="SimBraille" w:hAnsi="SimBraille" w:cs="SimBraille"/>
        </w:rPr>
        <w:t>"</w:t>
      </w:r>
      <w:r w:rsidR="00AE71D7" w:rsidRPr="00AE71D7">
        <w:rPr>
          <w:rFonts w:ascii="SimBraille" w:hAnsi="SimBraille" w:cs="SimBraille"/>
        </w:rPr>
        <w:t xml:space="preserve">7#e&gt;x9#b;dx </w:t>
      </w:r>
    </w:p>
    <w:p w14:paraId="6DF9AD8C" w14:textId="5350D3DB" w:rsidR="00AE71D7" w:rsidRPr="00AE71D7" w:rsidRDefault="00AE71D7" w:rsidP="00680BD2">
      <w:pPr>
        <w:jc w:val="both"/>
      </w:pPr>
      <w:r w:rsidRPr="005B3DF1">
        <w:rPr>
          <w:b/>
          <w:color w:val="1F3864" w:themeColor="accent1" w:themeShade="80"/>
        </w:rPr>
        <w:lastRenderedPageBreak/>
        <w:t>3.1.4</w:t>
      </w:r>
      <w:r w:rsidRPr="00AE71D7">
        <w:t xml:space="preserve"> </w:t>
      </w:r>
      <w:r w:rsidR="003C4A0C">
        <w:t>Có thể không giãn cách các ký hiệu so sánh để tránh phải phân chia một biểu thức thành nhiều dòng chữ nổi</w:t>
      </w:r>
      <w:r w:rsidR="009F2B0C">
        <w:t>.</w:t>
      </w:r>
    </w:p>
    <w:p w14:paraId="4E0F0234" w14:textId="773F485C" w:rsidR="00E9426C" w:rsidRDefault="00421175" w:rsidP="005B3DF1">
      <w:r>
        <w:t>Ví dụ:</w:t>
      </w:r>
      <w:r w:rsidR="00AE71D7" w:rsidRPr="00AE71D7">
        <w:t xml:space="preserve"> </w:t>
      </w:r>
    </w:p>
    <w:p w14:paraId="65A9CE54" w14:textId="413B56AF" w:rsidR="00AE71D7" w:rsidRPr="00AE71D7" w:rsidRDefault="001A14E5" w:rsidP="005B3DF1">
      <w:pPr>
        <w:rPr>
          <w:rFonts w:cs="Tahoma"/>
        </w:rPr>
      </w:pPr>
      <w:r w:rsidRPr="002949D1">
        <w:rPr>
          <w:noProof/>
          <w:position w:val="-10"/>
        </w:rPr>
        <w:object w:dxaOrig="1980" w:dyaOrig="360" w14:anchorId="06235674">
          <v:shape id="_x0000_i1160" type="#_x0000_t75" style="width:98.45pt;height:19.05pt" o:ole="">
            <v:imagedata r:id="rId304" o:title=""/>
          </v:shape>
          <o:OLEObject Type="Embed" ProgID="Equation.DSMT4" ShapeID="_x0000_i1160" DrawAspect="Content" ObjectID="_1742387070" r:id="rId305"/>
        </w:object>
      </w:r>
      <w:r w:rsidR="00BA415F">
        <w:br/>
      </w:r>
      <w:r w:rsidR="008435C3">
        <w:rPr>
          <w:rFonts w:cs="Tahoma"/>
        </w:rPr>
        <w:t>"</w:t>
      </w:r>
      <w:r w:rsidR="00AE71D7" w:rsidRPr="00AE71D7">
        <w:rPr>
          <w:rFonts w:cs="Tahoma"/>
        </w:rPr>
        <w:t xml:space="preserve">(x </w:t>
      </w:r>
      <w:r w:rsidR="00FF5F8E">
        <w:rPr>
          <w:rFonts w:cs="Tahoma"/>
        </w:rPr>
        <w:t>cộng</w:t>
      </w:r>
      <w:r w:rsidR="00AE71D7" w:rsidRPr="00AE71D7">
        <w:rPr>
          <w:rFonts w:cs="Tahoma"/>
        </w:rPr>
        <w:t xml:space="preserve"> 10)(x </w:t>
      </w:r>
      <w:r w:rsidR="00FF5F8E">
        <w:rPr>
          <w:rFonts w:cs="Tahoma"/>
        </w:rPr>
        <w:t>trừ</w:t>
      </w:r>
      <w:r w:rsidR="00AE71D7" w:rsidRPr="00AE71D7">
        <w:rPr>
          <w:rFonts w:cs="Tahoma"/>
        </w:rPr>
        <w:t xml:space="preserve"> 4) </w:t>
      </w:r>
      <w:r w:rsidR="00BA415F">
        <w:rPr>
          <w:rFonts w:cs="Tahoma"/>
        </w:rPr>
        <w:t>bé hơn hoặc bằng</w:t>
      </w:r>
      <w:r w:rsidR="00AE71D7" w:rsidRPr="00AE71D7">
        <w:rPr>
          <w:rFonts w:cs="Tahoma"/>
        </w:rPr>
        <w:t xml:space="preserve"> 7 x </w:t>
      </w:r>
      <w:r w:rsidR="00FF5F8E">
        <w:rPr>
          <w:rFonts w:cs="Tahoma"/>
        </w:rPr>
        <w:t>bình phương</w:t>
      </w:r>
      <w:r w:rsidR="008435C3">
        <w:rPr>
          <w:rFonts w:cs="Tahoma"/>
        </w:rPr>
        <w:t>"</w:t>
      </w:r>
      <w:r w:rsidR="00AE71D7" w:rsidRPr="00AE71D7">
        <w:rPr>
          <w:rFonts w:cs="Tahoma"/>
        </w:rPr>
        <w:t xml:space="preserve"> </w:t>
      </w:r>
      <w:r w:rsidR="00E9426C">
        <w:rPr>
          <w:rFonts w:cs="Tahoma"/>
        </w:rPr>
        <w:br/>
      </w:r>
      <w:r w:rsidR="008435C3">
        <w:rPr>
          <w:rFonts w:ascii="SimBraille" w:hAnsi="SimBraille" w:cs="SimBraille"/>
        </w:rPr>
        <w:t>"</w:t>
      </w:r>
      <w:r w:rsidR="00AE71D7" w:rsidRPr="00AE71D7">
        <w:rPr>
          <w:rFonts w:ascii="SimBraille" w:hAnsi="SimBraille" w:cs="SimBraille"/>
        </w:rPr>
        <w:t>&lt;x</w:t>
      </w:r>
      <w:r w:rsidR="008435C3">
        <w:rPr>
          <w:rFonts w:ascii="SimBraille" w:hAnsi="SimBraille" w:cs="SimBraille"/>
        </w:rPr>
        <w:t>"</w:t>
      </w:r>
      <w:r w:rsidR="00AE71D7" w:rsidRPr="00AE71D7">
        <w:rPr>
          <w:rFonts w:ascii="SimBraille" w:hAnsi="SimBraille" w:cs="SimBraille"/>
        </w:rPr>
        <w:t>6#aj</w:t>
      </w:r>
      <w:r w:rsidR="008435C3">
        <w:rPr>
          <w:rFonts w:ascii="SimBraille" w:hAnsi="SimBraille" w:cs="SimBraille"/>
        </w:rPr>
        <w:t>"</w:t>
      </w:r>
      <w:r w:rsidR="00AE71D7" w:rsidRPr="00AE71D7">
        <w:rPr>
          <w:rFonts w:ascii="SimBraille" w:hAnsi="SimBraille" w:cs="SimBraille"/>
        </w:rPr>
        <w:t>&gt;</w:t>
      </w:r>
      <w:r w:rsidR="008435C3">
        <w:rPr>
          <w:rFonts w:ascii="SimBraille" w:hAnsi="SimBraille" w:cs="SimBraille"/>
        </w:rPr>
        <w:t>"</w:t>
      </w:r>
      <w:r w:rsidR="00AE71D7" w:rsidRPr="00AE71D7">
        <w:rPr>
          <w:rFonts w:ascii="SimBraille" w:hAnsi="SimBraille" w:cs="SimBraille"/>
        </w:rPr>
        <w:t>&lt;x</w:t>
      </w:r>
      <w:r w:rsidR="008435C3">
        <w:rPr>
          <w:rFonts w:ascii="SimBraille" w:hAnsi="SimBraille" w:cs="SimBraille"/>
        </w:rPr>
        <w:t>"</w:t>
      </w:r>
      <w:r w:rsidR="00AE71D7" w:rsidRPr="00AE71D7">
        <w:rPr>
          <w:rFonts w:ascii="SimBraille" w:hAnsi="SimBraille" w:cs="SimBraille"/>
        </w:rPr>
        <w:t>-#d</w:t>
      </w:r>
      <w:r w:rsidR="008435C3">
        <w:rPr>
          <w:rFonts w:ascii="SimBraille" w:hAnsi="SimBraille" w:cs="SimBraille"/>
        </w:rPr>
        <w:t>"</w:t>
      </w:r>
      <w:r w:rsidR="00AE71D7" w:rsidRPr="00AE71D7">
        <w:rPr>
          <w:rFonts w:ascii="SimBraille" w:hAnsi="SimBraille" w:cs="SimBraille"/>
        </w:rPr>
        <w:t xml:space="preserve">&gt;_@&lt;#gx9#b </w:t>
      </w:r>
    </w:p>
    <w:p w14:paraId="3E5D51D2" w14:textId="183B9537" w:rsidR="00AE71D7" w:rsidRPr="00AE71D7" w:rsidRDefault="00AE71D7" w:rsidP="00680BD2">
      <w:pPr>
        <w:jc w:val="both"/>
      </w:pPr>
      <w:r w:rsidRPr="005B3DF1">
        <w:rPr>
          <w:b/>
          <w:color w:val="1F3864" w:themeColor="accent1" w:themeShade="80"/>
        </w:rPr>
        <w:t>3.1.5</w:t>
      </w:r>
      <w:r w:rsidRPr="00AE71D7">
        <w:t xml:space="preserve"> </w:t>
      </w:r>
      <w:r w:rsidR="009F2B0C">
        <w:t xml:space="preserve">Có thể giãn cách các ký hiệu phép toán để </w:t>
      </w:r>
      <w:r w:rsidR="00E41268">
        <w:t xml:space="preserve">làm rõ cú pháp của biểu thức </w:t>
      </w:r>
      <w:r w:rsidR="00CD17D2">
        <w:t>chứa khoảng trắng xen giữa số và đơn vị của chúng.</w:t>
      </w:r>
    </w:p>
    <w:p w14:paraId="1D18AEF2" w14:textId="09E4F283" w:rsidR="00AE71D7" w:rsidRPr="00AE71D7" w:rsidRDefault="00CD17D2" w:rsidP="00680BD2">
      <w:pPr>
        <w:jc w:val="both"/>
      </w:pPr>
      <w:r>
        <w:t>Tham khảo phần</w:t>
      </w:r>
      <w:r w:rsidR="00AE71D7" w:rsidRPr="00AE71D7">
        <w:t xml:space="preserve">: 9.3 </w:t>
      </w:r>
      <w:r w:rsidR="00307767">
        <w:t>về giãn cách các ký hiệu phép toán có tên hàm số và các phần tử của nó</w:t>
      </w:r>
      <w:r w:rsidR="00AE71D7" w:rsidRPr="00AE71D7">
        <w:t xml:space="preserve">. </w:t>
      </w:r>
    </w:p>
    <w:p w14:paraId="56FC4298" w14:textId="60BF58B6" w:rsidR="00AE71D7" w:rsidRPr="00AE71D7" w:rsidRDefault="00421175" w:rsidP="005B3DF1">
      <w:r>
        <w:t>Ví dụ:</w:t>
      </w:r>
      <w:r w:rsidR="00AE71D7" w:rsidRPr="00AE71D7">
        <w:t xml:space="preserve"> </w:t>
      </w:r>
    </w:p>
    <w:p w14:paraId="4B58E7F0" w14:textId="74DC0530" w:rsidR="00AE71D7" w:rsidRPr="00AE71D7" w:rsidRDefault="00AE71D7" w:rsidP="005B3DF1">
      <w:pPr>
        <w:rPr>
          <w:rFonts w:ascii="SimBraille" w:hAnsi="SimBraille" w:cs="SimBraille"/>
        </w:rPr>
      </w:pPr>
      <w:r w:rsidRPr="00AE71D7">
        <w:t xml:space="preserve">2 ft + 4 ft = 6 ft </w:t>
      </w:r>
      <w:r w:rsidR="00E9426C">
        <w:br/>
      </w:r>
      <w:r w:rsidR="008435C3">
        <w:t>"</w:t>
      </w:r>
      <w:r w:rsidRPr="00AE71D7">
        <w:t xml:space="preserve">2 ft </w:t>
      </w:r>
      <w:r w:rsidR="00FF5F8E">
        <w:t>cộng</w:t>
      </w:r>
      <w:r w:rsidRPr="00AE71D7">
        <w:t xml:space="preserve"> 4 ft </w:t>
      </w:r>
      <w:r w:rsidR="00421175">
        <w:t>bằng</w:t>
      </w:r>
      <w:r w:rsidRPr="00AE71D7">
        <w:t xml:space="preserve"> 6 ft</w:t>
      </w:r>
      <w:r w:rsidR="008435C3">
        <w:t>"</w:t>
      </w:r>
      <w:r w:rsidRPr="00AE71D7">
        <w:t xml:space="preserve"> </w:t>
      </w:r>
      <w:r w:rsidR="00E9426C">
        <w:br/>
      </w:r>
      <w:r w:rsidRPr="00AE71D7">
        <w:rPr>
          <w:rFonts w:ascii="SimBraille" w:hAnsi="SimBraille" w:cs="SimBraille"/>
        </w:rPr>
        <w:t xml:space="preserve">#b ft </w:t>
      </w:r>
      <w:r w:rsidR="008435C3">
        <w:rPr>
          <w:rFonts w:ascii="SimBraille" w:hAnsi="SimBraille" w:cs="SimBraille"/>
        </w:rPr>
        <w:t>"</w:t>
      </w:r>
      <w:r w:rsidRPr="00AE71D7">
        <w:rPr>
          <w:rFonts w:ascii="SimBraille" w:hAnsi="SimBraille" w:cs="SimBraille"/>
        </w:rPr>
        <w:t xml:space="preserve">6 #d ft </w:t>
      </w:r>
      <w:r w:rsidR="008435C3">
        <w:rPr>
          <w:rFonts w:ascii="SimBraille" w:hAnsi="SimBraille" w:cs="SimBraille"/>
        </w:rPr>
        <w:t>"</w:t>
      </w:r>
      <w:r w:rsidRPr="00AE71D7">
        <w:rPr>
          <w:rFonts w:ascii="SimBraille" w:hAnsi="SimBraille" w:cs="SimBraille"/>
        </w:rPr>
        <w:t xml:space="preserve">7 #f ft </w:t>
      </w:r>
    </w:p>
    <w:p w14:paraId="772916FE" w14:textId="5846EC89" w:rsidR="00E9426C" w:rsidRDefault="00AE71D7" w:rsidP="005B3DF1">
      <w:pPr>
        <w:rPr>
          <w:rFonts w:cs="Tahoma"/>
        </w:rPr>
      </w:pPr>
      <w:r w:rsidRPr="00AE71D7">
        <w:t xml:space="preserve">57.2 mm ÷ 10 = .572 cm </w:t>
      </w:r>
      <w:r w:rsidR="00E9426C">
        <w:br/>
      </w:r>
      <w:r w:rsidR="008435C3">
        <w:t>"</w:t>
      </w:r>
      <w:r w:rsidRPr="00AE71D7">
        <w:t xml:space="preserve">57.2 mm </w:t>
      </w:r>
      <w:r w:rsidR="00BA415F">
        <w:t>chia cho</w:t>
      </w:r>
      <w:r w:rsidRPr="00AE71D7">
        <w:t xml:space="preserve"> 10 </w:t>
      </w:r>
      <w:r w:rsidR="00421175">
        <w:t>bằng</w:t>
      </w:r>
      <w:r w:rsidRPr="00AE71D7">
        <w:t xml:space="preserve"> .572 cm</w:t>
      </w:r>
      <w:r w:rsidR="008435C3">
        <w:t>"</w:t>
      </w:r>
      <w:r w:rsidRPr="00AE71D7">
        <w:t xml:space="preserve"> </w:t>
      </w:r>
      <w:r w:rsidR="00E9426C">
        <w:br/>
      </w:r>
      <w:r w:rsidRPr="00AE71D7">
        <w:rPr>
          <w:rFonts w:ascii="SimBraille" w:hAnsi="SimBraille" w:cs="SimBraille"/>
        </w:rPr>
        <w:t xml:space="preserve">#eg4b mm </w:t>
      </w:r>
      <w:r w:rsidR="008435C3">
        <w:rPr>
          <w:rFonts w:ascii="SimBraille" w:hAnsi="SimBraille" w:cs="SimBraille"/>
        </w:rPr>
        <w:t>"</w:t>
      </w:r>
      <w:r w:rsidRPr="00AE71D7">
        <w:rPr>
          <w:rFonts w:ascii="SimBraille" w:hAnsi="SimBraille" w:cs="SimBraille"/>
        </w:rPr>
        <w:t xml:space="preserve">/ #aj </w:t>
      </w:r>
      <w:r w:rsidR="008435C3">
        <w:rPr>
          <w:rFonts w:ascii="SimBraille" w:hAnsi="SimBraille" w:cs="SimBraille"/>
        </w:rPr>
        <w:t>"</w:t>
      </w:r>
      <w:r w:rsidRPr="00AE71D7">
        <w:rPr>
          <w:rFonts w:ascii="SimBraille" w:hAnsi="SimBraille" w:cs="SimBraille"/>
        </w:rPr>
        <w:t>7 #4egb cm</w:t>
      </w:r>
      <w:r w:rsidRPr="00AE71D7">
        <w:rPr>
          <w:rFonts w:cs="Tahoma"/>
        </w:rPr>
        <w:t xml:space="preserve"> </w:t>
      </w:r>
    </w:p>
    <w:p w14:paraId="487AE932" w14:textId="740B6A03" w:rsidR="00AE71D7" w:rsidRPr="00AE71D7" w:rsidRDefault="00AE71D7" w:rsidP="00680BD2">
      <w:pPr>
        <w:jc w:val="both"/>
        <w:rPr>
          <w:rFonts w:cs="Tahoma"/>
        </w:rPr>
      </w:pPr>
      <w:r w:rsidRPr="005B3DF1">
        <w:rPr>
          <w:b/>
          <w:color w:val="1F3864" w:themeColor="accent1" w:themeShade="80"/>
        </w:rPr>
        <w:t>3.1.6</w:t>
      </w:r>
      <w:r w:rsidRPr="00AE71D7">
        <w:rPr>
          <w:rFonts w:cs="Tahoma"/>
        </w:rPr>
        <w:t xml:space="preserve"> </w:t>
      </w:r>
      <w:r w:rsidR="00803FAD">
        <w:rPr>
          <w:rFonts w:cs="Tahoma"/>
        </w:rPr>
        <w:t xml:space="preserve">Giãn cách theo như bản </w:t>
      </w:r>
      <w:r w:rsidR="00E814F5">
        <w:rPr>
          <w:rFonts w:cs="Tahoma"/>
        </w:rPr>
        <w:t>phổ thông</w:t>
      </w:r>
      <w:r w:rsidR="00803FAD">
        <w:rPr>
          <w:rFonts w:cs="Tahoma"/>
        </w:rPr>
        <w:t xml:space="preserve"> đối với các ký hiệu phép toán và so sánh khi </w:t>
      </w:r>
      <w:r w:rsidR="000C5763">
        <w:rPr>
          <w:rFonts w:cs="Tahoma"/>
        </w:rPr>
        <w:t>các phần chữ liền kề không nằm trong cùng một biểu thức toán học.</w:t>
      </w:r>
    </w:p>
    <w:p w14:paraId="2E50F955" w14:textId="51956C87" w:rsidR="00AE71D7" w:rsidRPr="00AE71D7" w:rsidRDefault="00421175" w:rsidP="005B3DF1">
      <w:r>
        <w:t>Ví dụ:</w:t>
      </w:r>
      <w:r w:rsidR="00AE71D7" w:rsidRPr="00AE71D7">
        <w:t xml:space="preserve"> </w:t>
      </w:r>
    </w:p>
    <w:p w14:paraId="75A29AAE" w14:textId="29ACE5D2" w:rsidR="00AE71D7" w:rsidRPr="00AE71D7" w:rsidRDefault="00AE71D7" w:rsidP="005B3DF1">
      <w:r w:rsidRPr="00AE71D7">
        <w:t xml:space="preserve">x axis from −4 to +5 </w:t>
      </w:r>
      <w:r w:rsidR="00E9426C">
        <w:br/>
      </w:r>
      <w:r w:rsidR="008435C3">
        <w:t>"</w:t>
      </w:r>
      <w:r w:rsidR="00BA415F">
        <w:t xml:space="preserve">trục </w:t>
      </w:r>
      <w:r w:rsidRPr="00AE71D7">
        <w:t xml:space="preserve">x </w:t>
      </w:r>
      <w:r w:rsidR="00BA415F">
        <w:t xml:space="preserve">từ </w:t>
      </w:r>
      <w:r w:rsidR="00FF5F8E">
        <w:t>âm</w:t>
      </w:r>
      <w:r w:rsidRPr="00AE71D7">
        <w:t xml:space="preserve"> 4 </w:t>
      </w:r>
      <w:r w:rsidR="00BA415F">
        <w:t xml:space="preserve">đến dương </w:t>
      </w:r>
      <w:r w:rsidRPr="00AE71D7">
        <w:t>5</w:t>
      </w:r>
      <w:r w:rsidR="008435C3">
        <w:t>"</w:t>
      </w:r>
      <w:r w:rsidRPr="00AE71D7">
        <w:t xml:space="preserve"> </w:t>
      </w:r>
      <w:r w:rsidR="00E9426C">
        <w:br/>
      </w:r>
      <w:r w:rsidRPr="00AE71D7">
        <w:rPr>
          <w:rFonts w:ascii="SimBraille" w:hAnsi="SimBraille" w:cs="SimBraille"/>
        </w:rPr>
        <w:t xml:space="preserve">;x axis f </w:t>
      </w:r>
      <w:r w:rsidR="008435C3">
        <w:rPr>
          <w:rFonts w:ascii="SimBraille" w:hAnsi="SimBraille" w:cs="SimBraille"/>
        </w:rPr>
        <w:t>"</w:t>
      </w:r>
      <w:r w:rsidRPr="00AE71D7">
        <w:rPr>
          <w:rFonts w:ascii="SimBraille" w:hAnsi="SimBraille" w:cs="SimBraille"/>
        </w:rPr>
        <w:t xml:space="preserve">-#d to </w:t>
      </w:r>
      <w:r w:rsidR="008435C3">
        <w:rPr>
          <w:rFonts w:ascii="SimBraille" w:hAnsi="SimBraille" w:cs="SimBraille"/>
        </w:rPr>
        <w:t>"</w:t>
      </w:r>
      <w:r w:rsidRPr="00AE71D7">
        <w:rPr>
          <w:rFonts w:ascii="SimBraille" w:hAnsi="SimBraille" w:cs="SimBraille"/>
        </w:rPr>
        <w:t xml:space="preserve">6#e </w:t>
      </w:r>
    </w:p>
    <w:p w14:paraId="2DDE8598" w14:textId="455F4F39" w:rsidR="00AE71D7" w:rsidRPr="00AE71D7" w:rsidRDefault="00AE71D7" w:rsidP="005B3DF1">
      <w:pPr>
        <w:rPr>
          <w:rFonts w:cs="Tahoma"/>
        </w:rPr>
      </w:pPr>
      <w:r w:rsidRPr="00AE71D7">
        <w:t>The answer is</w:t>
      </w:r>
      <w:r w:rsidR="00BA415F">
        <w:t xml:space="preserve"> </w:t>
      </w:r>
      <w:r w:rsidR="001A14E5" w:rsidRPr="002949D1">
        <w:rPr>
          <w:noProof/>
          <w:position w:val="-24"/>
        </w:rPr>
        <w:object w:dxaOrig="400" w:dyaOrig="620" w14:anchorId="6B98E4D2">
          <v:shape id="_x0000_i1161" type="#_x0000_t75" style="width:21.2pt;height:30.7pt" o:ole="">
            <v:imagedata r:id="rId306" o:title=""/>
          </v:shape>
          <o:OLEObject Type="Embed" ProgID="Equation.DSMT4" ShapeID="_x0000_i1161" DrawAspect="Content" ObjectID="_1742387071" r:id="rId307"/>
        </w:object>
      </w:r>
      <w:r w:rsidR="00E9426C">
        <w:br/>
      </w:r>
      <w:r w:rsidR="008435C3">
        <w:t>"</w:t>
      </w:r>
      <w:r w:rsidR="00BA415F">
        <w:t>Đáp án là</w:t>
      </w:r>
      <w:r w:rsidRPr="00AE71D7">
        <w:t xml:space="preserve"> </w:t>
      </w:r>
      <w:r w:rsidR="00FF5F8E">
        <w:t>âm</w:t>
      </w:r>
      <w:r w:rsidRPr="00AE71D7">
        <w:t xml:space="preserve"> </w:t>
      </w:r>
      <w:r w:rsidR="00BA415F">
        <w:t>1 phần 2</w:t>
      </w:r>
      <w:r w:rsidRPr="00AE71D7">
        <w:t>.</w:t>
      </w:r>
      <w:r w:rsidR="008435C3">
        <w:t>"</w:t>
      </w:r>
      <w:r w:rsidRPr="00AE71D7">
        <w:t xml:space="preserve"> </w:t>
      </w:r>
      <w:r w:rsidR="00E9426C">
        <w:br/>
      </w:r>
      <w:r w:rsidRPr="00AE71D7">
        <w:rPr>
          <w:rFonts w:ascii="SimBraille" w:hAnsi="SimBraille" w:cs="SimBraille"/>
        </w:rPr>
        <w:t xml:space="preserve">,! answ] is </w:t>
      </w:r>
      <w:r w:rsidR="008435C3">
        <w:rPr>
          <w:rFonts w:ascii="SimBraille" w:hAnsi="SimBraille" w:cs="SimBraille"/>
        </w:rPr>
        <w:t>"</w:t>
      </w:r>
      <w:r w:rsidRPr="00AE71D7">
        <w:rPr>
          <w:rFonts w:ascii="SimBraille" w:hAnsi="SimBraille" w:cs="SimBraille"/>
        </w:rPr>
        <w:t xml:space="preserve">-#a/b4 </w:t>
      </w:r>
    </w:p>
    <w:p w14:paraId="6E2951CF" w14:textId="654BC301" w:rsidR="00AE71D7" w:rsidRPr="00AE71D7" w:rsidRDefault="00AE71D7" w:rsidP="005B3DF1">
      <w:pPr>
        <w:rPr>
          <w:rFonts w:ascii="SimBraille" w:hAnsi="SimBraille" w:cs="SimBraille"/>
        </w:rPr>
      </w:pPr>
      <w:r w:rsidRPr="00AE71D7">
        <w:t xml:space="preserve">The area receives &lt;2 inches of rain. </w:t>
      </w:r>
      <w:r w:rsidR="00E9426C">
        <w:br/>
      </w:r>
      <w:r w:rsidR="008435C3">
        <w:rPr>
          <w:rFonts w:cs="Tahoma"/>
        </w:rPr>
        <w:t>"</w:t>
      </w:r>
      <w:r w:rsidR="00BA415F">
        <w:rPr>
          <w:rFonts w:cs="Tahoma"/>
        </w:rPr>
        <w:t xml:space="preserve">Khu vực này có lượng mưa ít hơn </w:t>
      </w:r>
      <w:r w:rsidRPr="00AE71D7">
        <w:rPr>
          <w:rFonts w:cs="Tahoma"/>
        </w:rPr>
        <w:t>2 inch.</w:t>
      </w:r>
      <w:r w:rsidR="008435C3">
        <w:rPr>
          <w:rFonts w:cs="Tahoma"/>
        </w:rPr>
        <w:t>"</w:t>
      </w:r>
      <w:r w:rsidRPr="00AE71D7">
        <w:rPr>
          <w:rFonts w:cs="Tahoma"/>
        </w:rPr>
        <w:t xml:space="preserve"> </w:t>
      </w:r>
      <w:r w:rsidR="00E9426C">
        <w:rPr>
          <w:rFonts w:cs="Tahoma"/>
        </w:rPr>
        <w:br/>
      </w:r>
      <w:r w:rsidRPr="00AE71D7">
        <w:rPr>
          <w:rFonts w:ascii="SimBraille" w:hAnsi="SimBraille" w:cs="SimBraille"/>
        </w:rPr>
        <w:t xml:space="preserve">,! &gt;ea rcvs @&lt;#b 9*es ( ra94 </w:t>
      </w:r>
    </w:p>
    <w:p w14:paraId="1B35BA6B" w14:textId="33EF078B" w:rsidR="00AE71D7" w:rsidRPr="00AE71D7" w:rsidRDefault="00AE71D7" w:rsidP="005B3DF1">
      <w:pPr>
        <w:rPr>
          <w:rFonts w:ascii="SimBraille" w:hAnsi="SimBraille" w:cs="SimBraille"/>
        </w:rPr>
      </w:pPr>
      <w:r w:rsidRPr="00AE71D7">
        <w:t xml:space="preserve">a range of </w:t>
      </w:r>
      <w:r w:rsidRPr="00AE71D7">
        <w:rPr>
          <w:rFonts w:ascii="Cambria Math" w:hAnsi="Cambria Math" w:cs="Cambria Math"/>
        </w:rPr>
        <w:t>≏</w:t>
      </w:r>
      <w:r w:rsidRPr="00AE71D7">
        <w:t xml:space="preserve">4μg </w:t>
      </w:r>
      <w:r w:rsidR="00E9426C">
        <w:br/>
      </w:r>
      <w:r w:rsidR="008435C3">
        <w:rPr>
          <w:rFonts w:cs="Tahoma"/>
        </w:rPr>
        <w:t>"</w:t>
      </w:r>
      <w:r w:rsidR="00BA415F">
        <w:rPr>
          <w:rFonts w:cs="Tahoma"/>
        </w:rPr>
        <w:t>phạm vi xấp xỉ</w:t>
      </w:r>
      <w:r w:rsidRPr="00AE71D7">
        <w:rPr>
          <w:rFonts w:cs="Tahoma"/>
        </w:rPr>
        <w:t xml:space="preserve"> [</w:t>
      </w:r>
      <w:r w:rsidR="00421175">
        <w:rPr>
          <w:rFonts w:cs="Tahoma"/>
        </w:rPr>
        <w:t>dấu bằng</w:t>
      </w:r>
      <w:r w:rsidRPr="00AE71D7">
        <w:rPr>
          <w:rFonts w:cs="Tahoma"/>
        </w:rPr>
        <w:t xml:space="preserve"> </w:t>
      </w:r>
      <w:r w:rsidR="00BA415F">
        <w:rPr>
          <w:rFonts w:cs="Tahoma"/>
        </w:rPr>
        <w:t>viết lồi ở trên</w:t>
      </w:r>
      <w:r w:rsidRPr="00AE71D7">
        <w:rPr>
          <w:rFonts w:cs="Tahoma"/>
        </w:rPr>
        <w:t>] 4 micrograms</w:t>
      </w:r>
      <w:r w:rsidR="008435C3">
        <w:rPr>
          <w:rFonts w:cs="Tahoma"/>
        </w:rPr>
        <w:t>"</w:t>
      </w:r>
      <w:r w:rsidRPr="00AE71D7">
        <w:rPr>
          <w:rFonts w:cs="Tahoma"/>
        </w:rPr>
        <w:t xml:space="preserve"> </w:t>
      </w:r>
      <w:r w:rsidR="00E9426C">
        <w:rPr>
          <w:rFonts w:cs="Tahoma"/>
        </w:rPr>
        <w:br/>
      </w:r>
      <w:r w:rsidRPr="00AE71D7">
        <w:rPr>
          <w:rFonts w:ascii="SimBraille" w:hAnsi="SimBraille" w:cs="SimBraille"/>
        </w:rPr>
        <w:t>a range ( ^</w:t>
      </w:r>
      <w:r w:rsidR="008435C3">
        <w:rPr>
          <w:rFonts w:ascii="SimBraille" w:hAnsi="SimBraille" w:cs="SimBraille"/>
        </w:rPr>
        <w:t>"</w:t>
      </w:r>
      <w:r w:rsidRPr="00AE71D7">
        <w:rPr>
          <w:rFonts w:ascii="SimBraille" w:hAnsi="SimBraille" w:cs="SimBraille"/>
        </w:rPr>
        <w:t xml:space="preserve">7#d.mg </w:t>
      </w:r>
    </w:p>
    <w:p w14:paraId="773D4FD8" w14:textId="59F5F356" w:rsidR="00AE71D7" w:rsidRPr="00AE71D7" w:rsidRDefault="00AE71D7" w:rsidP="005B3DF1">
      <w:pPr>
        <w:pStyle w:val="Heading2"/>
      </w:pPr>
      <w:bookmarkStart w:id="141" w:name="_Toc131507561"/>
      <w:r w:rsidRPr="00AE71D7">
        <w:lastRenderedPageBreak/>
        <w:t xml:space="preserve">3.2 </w:t>
      </w:r>
      <w:r w:rsidR="00BA415F">
        <w:t>Dấu t</w:t>
      </w:r>
      <w:r w:rsidR="00FF5F8E">
        <w:t>rừ</w:t>
      </w:r>
      <w:r w:rsidRPr="00AE71D7">
        <w:t xml:space="preserve"> </w:t>
      </w:r>
      <w:r w:rsidR="008435C3">
        <w:rPr>
          <w:rFonts w:ascii="SimBraille" w:hAnsi="SimBraille" w:cs="SimBraille"/>
        </w:rPr>
        <w:t>"</w:t>
      </w:r>
      <w:r w:rsidRPr="00AE71D7">
        <w:rPr>
          <w:rFonts w:ascii="SimBraille" w:hAnsi="SimBraille" w:cs="SimBraille"/>
        </w:rPr>
        <w:t>- -</w:t>
      </w:r>
      <w:bookmarkEnd w:id="141"/>
      <w:r w:rsidRPr="00AE71D7">
        <w:rPr>
          <w:rFonts w:ascii="SimBraille" w:hAnsi="SimBraille" w:cs="SimBraille"/>
        </w:rPr>
        <w:t xml:space="preserve"> </w:t>
      </w:r>
    </w:p>
    <w:p w14:paraId="062CFB6C" w14:textId="7E476135" w:rsidR="00AE71D7" w:rsidRPr="00AE71D7" w:rsidRDefault="00421175" w:rsidP="00680BD2">
      <w:pPr>
        <w:jc w:val="both"/>
      </w:pPr>
      <w:r>
        <w:t>Lưu ý:</w:t>
      </w:r>
      <w:r w:rsidR="00AE71D7" w:rsidRPr="00AE71D7">
        <w:t xml:space="preserve"> </w:t>
      </w:r>
      <w:r w:rsidR="007F6036">
        <w:t xml:space="preserve">Dấu trừ trong chữ </w:t>
      </w:r>
      <w:r w:rsidR="00E814F5">
        <w:t>phổ thông</w:t>
      </w:r>
      <w:r w:rsidR="007F6036">
        <w:t xml:space="preserve"> nhìn rất giống dấu gạch nối nhưng thông thường </w:t>
      </w:r>
      <w:r w:rsidR="00CE19DC">
        <w:t xml:space="preserve">sẽ được in dài hơn một chút, đặc biệt là trong các tài liệu kỹ thuật. </w:t>
      </w:r>
    </w:p>
    <w:p w14:paraId="06B60BB8" w14:textId="4262101F" w:rsidR="00AE71D7" w:rsidRPr="00AE71D7" w:rsidRDefault="00AE71D7" w:rsidP="00680BD2">
      <w:pPr>
        <w:autoSpaceDE w:val="0"/>
        <w:autoSpaceDN w:val="0"/>
        <w:adjustRightInd w:val="0"/>
        <w:spacing w:before="0" w:beforeAutospacing="0" w:after="0" w:afterAutospacing="0"/>
        <w:jc w:val="both"/>
        <w:rPr>
          <w:rFonts w:cs="Tahoma"/>
        </w:rPr>
      </w:pPr>
      <w:r w:rsidRPr="005B3DF1">
        <w:rPr>
          <w:b/>
          <w:color w:val="1F3864" w:themeColor="accent1" w:themeShade="80"/>
        </w:rPr>
        <w:t>3.2.1</w:t>
      </w:r>
      <w:r w:rsidRPr="00AE71D7">
        <w:rPr>
          <w:rFonts w:cs="Tahoma"/>
        </w:rPr>
        <w:t xml:space="preserve"> </w:t>
      </w:r>
      <w:r w:rsidR="00D2555A">
        <w:rPr>
          <w:rFonts w:cs="Tahoma"/>
        </w:rPr>
        <w:t xml:space="preserve">Được phép sử dụng dấu gạch nối trong chữ nổi </w:t>
      </w:r>
      <w:r w:rsidR="00315719">
        <w:rPr>
          <w:rFonts w:cs="Tahoma"/>
        </w:rPr>
        <w:t>cho một dấu trừ</w:t>
      </w:r>
      <w:r w:rsidR="00C81A12">
        <w:rPr>
          <w:rFonts w:cs="Tahoma"/>
        </w:rPr>
        <w:t xml:space="preserve"> khi</w:t>
      </w:r>
      <w:r w:rsidR="00315719">
        <w:rPr>
          <w:rFonts w:cs="Tahoma"/>
        </w:rPr>
        <w:t xml:space="preserve"> không thể phân biệt được với dấu gạch nối trong chữ </w:t>
      </w:r>
      <w:r w:rsidR="00E814F5">
        <w:rPr>
          <w:rFonts w:cs="Tahoma"/>
        </w:rPr>
        <w:t>phổ thông</w:t>
      </w:r>
      <w:r w:rsidR="00315719">
        <w:rPr>
          <w:rFonts w:cs="Tahoma"/>
        </w:rPr>
        <w:t>.</w:t>
      </w:r>
    </w:p>
    <w:p w14:paraId="10EC4F23" w14:textId="7C823068" w:rsidR="00AE71D7" w:rsidRPr="00AE71D7" w:rsidRDefault="00421175" w:rsidP="005B3DF1">
      <w:r>
        <w:t>Ví dụ:</w:t>
      </w:r>
      <w:r w:rsidR="00AE71D7" w:rsidRPr="00AE71D7">
        <w:t xml:space="preserve"> </w:t>
      </w:r>
    </w:p>
    <w:p w14:paraId="584E0485" w14:textId="6CDC371A" w:rsidR="00E9426C" w:rsidRDefault="00AE71D7" w:rsidP="005B3DF1">
      <w:pPr>
        <w:rPr>
          <w:rFonts w:cs="Tahoma"/>
        </w:rPr>
      </w:pPr>
      <w:r w:rsidRPr="00AE71D7">
        <w:t xml:space="preserve">current balance - initial balance = accumulated interest </w:t>
      </w:r>
      <w:r w:rsidR="00E9426C">
        <w:br/>
      </w:r>
      <w:r w:rsidR="008435C3">
        <w:rPr>
          <w:rFonts w:cs="Tahoma"/>
        </w:rPr>
        <w:t>"</w:t>
      </w:r>
      <w:r w:rsidR="00A3431B">
        <w:rPr>
          <w:rFonts w:cs="Tahoma"/>
        </w:rPr>
        <w:t>số dư hiện tại</w:t>
      </w:r>
      <w:r w:rsidRPr="00AE71D7">
        <w:rPr>
          <w:rFonts w:cs="Tahoma"/>
        </w:rPr>
        <w:t xml:space="preserve"> </w:t>
      </w:r>
      <w:r w:rsidR="00FF5F8E">
        <w:rPr>
          <w:rFonts w:cs="Tahoma"/>
        </w:rPr>
        <w:t>trừ</w:t>
      </w:r>
      <w:r w:rsidRPr="00AE71D7">
        <w:rPr>
          <w:rFonts w:cs="Tahoma"/>
        </w:rPr>
        <w:t xml:space="preserve"> [</w:t>
      </w:r>
      <w:r w:rsidR="00C81A12">
        <w:rPr>
          <w:rFonts w:cs="Tahoma"/>
        </w:rPr>
        <w:t>gạch nối</w:t>
      </w:r>
      <w:r w:rsidRPr="00AE71D7">
        <w:rPr>
          <w:rFonts w:cs="Tahoma"/>
        </w:rPr>
        <w:t xml:space="preserve">] </w:t>
      </w:r>
      <w:r w:rsidR="00A3431B">
        <w:rPr>
          <w:rFonts w:cs="Tahoma"/>
        </w:rPr>
        <w:t>số dư ban đầu</w:t>
      </w:r>
      <w:r w:rsidRPr="00AE71D7">
        <w:rPr>
          <w:rFonts w:cs="Tahoma"/>
        </w:rPr>
        <w:t xml:space="preserve"> </w:t>
      </w:r>
      <w:r w:rsidR="00421175">
        <w:rPr>
          <w:rFonts w:cs="Tahoma"/>
        </w:rPr>
        <w:t>bằng</w:t>
      </w:r>
      <w:r w:rsidRPr="00AE71D7">
        <w:rPr>
          <w:rFonts w:cs="Tahoma"/>
        </w:rPr>
        <w:t xml:space="preserve"> </w:t>
      </w:r>
      <w:r w:rsidR="00A3431B">
        <w:rPr>
          <w:rFonts w:cs="Tahoma"/>
        </w:rPr>
        <w:t>lãi tích lũy</w:t>
      </w:r>
      <w:r w:rsidR="008435C3">
        <w:rPr>
          <w:rFonts w:cs="Tahoma"/>
        </w:rPr>
        <w:t>"</w:t>
      </w:r>
      <w:r w:rsidRPr="00AE71D7">
        <w:rPr>
          <w:rFonts w:cs="Tahoma"/>
        </w:rPr>
        <w:t xml:space="preserve"> </w:t>
      </w:r>
      <w:r w:rsidR="00E9426C">
        <w:rPr>
          <w:rFonts w:cs="Tahoma"/>
        </w:rPr>
        <w:br/>
      </w:r>
      <w:r w:rsidRPr="00AE71D7">
        <w:rPr>
          <w:rFonts w:ascii="SimBraille" w:hAnsi="SimBraille" w:cs="SimBraille"/>
        </w:rPr>
        <w:t xml:space="preserve">curr5t bal.e - 9itial bal.e </w:t>
      </w:r>
      <w:r w:rsidR="00E9426C">
        <w:rPr>
          <w:rFonts w:cs="Tahoma"/>
        </w:rPr>
        <w:br/>
      </w:r>
      <w:r w:rsidR="008435C3">
        <w:rPr>
          <w:rFonts w:ascii="SimBraille" w:hAnsi="SimBraille" w:cs="SimBraille"/>
        </w:rPr>
        <w:t>"</w:t>
      </w:r>
      <w:r w:rsidRPr="00AE71D7">
        <w:rPr>
          <w:rFonts w:ascii="SimBraille" w:hAnsi="SimBraille" w:cs="SimBraille"/>
        </w:rPr>
        <w:t>7 a3umulat$ 9t]e/</w:t>
      </w:r>
    </w:p>
    <w:p w14:paraId="37487BD7" w14:textId="22A1EE1B" w:rsidR="00AE71D7" w:rsidRPr="00AE71D7" w:rsidRDefault="00AE71D7" w:rsidP="005B3DF1">
      <w:pPr>
        <w:pStyle w:val="Heading2"/>
      </w:pPr>
      <w:bookmarkStart w:id="142" w:name="_Toc131507562"/>
      <w:r w:rsidRPr="00AE71D7">
        <w:t xml:space="preserve">3.3 </w:t>
      </w:r>
      <w:r w:rsidR="00A3431B">
        <w:t>Số âm và số dương</w:t>
      </w:r>
      <w:bookmarkEnd w:id="142"/>
      <w:r w:rsidRPr="00AE71D7">
        <w:t xml:space="preserve"> </w:t>
      </w:r>
    </w:p>
    <w:p w14:paraId="72C3C4EA" w14:textId="575F2DC5" w:rsidR="00AE71D7" w:rsidRPr="00AE71D7" w:rsidRDefault="00AE71D7" w:rsidP="00680BD2">
      <w:pPr>
        <w:jc w:val="both"/>
      </w:pPr>
      <w:r w:rsidRPr="005B3DF1">
        <w:rPr>
          <w:b/>
          <w:color w:val="1F3864" w:themeColor="accent1" w:themeShade="80"/>
        </w:rPr>
        <w:t>3.3.1</w:t>
      </w:r>
      <w:r w:rsidRPr="00AE71D7">
        <w:t xml:space="preserve"> </w:t>
      </w:r>
      <w:r w:rsidR="00C81A12">
        <w:t xml:space="preserve">Dùng dấu báo chỉ số trên khi một dấu cộng hay trừ </w:t>
      </w:r>
      <w:r w:rsidR="00D679B7">
        <w:t>(</w:t>
      </w:r>
      <w:r w:rsidR="005B27CE">
        <w:t>chỉ số dương hay âm</w:t>
      </w:r>
      <w:r w:rsidR="00D679B7">
        <w:t>)</w:t>
      </w:r>
      <w:r w:rsidR="005B27CE">
        <w:t xml:space="preserve"> được viết ở vị trí như chỉ số trên.</w:t>
      </w:r>
    </w:p>
    <w:p w14:paraId="5B662EBB" w14:textId="3205EE57" w:rsidR="00AE71D7" w:rsidRPr="00AE71D7" w:rsidRDefault="00421175" w:rsidP="00680BD2">
      <w:pPr>
        <w:jc w:val="both"/>
      </w:pPr>
      <w:r>
        <w:t>Lưu ý:</w:t>
      </w:r>
      <w:r w:rsidR="00AE71D7" w:rsidRPr="00AE71D7">
        <w:t xml:space="preserve"> </w:t>
      </w:r>
      <w:r w:rsidR="00D679B7">
        <w:t xml:space="preserve">Được phép mô tả cách viết dấu ở vị trí chỉ số trên như thế trong phần ghi chú của người </w:t>
      </w:r>
      <w:r w:rsidR="00FA7896">
        <w:t>chuyển đổi</w:t>
      </w:r>
      <w:r w:rsidR="00D679B7">
        <w:t xml:space="preserve"> thay vì dùng dấu báo chỉ số trên. </w:t>
      </w:r>
    </w:p>
    <w:p w14:paraId="7A1BA129" w14:textId="50D72FAE" w:rsidR="00AE71D7" w:rsidRPr="00AE71D7" w:rsidRDefault="00421175" w:rsidP="005B3DF1">
      <w:r>
        <w:t>Ví dụ:</w:t>
      </w:r>
      <w:r w:rsidR="00AE71D7" w:rsidRPr="00AE71D7">
        <w:t xml:space="preserve"> </w:t>
      </w:r>
    </w:p>
    <w:p w14:paraId="75413707" w14:textId="5B75AB54" w:rsidR="00AE71D7" w:rsidRPr="00AE71D7" w:rsidRDefault="00AE71D7" w:rsidP="005B3DF1">
      <w:pPr>
        <w:rPr>
          <w:rFonts w:cs="Tahoma"/>
        </w:rPr>
      </w:pPr>
      <w:r w:rsidRPr="00AE71D7">
        <w:t xml:space="preserve">Evaluate </w:t>
      </w:r>
      <w:r w:rsidR="00BA415F" w:rsidRPr="00BA415F">
        <w:rPr>
          <w:vertAlign w:val="superscript"/>
        </w:rPr>
        <w:t>−</w:t>
      </w:r>
      <w:r w:rsidRPr="00AE71D7">
        <w:t xml:space="preserve">2 </w:t>
      </w:r>
      <w:r w:rsidR="00BA415F">
        <w:t xml:space="preserve">+ </w:t>
      </w:r>
      <w:r w:rsidR="00BA415F" w:rsidRPr="00BA415F">
        <w:rPr>
          <w:vertAlign w:val="superscript"/>
        </w:rPr>
        <w:t>−</w:t>
      </w:r>
      <w:r w:rsidRPr="00AE71D7">
        <w:t xml:space="preserve">3 </w:t>
      </w:r>
      <w:r w:rsidR="00E9426C">
        <w:br/>
      </w:r>
      <w:r w:rsidR="008435C3">
        <w:rPr>
          <w:rFonts w:cs="Tahoma"/>
        </w:rPr>
        <w:t>"</w:t>
      </w:r>
      <w:r w:rsidR="00BA415F">
        <w:rPr>
          <w:rFonts w:cs="Tahoma"/>
        </w:rPr>
        <w:t>Tính</w:t>
      </w:r>
      <w:r w:rsidRPr="00AE71D7">
        <w:rPr>
          <w:rFonts w:cs="Tahoma"/>
        </w:rPr>
        <w:t xml:space="preserve"> </w:t>
      </w:r>
      <w:r w:rsidR="00FF5F8E">
        <w:rPr>
          <w:rFonts w:cs="Tahoma"/>
        </w:rPr>
        <w:t>âm</w:t>
      </w:r>
      <w:r w:rsidRPr="00AE71D7">
        <w:rPr>
          <w:rFonts w:cs="Tahoma"/>
        </w:rPr>
        <w:t xml:space="preserve"> 2 </w:t>
      </w:r>
      <w:r w:rsidR="00FF5F8E">
        <w:rPr>
          <w:rFonts w:cs="Tahoma"/>
        </w:rPr>
        <w:t>cộng</w:t>
      </w:r>
      <w:r w:rsidRPr="00AE71D7">
        <w:rPr>
          <w:rFonts w:cs="Tahoma"/>
        </w:rPr>
        <w:t xml:space="preserve"> </w:t>
      </w:r>
      <w:r w:rsidR="00FF5F8E">
        <w:rPr>
          <w:rFonts w:cs="Tahoma"/>
        </w:rPr>
        <w:t>âm</w:t>
      </w:r>
      <w:r w:rsidRPr="00AE71D7">
        <w:rPr>
          <w:rFonts w:cs="Tahoma"/>
        </w:rPr>
        <w:t xml:space="preserve"> 3 [</w:t>
      </w:r>
      <w:r w:rsidR="00BA415F">
        <w:rPr>
          <w:rFonts w:cs="Tahoma"/>
        </w:rPr>
        <w:t>dấu trừ in như chỉ số trên</w:t>
      </w:r>
      <w:r w:rsidRPr="00AE71D7">
        <w:rPr>
          <w:rFonts w:cs="Tahoma"/>
        </w:rPr>
        <w:t>]</w:t>
      </w:r>
      <w:r w:rsidR="008435C3">
        <w:rPr>
          <w:rFonts w:cs="Tahoma"/>
        </w:rPr>
        <w:t>"</w:t>
      </w:r>
      <w:r w:rsidRPr="00AE71D7">
        <w:rPr>
          <w:rFonts w:cs="Tahoma"/>
        </w:rPr>
        <w:t xml:space="preserve"> </w:t>
      </w:r>
      <w:r w:rsidR="00E9426C">
        <w:rPr>
          <w:rFonts w:cs="Tahoma"/>
        </w:rPr>
        <w:br/>
      </w:r>
      <w:r w:rsidRPr="00AE71D7">
        <w:rPr>
          <w:rFonts w:ascii="SimBraille" w:hAnsi="SimBraille" w:cs="SimBraille"/>
        </w:rPr>
        <w:t>,evaluate ;9</w:t>
      </w:r>
      <w:r w:rsidR="008435C3">
        <w:rPr>
          <w:rFonts w:ascii="SimBraille" w:hAnsi="SimBraille" w:cs="SimBraille"/>
        </w:rPr>
        <w:t>"</w:t>
      </w:r>
      <w:r w:rsidRPr="00AE71D7">
        <w:rPr>
          <w:rFonts w:ascii="SimBraille" w:hAnsi="SimBraille" w:cs="SimBraille"/>
        </w:rPr>
        <w:t>-#b</w:t>
      </w:r>
      <w:r w:rsidR="008435C3">
        <w:rPr>
          <w:rFonts w:ascii="SimBraille" w:hAnsi="SimBraille" w:cs="SimBraille"/>
        </w:rPr>
        <w:t>"</w:t>
      </w:r>
      <w:r w:rsidRPr="00AE71D7">
        <w:rPr>
          <w:rFonts w:ascii="SimBraille" w:hAnsi="SimBraille" w:cs="SimBraille"/>
        </w:rPr>
        <w:t>69</w:t>
      </w:r>
      <w:r w:rsidR="008435C3">
        <w:rPr>
          <w:rFonts w:ascii="SimBraille" w:hAnsi="SimBraille" w:cs="SimBraille"/>
        </w:rPr>
        <w:t>"</w:t>
      </w:r>
      <w:r w:rsidRPr="00AE71D7">
        <w:rPr>
          <w:rFonts w:ascii="SimBraille" w:hAnsi="SimBraille" w:cs="SimBraille"/>
        </w:rPr>
        <w:t xml:space="preserve">-#c </w:t>
      </w:r>
    </w:p>
    <w:p w14:paraId="2DA44A91" w14:textId="01351E39" w:rsidR="00AE71D7" w:rsidRPr="00AE71D7" w:rsidRDefault="001A14E5" w:rsidP="005B3DF1">
      <w:pPr>
        <w:rPr>
          <w:rFonts w:ascii="SimBraille" w:hAnsi="SimBraille" w:cs="SimBraille"/>
        </w:rPr>
      </w:pPr>
      <w:r w:rsidRPr="002949D1">
        <w:rPr>
          <w:noProof/>
          <w:position w:val="-6"/>
        </w:rPr>
        <w:object w:dxaOrig="560" w:dyaOrig="320" w14:anchorId="40869B57">
          <v:shape id="_x0000_i1162" type="#_x0000_t75" style="width:26.45pt;height:14.8pt" o:ole="">
            <v:imagedata r:id="rId308" o:title=""/>
          </v:shape>
          <o:OLEObject Type="Embed" ProgID="Equation.DSMT4" ShapeID="_x0000_i1162" DrawAspect="Content" ObjectID="_1742387072" r:id="rId309"/>
        </w:object>
      </w:r>
      <w:r w:rsidR="00F25937">
        <w:t>or</w:t>
      </w:r>
      <w:r w:rsidRPr="002949D1">
        <w:rPr>
          <w:noProof/>
          <w:position w:val="-4"/>
        </w:rPr>
        <w:object w:dxaOrig="560" w:dyaOrig="300" w14:anchorId="0EDBBCEB">
          <v:shape id="_x0000_i1163" type="#_x0000_t75" style="width:26.45pt;height:14.8pt" o:ole="">
            <v:imagedata r:id="rId310" o:title=""/>
          </v:shape>
          <o:OLEObject Type="Embed" ProgID="Equation.DSMT4" ShapeID="_x0000_i1163" DrawAspect="Content" ObjectID="_1742387073" r:id="rId311"/>
        </w:object>
      </w:r>
      <w:r w:rsidR="00F25937">
        <w:br/>
      </w:r>
      <w:r w:rsidR="008435C3">
        <w:t>"</w:t>
      </w:r>
      <w:r w:rsidR="00FF5F8E">
        <w:t>trừ</w:t>
      </w:r>
      <w:r w:rsidR="00AE71D7" w:rsidRPr="00AE71D7">
        <w:t xml:space="preserve"> 2</w:t>
      </w:r>
      <w:r w:rsidR="00F25937">
        <w:t xml:space="preserve"> độ</w:t>
      </w:r>
      <w:r w:rsidR="00AE71D7" w:rsidRPr="00AE71D7">
        <w:t xml:space="preserve"> C </w:t>
      </w:r>
      <w:r w:rsidR="00F25937">
        <w:t>hoặc</w:t>
      </w:r>
      <w:r w:rsidR="00AE71D7" w:rsidRPr="00AE71D7">
        <w:t xml:space="preserve"> </w:t>
      </w:r>
      <w:r w:rsidR="00FF5F8E">
        <w:t>cộng</w:t>
      </w:r>
      <w:r w:rsidR="00AE71D7" w:rsidRPr="00AE71D7">
        <w:t xml:space="preserve"> 2 </w:t>
      </w:r>
      <w:r w:rsidR="00F25937">
        <w:t xml:space="preserve">độ </w:t>
      </w:r>
      <w:r w:rsidR="00AE71D7" w:rsidRPr="00AE71D7">
        <w:t>F [</w:t>
      </w:r>
      <w:r w:rsidR="00F25937">
        <w:t>dấu trừ và dấu cộng in như chỉ số trên</w:t>
      </w:r>
      <w:r w:rsidR="00AE71D7" w:rsidRPr="00AE71D7">
        <w:t>]</w:t>
      </w:r>
      <w:r w:rsidR="008435C3">
        <w:t>"</w:t>
      </w:r>
      <w:r w:rsidR="00F25937">
        <w:br/>
      </w:r>
      <w:r w:rsidR="00AE71D7" w:rsidRPr="00AE71D7">
        <w:rPr>
          <w:rFonts w:cs="Tahoma"/>
        </w:rPr>
        <w:t>[open tn]Print uses a superscript</w:t>
      </w:r>
      <w:r w:rsidR="00E9426C">
        <w:rPr>
          <w:rFonts w:cs="Tahoma"/>
        </w:rPr>
        <w:br/>
      </w:r>
      <w:r w:rsidR="00E9426C">
        <w:rPr>
          <w:rFonts w:cs="Tahoma"/>
        </w:rPr>
        <w:tab/>
      </w:r>
      <w:r w:rsidR="00AE71D7" w:rsidRPr="00AE71D7">
        <w:rPr>
          <w:rFonts w:cs="Tahoma"/>
        </w:rPr>
        <w:t>plus for a positive number and</w:t>
      </w:r>
      <w:r w:rsidR="00E9426C">
        <w:rPr>
          <w:rFonts w:cs="Tahoma"/>
        </w:rPr>
        <w:br/>
      </w:r>
      <w:r w:rsidR="00E9426C">
        <w:rPr>
          <w:rFonts w:cs="Tahoma"/>
        </w:rPr>
        <w:tab/>
      </w:r>
      <w:r w:rsidR="00AE71D7" w:rsidRPr="00AE71D7">
        <w:rPr>
          <w:rFonts w:cs="Tahoma"/>
        </w:rPr>
        <w:t>a superscript minus for a</w:t>
      </w:r>
      <w:r w:rsidR="00E9426C">
        <w:rPr>
          <w:rFonts w:cs="Tahoma"/>
        </w:rPr>
        <w:br/>
      </w:r>
      <w:r w:rsidR="00E9426C">
        <w:rPr>
          <w:rFonts w:cs="Tahoma"/>
        </w:rPr>
        <w:tab/>
      </w:r>
      <w:r w:rsidR="00AE71D7" w:rsidRPr="00AE71D7">
        <w:rPr>
          <w:rFonts w:cs="Tahoma"/>
        </w:rPr>
        <w:t>negative number. The</w:t>
      </w:r>
      <w:r w:rsidR="00E9426C">
        <w:rPr>
          <w:rFonts w:cs="Tahoma"/>
        </w:rPr>
        <w:br/>
      </w:r>
      <w:r w:rsidR="00E9426C">
        <w:rPr>
          <w:rFonts w:cs="Tahoma"/>
        </w:rPr>
        <w:tab/>
      </w:r>
      <w:r w:rsidR="00AE71D7" w:rsidRPr="00AE71D7">
        <w:rPr>
          <w:rFonts w:cs="Tahoma"/>
        </w:rPr>
        <w:t>superscript position is not shown</w:t>
      </w:r>
      <w:r w:rsidR="00E9426C">
        <w:rPr>
          <w:rFonts w:cs="Tahoma"/>
        </w:rPr>
        <w:br/>
      </w:r>
      <w:r w:rsidR="00E9426C">
        <w:rPr>
          <w:rFonts w:cs="Tahoma"/>
        </w:rPr>
        <w:tab/>
      </w:r>
      <w:r w:rsidR="00AE71D7" w:rsidRPr="00AE71D7">
        <w:rPr>
          <w:rFonts w:cs="Tahoma"/>
        </w:rPr>
        <w:t xml:space="preserve">in braille.[close tn] </w:t>
      </w:r>
      <w:r w:rsidR="00E9426C">
        <w:br/>
      </w:r>
      <w:r w:rsidR="00AE71D7" w:rsidRPr="00AE71D7">
        <w:rPr>
          <w:rFonts w:ascii="SimBraille" w:hAnsi="SimBraille" w:cs="SimBraille"/>
        </w:rPr>
        <w:t xml:space="preserve">@.&lt;,pr9t uses a sup]script </w:t>
      </w:r>
      <w:r w:rsidR="00E9426C">
        <w:br/>
      </w:r>
      <w:r w:rsidR="00F25937">
        <w:rPr>
          <w:rFonts w:ascii="SimBraille" w:hAnsi="SimBraille" w:cs="SimBraille"/>
        </w:rPr>
        <w:t xml:space="preserve">  </w:t>
      </w:r>
      <w:r w:rsidR="00AE71D7" w:rsidRPr="00AE71D7">
        <w:rPr>
          <w:rFonts w:ascii="SimBraille" w:hAnsi="SimBraille" w:cs="SimBraille"/>
        </w:rPr>
        <w:t xml:space="preserve">plus = a positive numb] &amp; </w:t>
      </w:r>
      <w:r w:rsidR="00E9426C">
        <w:rPr>
          <w:rFonts w:cs="Tahoma"/>
        </w:rPr>
        <w:br/>
      </w:r>
      <w:r w:rsidR="00F25937">
        <w:rPr>
          <w:rFonts w:ascii="SimBraille" w:hAnsi="SimBraille" w:cs="SimBraille"/>
        </w:rPr>
        <w:t xml:space="preserve">  </w:t>
      </w:r>
      <w:r w:rsidR="00AE71D7" w:rsidRPr="00E9426C">
        <w:rPr>
          <w:rFonts w:ascii="SimBraille" w:hAnsi="SimBraille" w:cs="SimBraille"/>
        </w:rPr>
        <w:t xml:space="preserve">a sup]script m9us = a </w:t>
      </w:r>
      <w:r w:rsidR="00E9426C">
        <w:br/>
      </w:r>
      <w:r w:rsidR="00F25937">
        <w:rPr>
          <w:rFonts w:ascii="SimBraille" w:hAnsi="SimBraille" w:cs="SimBraille"/>
        </w:rPr>
        <w:t xml:space="preserve">  </w:t>
      </w:r>
      <w:r w:rsidR="00AE71D7" w:rsidRPr="00AE71D7">
        <w:rPr>
          <w:rFonts w:ascii="SimBraille" w:hAnsi="SimBraille" w:cs="SimBraille"/>
        </w:rPr>
        <w:t xml:space="preserve">negative numb]4 ,! </w:t>
      </w:r>
      <w:r w:rsidR="00E9426C">
        <w:rPr>
          <w:rFonts w:ascii="SimBraille" w:hAnsi="SimBraille" w:cs="SimBraille"/>
        </w:rPr>
        <w:br/>
      </w:r>
      <w:r w:rsidR="00F25937">
        <w:rPr>
          <w:rFonts w:ascii="SimBraille" w:hAnsi="SimBraille" w:cs="SimBraille"/>
        </w:rPr>
        <w:t xml:space="preserve">  </w:t>
      </w:r>
      <w:r w:rsidR="00AE71D7" w:rsidRPr="00AE71D7">
        <w:rPr>
          <w:rFonts w:ascii="SimBraille" w:hAnsi="SimBraille" w:cs="SimBraille"/>
        </w:rPr>
        <w:t xml:space="preserve">sup]script posi;n is n %[n </w:t>
      </w:r>
      <w:r w:rsidR="00E9426C">
        <w:rPr>
          <w:rFonts w:ascii="SimBraille" w:hAnsi="SimBraille" w:cs="SimBraille"/>
        </w:rPr>
        <w:br/>
      </w:r>
      <w:r w:rsidR="00F25937">
        <w:rPr>
          <w:rFonts w:ascii="SimBraille" w:hAnsi="SimBraille" w:cs="SimBraille"/>
        </w:rPr>
        <w:t xml:space="preserve">  </w:t>
      </w:r>
      <w:r w:rsidR="00AE71D7" w:rsidRPr="00AE71D7">
        <w:rPr>
          <w:rFonts w:ascii="SimBraille" w:hAnsi="SimBraille" w:cs="SimBraille"/>
        </w:rPr>
        <w:t xml:space="preserve">9 brl4@.&gt; </w:t>
      </w:r>
      <w:r w:rsidR="00E9426C">
        <w:rPr>
          <w:rFonts w:ascii="SimBraille" w:hAnsi="SimBraille" w:cs="SimBraille"/>
        </w:rPr>
        <w:br/>
      </w:r>
      <w:r w:rsidR="008435C3">
        <w:rPr>
          <w:rFonts w:ascii="SimBraille" w:hAnsi="SimBraille" w:cs="SimBraille"/>
        </w:rPr>
        <w:t>"</w:t>
      </w:r>
      <w:r w:rsidR="00AE71D7" w:rsidRPr="00AE71D7">
        <w:rPr>
          <w:rFonts w:ascii="SimBraille" w:hAnsi="SimBraille" w:cs="SimBraille"/>
        </w:rPr>
        <w:t xml:space="preserve">-#b^j,c or </w:t>
      </w:r>
      <w:r w:rsidR="008435C3">
        <w:rPr>
          <w:rFonts w:ascii="SimBraille" w:hAnsi="SimBraille" w:cs="SimBraille"/>
        </w:rPr>
        <w:t>"</w:t>
      </w:r>
      <w:r w:rsidR="00AE71D7" w:rsidRPr="00AE71D7">
        <w:rPr>
          <w:rFonts w:ascii="SimBraille" w:hAnsi="SimBraille" w:cs="SimBraille"/>
        </w:rPr>
        <w:t xml:space="preserve">6#b^j,f </w:t>
      </w:r>
    </w:p>
    <w:p w14:paraId="12CD758B" w14:textId="062F21F7" w:rsidR="00AE71D7" w:rsidRPr="00AE71D7" w:rsidRDefault="00AE71D7" w:rsidP="005B3DF1">
      <w:pPr>
        <w:pStyle w:val="Heading2"/>
      </w:pPr>
      <w:bookmarkStart w:id="143" w:name="_Toc131507563"/>
      <w:r w:rsidRPr="00AE71D7">
        <w:t xml:space="preserve">3.4 </w:t>
      </w:r>
      <w:r w:rsidR="00F25937">
        <w:t>Dấu tròn rỗng</w:t>
      </w:r>
      <w:r w:rsidRPr="00AE71D7">
        <w:t xml:space="preserve"> </w:t>
      </w:r>
      <w:r w:rsidR="008435C3">
        <w:rPr>
          <w:rFonts w:ascii="SimBraille" w:hAnsi="SimBraille" w:cs="SimBraille"/>
        </w:rPr>
        <w:t>"</w:t>
      </w:r>
      <w:r w:rsidRPr="00AE71D7">
        <w:rPr>
          <w:rFonts w:ascii="SimBraille" w:hAnsi="SimBraille" w:cs="SimBraille"/>
        </w:rPr>
        <w:t>0</w:t>
      </w:r>
      <w:bookmarkEnd w:id="143"/>
      <w:r w:rsidRPr="00AE71D7">
        <w:rPr>
          <w:rFonts w:ascii="SimBraille" w:hAnsi="SimBraille" w:cs="SimBraille"/>
        </w:rPr>
        <w:t xml:space="preserve"> </w:t>
      </w:r>
    </w:p>
    <w:p w14:paraId="6F23194E" w14:textId="0E883A8F" w:rsidR="00AE71D7" w:rsidRPr="00AE71D7" w:rsidRDefault="00AE71D7" w:rsidP="00680BD2">
      <w:pPr>
        <w:jc w:val="both"/>
      </w:pPr>
      <w:r w:rsidRPr="005B3DF1">
        <w:rPr>
          <w:b/>
          <w:color w:val="1F3864" w:themeColor="accent1" w:themeShade="80"/>
        </w:rPr>
        <w:t>3.4.1</w:t>
      </w:r>
      <w:r w:rsidRPr="00AE71D7">
        <w:t xml:space="preserve"> </w:t>
      </w:r>
      <w:r w:rsidR="00393606">
        <w:t xml:space="preserve">Dùng </w:t>
      </w:r>
      <w:r w:rsidR="00F25937">
        <w:t>dấu tròn rỗng</w:t>
      </w:r>
      <w:r w:rsidRPr="00AE71D7">
        <w:t xml:space="preserve"> </w:t>
      </w:r>
      <w:r w:rsidR="00393606">
        <w:t>để biểu diễn ký hiệu phép toán</w:t>
      </w:r>
      <w:r w:rsidRPr="00AE71D7">
        <w:t xml:space="preserve"> </w:t>
      </w:r>
      <w:r w:rsidR="006E0851">
        <w:t>trong toán học</w:t>
      </w:r>
      <w:r w:rsidRPr="00AE71D7">
        <w:t xml:space="preserve">. </w:t>
      </w:r>
    </w:p>
    <w:p w14:paraId="0D223794" w14:textId="0D65E848" w:rsidR="00AE71D7" w:rsidRPr="00AE71D7" w:rsidRDefault="006E0851" w:rsidP="00680BD2">
      <w:pPr>
        <w:jc w:val="both"/>
      </w:pPr>
      <w:r>
        <w:lastRenderedPageBreak/>
        <w:t>Tham khảo</w:t>
      </w:r>
      <w:r w:rsidR="00AE71D7" w:rsidRPr="00AE71D7">
        <w:t xml:space="preserve">: </w:t>
      </w:r>
      <w:r w:rsidRPr="00891AB2">
        <w:rPr>
          <w:i/>
        </w:rPr>
        <w:t xml:space="preserve">Các quy tắc </w:t>
      </w:r>
      <w:r w:rsidR="00891AB2">
        <w:rPr>
          <w:i/>
        </w:rPr>
        <w:t>C</w:t>
      </w:r>
      <w:r w:rsidRPr="00891AB2">
        <w:rPr>
          <w:i/>
        </w:rPr>
        <w:t>hữ nổi tiếng Anh thống nhất</w:t>
      </w:r>
      <w:r w:rsidR="00AE71D7" w:rsidRPr="00AE71D7">
        <w:t xml:space="preserve">, </w:t>
      </w:r>
      <w:r>
        <w:t>chương</w:t>
      </w:r>
      <w:r w:rsidR="00AE71D7" w:rsidRPr="00AE71D7">
        <w:t xml:space="preserve"> 3.5 </w:t>
      </w:r>
      <w:r w:rsidR="00E407BA">
        <w:t>về</w:t>
      </w:r>
      <w:r w:rsidR="00AE71D7" w:rsidRPr="00AE71D7">
        <w:t xml:space="preserve"> </w:t>
      </w:r>
      <w:r w:rsidR="00CA1330">
        <w:t>ký hiệu đánh dấu đầu dòng</w:t>
      </w:r>
      <w:r w:rsidR="00AE71D7" w:rsidRPr="00AE71D7">
        <w:t xml:space="preserve"> </w:t>
      </w:r>
      <w:r w:rsidR="00E407BA">
        <w:t>và chương</w:t>
      </w:r>
      <w:r w:rsidR="00AE71D7" w:rsidRPr="00AE71D7">
        <w:t xml:space="preserve"> 3.11 </w:t>
      </w:r>
      <w:r w:rsidR="00E407BA">
        <w:t>về ký hiệu độ</w:t>
      </w:r>
      <w:r w:rsidR="00AE71D7" w:rsidRPr="00AE71D7">
        <w:t xml:space="preserve">. </w:t>
      </w:r>
      <w:r w:rsidR="00421175">
        <w:t>Ví dụ:</w:t>
      </w:r>
      <w:r w:rsidR="00AE71D7" w:rsidRPr="00AE71D7">
        <w:t xml:space="preserve"> </w:t>
      </w:r>
    </w:p>
    <w:p w14:paraId="1706A28D" w14:textId="307FCB91" w:rsidR="00AE71D7" w:rsidRPr="00AE71D7" w:rsidRDefault="001A14E5" w:rsidP="005B3DF1">
      <w:pPr>
        <w:rPr>
          <w:rFonts w:ascii="SimBraille" w:hAnsi="SimBraille" w:cs="SimBraille"/>
        </w:rPr>
      </w:pPr>
      <w:r w:rsidRPr="002949D1">
        <w:rPr>
          <w:noProof/>
          <w:position w:val="-10"/>
        </w:rPr>
        <w:object w:dxaOrig="2400" w:dyaOrig="320" w14:anchorId="51D9261F">
          <v:shape id="_x0000_i1164" type="#_x0000_t75" style="width:119.65pt;height:14.8pt" o:ole="">
            <v:imagedata r:id="rId312" o:title=""/>
          </v:shape>
          <o:OLEObject Type="Embed" ProgID="Equation.DSMT4" ShapeID="_x0000_i1164" DrawAspect="Content" ObjectID="_1742387074" r:id="rId313"/>
        </w:object>
      </w:r>
      <w:r w:rsidR="00E9426C">
        <w:br/>
      </w:r>
      <w:r w:rsidR="008435C3">
        <w:rPr>
          <w:rFonts w:cs="Tahoma"/>
        </w:rPr>
        <w:t>"</w:t>
      </w:r>
      <w:r w:rsidR="00AE71D7" w:rsidRPr="00AE71D7">
        <w:rPr>
          <w:rFonts w:cs="Tahoma"/>
        </w:rPr>
        <w:t xml:space="preserve">(f </w:t>
      </w:r>
      <w:r w:rsidR="00FF5F8E">
        <w:rPr>
          <w:rFonts w:cs="Tahoma"/>
        </w:rPr>
        <w:t>cộng</w:t>
      </w:r>
      <w:r w:rsidR="00AE71D7" w:rsidRPr="00AE71D7">
        <w:rPr>
          <w:rFonts w:cs="Tahoma"/>
        </w:rPr>
        <w:t xml:space="preserve"> g) </w:t>
      </w:r>
      <w:r w:rsidR="00F25937">
        <w:rPr>
          <w:rFonts w:cs="Tahoma"/>
        </w:rPr>
        <w:t>dấu tròn rỗng</w:t>
      </w:r>
      <w:r w:rsidR="00AE71D7" w:rsidRPr="00AE71D7">
        <w:rPr>
          <w:rFonts w:cs="Tahoma"/>
        </w:rPr>
        <w:t xml:space="preserve"> h </w:t>
      </w:r>
      <w:r w:rsidR="00421175">
        <w:rPr>
          <w:rFonts w:cs="Tahoma"/>
        </w:rPr>
        <w:t>bằng</w:t>
      </w:r>
      <w:r w:rsidR="00AE71D7" w:rsidRPr="00AE71D7">
        <w:rPr>
          <w:rFonts w:cs="Tahoma"/>
        </w:rPr>
        <w:t xml:space="preserve"> f </w:t>
      </w:r>
      <w:r w:rsidR="00F25937">
        <w:rPr>
          <w:rFonts w:cs="Tahoma"/>
        </w:rPr>
        <w:t>dấu tròn rỗng</w:t>
      </w:r>
      <w:r w:rsidR="00AE71D7" w:rsidRPr="00AE71D7">
        <w:rPr>
          <w:rFonts w:cs="Tahoma"/>
        </w:rPr>
        <w:t xml:space="preserve"> h </w:t>
      </w:r>
      <w:r w:rsidR="00FF5F8E">
        <w:rPr>
          <w:rFonts w:cs="Tahoma"/>
        </w:rPr>
        <w:t>cộng</w:t>
      </w:r>
      <w:r w:rsidR="00AE71D7" w:rsidRPr="00AE71D7">
        <w:rPr>
          <w:rFonts w:cs="Tahoma"/>
        </w:rPr>
        <w:t xml:space="preserve"> g </w:t>
      </w:r>
      <w:r w:rsidR="00F25937">
        <w:rPr>
          <w:rFonts w:cs="Tahoma"/>
        </w:rPr>
        <w:t>dấu tròn rỗng</w:t>
      </w:r>
      <w:r w:rsidR="00AE71D7" w:rsidRPr="00AE71D7">
        <w:rPr>
          <w:rFonts w:cs="Tahoma"/>
        </w:rPr>
        <w:t xml:space="preserve"> h</w:t>
      </w:r>
      <w:r w:rsidR="008435C3">
        <w:rPr>
          <w:rFonts w:cs="Tahoma"/>
        </w:rPr>
        <w:t>"</w:t>
      </w:r>
      <w:r w:rsidR="00AE71D7" w:rsidRPr="00AE71D7">
        <w:rPr>
          <w:rFonts w:cs="Tahoma"/>
        </w:rPr>
        <w:t xml:space="preserve"> </w:t>
      </w:r>
      <w:r w:rsidR="00E9426C">
        <w:rPr>
          <w:rFonts w:cs="Tahoma"/>
        </w:rPr>
        <w:br/>
      </w:r>
      <w:r w:rsidR="008435C3">
        <w:rPr>
          <w:rFonts w:ascii="SimBraille" w:hAnsi="SimBraille" w:cs="SimBraille"/>
        </w:rPr>
        <w:t>"</w:t>
      </w:r>
      <w:r w:rsidR="00AE71D7" w:rsidRPr="00AE71D7">
        <w:rPr>
          <w:rFonts w:ascii="SimBraille" w:hAnsi="SimBraille" w:cs="SimBraille"/>
        </w:rPr>
        <w:t>&lt;f</w:t>
      </w:r>
      <w:r w:rsidR="008435C3">
        <w:rPr>
          <w:rFonts w:ascii="SimBraille" w:hAnsi="SimBraille" w:cs="SimBraille"/>
        </w:rPr>
        <w:t>"</w:t>
      </w:r>
      <w:r w:rsidR="00AE71D7" w:rsidRPr="00AE71D7">
        <w:rPr>
          <w:rFonts w:ascii="SimBraille" w:hAnsi="SimBraille" w:cs="SimBraille"/>
        </w:rPr>
        <w:t>6g</w:t>
      </w:r>
      <w:r w:rsidR="008435C3">
        <w:rPr>
          <w:rFonts w:ascii="SimBraille" w:hAnsi="SimBraille" w:cs="SimBraille"/>
        </w:rPr>
        <w:t>"</w:t>
      </w:r>
      <w:r w:rsidR="00AE71D7" w:rsidRPr="00AE71D7">
        <w:rPr>
          <w:rFonts w:ascii="SimBraille" w:hAnsi="SimBraille" w:cs="SimBraille"/>
        </w:rPr>
        <w:t>&gt;</w:t>
      </w:r>
      <w:r w:rsidR="008435C3">
        <w:rPr>
          <w:rFonts w:ascii="SimBraille" w:hAnsi="SimBraille" w:cs="SimBraille"/>
        </w:rPr>
        <w:t>"</w:t>
      </w:r>
      <w:r w:rsidR="00AE71D7" w:rsidRPr="00AE71D7">
        <w:rPr>
          <w:rFonts w:ascii="SimBraille" w:hAnsi="SimBraille" w:cs="SimBraille"/>
        </w:rPr>
        <w:t xml:space="preserve">0h </w:t>
      </w:r>
      <w:r w:rsidR="008435C3">
        <w:rPr>
          <w:rFonts w:ascii="SimBraille" w:hAnsi="SimBraille" w:cs="SimBraille"/>
        </w:rPr>
        <w:t>"</w:t>
      </w:r>
      <w:r w:rsidR="00AE71D7" w:rsidRPr="00AE71D7">
        <w:rPr>
          <w:rFonts w:ascii="SimBraille" w:hAnsi="SimBraille" w:cs="SimBraille"/>
        </w:rPr>
        <w:t>7 f</w:t>
      </w:r>
      <w:r w:rsidR="008435C3">
        <w:rPr>
          <w:rFonts w:ascii="SimBraille" w:hAnsi="SimBraille" w:cs="SimBraille"/>
        </w:rPr>
        <w:t>"</w:t>
      </w:r>
      <w:r w:rsidR="00AE71D7" w:rsidRPr="00AE71D7">
        <w:rPr>
          <w:rFonts w:ascii="SimBraille" w:hAnsi="SimBraille" w:cs="SimBraille"/>
        </w:rPr>
        <w:t>0h</w:t>
      </w:r>
      <w:r w:rsidR="008435C3">
        <w:rPr>
          <w:rFonts w:ascii="SimBraille" w:hAnsi="SimBraille" w:cs="SimBraille"/>
        </w:rPr>
        <w:t>"</w:t>
      </w:r>
      <w:r w:rsidR="00AE71D7" w:rsidRPr="00AE71D7">
        <w:rPr>
          <w:rFonts w:ascii="SimBraille" w:hAnsi="SimBraille" w:cs="SimBraille"/>
        </w:rPr>
        <w:t>6g</w:t>
      </w:r>
      <w:r w:rsidR="008435C3">
        <w:rPr>
          <w:rFonts w:ascii="SimBraille" w:hAnsi="SimBraille" w:cs="SimBraille"/>
        </w:rPr>
        <w:t>"</w:t>
      </w:r>
      <w:r w:rsidR="00AE71D7" w:rsidRPr="00AE71D7">
        <w:rPr>
          <w:rFonts w:ascii="SimBraille" w:hAnsi="SimBraille" w:cs="SimBraille"/>
        </w:rPr>
        <w:t xml:space="preserve">0h </w:t>
      </w:r>
    </w:p>
    <w:p w14:paraId="618DEFE4" w14:textId="42849096" w:rsidR="00AE71D7" w:rsidRPr="00AE71D7" w:rsidRDefault="001A14E5" w:rsidP="005B3DF1">
      <w:pPr>
        <w:rPr>
          <w:rFonts w:ascii="SimBraille" w:hAnsi="SimBraille" w:cs="SimBraille"/>
        </w:rPr>
      </w:pPr>
      <w:r w:rsidRPr="002949D1">
        <w:rPr>
          <w:noProof/>
          <w:position w:val="-10"/>
        </w:rPr>
        <w:object w:dxaOrig="2020" w:dyaOrig="320" w14:anchorId="38151766">
          <v:shape id="_x0000_i1165" type="#_x0000_t75" style="width:100.6pt;height:14.8pt" o:ole="">
            <v:imagedata r:id="rId314" o:title=""/>
          </v:shape>
          <o:OLEObject Type="Embed" ProgID="Equation.DSMT4" ShapeID="_x0000_i1165" DrawAspect="Content" ObjectID="_1742387075" r:id="rId315"/>
        </w:object>
      </w:r>
      <w:r w:rsidR="00E9426C">
        <w:br/>
      </w:r>
      <w:r w:rsidR="008435C3">
        <w:t>"</w:t>
      </w:r>
      <w:r w:rsidR="00AE71D7" w:rsidRPr="00AE71D7">
        <w:t xml:space="preserve">(f </w:t>
      </w:r>
      <w:r w:rsidR="00F25937">
        <w:t>dấu tròn rỗng</w:t>
      </w:r>
      <w:r w:rsidR="00AE71D7" w:rsidRPr="00AE71D7">
        <w:t xml:space="preserve"> g)(x) </w:t>
      </w:r>
      <w:r w:rsidR="00421175">
        <w:t>bằng</w:t>
      </w:r>
      <w:r w:rsidR="00AE71D7" w:rsidRPr="00AE71D7">
        <w:t xml:space="preserve"> f(g(x))</w:t>
      </w:r>
      <w:r w:rsidR="008435C3">
        <w:t>"</w:t>
      </w:r>
      <w:r w:rsidR="00AE71D7" w:rsidRPr="00AE71D7">
        <w:t xml:space="preserve"> </w:t>
      </w:r>
      <w:r w:rsidR="00E9426C">
        <w:br/>
      </w:r>
      <w:r w:rsidR="008435C3">
        <w:rPr>
          <w:rFonts w:ascii="SimBraille" w:hAnsi="SimBraille" w:cs="SimBraille"/>
        </w:rPr>
        <w:t>"</w:t>
      </w:r>
      <w:r w:rsidR="00AE71D7" w:rsidRPr="00AE71D7">
        <w:rPr>
          <w:rFonts w:ascii="SimBraille" w:hAnsi="SimBraille" w:cs="SimBraille"/>
        </w:rPr>
        <w:t>&lt;f</w:t>
      </w:r>
      <w:r w:rsidR="008435C3">
        <w:rPr>
          <w:rFonts w:ascii="SimBraille" w:hAnsi="SimBraille" w:cs="SimBraille"/>
        </w:rPr>
        <w:t>"</w:t>
      </w:r>
      <w:r w:rsidR="00AE71D7" w:rsidRPr="00AE71D7">
        <w:rPr>
          <w:rFonts w:ascii="SimBraille" w:hAnsi="SimBraille" w:cs="SimBraille"/>
        </w:rPr>
        <w:t>0g</w:t>
      </w:r>
      <w:r w:rsidR="008435C3">
        <w:rPr>
          <w:rFonts w:ascii="SimBraille" w:hAnsi="SimBraille" w:cs="SimBraille"/>
        </w:rPr>
        <w:t>"</w:t>
      </w:r>
      <w:r w:rsidR="00AE71D7" w:rsidRPr="00AE71D7">
        <w:rPr>
          <w:rFonts w:ascii="SimBraille" w:hAnsi="SimBraille" w:cs="SimBraille"/>
        </w:rPr>
        <w:t>&gt;</w:t>
      </w:r>
      <w:r w:rsidR="008435C3">
        <w:rPr>
          <w:rFonts w:ascii="SimBraille" w:hAnsi="SimBraille" w:cs="SimBraille"/>
        </w:rPr>
        <w:t>"</w:t>
      </w:r>
      <w:r w:rsidR="00AE71D7" w:rsidRPr="00AE71D7">
        <w:rPr>
          <w:rFonts w:ascii="SimBraille" w:hAnsi="SimBraille" w:cs="SimBraille"/>
        </w:rPr>
        <w:t>&lt;x</w:t>
      </w:r>
      <w:r w:rsidR="008435C3">
        <w:rPr>
          <w:rFonts w:ascii="SimBraille" w:hAnsi="SimBraille" w:cs="SimBraille"/>
        </w:rPr>
        <w:t>"</w:t>
      </w:r>
      <w:r w:rsidR="00AE71D7" w:rsidRPr="00AE71D7">
        <w:rPr>
          <w:rFonts w:ascii="SimBraille" w:hAnsi="SimBraille" w:cs="SimBraille"/>
        </w:rPr>
        <w:t xml:space="preserve">&gt; </w:t>
      </w:r>
      <w:r w:rsidR="008435C3">
        <w:rPr>
          <w:rFonts w:ascii="SimBraille" w:hAnsi="SimBraille" w:cs="SimBraille"/>
        </w:rPr>
        <w:t>"</w:t>
      </w:r>
      <w:r w:rsidR="00AE71D7" w:rsidRPr="00AE71D7">
        <w:rPr>
          <w:rFonts w:ascii="SimBraille" w:hAnsi="SimBraille" w:cs="SimBraille"/>
        </w:rPr>
        <w:t>7 f</w:t>
      </w:r>
      <w:r w:rsidR="008435C3">
        <w:rPr>
          <w:rFonts w:ascii="SimBraille" w:hAnsi="SimBraille" w:cs="SimBraille"/>
        </w:rPr>
        <w:t>"</w:t>
      </w:r>
      <w:r w:rsidR="00AE71D7" w:rsidRPr="00AE71D7">
        <w:rPr>
          <w:rFonts w:ascii="SimBraille" w:hAnsi="SimBraille" w:cs="SimBraille"/>
        </w:rPr>
        <w:t>&lt;g</w:t>
      </w:r>
      <w:r w:rsidR="008435C3">
        <w:rPr>
          <w:rFonts w:ascii="SimBraille" w:hAnsi="SimBraille" w:cs="SimBraille"/>
        </w:rPr>
        <w:t>"</w:t>
      </w:r>
      <w:r w:rsidR="00AE71D7" w:rsidRPr="00AE71D7">
        <w:rPr>
          <w:rFonts w:ascii="SimBraille" w:hAnsi="SimBraille" w:cs="SimBraille"/>
        </w:rPr>
        <w:t>&lt;x</w:t>
      </w:r>
      <w:r w:rsidR="008435C3">
        <w:rPr>
          <w:rFonts w:ascii="SimBraille" w:hAnsi="SimBraille" w:cs="SimBraille"/>
        </w:rPr>
        <w:t>"</w:t>
      </w:r>
      <w:r w:rsidR="00AE71D7" w:rsidRPr="00AE71D7">
        <w:rPr>
          <w:rFonts w:ascii="SimBraille" w:hAnsi="SimBraille" w:cs="SimBraille"/>
        </w:rPr>
        <w:t>&gt;</w:t>
      </w:r>
      <w:r w:rsidR="008435C3">
        <w:rPr>
          <w:rFonts w:ascii="SimBraille" w:hAnsi="SimBraille" w:cs="SimBraille"/>
        </w:rPr>
        <w:t>"</w:t>
      </w:r>
      <w:r w:rsidR="00AE71D7" w:rsidRPr="00AE71D7">
        <w:rPr>
          <w:rFonts w:ascii="SimBraille" w:hAnsi="SimBraille" w:cs="SimBraille"/>
        </w:rPr>
        <w:t xml:space="preserve">&gt; </w:t>
      </w:r>
    </w:p>
    <w:p w14:paraId="1D38DA98" w14:textId="0A616CED" w:rsidR="00AE71D7" w:rsidRPr="00AE71D7" w:rsidRDefault="00AE71D7" w:rsidP="005B3DF1">
      <w:pPr>
        <w:pStyle w:val="Heading2"/>
      </w:pPr>
      <w:bookmarkStart w:id="144" w:name="_Toc131507564"/>
      <w:r w:rsidRPr="00AE71D7">
        <w:t xml:space="preserve">3.5 </w:t>
      </w:r>
      <w:r w:rsidR="00F25937">
        <w:t>Dấu hoa thị</w:t>
      </w:r>
      <w:r w:rsidRPr="00AE71D7">
        <w:t xml:space="preserve">, </w:t>
      </w:r>
      <w:r w:rsidR="00E407BA">
        <w:t>dấu sao</w:t>
      </w:r>
      <w:r w:rsidRPr="00AE71D7">
        <w:t xml:space="preserve"> </w:t>
      </w:r>
      <w:r w:rsidR="008435C3">
        <w:rPr>
          <w:rFonts w:ascii="SimBraille" w:hAnsi="SimBraille" w:cs="SimBraille"/>
        </w:rPr>
        <w:t>"</w:t>
      </w:r>
      <w:r w:rsidRPr="00AE71D7">
        <w:rPr>
          <w:rFonts w:ascii="SimBraille" w:hAnsi="SimBraille" w:cs="SimBraille"/>
        </w:rPr>
        <w:t>9</w:t>
      </w:r>
      <w:bookmarkEnd w:id="144"/>
      <w:r w:rsidRPr="00AE71D7">
        <w:rPr>
          <w:rFonts w:ascii="SimBraille" w:hAnsi="SimBraille" w:cs="SimBraille"/>
        </w:rPr>
        <w:t xml:space="preserve"> </w:t>
      </w:r>
    </w:p>
    <w:p w14:paraId="2926A7C0" w14:textId="28705E3B" w:rsidR="00AE71D7" w:rsidRPr="00AE71D7" w:rsidRDefault="00AE71D7" w:rsidP="00680BD2">
      <w:pPr>
        <w:jc w:val="both"/>
      </w:pPr>
      <w:r w:rsidRPr="005B3DF1">
        <w:rPr>
          <w:b/>
          <w:color w:val="1F3864" w:themeColor="accent1" w:themeShade="80"/>
        </w:rPr>
        <w:t>3.5.1</w:t>
      </w:r>
      <w:r w:rsidRPr="00AE71D7">
        <w:t xml:space="preserve"> </w:t>
      </w:r>
      <w:r w:rsidR="00D41B5B">
        <w:t>Dùng</w:t>
      </w:r>
      <w:r w:rsidRPr="00AE71D7">
        <w:t xml:space="preserve"> </w:t>
      </w:r>
      <w:r w:rsidR="00F25937">
        <w:t>dấu hoa thị</w:t>
      </w:r>
      <w:r w:rsidRPr="00AE71D7">
        <w:t xml:space="preserve"> </w:t>
      </w:r>
      <w:r w:rsidR="00D41B5B">
        <w:t xml:space="preserve">trong chữ nổi để biểu diễn </w:t>
      </w:r>
      <w:r w:rsidR="00F25937">
        <w:t>dấu hoa thị</w:t>
      </w:r>
      <w:r w:rsidRPr="00AE71D7">
        <w:t xml:space="preserve"> </w:t>
      </w:r>
      <w:r w:rsidR="00D41B5B">
        <w:t xml:space="preserve">in ở giữa dòng và làm ký hiệu phép toán </w:t>
      </w:r>
      <w:r w:rsidR="005153B1">
        <w:t>trong toán học</w:t>
      </w:r>
      <w:r w:rsidRPr="00AE71D7">
        <w:t xml:space="preserve">. </w:t>
      </w:r>
      <w:r w:rsidR="005153B1">
        <w:t>Thông thường dấu này được viết liền không khoảng trắng</w:t>
      </w:r>
      <w:r w:rsidRPr="00AE71D7">
        <w:t xml:space="preserve">. </w:t>
      </w:r>
    </w:p>
    <w:p w14:paraId="4AFE42DF" w14:textId="1538826C" w:rsidR="00AE71D7" w:rsidRPr="00AE71D7" w:rsidRDefault="00421175" w:rsidP="00680BD2">
      <w:pPr>
        <w:jc w:val="both"/>
      </w:pPr>
      <w:r>
        <w:t>Lưu ý:</w:t>
      </w:r>
      <w:r w:rsidR="00AE71D7" w:rsidRPr="00AE71D7">
        <w:t xml:space="preserve"> </w:t>
      </w:r>
      <w:r w:rsidR="005153B1">
        <w:t>Cả</w:t>
      </w:r>
      <w:r w:rsidR="00AE71D7" w:rsidRPr="00AE71D7">
        <w:t xml:space="preserve"> </w:t>
      </w:r>
      <w:r w:rsidR="00F25937">
        <w:t>dấu hoa thị</w:t>
      </w:r>
      <w:r w:rsidR="00AE71D7" w:rsidRPr="00AE71D7">
        <w:t xml:space="preserve"> </w:t>
      </w:r>
      <w:r w:rsidR="005153B1">
        <w:t>viết giữa dòng và</w:t>
      </w:r>
      <w:r w:rsidR="00AE71D7" w:rsidRPr="00AE71D7">
        <w:t xml:space="preserve"> </w:t>
      </w:r>
      <w:r w:rsidR="00F25937">
        <w:t>dấu hoa thị</w:t>
      </w:r>
      <w:r w:rsidR="00AE71D7" w:rsidRPr="00AE71D7">
        <w:t xml:space="preserve"> </w:t>
      </w:r>
      <w:r w:rsidR="00DC7833">
        <w:t xml:space="preserve">viết cao hơn đều được biểu diễn bằng </w:t>
      </w:r>
      <w:r w:rsidR="007D11DA">
        <w:t>cùng một ký hiệu chữ nổi</w:t>
      </w:r>
      <w:r w:rsidR="00AE71D7" w:rsidRPr="00AE71D7">
        <w:t xml:space="preserve">. </w:t>
      </w:r>
    </w:p>
    <w:p w14:paraId="175841DA" w14:textId="5E4E2387" w:rsidR="00AE71D7" w:rsidRPr="00AE71D7" w:rsidRDefault="007D11DA" w:rsidP="00680BD2">
      <w:pPr>
        <w:jc w:val="both"/>
      </w:pPr>
      <w:r>
        <w:t>Tham khảo:</w:t>
      </w:r>
      <w:r w:rsidR="00AE71D7" w:rsidRPr="00AE71D7">
        <w:t xml:space="preserve"> </w:t>
      </w:r>
      <w:r>
        <w:t>Chương</w:t>
      </w:r>
      <w:r w:rsidR="00AE71D7" w:rsidRPr="00AE71D7">
        <w:t xml:space="preserve"> 17,</w:t>
      </w:r>
      <w:r w:rsidR="00891AB2">
        <w:t xml:space="preserve"> Ghi chép</w:t>
      </w:r>
      <w:r>
        <w:t xml:space="preserve"> máy tính</w:t>
      </w:r>
      <w:r w:rsidR="00AE71D7" w:rsidRPr="00AE71D7">
        <w:t xml:space="preserve"> </w:t>
      </w:r>
      <w:r>
        <w:t>về</w:t>
      </w:r>
      <w:r w:rsidR="00AE71D7" w:rsidRPr="00AE71D7">
        <w:t xml:space="preserve"> </w:t>
      </w:r>
      <w:r w:rsidR="00F25937">
        <w:t>dấu hoa thị</w:t>
      </w:r>
      <w:r w:rsidR="00AE71D7" w:rsidRPr="00AE71D7">
        <w:t xml:space="preserve"> </w:t>
      </w:r>
      <w:r w:rsidR="00372C69">
        <w:t>làm ký hiệu</w:t>
      </w:r>
      <w:r w:rsidR="00AE71D7" w:rsidRPr="00AE71D7">
        <w:t xml:space="preserve"> ASCII; </w:t>
      </w:r>
      <w:r w:rsidR="00372C69">
        <w:t xml:space="preserve">và </w:t>
      </w:r>
      <w:r w:rsidR="00891AB2" w:rsidRPr="00891AB2">
        <w:rPr>
          <w:i/>
        </w:rPr>
        <w:t xml:space="preserve">Các quy tắc </w:t>
      </w:r>
      <w:r w:rsidR="00891AB2">
        <w:rPr>
          <w:i/>
        </w:rPr>
        <w:t>C</w:t>
      </w:r>
      <w:r w:rsidR="00891AB2" w:rsidRPr="00891AB2">
        <w:rPr>
          <w:i/>
        </w:rPr>
        <w:t>hữ nổi tiếng Anh thống nhất</w:t>
      </w:r>
      <w:r w:rsidR="00372C69">
        <w:t>,</w:t>
      </w:r>
      <w:r w:rsidR="00AE71D7" w:rsidRPr="00AE71D7">
        <w:t xml:space="preserve"> </w:t>
      </w:r>
      <w:r w:rsidR="00372C69">
        <w:t>chương</w:t>
      </w:r>
      <w:r w:rsidR="00AE71D7" w:rsidRPr="00AE71D7">
        <w:t xml:space="preserve"> 3.3 </w:t>
      </w:r>
      <w:r w:rsidR="00372C69">
        <w:t>về</w:t>
      </w:r>
      <w:r w:rsidR="00AE71D7" w:rsidRPr="00AE71D7">
        <w:t xml:space="preserve"> </w:t>
      </w:r>
      <w:r w:rsidR="00F25937">
        <w:t>dấu hoa thị</w:t>
      </w:r>
      <w:r w:rsidR="00AE71D7" w:rsidRPr="00AE71D7">
        <w:t xml:space="preserve"> </w:t>
      </w:r>
      <w:r w:rsidR="00372C69">
        <w:t xml:space="preserve">dùng trong tài liệu </w:t>
      </w:r>
      <w:r w:rsidR="005A5014">
        <w:t>văn bản</w:t>
      </w:r>
      <w:r w:rsidR="00AE71D7" w:rsidRPr="00AE71D7">
        <w:t xml:space="preserve">. </w:t>
      </w:r>
    </w:p>
    <w:p w14:paraId="2FE2FDB2" w14:textId="0F6FF8F2" w:rsidR="00AE71D7" w:rsidRPr="00AE71D7" w:rsidRDefault="00421175" w:rsidP="005B3DF1">
      <w:r>
        <w:t>Ví dụ:</w:t>
      </w:r>
      <w:r w:rsidR="00AE71D7" w:rsidRPr="00AE71D7">
        <w:t xml:space="preserve"> </w:t>
      </w:r>
    </w:p>
    <w:p w14:paraId="720AFB6E" w14:textId="308E50B4" w:rsidR="00AE71D7" w:rsidRPr="00AE71D7" w:rsidRDefault="001A14E5" w:rsidP="005B3DF1">
      <w:pPr>
        <w:rPr>
          <w:rFonts w:ascii="SimBraille" w:hAnsi="SimBraille" w:cs="SimBraille"/>
        </w:rPr>
      </w:pPr>
      <w:r w:rsidRPr="002949D1">
        <w:rPr>
          <w:noProof/>
          <w:position w:val="-6"/>
        </w:rPr>
        <w:object w:dxaOrig="1120" w:dyaOrig="279" w14:anchorId="00D5F43B">
          <v:shape id="_x0000_i1166" type="#_x0000_t75" style="width:57.2pt;height:14.8pt" o:ole="">
            <v:imagedata r:id="rId316" o:title=""/>
          </v:shape>
          <o:OLEObject Type="Embed" ProgID="Equation.DSMT4" ShapeID="_x0000_i1166" DrawAspect="Content" ObjectID="_1742387076" r:id="rId317"/>
        </w:object>
      </w:r>
      <w:r w:rsidR="00E9426C">
        <w:br/>
      </w:r>
      <w:r w:rsidR="008435C3">
        <w:rPr>
          <w:rFonts w:cs="Tahoma"/>
        </w:rPr>
        <w:t>"</w:t>
      </w:r>
      <w:r w:rsidR="00AE71D7" w:rsidRPr="00AE71D7">
        <w:rPr>
          <w:rFonts w:cs="Tahoma"/>
        </w:rPr>
        <w:t xml:space="preserve">3 </w:t>
      </w:r>
      <w:r w:rsidR="00421175">
        <w:rPr>
          <w:rFonts w:cs="Tahoma"/>
        </w:rPr>
        <w:t>nhân</w:t>
      </w:r>
      <w:r w:rsidR="00AE71D7" w:rsidRPr="00AE71D7">
        <w:rPr>
          <w:rFonts w:cs="Tahoma"/>
        </w:rPr>
        <w:t xml:space="preserve"> [</w:t>
      </w:r>
      <w:r w:rsidR="00F25937">
        <w:rPr>
          <w:rFonts w:cs="Tahoma"/>
        </w:rPr>
        <w:t>dấu hoa thị</w:t>
      </w:r>
      <w:r w:rsidR="00AE71D7" w:rsidRPr="00AE71D7">
        <w:rPr>
          <w:rFonts w:cs="Tahoma"/>
        </w:rPr>
        <w:t xml:space="preserve">] 2 </w:t>
      </w:r>
      <w:r w:rsidR="00421175">
        <w:rPr>
          <w:rFonts w:cs="Tahoma"/>
        </w:rPr>
        <w:t>bằng</w:t>
      </w:r>
      <w:r w:rsidR="00AE71D7" w:rsidRPr="00AE71D7">
        <w:rPr>
          <w:rFonts w:cs="Tahoma"/>
        </w:rPr>
        <w:t xml:space="preserve"> 2 </w:t>
      </w:r>
      <w:r w:rsidR="00421175">
        <w:rPr>
          <w:rFonts w:cs="Tahoma"/>
        </w:rPr>
        <w:t>nhân</w:t>
      </w:r>
      <w:r w:rsidR="00AE71D7" w:rsidRPr="00AE71D7">
        <w:rPr>
          <w:rFonts w:cs="Tahoma"/>
        </w:rPr>
        <w:t xml:space="preserve"> [</w:t>
      </w:r>
      <w:r w:rsidR="00F25937">
        <w:rPr>
          <w:rFonts w:cs="Tahoma"/>
        </w:rPr>
        <w:t>dấu hoa thị</w:t>
      </w:r>
      <w:r w:rsidR="00AE71D7" w:rsidRPr="00AE71D7">
        <w:rPr>
          <w:rFonts w:cs="Tahoma"/>
        </w:rPr>
        <w:t>] 3</w:t>
      </w:r>
      <w:r w:rsidR="008435C3">
        <w:rPr>
          <w:rFonts w:cs="Tahoma"/>
        </w:rPr>
        <w:t>"</w:t>
      </w:r>
      <w:r w:rsidR="00AE71D7" w:rsidRPr="00AE71D7">
        <w:rPr>
          <w:rFonts w:cs="Tahoma"/>
        </w:rPr>
        <w:t xml:space="preserve"> </w:t>
      </w:r>
      <w:r w:rsidR="00E9426C">
        <w:rPr>
          <w:rFonts w:cs="Tahoma"/>
        </w:rPr>
        <w:br/>
      </w:r>
      <w:r w:rsidR="00AE71D7" w:rsidRPr="00AE71D7">
        <w:rPr>
          <w:rFonts w:ascii="SimBraille" w:hAnsi="SimBraille" w:cs="SimBraille"/>
        </w:rPr>
        <w:t>#c</w:t>
      </w:r>
      <w:r w:rsidR="008435C3">
        <w:rPr>
          <w:rFonts w:ascii="SimBraille" w:hAnsi="SimBraille" w:cs="SimBraille"/>
        </w:rPr>
        <w:t>"</w:t>
      </w:r>
      <w:r w:rsidR="00AE71D7" w:rsidRPr="00AE71D7">
        <w:rPr>
          <w:rFonts w:ascii="SimBraille" w:hAnsi="SimBraille" w:cs="SimBraille"/>
        </w:rPr>
        <w:t xml:space="preserve">9#b </w:t>
      </w:r>
      <w:r w:rsidR="008435C3">
        <w:rPr>
          <w:rFonts w:ascii="SimBraille" w:hAnsi="SimBraille" w:cs="SimBraille"/>
        </w:rPr>
        <w:t>"</w:t>
      </w:r>
      <w:r w:rsidR="00AE71D7" w:rsidRPr="00AE71D7">
        <w:rPr>
          <w:rFonts w:ascii="SimBraille" w:hAnsi="SimBraille" w:cs="SimBraille"/>
        </w:rPr>
        <w:t>7 #b</w:t>
      </w:r>
      <w:r w:rsidR="008435C3">
        <w:rPr>
          <w:rFonts w:ascii="SimBraille" w:hAnsi="SimBraille" w:cs="SimBraille"/>
        </w:rPr>
        <w:t>"</w:t>
      </w:r>
      <w:r w:rsidR="00AE71D7" w:rsidRPr="00AE71D7">
        <w:rPr>
          <w:rFonts w:ascii="SimBraille" w:hAnsi="SimBraille" w:cs="SimBraille"/>
        </w:rPr>
        <w:t xml:space="preserve">9#c </w:t>
      </w:r>
    </w:p>
    <w:p w14:paraId="69938505" w14:textId="1FB1355C" w:rsidR="00177B00" w:rsidRPr="00E9426C" w:rsidRDefault="001A14E5" w:rsidP="005B3DF1">
      <w:pPr>
        <w:rPr>
          <w:rFonts w:ascii="SimBraille" w:hAnsi="SimBraille" w:cs="SimBraille"/>
        </w:rPr>
      </w:pPr>
      <w:r w:rsidRPr="002949D1">
        <w:rPr>
          <w:noProof/>
          <w:position w:val="-4"/>
        </w:rPr>
        <w:object w:dxaOrig="180" w:dyaOrig="220" w14:anchorId="08299A52">
          <v:shape id="_x0000_i1167" type="#_x0000_t75" style="width:9.55pt;height:11.65pt" o:ole="">
            <v:imagedata r:id="rId318" o:title=""/>
          </v:shape>
          <o:OLEObject Type="Embed" ProgID="Equation.DSMT4" ShapeID="_x0000_i1167" DrawAspect="Content" ObjectID="_1742387077" r:id="rId319"/>
        </w:object>
      </w:r>
      <w:r w:rsidR="00AE71D7" w:rsidRPr="00AE71D7">
        <w:t xml:space="preserve">is distributive over </w:t>
      </w:r>
      <w:r w:rsidRPr="002949D1">
        <w:rPr>
          <w:noProof/>
          <w:position w:val="-4"/>
        </w:rPr>
        <w:object w:dxaOrig="160" w:dyaOrig="180" w14:anchorId="1D778AF5">
          <v:shape id="_x0000_i1168" type="#_x0000_t75" style="width:9.55pt;height:9.55pt" o:ole="">
            <v:imagedata r:id="rId320" o:title=""/>
          </v:shape>
          <o:OLEObject Type="Embed" ProgID="Equation.DSMT4" ShapeID="_x0000_i1168" DrawAspect="Content" ObjectID="_1742387078" r:id="rId321"/>
        </w:object>
      </w:r>
      <w:r w:rsidR="00AE71D7" w:rsidRPr="00AE71D7">
        <w:t xml:space="preserve">if </w:t>
      </w:r>
      <w:r w:rsidR="00F25937">
        <w:br/>
      </w:r>
      <w:r w:rsidR="00F25937">
        <w:tab/>
      </w:r>
      <w:r w:rsidRPr="00F25937">
        <w:rPr>
          <w:noProof/>
          <w:position w:val="-10"/>
        </w:rPr>
        <w:object w:dxaOrig="2500" w:dyaOrig="320" w14:anchorId="51293732">
          <v:shape id="_x0000_i1169" type="#_x0000_t75" style="width:127.05pt;height:14.8pt" o:ole="">
            <v:imagedata r:id="rId322" o:title=""/>
          </v:shape>
          <o:OLEObject Type="Embed" ProgID="Equation.DSMT4" ShapeID="_x0000_i1169" DrawAspect="Content" ObjectID="_1742387079" r:id="rId323"/>
        </w:object>
      </w:r>
      <w:r w:rsidR="00E9426C">
        <w:br/>
      </w:r>
      <w:r w:rsidR="008435C3">
        <w:rPr>
          <w:rFonts w:cs="Tahoma"/>
        </w:rPr>
        <w:t>"</w:t>
      </w:r>
      <w:r w:rsidR="00F25937">
        <w:rPr>
          <w:rFonts w:cs="Tahoma"/>
        </w:rPr>
        <w:t>dấu hoa thị</w:t>
      </w:r>
      <w:r w:rsidR="00AE71D7" w:rsidRPr="00AE71D7">
        <w:rPr>
          <w:rFonts w:cs="Tahoma"/>
        </w:rPr>
        <w:t xml:space="preserve"> </w:t>
      </w:r>
      <w:r w:rsidR="00F25937">
        <w:rPr>
          <w:rFonts w:cs="Tahoma"/>
        </w:rPr>
        <w:t>phân phối trên</w:t>
      </w:r>
      <w:r w:rsidR="00AE71D7" w:rsidRPr="00AE71D7">
        <w:rPr>
          <w:rFonts w:cs="Tahoma"/>
        </w:rPr>
        <w:t xml:space="preserve"> </w:t>
      </w:r>
      <w:r w:rsidR="00F25937">
        <w:rPr>
          <w:rFonts w:cs="Tahoma"/>
        </w:rPr>
        <w:t>dấu tròn rỗng</w:t>
      </w:r>
      <w:r w:rsidR="00AE71D7" w:rsidRPr="00AE71D7">
        <w:rPr>
          <w:rFonts w:cs="Tahoma"/>
        </w:rPr>
        <w:t xml:space="preserve"> </w:t>
      </w:r>
      <w:r w:rsidR="00F25937">
        <w:rPr>
          <w:rFonts w:cs="Tahoma"/>
        </w:rPr>
        <w:t>nếu</w:t>
      </w:r>
      <w:r w:rsidR="00AE71D7" w:rsidRPr="00AE71D7">
        <w:rPr>
          <w:rFonts w:cs="Tahoma"/>
        </w:rPr>
        <w:t xml:space="preserve"> </w:t>
      </w:r>
      <w:r w:rsidR="00C6331F">
        <w:rPr>
          <w:rFonts w:cs="Tahoma"/>
        </w:rPr>
        <w:br/>
      </w:r>
      <w:r w:rsidR="00C6331F">
        <w:rPr>
          <w:rFonts w:cs="Tahoma"/>
        </w:rPr>
        <w:tab/>
      </w:r>
      <w:r w:rsidR="00AE71D7" w:rsidRPr="00AE71D7">
        <w:rPr>
          <w:rFonts w:cs="Tahoma"/>
        </w:rPr>
        <w:t xml:space="preserve">a </w:t>
      </w:r>
      <w:r w:rsidR="00F25937">
        <w:rPr>
          <w:rFonts w:cs="Tahoma"/>
        </w:rPr>
        <w:t>hoa thị</w:t>
      </w:r>
      <w:r w:rsidR="00AE71D7" w:rsidRPr="00AE71D7">
        <w:rPr>
          <w:rFonts w:cs="Tahoma"/>
        </w:rPr>
        <w:t xml:space="preserve"> (b </w:t>
      </w:r>
      <w:r w:rsidR="00F25937">
        <w:rPr>
          <w:rFonts w:cs="Tahoma"/>
        </w:rPr>
        <w:t>tròn rỗng</w:t>
      </w:r>
      <w:r w:rsidR="00AE71D7" w:rsidRPr="00AE71D7">
        <w:rPr>
          <w:rFonts w:cs="Tahoma"/>
        </w:rPr>
        <w:t xml:space="preserve"> c)</w:t>
      </w:r>
      <w:r w:rsidR="00C6331F">
        <w:rPr>
          <w:rFonts w:cs="Tahoma"/>
        </w:rPr>
        <w:br/>
      </w:r>
      <w:r w:rsidR="00C6331F">
        <w:rPr>
          <w:rFonts w:cs="Tahoma"/>
        </w:rPr>
        <w:tab/>
      </w:r>
      <w:r w:rsidR="00421175">
        <w:rPr>
          <w:rFonts w:cs="Tahoma"/>
        </w:rPr>
        <w:t>bằng</w:t>
      </w:r>
      <w:r w:rsidR="00AE71D7" w:rsidRPr="00AE71D7">
        <w:rPr>
          <w:rFonts w:cs="Tahoma"/>
        </w:rPr>
        <w:t xml:space="preserve"> (a </w:t>
      </w:r>
      <w:r w:rsidR="00F25937">
        <w:rPr>
          <w:rFonts w:cs="Tahoma"/>
        </w:rPr>
        <w:t>hoa thị</w:t>
      </w:r>
      <w:r w:rsidR="00AE71D7" w:rsidRPr="00AE71D7">
        <w:rPr>
          <w:rFonts w:cs="Tahoma"/>
        </w:rPr>
        <w:t xml:space="preserve"> b) </w:t>
      </w:r>
      <w:r w:rsidR="00F25937">
        <w:rPr>
          <w:rFonts w:cs="Tahoma"/>
        </w:rPr>
        <w:t>tròn rỗng</w:t>
      </w:r>
      <w:r w:rsidR="00AE71D7" w:rsidRPr="00AE71D7">
        <w:rPr>
          <w:rFonts w:cs="Tahoma"/>
        </w:rPr>
        <w:t xml:space="preserve"> (a </w:t>
      </w:r>
      <w:r w:rsidR="00F25937">
        <w:rPr>
          <w:rFonts w:cs="Tahoma"/>
        </w:rPr>
        <w:t>hoa thị</w:t>
      </w:r>
      <w:r w:rsidR="00AE71D7" w:rsidRPr="00AE71D7">
        <w:rPr>
          <w:rFonts w:cs="Tahoma"/>
        </w:rPr>
        <w:t xml:space="preserve"> c)</w:t>
      </w:r>
      <w:r w:rsidR="008435C3">
        <w:rPr>
          <w:rFonts w:cs="Tahoma"/>
        </w:rPr>
        <w:t>"</w:t>
      </w:r>
      <w:r w:rsidR="00E9426C">
        <w:rPr>
          <w:rFonts w:cs="Tahoma"/>
        </w:rPr>
        <w:br/>
      </w:r>
      <w:r w:rsidR="008435C3">
        <w:rPr>
          <w:rFonts w:ascii="SimBraille" w:hAnsi="SimBraille" w:cs="SimBraille"/>
        </w:rPr>
        <w:t>"</w:t>
      </w:r>
      <w:r w:rsidR="00AE71D7" w:rsidRPr="00AE71D7">
        <w:rPr>
          <w:rFonts w:ascii="SimBraille" w:hAnsi="SimBraille" w:cs="SimBraille"/>
        </w:rPr>
        <w:t xml:space="preserve">9 is 4tributive ov] </w:t>
      </w:r>
      <w:r w:rsidR="008435C3">
        <w:rPr>
          <w:rFonts w:ascii="SimBraille" w:hAnsi="SimBraille" w:cs="SimBraille"/>
        </w:rPr>
        <w:t>"</w:t>
      </w:r>
      <w:r w:rsidR="00AE71D7" w:rsidRPr="00AE71D7">
        <w:rPr>
          <w:rFonts w:ascii="SimBraille" w:hAnsi="SimBraille" w:cs="SimBraille"/>
        </w:rPr>
        <w:t xml:space="preserve">0 if </w:t>
      </w:r>
      <w:r w:rsidR="00E9426C">
        <w:rPr>
          <w:rFonts w:cs="Tahoma"/>
        </w:rPr>
        <w:br/>
      </w:r>
      <w:r w:rsidR="00C6331F">
        <w:rPr>
          <w:rFonts w:ascii="SimBraille" w:hAnsi="SimBraille" w:cs="SimBraille"/>
        </w:rPr>
        <w:t xml:space="preserve">  </w:t>
      </w:r>
      <w:r w:rsidR="00AE71D7" w:rsidRPr="00AE71D7">
        <w:rPr>
          <w:rFonts w:ascii="SimBraille" w:hAnsi="SimBraille" w:cs="SimBraille"/>
        </w:rPr>
        <w:t>a</w:t>
      </w:r>
      <w:r w:rsidR="008435C3">
        <w:rPr>
          <w:rFonts w:ascii="SimBraille" w:hAnsi="SimBraille" w:cs="SimBraille"/>
        </w:rPr>
        <w:t>"</w:t>
      </w:r>
      <w:r w:rsidR="00AE71D7" w:rsidRPr="00AE71D7">
        <w:rPr>
          <w:rFonts w:ascii="SimBraille" w:hAnsi="SimBraille" w:cs="SimBraille"/>
        </w:rPr>
        <w:t>9</w:t>
      </w:r>
      <w:r w:rsidR="008435C3">
        <w:rPr>
          <w:rFonts w:ascii="SimBraille" w:hAnsi="SimBraille" w:cs="SimBraille"/>
        </w:rPr>
        <w:t>"</w:t>
      </w:r>
      <w:r w:rsidR="00AE71D7" w:rsidRPr="00AE71D7">
        <w:rPr>
          <w:rFonts w:ascii="SimBraille" w:hAnsi="SimBraille" w:cs="SimBraille"/>
        </w:rPr>
        <w:t>&lt;b</w:t>
      </w:r>
      <w:r w:rsidR="008435C3">
        <w:rPr>
          <w:rFonts w:ascii="SimBraille" w:hAnsi="SimBraille" w:cs="SimBraille"/>
        </w:rPr>
        <w:t>"</w:t>
      </w:r>
      <w:r w:rsidR="00AE71D7" w:rsidRPr="00AE71D7">
        <w:rPr>
          <w:rFonts w:ascii="SimBraille" w:hAnsi="SimBraille" w:cs="SimBraille"/>
        </w:rPr>
        <w:t>0c</w:t>
      </w:r>
      <w:r w:rsidR="008435C3">
        <w:rPr>
          <w:rFonts w:ascii="SimBraille" w:hAnsi="SimBraille" w:cs="SimBraille"/>
        </w:rPr>
        <w:t>"</w:t>
      </w:r>
      <w:r w:rsidR="00AE71D7" w:rsidRPr="00AE71D7">
        <w:rPr>
          <w:rFonts w:ascii="SimBraille" w:hAnsi="SimBraille" w:cs="SimBraille"/>
        </w:rPr>
        <w:t xml:space="preserve">&gt; </w:t>
      </w:r>
      <w:r w:rsidR="00E9426C" w:rsidRPr="00E9426C">
        <w:rPr>
          <w:rFonts w:ascii="SimBraille" w:hAnsi="SimBraille" w:cs="SimBraille"/>
        </w:rPr>
        <w:br/>
      </w:r>
      <w:r w:rsidR="00C6331F">
        <w:rPr>
          <w:rFonts w:ascii="SimBraille" w:hAnsi="SimBraille" w:cs="SimBraille"/>
        </w:rPr>
        <w:t xml:space="preserve">  </w:t>
      </w:r>
      <w:r w:rsidR="008435C3">
        <w:rPr>
          <w:rFonts w:ascii="SimBraille" w:hAnsi="SimBraille" w:cs="SimBraille"/>
        </w:rPr>
        <w:t>"</w:t>
      </w:r>
      <w:r w:rsidR="00AE71D7" w:rsidRPr="00E9426C">
        <w:rPr>
          <w:rFonts w:ascii="SimBraille" w:hAnsi="SimBraille" w:cs="SimBraille"/>
        </w:rPr>
        <w:t xml:space="preserve">7 </w:t>
      </w:r>
      <w:r w:rsidR="008435C3">
        <w:rPr>
          <w:rFonts w:ascii="SimBraille" w:hAnsi="SimBraille" w:cs="SimBraille"/>
        </w:rPr>
        <w:t>"</w:t>
      </w:r>
      <w:r w:rsidR="00AE71D7" w:rsidRPr="00E9426C">
        <w:rPr>
          <w:rFonts w:ascii="SimBraille" w:hAnsi="SimBraille" w:cs="SimBraille"/>
        </w:rPr>
        <w:t>&lt;a</w:t>
      </w:r>
      <w:r w:rsidR="008435C3">
        <w:rPr>
          <w:rFonts w:ascii="SimBraille" w:hAnsi="SimBraille" w:cs="SimBraille"/>
        </w:rPr>
        <w:t>"</w:t>
      </w:r>
      <w:r w:rsidR="00AE71D7" w:rsidRPr="00E9426C">
        <w:rPr>
          <w:rFonts w:ascii="SimBraille" w:hAnsi="SimBraille" w:cs="SimBraille"/>
        </w:rPr>
        <w:t>9b</w:t>
      </w:r>
      <w:r w:rsidR="008435C3">
        <w:rPr>
          <w:rFonts w:ascii="SimBraille" w:hAnsi="SimBraille" w:cs="SimBraille"/>
        </w:rPr>
        <w:t>"</w:t>
      </w:r>
      <w:r w:rsidR="00AE71D7" w:rsidRPr="00E9426C">
        <w:rPr>
          <w:rFonts w:ascii="SimBraille" w:hAnsi="SimBraille" w:cs="SimBraille"/>
        </w:rPr>
        <w:t>&gt;</w:t>
      </w:r>
      <w:r w:rsidR="008435C3">
        <w:rPr>
          <w:rFonts w:ascii="SimBraille" w:hAnsi="SimBraille" w:cs="SimBraille"/>
        </w:rPr>
        <w:t>"</w:t>
      </w:r>
      <w:r w:rsidR="00AE71D7" w:rsidRPr="00E9426C">
        <w:rPr>
          <w:rFonts w:ascii="SimBraille" w:hAnsi="SimBraille" w:cs="SimBraille"/>
        </w:rPr>
        <w:t>0</w:t>
      </w:r>
      <w:r w:rsidR="008435C3">
        <w:rPr>
          <w:rFonts w:ascii="SimBraille" w:hAnsi="SimBraille" w:cs="SimBraille"/>
        </w:rPr>
        <w:t>"</w:t>
      </w:r>
      <w:r w:rsidR="00AE71D7" w:rsidRPr="00E9426C">
        <w:rPr>
          <w:rFonts w:ascii="SimBraille" w:hAnsi="SimBraille" w:cs="SimBraille"/>
        </w:rPr>
        <w:t>&lt;a</w:t>
      </w:r>
      <w:r w:rsidR="008435C3">
        <w:rPr>
          <w:rFonts w:ascii="SimBraille" w:hAnsi="SimBraille" w:cs="SimBraille"/>
        </w:rPr>
        <w:t>"</w:t>
      </w:r>
      <w:r w:rsidR="00AE71D7" w:rsidRPr="00E9426C">
        <w:rPr>
          <w:rFonts w:ascii="SimBraille" w:hAnsi="SimBraille" w:cs="SimBraille"/>
        </w:rPr>
        <w:t>9c</w:t>
      </w:r>
      <w:r w:rsidR="008435C3">
        <w:rPr>
          <w:rFonts w:ascii="SimBraille" w:hAnsi="SimBraille" w:cs="SimBraille"/>
        </w:rPr>
        <w:t>"</w:t>
      </w:r>
      <w:r w:rsidR="00AE71D7" w:rsidRPr="00E9426C">
        <w:rPr>
          <w:rFonts w:ascii="SimBraille" w:hAnsi="SimBraille" w:cs="SimBraille"/>
        </w:rPr>
        <w:t>&gt;</w:t>
      </w:r>
    </w:p>
    <w:sectPr w:rsidR="00177B00" w:rsidRPr="00E9426C" w:rsidSect="00F13C28">
      <w:footerReference w:type="default" r:id="rId324"/>
      <w:pgSz w:w="11906" w:h="16838" w:code="9"/>
      <w:pgMar w:top="1418" w:right="1418" w:bottom="1418" w:left="1418"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C3C917" w14:textId="77777777" w:rsidR="005F7C26" w:rsidRDefault="005F7C26" w:rsidP="003D4697">
      <w:r>
        <w:separator/>
      </w:r>
    </w:p>
  </w:endnote>
  <w:endnote w:type="continuationSeparator" w:id="0">
    <w:p w14:paraId="23BBA1F0" w14:textId="77777777" w:rsidR="005F7C26" w:rsidRDefault="005F7C26" w:rsidP="003D4697">
      <w:r>
        <w:continuationSeparator/>
      </w:r>
    </w:p>
  </w:endnote>
  <w:endnote w:type="continuationNotice" w:id="1">
    <w:p w14:paraId="6BF30BC0" w14:textId="77777777" w:rsidR="005F7C26" w:rsidRDefault="005F7C2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EPSON 教科書体Ｍ">
    <w:altName w:val="MS Mincho"/>
    <w:charset w:val="80"/>
    <w:family w:val="roman"/>
    <w:pitch w:val="fixed"/>
    <w:sig w:usb0="00000000" w:usb1="08070000" w:usb2="00000010" w:usb3="00000000" w:csb0="00020000" w:csb1="00000000"/>
  </w:font>
  <w:font w:name="等线 Light">
    <w:panose1 w:val="00000000000000000000"/>
    <w:charset w:val="80"/>
    <w:family w:val="roman"/>
    <w:notTrueType/>
    <w:pitch w:val="default"/>
  </w:font>
  <w:font w:name="Verdana,Bold">
    <w:altName w:val="Arial"/>
    <w:panose1 w:val="00000000000000000000"/>
    <w:charset w:val="00"/>
    <w:family w:val="swiss"/>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0"/>
    <w:family w:val="roman"/>
    <w:notTrueType/>
    <w:pitch w:val="default"/>
  </w:font>
  <w:font w:name="SimBraille">
    <w:altName w:val="Courier New"/>
    <w:panose1 w:val="01010609060101010103"/>
    <w:charset w:val="00"/>
    <w:family w:val="modern"/>
    <w:pitch w:val="fixed"/>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Unicode MS">
    <w:altName w:val="Arial"/>
    <w:panose1 w:val="020B0604020202020204"/>
    <w:charset w:val="00"/>
    <w:family w:val="roman"/>
    <w:notTrueType/>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Euclid Symbol">
    <w:altName w:val="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3576467"/>
      <w:docPartObj>
        <w:docPartGallery w:val="Page Numbers (Bottom of Page)"/>
        <w:docPartUnique/>
      </w:docPartObj>
    </w:sdtPr>
    <w:sdtEndPr>
      <w:rPr>
        <w:noProof/>
      </w:rPr>
    </w:sdtEndPr>
    <w:sdtContent>
      <w:p w14:paraId="55AEDF9B" w14:textId="77777777" w:rsidR="00A00721" w:rsidRDefault="00A00721">
        <w:pPr>
          <w:pStyle w:val="Footer"/>
          <w:jc w:val="center"/>
        </w:pPr>
        <w:r>
          <w:fldChar w:fldCharType="begin"/>
        </w:r>
        <w:r>
          <w:instrText xml:space="preserve"> PAGE   \* MERGEFORMAT </w:instrText>
        </w:r>
        <w:r>
          <w:fldChar w:fldCharType="separate"/>
        </w:r>
        <w:r w:rsidR="000D3AE2">
          <w:rPr>
            <w:noProof/>
          </w:rPr>
          <w:t>63</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D9320D" w14:textId="77777777" w:rsidR="005F7C26" w:rsidRDefault="005F7C26" w:rsidP="003D4697">
      <w:r>
        <w:separator/>
      </w:r>
    </w:p>
  </w:footnote>
  <w:footnote w:type="continuationSeparator" w:id="0">
    <w:p w14:paraId="59831CF6" w14:textId="77777777" w:rsidR="005F7C26" w:rsidRDefault="005F7C26" w:rsidP="003D4697">
      <w:r>
        <w:continuationSeparator/>
      </w:r>
    </w:p>
  </w:footnote>
  <w:footnote w:type="continuationNotice" w:id="1">
    <w:p w14:paraId="5455C0A6" w14:textId="77777777" w:rsidR="005F7C26" w:rsidRDefault="005F7C26"/>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1E7517"/>
    <w:multiLevelType w:val="hybridMultilevel"/>
    <w:tmpl w:val="E1FAB4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B33AB5"/>
    <w:multiLevelType w:val="hybridMultilevel"/>
    <w:tmpl w:val="FD66B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8A6466"/>
    <w:multiLevelType w:val="hybridMultilevel"/>
    <w:tmpl w:val="62CCBC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56421DB"/>
    <w:multiLevelType w:val="hybridMultilevel"/>
    <w:tmpl w:val="179AC2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8251FEC"/>
    <w:multiLevelType w:val="hybridMultilevel"/>
    <w:tmpl w:val="A73C3C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C0708BF"/>
    <w:multiLevelType w:val="hybridMultilevel"/>
    <w:tmpl w:val="D1CE82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CB10D53"/>
    <w:multiLevelType w:val="hybridMultilevel"/>
    <w:tmpl w:val="B0924F12"/>
    <w:lvl w:ilvl="0" w:tplc="FFFFFFFF">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3AF65A4"/>
    <w:multiLevelType w:val="hybridMultilevel"/>
    <w:tmpl w:val="3FCE1D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40F3973"/>
    <w:multiLevelType w:val="multilevel"/>
    <w:tmpl w:val="580EAB66"/>
    <w:lvl w:ilvl="0">
      <w:start w:val="1"/>
      <w:numFmt w:val="bullet"/>
      <w:lvlText w:val=""/>
      <w:lvlJc w:val="left"/>
      <w:pPr>
        <w:ind w:left="360" w:hanging="360"/>
      </w:pPr>
      <w:rPr>
        <w:rFonts w:ascii="Symbol" w:hAnsi="Symbol" w:hint="default"/>
        <w:color w:val="auto"/>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9" w15:restartNumberingAfterBreak="0">
    <w:nsid w:val="445060A8"/>
    <w:multiLevelType w:val="multilevel"/>
    <w:tmpl w:val="580EAB66"/>
    <w:lvl w:ilvl="0">
      <w:start w:val="1"/>
      <w:numFmt w:val="bullet"/>
      <w:lvlText w:val=""/>
      <w:lvlJc w:val="left"/>
      <w:pPr>
        <w:ind w:left="360" w:hanging="360"/>
      </w:pPr>
      <w:rPr>
        <w:rFonts w:ascii="Symbol" w:hAnsi="Symbol" w:hint="default"/>
        <w:color w:val="auto"/>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0" w15:restartNumberingAfterBreak="0">
    <w:nsid w:val="4F251337"/>
    <w:multiLevelType w:val="hybridMultilevel"/>
    <w:tmpl w:val="2F4CE1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0C12F9F"/>
    <w:multiLevelType w:val="hybridMultilevel"/>
    <w:tmpl w:val="5F104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6E369B0"/>
    <w:multiLevelType w:val="hybridMultilevel"/>
    <w:tmpl w:val="8B1649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73501B2"/>
    <w:multiLevelType w:val="hybridMultilevel"/>
    <w:tmpl w:val="788E45A2"/>
    <w:lvl w:ilvl="0" w:tplc="FFFFFFFF">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9108463">
    <w:abstractNumId w:val="13"/>
  </w:num>
  <w:num w:numId="2" w16cid:durableId="422648271">
    <w:abstractNumId w:val="11"/>
  </w:num>
  <w:num w:numId="3" w16cid:durableId="476454588">
    <w:abstractNumId w:val="8"/>
  </w:num>
  <w:num w:numId="4" w16cid:durableId="538590776">
    <w:abstractNumId w:val="9"/>
  </w:num>
  <w:num w:numId="5" w16cid:durableId="857503871">
    <w:abstractNumId w:val="1"/>
  </w:num>
  <w:num w:numId="6" w16cid:durableId="666445112">
    <w:abstractNumId w:val="10"/>
  </w:num>
  <w:num w:numId="7" w16cid:durableId="360479085">
    <w:abstractNumId w:val="4"/>
  </w:num>
  <w:num w:numId="8" w16cid:durableId="1809592400">
    <w:abstractNumId w:val="0"/>
  </w:num>
  <w:num w:numId="9" w16cid:durableId="1824352882">
    <w:abstractNumId w:val="3"/>
  </w:num>
  <w:num w:numId="10" w16cid:durableId="352614936">
    <w:abstractNumId w:val="5"/>
  </w:num>
  <w:num w:numId="11" w16cid:durableId="1042246616">
    <w:abstractNumId w:val="7"/>
  </w:num>
  <w:num w:numId="12" w16cid:durableId="1484656885">
    <w:abstractNumId w:val="12"/>
  </w:num>
  <w:num w:numId="13" w16cid:durableId="1396776204">
    <w:abstractNumId w:val="2"/>
  </w:num>
  <w:num w:numId="14" w16cid:durableId="146815864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1"/>
  <w:hideSpellingErrors/>
  <w:hideGrammaticalErrors/>
  <w:defaultTabStop w:val="720"/>
  <w:characterSpacingControl w:val="doNotCompress"/>
  <w:hdrShapeDefaults>
    <o:shapedefaults v:ext="edit" spidmax="6145"/>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15DB1"/>
    <w:rsid w:val="000005B1"/>
    <w:rsid w:val="000007E1"/>
    <w:rsid w:val="00000C26"/>
    <w:rsid w:val="0000107B"/>
    <w:rsid w:val="0000115B"/>
    <w:rsid w:val="0000239F"/>
    <w:rsid w:val="00004B23"/>
    <w:rsid w:val="00004FC4"/>
    <w:rsid w:val="0000726C"/>
    <w:rsid w:val="00012D2D"/>
    <w:rsid w:val="00013705"/>
    <w:rsid w:val="00015A3B"/>
    <w:rsid w:val="00016958"/>
    <w:rsid w:val="000175DD"/>
    <w:rsid w:val="000179A3"/>
    <w:rsid w:val="000204C6"/>
    <w:rsid w:val="00020FB8"/>
    <w:rsid w:val="00025D48"/>
    <w:rsid w:val="000268C1"/>
    <w:rsid w:val="00030796"/>
    <w:rsid w:val="00031129"/>
    <w:rsid w:val="00033CFA"/>
    <w:rsid w:val="0003446B"/>
    <w:rsid w:val="000345CD"/>
    <w:rsid w:val="000349A0"/>
    <w:rsid w:val="00035BBE"/>
    <w:rsid w:val="00036849"/>
    <w:rsid w:val="00036EA0"/>
    <w:rsid w:val="00037970"/>
    <w:rsid w:val="00037B03"/>
    <w:rsid w:val="000408E3"/>
    <w:rsid w:val="00040DE3"/>
    <w:rsid w:val="00041902"/>
    <w:rsid w:val="0004190C"/>
    <w:rsid w:val="00041A4D"/>
    <w:rsid w:val="00044959"/>
    <w:rsid w:val="00044CBA"/>
    <w:rsid w:val="00045809"/>
    <w:rsid w:val="000500A6"/>
    <w:rsid w:val="000503FD"/>
    <w:rsid w:val="00051570"/>
    <w:rsid w:val="00051808"/>
    <w:rsid w:val="00051BF2"/>
    <w:rsid w:val="000521CE"/>
    <w:rsid w:val="000527BF"/>
    <w:rsid w:val="00052B05"/>
    <w:rsid w:val="00052B7B"/>
    <w:rsid w:val="00053311"/>
    <w:rsid w:val="00054ED9"/>
    <w:rsid w:val="00055F9A"/>
    <w:rsid w:val="00057085"/>
    <w:rsid w:val="000571F0"/>
    <w:rsid w:val="0006043A"/>
    <w:rsid w:val="0006117E"/>
    <w:rsid w:val="000611D8"/>
    <w:rsid w:val="00061B21"/>
    <w:rsid w:val="00064A88"/>
    <w:rsid w:val="00065683"/>
    <w:rsid w:val="00065EAE"/>
    <w:rsid w:val="000667B7"/>
    <w:rsid w:val="00066AAA"/>
    <w:rsid w:val="00070C58"/>
    <w:rsid w:val="0007180E"/>
    <w:rsid w:val="0007304E"/>
    <w:rsid w:val="0007343E"/>
    <w:rsid w:val="00075EA4"/>
    <w:rsid w:val="000765A6"/>
    <w:rsid w:val="00076AAD"/>
    <w:rsid w:val="000778DE"/>
    <w:rsid w:val="00077BCF"/>
    <w:rsid w:val="00077D41"/>
    <w:rsid w:val="000802A0"/>
    <w:rsid w:val="00080629"/>
    <w:rsid w:val="00080E93"/>
    <w:rsid w:val="0008192E"/>
    <w:rsid w:val="000830D3"/>
    <w:rsid w:val="00083A6E"/>
    <w:rsid w:val="00084336"/>
    <w:rsid w:val="00084678"/>
    <w:rsid w:val="0008554B"/>
    <w:rsid w:val="000866A2"/>
    <w:rsid w:val="00087AAC"/>
    <w:rsid w:val="000904A9"/>
    <w:rsid w:val="0009060A"/>
    <w:rsid w:val="00091BFA"/>
    <w:rsid w:val="00092271"/>
    <w:rsid w:val="000925F8"/>
    <w:rsid w:val="00093EB2"/>
    <w:rsid w:val="00094182"/>
    <w:rsid w:val="000942FC"/>
    <w:rsid w:val="00094A24"/>
    <w:rsid w:val="00094AA2"/>
    <w:rsid w:val="0009598D"/>
    <w:rsid w:val="00096943"/>
    <w:rsid w:val="000A086A"/>
    <w:rsid w:val="000A0DAF"/>
    <w:rsid w:val="000A1DEB"/>
    <w:rsid w:val="000A209B"/>
    <w:rsid w:val="000A3551"/>
    <w:rsid w:val="000A4CF8"/>
    <w:rsid w:val="000A5D23"/>
    <w:rsid w:val="000A6573"/>
    <w:rsid w:val="000A7D78"/>
    <w:rsid w:val="000B05C8"/>
    <w:rsid w:val="000B0741"/>
    <w:rsid w:val="000B1F09"/>
    <w:rsid w:val="000B2743"/>
    <w:rsid w:val="000B34F1"/>
    <w:rsid w:val="000B4423"/>
    <w:rsid w:val="000B46C9"/>
    <w:rsid w:val="000B574C"/>
    <w:rsid w:val="000C0693"/>
    <w:rsid w:val="000C0941"/>
    <w:rsid w:val="000C24F8"/>
    <w:rsid w:val="000C317E"/>
    <w:rsid w:val="000C3EAF"/>
    <w:rsid w:val="000C5763"/>
    <w:rsid w:val="000C7B54"/>
    <w:rsid w:val="000C7EC2"/>
    <w:rsid w:val="000C7F14"/>
    <w:rsid w:val="000C7F29"/>
    <w:rsid w:val="000D1552"/>
    <w:rsid w:val="000D2DB2"/>
    <w:rsid w:val="000D3330"/>
    <w:rsid w:val="000D3AE2"/>
    <w:rsid w:val="000D45DB"/>
    <w:rsid w:val="000D5541"/>
    <w:rsid w:val="000D5E35"/>
    <w:rsid w:val="000D6575"/>
    <w:rsid w:val="000D662D"/>
    <w:rsid w:val="000D66C1"/>
    <w:rsid w:val="000E04F2"/>
    <w:rsid w:val="000E0711"/>
    <w:rsid w:val="000E1492"/>
    <w:rsid w:val="000E1B01"/>
    <w:rsid w:val="000E1E29"/>
    <w:rsid w:val="000E28D2"/>
    <w:rsid w:val="000E2E64"/>
    <w:rsid w:val="000E3630"/>
    <w:rsid w:val="000E3AE5"/>
    <w:rsid w:val="000E3CEB"/>
    <w:rsid w:val="000E3DE3"/>
    <w:rsid w:val="000E3E74"/>
    <w:rsid w:val="000E5A66"/>
    <w:rsid w:val="000E6324"/>
    <w:rsid w:val="000E7028"/>
    <w:rsid w:val="000F05E9"/>
    <w:rsid w:val="000F1453"/>
    <w:rsid w:val="000F2535"/>
    <w:rsid w:val="000F42CE"/>
    <w:rsid w:val="000F4446"/>
    <w:rsid w:val="000F5D19"/>
    <w:rsid w:val="000F6386"/>
    <w:rsid w:val="000F6C32"/>
    <w:rsid w:val="000F7409"/>
    <w:rsid w:val="001005DC"/>
    <w:rsid w:val="00100714"/>
    <w:rsid w:val="00100C49"/>
    <w:rsid w:val="001012F5"/>
    <w:rsid w:val="00101BBB"/>
    <w:rsid w:val="0010201B"/>
    <w:rsid w:val="001020EF"/>
    <w:rsid w:val="00102DE5"/>
    <w:rsid w:val="00102E65"/>
    <w:rsid w:val="00103567"/>
    <w:rsid w:val="00103630"/>
    <w:rsid w:val="0010389F"/>
    <w:rsid w:val="00104541"/>
    <w:rsid w:val="001048EB"/>
    <w:rsid w:val="001053B0"/>
    <w:rsid w:val="001108D1"/>
    <w:rsid w:val="00111343"/>
    <w:rsid w:val="00111512"/>
    <w:rsid w:val="00111DD8"/>
    <w:rsid w:val="00113617"/>
    <w:rsid w:val="00113795"/>
    <w:rsid w:val="001139A0"/>
    <w:rsid w:val="001140E9"/>
    <w:rsid w:val="001148A0"/>
    <w:rsid w:val="00114B0E"/>
    <w:rsid w:val="00115842"/>
    <w:rsid w:val="00115E1C"/>
    <w:rsid w:val="0011755A"/>
    <w:rsid w:val="00117669"/>
    <w:rsid w:val="0012104C"/>
    <w:rsid w:val="00121146"/>
    <w:rsid w:val="001245E3"/>
    <w:rsid w:val="00124E43"/>
    <w:rsid w:val="001251C4"/>
    <w:rsid w:val="00125D14"/>
    <w:rsid w:val="00127016"/>
    <w:rsid w:val="001279BA"/>
    <w:rsid w:val="001319FB"/>
    <w:rsid w:val="00132899"/>
    <w:rsid w:val="00132B89"/>
    <w:rsid w:val="0013304C"/>
    <w:rsid w:val="00134FA2"/>
    <w:rsid w:val="00135CD7"/>
    <w:rsid w:val="00136B31"/>
    <w:rsid w:val="001374B9"/>
    <w:rsid w:val="0014147D"/>
    <w:rsid w:val="00142982"/>
    <w:rsid w:val="001447BA"/>
    <w:rsid w:val="001457E4"/>
    <w:rsid w:val="001459C7"/>
    <w:rsid w:val="00145CC7"/>
    <w:rsid w:val="001467E4"/>
    <w:rsid w:val="00147D74"/>
    <w:rsid w:val="0015022E"/>
    <w:rsid w:val="00150AAF"/>
    <w:rsid w:val="00150D16"/>
    <w:rsid w:val="00151D47"/>
    <w:rsid w:val="001553C2"/>
    <w:rsid w:val="00155F87"/>
    <w:rsid w:val="00156B72"/>
    <w:rsid w:val="0015708E"/>
    <w:rsid w:val="00160508"/>
    <w:rsid w:val="00161EC8"/>
    <w:rsid w:val="001655A6"/>
    <w:rsid w:val="0016688D"/>
    <w:rsid w:val="001670E0"/>
    <w:rsid w:val="00167ED9"/>
    <w:rsid w:val="0017122A"/>
    <w:rsid w:val="001715D7"/>
    <w:rsid w:val="001717E4"/>
    <w:rsid w:val="00171CE7"/>
    <w:rsid w:val="0017474A"/>
    <w:rsid w:val="00174B76"/>
    <w:rsid w:val="00176DC3"/>
    <w:rsid w:val="00177441"/>
    <w:rsid w:val="001778E9"/>
    <w:rsid w:val="00177B00"/>
    <w:rsid w:val="00181BEE"/>
    <w:rsid w:val="00182548"/>
    <w:rsid w:val="001829B8"/>
    <w:rsid w:val="00182B30"/>
    <w:rsid w:val="00183959"/>
    <w:rsid w:val="0018499C"/>
    <w:rsid w:val="0018499F"/>
    <w:rsid w:val="00185101"/>
    <w:rsid w:val="001854EA"/>
    <w:rsid w:val="001869CA"/>
    <w:rsid w:val="001875FD"/>
    <w:rsid w:val="0019053B"/>
    <w:rsid w:val="00191BAB"/>
    <w:rsid w:val="00192B1D"/>
    <w:rsid w:val="00193E44"/>
    <w:rsid w:val="00193F65"/>
    <w:rsid w:val="00194173"/>
    <w:rsid w:val="001946C0"/>
    <w:rsid w:val="00196B1E"/>
    <w:rsid w:val="00197AD8"/>
    <w:rsid w:val="001A14E5"/>
    <w:rsid w:val="001A16A4"/>
    <w:rsid w:val="001A2153"/>
    <w:rsid w:val="001A2DC3"/>
    <w:rsid w:val="001A2DD7"/>
    <w:rsid w:val="001A4236"/>
    <w:rsid w:val="001A5F20"/>
    <w:rsid w:val="001A6FF9"/>
    <w:rsid w:val="001A752F"/>
    <w:rsid w:val="001A79A8"/>
    <w:rsid w:val="001B02A0"/>
    <w:rsid w:val="001B087C"/>
    <w:rsid w:val="001B12F0"/>
    <w:rsid w:val="001B2277"/>
    <w:rsid w:val="001B22E5"/>
    <w:rsid w:val="001B29BC"/>
    <w:rsid w:val="001B4601"/>
    <w:rsid w:val="001B4AB2"/>
    <w:rsid w:val="001B559F"/>
    <w:rsid w:val="001B5A15"/>
    <w:rsid w:val="001B6CA1"/>
    <w:rsid w:val="001B74A6"/>
    <w:rsid w:val="001C1727"/>
    <w:rsid w:val="001C2FFA"/>
    <w:rsid w:val="001C3DDB"/>
    <w:rsid w:val="001C3F5B"/>
    <w:rsid w:val="001C6036"/>
    <w:rsid w:val="001C6885"/>
    <w:rsid w:val="001C68D1"/>
    <w:rsid w:val="001C76E1"/>
    <w:rsid w:val="001D01A3"/>
    <w:rsid w:val="001D0368"/>
    <w:rsid w:val="001D21B0"/>
    <w:rsid w:val="001D2496"/>
    <w:rsid w:val="001D449F"/>
    <w:rsid w:val="001D4D5A"/>
    <w:rsid w:val="001D4FDC"/>
    <w:rsid w:val="001D5CA1"/>
    <w:rsid w:val="001E0097"/>
    <w:rsid w:val="001E0D26"/>
    <w:rsid w:val="001E1109"/>
    <w:rsid w:val="001E15F0"/>
    <w:rsid w:val="001E1E0B"/>
    <w:rsid w:val="001E2D34"/>
    <w:rsid w:val="001E5E05"/>
    <w:rsid w:val="001E6003"/>
    <w:rsid w:val="001E67A9"/>
    <w:rsid w:val="001E7EAB"/>
    <w:rsid w:val="001F0219"/>
    <w:rsid w:val="001F057B"/>
    <w:rsid w:val="001F0B24"/>
    <w:rsid w:val="001F0E55"/>
    <w:rsid w:val="001F102D"/>
    <w:rsid w:val="001F10A7"/>
    <w:rsid w:val="001F1256"/>
    <w:rsid w:val="001F1E39"/>
    <w:rsid w:val="001F2751"/>
    <w:rsid w:val="001F2F53"/>
    <w:rsid w:val="001F3EB2"/>
    <w:rsid w:val="001F4032"/>
    <w:rsid w:val="001F47F8"/>
    <w:rsid w:val="001F549C"/>
    <w:rsid w:val="001F626D"/>
    <w:rsid w:val="001F684A"/>
    <w:rsid w:val="001F74CE"/>
    <w:rsid w:val="001F7D36"/>
    <w:rsid w:val="001F7D90"/>
    <w:rsid w:val="00202913"/>
    <w:rsid w:val="0020336F"/>
    <w:rsid w:val="002046D9"/>
    <w:rsid w:val="002046F7"/>
    <w:rsid w:val="00204DBA"/>
    <w:rsid w:val="002051C9"/>
    <w:rsid w:val="0020703F"/>
    <w:rsid w:val="0020785A"/>
    <w:rsid w:val="002103CE"/>
    <w:rsid w:val="00211E79"/>
    <w:rsid w:val="002129D6"/>
    <w:rsid w:val="00212B3A"/>
    <w:rsid w:val="0021352A"/>
    <w:rsid w:val="00213810"/>
    <w:rsid w:val="00215054"/>
    <w:rsid w:val="00215417"/>
    <w:rsid w:val="00215BD4"/>
    <w:rsid w:val="002167D0"/>
    <w:rsid w:val="00220090"/>
    <w:rsid w:val="00220C1E"/>
    <w:rsid w:val="00221855"/>
    <w:rsid w:val="002224ED"/>
    <w:rsid w:val="00222ACC"/>
    <w:rsid w:val="00222B12"/>
    <w:rsid w:val="00224528"/>
    <w:rsid w:val="00225C54"/>
    <w:rsid w:val="002266A0"/>
    <w:rsid w:val="002267BF"/>
    <w:rsid w:val="00226F9E"/>
    <w:rsid w:val="00227BAF"/>
    <w:rsid w:val="002302E2"/>
    <w:rsid w:val="00232922"/>
    <w:rsid w:val="00232F47"/>
    <w:rsid w:val="002330B0"/>
    <w:rsid w:val="0023417F"/>
    <w:rsid w:val="00235097"/>
    <w:rsid w:val="00235CD9"/>
    <w:rsid w:val="002364D1"/>
    <w:rsid w:val="00236873"/>
    <w:rsid w:val="00237A12"/>
    <w:rsid w:val="00237B6F"/>
    <w:rsid w:val="00237F9A"/>
    <w:rsid w:val="0024096B"/>
    <w:rsid w:val="00240B32"/>
    <w:rsid w:val="0024291D"/>
    <w:rsid w:val="002429E6"/>
    <w:rsid w:val="00242BA4"/>
    <w:rsid w:val="002459CB"/>
    <w:rsid w:val="00245C6F"/>
    <w:rsid w:val="00245F5C"/>
    <w:rsid w:val="00246205"/>
    <w:rsid w:val="002462CD"/>
    <w:rsid w:val="002468E3"/>
    <w:rsid w:val="00246F31"/>
    <w:rsid w:val="00247835"/>
    <w:rsid w:val="002502B6"/>
    <w:rsid w:val="00250D93"/>
    <w:rsid w:val="00251722"/>
    <w:rsid w:val="00251925"/>
    <w:rsid w:val="00251CD4"/>
    <w:rsid w:val="00251F1D"/>
    <w:rsid w:val="00254276"/>
    <w:rsid w:val="00256670"/>
    <w:rsid w:val="00257BEC"/>
    <w:rsid w:val="00257FB8"/>
    <w:rsid w:val="00260208"/>
    <w:rsid w:val="002611AB"/>
    <w:rsid w:val="0026277F"/>
    <w:rsid w:val="0026493F"/>
    <w:rsid w:val="00265CC2"/>
    <w:rsid w:val="00265DC5"/>
    <w:rsid w:val="002671B0"/>
    <w:rsid w:val="00270200"/>
    <w:rsid w:val="0027070F"/>
    <w:rsid w:val="00270E3A"/>
    <w:rsid w:val="00271B0D"/>
    <w:rsid w:val="00271C09"/>
    <w:rsid w:val="00273294"/>
    <w:rsid w:val="002734A5"/>
    <w:rsid w:val="0027372B"/>
    <w:rsid w:val="00273B9B"/>
    <w:rsid w:val="00274AC9"/>
    <w:rsid w:val="00274BAD"/>
    <w:rsid w:val="00274F3A"/>
    <w:rsid w:val="002750FE"/>
    <w:rsid w:val="00275235"/>
    <w:rsid w:val="00276426"/>
    <w:rsid w:val="00277B3B"/>
    <w:rsid w:val="002808B1"/>
    <w:rsid w:val="002816BC"/>
    <w:rsid w:val="00281AEB"/>
    <w:rsid w:val="0028278A"/>
    <w:rsid w:val="00282A20"/>
    <w:rsid w:val="00283952"/>
    <w:rsid w:val="002879FC"/>
    <w:rsid w:val="00290BFF"/>
    <w:rsid w:val="00291309"/>
    <w:rsid w:val="0029272B"/>
    <w:rsid w:val="00293685"/>
    <w:rsid w:val="002966FA"/>
    <w:rsid w:val="002970AC"/>
    <w:rsid w:val="00297C21"/>
    <w:rsid w:val="002A1779"/>
    <w:rsid w:val="002A2317"/>
    <w:rsid w:val="002A270F"/>
    <w:rsid w:val="002A2847"/>
    <w:rsid w:val="002A28C6"/>
    <w:rsid w:val="002A4E6A"/>
    <w:rsid w:val="002A5558"/>
    <w:rsid w:val="002A693F"/>
    <w:rsid w:val="002A694F"/>
    <w:rsid w:val="002A6C7C"/>
    <w:rsid w:val="002A72B2"/>
    <w:rsid w:val="002A7699"/>
    <w:rsid w:val="002B0989"/>
    <w:rsid w:val="002B2227"/>
    <w:rsid w:val="002B4C06"/>
    <w:rsid w:val="002B4FDB"/>
    <w:rsid w:val="002B6115"/>
    <w:rsid w:val="002B6C85"/>
    <w:rsid w:val="002B7FA4"/>
    <w:rsid w:val="002C06D7"/>
    <w:rsid w:val="002C0B58"/>
    <w:rsid w:val="002C1A0D"/>
    <w:rsid w:val="002C1D37"/>
    <w:rsid w:val="002C237A"/>
    <w:rsid w:val="002C31DB"/>
    <w:rsid w:val="002C4BB5"/>
    <w:rsid w:val="002C5AA8"/>
    <w:rsid w:val="002C6E2E"/>
    <w:rsid w:val="002C74D7"/>
    <w:rsid w:val="002D1589"/>
    <w:rsid w:val="002D1590"/>
    <w:rsid w:val="002D3BB2"/>
    <w:rsid w:val="002D4A87"/>
    <w:rsid w:val="002D4D11"/>
    <w:rsid w:val="002D653C"/>
    <w:rsid w:val="002E1FA9"/>
    <w:rsid w:val="002E20B6"/>
    <w:rsid w:val="002E4DE2"/>
    <w:rsid w:val="002E54E8"/>
    <w:rsid w:val="002E657E"/>
    <w:rsid w:val="002E65A9"/>
    <w:rsid w:val="002E6665"/>
    <w:rsid w:val="002E6793"/>
    <w:rsid w:val="002E68F1"/>
    <w:rsid w:val="002E7A4A"/>
    <w:rsid w:val="002F03AE"/>
    <w:rsid w:val="002F1ABB"/>
    <w:rsid w:val="002F2094"/>
    <w:rsid w:val="002F24F2"/>
    <w:rsid w:val="002F3C82"/>
    <w:rsid w:val="002F5616"/>
    <w:rsid w:val="00300899"/>
    <w:rsid w:val="00300D05"/>
    <w:rsid w:val="003019DD"/>
    <w:rsid w:val="00301F08"/>
    <w:rsid w:val="00302598"/>
    <w:rsid w:val="00302C5C"/>
    <w:rsid w:val="00302E7D"/>
    <w:rsid w:val="00303CE2"/>
    <w:rsid w:val="00304CD3"/>
    <w:rsid w:val="003055C2"/>
    <w:rsid w:val="00307767"/>
    <w:rsid w:val="00307DEC"/>
    <w:rsid w:val="0031023C"/>
    <w:rsid w:val="003112A8"/>
    <w:rsid w:val="00311398"/>
    <w:rsid w:val="00311E68"/>
    <w:rsid w:val="00311FC0"/>
    <w:rsid w:val="00312DB2"/>
    <w:rsid w:val="00314C39"/>
    <w:rsid w:val="00315719"/>
    <w:rsid w:val="0031613B"/>
    <w:rsid w:val="003163A4"/>
    <w:rsid w:val="003168CA"/>
    <w:rsid w:val="00316B8C"/>
    <w:rsid w:val="00317B5E"/>
    <w:rsid w:val="003209CC"/>
    <w:rsid w:val="003216A8"/>
    <w:rsid w:val="00322190"/>
    <w:rsid w:val="0032293F"/>
    <w:rsid w:val="00322E40"/>
    <w:rsid w:val="00322EF9"/>
    <w:rsid w:val="00323C72"/>
    <w:rsid w:val="00323C77"/>
    <w:rsid w:val="00323DC0"/>
    <w:rsid w:val="003247BC"/>
    <w:rsid w:val="0032498E"/>
    <w:rsid w:val="00326F3A"/>
    <w:rsid w:val="0032799F"/>
    <w:rsid w:val="00331EA7"/>
    <w:rsid w:val="00332E49"/>
    <w:rsid w:val="00333360"/>
    <w:rsid w:val="003336AE"/>
    <w:rsid w:val="003349E8"/>
    <w:rsid w:val="00334D26"/>
    <w:rsid w:val="003355FD"/>
    <w:rsid w:val="003359D3"/>
    <w:rsid w:val="00336220"/>
    <w:rsid w:val="003365BE"/>
    <w:rsid w:val="00337639"/>
    <w:rsid w:val="003379BF"/>
    <w:rsid w:val="00337D71"/>
    <w:rsid w:val="00341B23"/>
    <w:rsid w:val="0034310F"/>
    <w:rsid w:val="00343477"/>
    <w:rsid w:val="00344BCD"/>
    <w:rsid w:val="00344D3A"/>
    <w:rsid w:val="003454BD"/>
    <w:rsid w:val="00346281"/>
    <w:rsid w:val="003462B1"/>
    <w:rsid w:val="00346F9D"/>
    <w:rsid w:val="0034729C"/>
    <w:rsid w:val="00347E36"/>
    <w:rsid w:val="0035013D"/>
    <w:rsid w:val="00350424"/>
    <w:rsid w:val="00350E9C"/>
    <w:rsid w:val="0035197C"/>
    <w:rsid w:val="00351C39"/>
    <w:rsid w:val="0035215D"/>
    <w:rsid w:val="00352860"/>
    <w:rsid w:val="00354C72"/>
    <w:rsid w:val="00354E78"/>
    <w:rsid w:val="00355BB1"/>
    <w:rsid w:val="003563F8"/>
    <w:rsid w:val="00357000"/>
    <w:rsid w:val="00357673"/>
    <w:rsid w:val="00357BDD"/>
    <w:rsid w:val="00357DCC"/>
    <w:rsid w:val="00360320"/>
    <w:rsid w:val="00360AD1"/>
    <w:rsid w:val="00362328"/>
    <w:rsid w:val="00362CD1"/>
    <w:rsid w:val="003634B4"/>
    <w:rsid w:val="003643FD"/>
    <w:rsid w:val="00365874"/>
    <w:rsid w:val="00366013"/>
    <w:rsid w:val="00367355"/>
    <w:rsid w:val="00371EFC"/>
    <w:rsid w:val="00372668"/>
    <w:rsid w:val="00372A44"/>
    <w:rsid w:val="00372C69"/>
    <w:rsid w:val="00372D1F"/>
    <w:rsid w:val="00375164"/>
    <w:rsid w:val="003767CA"/>
    <w:rsid w:val="00377252"/>
    <w:rsid w:val="0037788B"/>
    <w:rsid w:val="00380C3F"/>
    <w:rsid w:val="00380F98"/>
    <w:rsid w:val="00381712"/>
    <w:rsid w:val="00381913"/>
    <w:rsid w:val="00382841"/>
    <w:rsid w:val="003840BC"/>
    <w:rsid w:val="00385964"/>
    <w:rsid w:val="00385A26"/>
    <w:rsid w:val="00385C77"/>
    <w:rsid w:val="00385C8A"/>
    <w:rsid w:val="00386F1A"/>
    <w:rsid w:val="00387723"/>
    <w:rsid w:val="003902AB"/>
    <w:rsid w:val="00391CAB"/>
    <w:rsid w:val="00392231"/>
    <w:rsid w:val="003928B2"/>
    <w:rsid w:val="00393472"/>
    <w:rsid w:val="00393606"/>
    <w:rsid w:val="00394277"/>
    <w:rsid w:val="00394334"/>
    <w:rsid w:val="00394AB0"/>
    <w:rsid w:val="00395176"/>
    <w:rsid w:val="0039530A"/>
    <w:rsid w:val="00395437"/>
    <w:rsid w:val="00395844"/>
    <w:rsid w:val="00395869"/>
    <w:rsid w:val="00396395"/>
    <w:rsid w:val="00396F76"/>
    <w:rsid w:val="003A27B6"/>
    <w:rsid w:val="003A3566"/>
    <w:rsid w:val="003A45BE"/>
    <w:rsid w:val="003A4DE3"/>
    <w:rsid w:val="003A4EF6"/>
    <w:rsid w:val="003A53FA"/>
    <w:rsid w:val="003A691A"/>
    <w:rsid w:val="003A6E2F"/>
    <w:rsid w:val="003B067D"/>
    <w:rsid w:val="003B0A26"/>
    <w:rsid w:val="003B0D9A"/>
    <w:rsid w:val="003B0FF4"/>
    <w:rsid w:val="003B14CD"/>
    <w:rsid w:val="003B200C"/>
    <w:rsid w:val="003B4AE3"/>
    <w:rsid w:val="003B4F59"/>
    <w:rsid w:val="003B6BE3"/>
    <w:rsid w:val="003B7B34"/>
    <w:rsid w:val="003B7CB4"/>
    <w:rsid w:val="003C014D"/>
    <w:rsid w:val="003C0CCB"/>
    <w:rsid w:val="003C0EDB"/>
    <w:rsid w:val="003C11FF"/>
    <w:rsid w:val="003C1B87"/>
    <w:rsid w:val="003C1EAC"/>
    <w:rsid w:val="003C2544"/>
    <w:rsid w:val="003C2AE2"/>
    <w:rsid w:val="003C3CC7"/>
    <w:rsid w:val="003C4235"/>
    <w:rsid w:val="003C4A0C"/>
    <w:rsid w:val="003C4EF6"/>
    <w:rsid w:val="003C55D1"/>
    <w:rsid w:val="003C61C5"/>
    <w:rsid w:val="003C692D"/>
    <w:rsid w:val="003C6EAA"/>
    <w:rsid w:val="003C7FBA"/>
    <w:rsid w:val="003D0137"/>
    <w:rsid w:val="003D01A7"/>
    <w:rsid w:val="003D0508"/>
    <w:rsid w:val="003D3984"/>
    <w:rsid w:val="003D4697"/>
    <w:rsid w:val="003D5839"/>
    <w:rsid w:val="003D5EBB"/>
    <w:rsid w:val="003D74D3"/>
    <w:rsid w:val="003D76A5"/>
    <w:rsid w:val="003E0395"/>
    <w:rsid w:val="003E1FE2"/>
    <w:rsid w:val="003E2858"/>
    <w:rsid w:val="003E3C6A"/>
    <w:rsid w:val="003E5843"/>
    <w:rsid w:val="003E594C"/>
    <w:rsid w:val="003E5B72"/>
    <w:rsid w:val="003E7466"/>
    <w:rsid w:val="003E7C87"/>
    <w:rsid w:val="003F0068"/>
    <w:rsid w:val="003F0DF2"/>
    <w:rsid w:val="003F0F4B"/>
    <w:rsid w:val="003F3B1A"/>
    <w:rsid w:val="003F422E"/>
    <w:rsid w:val="003F44DC"/>
    <w:rsid w:val="003F4B76"/>
    <w:rsid w:val="003F5B62"/>
    <w:rsid w:val="003F5E0E"/>
    <w:rsid w:val="003F6C45"/>
    <w:rsid w:val="00402157"/>
    <w:rsid w:val="00402DCF"/>
    <w:rsid w:val="00403D96"/>
    <w:rsid w:val="00403EFC"/>
    <w:rsid w:val="00403F9B"/>
    <w:rsid w:val="00404C50"/>
    <w:rsid w:val="004066B1"/>
    <w:rsid w:val="00407690"/>
    <w:rsid w:val="004128B5"/>
    <w:rsid w:val="00412F7A"/>
    <w:rsid w:val="00413CBB"/>
    <w:rsid w:val="00413E70"/>
    <w:rsid w:val="00417251"/>
    <w:rsid w:val="00417470"/>
    <w:rsid w:val="00420322"/>
    <w:rsid w:val="00421175"/>
    <w:rsid w:val="00421283"/>
    <w:rsid w:val="004214E8"/>
    <w:rsid w:val="0042254A"/>
    <w:rsid w:val="0042262B"/>
    <w:rsid w:val="00422B05"/>
    <w:rsid w:val="004232F8"/>
    <w:rsid w:val="004232FC"/>
    <w:rsid w:val="004235BB"/>
    <w:rsid w:val="00425342"/>
    <w:rsid w:val="004261CB"/>
    <w:rsid w:val="00430650"/>
    <w:rsid w:val="00430B8F"/>
    <w:rsid w:val="00431C67"/>
    <w:rsid w:val="00432129"/>
    <w:rsid w:val="004324D9"/>
    <w:rsid w:val="00432AE4"/>
    <w:rsid w:val="00432C3D"/>
    <w:rsid w:val="00433926"/>
    <w:rsid w:val="00433BAF"/>
    <w:rsid w:val="00434482"/>
    <w:rsid w:val="00434B8F"/>
    <w:rsid w:val="00436877"/>
    <w:rsid w:val="00437619"/>
    <w:rsid w:val="00440EBB"/>
    <w:rsid w:val="0044196B"/>
    <w:rsid w:val="0044201F"/>
    <w:rsid w:val="004436F8"/>
    <w:rsid w:val="00444231"/>
    <w:rsid w:val="00444C13"/>
    <w:rsid w:val="00444E81"/>
    <w:rsid w:val="00445D6E"/>
    <w:rsid w:val="00446D5C"/>
    <w:rsid w:val="00447BB1"/>
    <w:rsid w:val="00451889"/>
    <w:rsid w:val="00451DDD"/>
    <w:rsid w:val="004521AD"/>
    <w:rsid w:val="00452239"/>
    <w:rsid w:val="004531A5"/>
    <w:rsid w:val="00453D2E"/>
    <w:rsid w:val="00455C4A"/>
    <w:rsid w:val="00455F3C"/>
    <w:rsid w:val="004565B7"/>
    <w:rsid w:val="00457B16"/>
    <w:rsid w:val="00457BE6"/>
    <w:rsid w:val="00457CAB"/>
    <w:rsid w:val="004623D5"/>
    <w:rsid w:val="004629C4"/>
    <w:rsid w:val="00462ED5"/>
    <w:rsid w:val="00463A86"/>
    <w:rsid w:val="00463D96"/>
    <w:rsid w:val="00464E15"/>
    <w:rsid w:val="00464E7D"/>
    <w:rsid w:val="004665CF"/>
    <w:rsid w:val="00467AC8"/>
    <w:rsid w:val="00467B66"/>
    <w:rsid w:val="00467F4D"/>
    <w:rsid w:val="004716DB"/>
    <w:rsid w:val="00472134"/>
    <w:rsid w:val="00473E3D"/>
    <w:rsid w:val="004759CC"/>
    <w:rsid w:val="00475A80"/>
    <w:rsid w:val="0047605A"/>
    <w:rsid w:val="004775C9"/>
    <w:rsid w:val="004800CC"/>
    <w:rsid w:val="00480CA5"/>
    <w:rsid w:val="004814F7"/>
    <w:rsid w:val="00482386"/>
    <w:rsid w:val="004830EE"/>
    <w:rsid w:val="004845C9"/>
    <w:rsid w:val="0048509A"/>
    <w:rsid w:val="004856C5"/>
    <w:rsid w:val="00487022"/>
    <w:rsid w:val="00487436"/>
    <w:rsid w:val="004877B0"/>
    <w:rsid w:val="00487884"/>
    <w:rsid w:val="00490A76"/>
    <w:rsid w:val="0049128E"/>
    <w:rsid w:val="00492673"/>
    <w:rsid w:val="00492F36"/>
    <w:rsid w:val="00493093"/>
    <w:rsid w:val="004933A2"/>
    <w:rsid w:val="004937FB"/>
    <w:rsid w:val="00493952"/>
    <w:rsid w:val="00493DBE"/>
    <w:rsid w:val="00495004"/>
    <w:rsid w:val="00495B21"/>
    <w:rsid w:val="0049624C"/>
    <w:rsid w:val="00496FC0"/>
    <w:rsid w:val="004972A2"/>
    <w:rsid w:val="004A0D54"/>
    <w:rsid w:val="004A12E8"/>
    <w:rsid w:val="004A133C"/>
    <w:rsid w:val="004A19D9"/>
    <w:rsid w:val="004A1E36"/>
    <w:rsid w:val="004A2853"/>
    <w:rsid w:val="004A2922"/>
    <w:rsid w:val="004A37DF"/>
    <w:rsid w:val="004A598A"/>
    <w:rsid w:val="004A5BB4"/>
    <w:rsid w:val="004A68E4"/>
    <w:rsid w:val="004A743E"/>
    <w:rsid w:val="004B0ECF"/>
    <w:rsid w:val="004B2B92"/>
    <w:rsid w:val="004B2D66"/>
    <w:rsid w:val="004B4678"/>
    <w:rsid w:val="004B5773"/>
    <w:rsid w:val="004C1E46"/>
    <w:rsid w:val="004C2BAB"/>
    <w:rsid w:val="004C3F3D"/>
    <w:rsid w:val="004C432B"/>
    <w:rsid w:val="004C4A5F"/>
    <w:rsid w:val="004C50F8"/>
    <w:rsid w:val="004C64BE"/>
    <w:rsid w:val="004C69E1"/>
    <w:rsid w:val="004C6D51"/>
    <w:rsid w:val="004C6E40"/>
    <w:rsid w:val="004C718D"/>
    <w:rsid w:val="004C744B"/>
    <w:rsid w:val="004C763D"/>
    <w:rsid w:val="004C7F84"/>
    <w:rsid w:val="004C7F89"/>
    <w:rsid w:val="004D1A0E"/>
    <w:rsid w:val="004D233D"/>
    <w:rsid w:val="004D39AC"/>
    <w:rsid w:val="004D53EC"/>
    <w:rsid w:val="004D5D60"/>
    <w:rsid w:val="004D79C8"/>
    <w:rsid w:val="004E0C8E"/>
    <w:rsid w:val="004E2370"/>
    <w:rsid w:val="004E2C2F"/>
    <w:rsid w:val="004E34BB"/>
    <w:rsid w:val="004E4274"/>
    <w:rsid w:val="004E6ABA"/>
    <w:rsid w:val="004F053F"/>
    <w:rsid w:val="004F1056"/>
    <w:rsid w:val="004F108C"/>
    <w:rsid w:val="004F17F4"/>
    <w:rsid w:val="004F3229"/>
    <w:rsid w:val="004F412F"/>
    <w:rsid w:val="004F4855"/>
    <w:rsid w:val="004F5581"/>
    <w:rsid w:val="004F5E76"/>
    <w:rsid w:val="004F7E6C"/>
    <w:rsid w:val="00500594"/>
    <w:rsid w:val="00500B97"/>
    <w:rsid w:val="00500FD6"/>
    <w:rsid w:val="00501ADD"/>
    <w:rsid w:val="00501D66"/>
    <w:rsid w:val="00502179"/>
    <w:rsid w:val="00502306"/>
    <w:rsid w:val="00502EA7"/>
    <w:rsid w:val="0050300B"/>
    <w:rsid w:val="0050313C"/>
    <w:rsid w:val="00503C14"/>
    <w:rsid w:val="0050525C"/>
    <w:rsid w:val="0050742F"/>
    <w:rsid w:val="005076AA"/>
    <w:rsid w:val="00510A94"/>
    <w:rsid w:val="005134C6"/>
    <w:rsid w:val="0051400A"/>
    <w:rsid w:val="00514265"/>
    <w:rsid w:val="005153B1"/>
    <w:rsid w:val="00515483"/>
    <w:rsid w:val="0051569F"/>
    <w:rsid w:val="005159B2"/>
    <w:rsid w:val="00515ED7"/>
    <w:rsid w:val="005168D5"/>
    <w:rsid w:val="00520015"/>
    <w:rsid w:val="0052050F"/>
    <w:rsid w:val="0052151B"/>
    <w:rsid w:val="00521F71"/>
    <w:rsid w:val="00522B64"/>
    <w:rsid w:val="005234DF"/>
    <w:rsid w:val="00524ACB"/>
    <w:rsid w:val="00524E52"/>
    <w:rsid w:val="00524FD5"/>
    <w:rsid w:val="005254CB"/>
    <w:rsid w:val="00525903"/>
    <w:rsid w:val="00525B72"/>
    <w:rsid w:val="00526501"/>
    <w:rsid w:val="00527142"/>
    <w:rsid w:val="0053117F"/>
    <w:rsid w:val="005315E7"/>
    <w:rsid w:val="00531F93"/>
    <w:rsid w:val="00533228"/>
    <w:rsid w:val="005352D5"/>
    <w:rsid w:val="00535AA0"/>
    <w:rsid w:val="005364DA"/>
    <w:rsid w:val="00536901"/>
    <w:rsid w:val="00536E63"/>
    <w:rsid w:val="0053786A"/>
    <w:rsid w:val="0054115B"/>
    <w:rsid w:val="00541B87"/>
    <w:rsid w:val="0054204E"/>
    <w:rsid w:val="0054206A"/>
    <w:rsid w:val="00542A87"/>
    <w:rsid w:val="00542E4C"/>
    <w:rsid w:val="005437B3"/>
    <w:rsid w:val="00544616"/>
    <w:rsid w:val="0054474A"/>
    <w:rsid w:val="0054558D"/>
    <w:rsid w:val="00545B32"/>
    <w:rsid w:val="005475CA"/>
    <w:rsid w:val="00547B17"/>
    <w:rsid w:val="00547C29"/>
    <w:rsid w:val="00547F58"/>
    <w:rsid w:val="005500E8"/>
    <w:rsid w:val="00550CA6"/>
    <w:rsid w:val="00551845"/>
    <w:rsid w:val="00551F9C"/>
    <w:rsid w:val="005529A4"/>
    <w:rsid w:val="00554390"/>
    <w:rsid w:val="00554AAC"/>
    <w:rsid w:val="00555185"/>
    <w:rsid w:val="005561BB"/>
    <w:rsid w:val="00557439"/>
    <w:rsid w:val="005615BE"/>
    <w:rsid w:val="005616CD"/>
    <w:rsid w:val="00562AE8"/>
    <w:rsid w:val="005635AB"/>
    <w:rsid w:val="00563ABE"/>
    <w:rsid w:val="00564530"/>
    <w:rsid w:val="00564E46"/>
    <w:rsid w:val="00565B91"/>
    <w:rsid w:val="005668D8"/>
    <w:rsid w:val="00567CBC"/>
    <w:rsid w:val="00567D67"/>
    <w:rsid w:val="00570508"/>
    <w:rsid w:val="0057058C"/>
    <w:rsid w:val="005714BB"/>
    <w:rsid w:val="005716E1"/>
    <w:rsid w:val="0057212A"/>
    <w:rsid w:val="00572299"/>
    <w:rsid w:val="00572A5F"/>
    <w:rsid w:val="00572CB8"/>
    <w:rsid w:val="00573BB0"/>
    <w:rsid w:val="00574644"/>
    <w:rsid w:val="00575A12"/>
    <w:rsid w:val="00575BBB"/>
    <w:rsid w:val="00576683"/>
    <w:rsid w:val="00580B11"/>
    <w:rsid w:val="00581C8B"/>
    <w:rsid w:val="005821F9"/>
    <w:rsid w:val="005832E9"/>
    <w:rsid w:val="005834F2"/>
    <w:rsid w:val="00583867"/>
    <w:rsid w:val="00584483"/>
    <w:rsid w:val="0058466C"/>
    <w:rsid w:val="00584A76"/>
    <w:rsid w:val="00584ADB"/>
    <w:rsid w:val="00585CD7"/>
    <w:rsid w:val="005865BF"/>
    <w:rsid w:val="00586A2F"/>
    <w:rsid w:val="005911B6"/>
    <w:rsid w:val="00591236"/>
    <w:rsid w:val="00591463"/>
    <w:rsid w:val="00591857"/>
    <w:rsid w:val="00592721"/>
    <w:rsid w:val="00592B75"/>
    <w:rsid w:val="00592C8F"/>
    <w:rsid w:val="005939E8"/>
    <w:rsid w:val="00593C6B"/>
    <w:rsid w:val="00594BFA"/>
    <w:rsid w:val="00595D3B"/>
    <w:rsid w:val="005970BF"/>
    <w:rsid w:val="005A16C8"/>
    <w:rsid w:val="005A2639"/>
    <w:rsid w:val="005A26F5"/>
    <w:rsid w:val="005A5014"/>
    <w:rsid w:val="005A55CE"/>
    <w:rsid w:val="005A6548"/>
    <w:rsid w:val="005A6CD6"/>
    <w:rsid w:val="005A78ED"/>
    <w:rsid w:val="005B05E3"/>
    <w:rsid w:val="005B10FC"/>
    <w:rsid w:val="005B1B09"/>
    <w:rsid w:val="005B27CE"/>
    <w:rsid w:val="005B34F9"/>
    <w:rsid w:val="005B3DF1"/>
    <w:rsid w:val="005B4514"/>
    <w:rsid w:val="005B46B5"/>
    <w:rsid w:val="005B4C04"/>
    <w:rsid w:val="005B5730"/>
    <w:rsid w:val="005B7B59"/>
    <w:rsid w:val="005C0314"/>
    <w:rsid w:val="005C03E9"/>
    <w:rsid w:val="005C120E"/>
    <w:rsid w:val="005C1A18"/>
    <w:rsid w:val="005C3D69"/>
    <w:rsid w:val="005C3D70"/>
    <w:rsid w:val="005C4EB5"/>
    <w:rsid w:val="005C5E82"/>
    <w:rsid w:val="005C6C0E"/>
    <w:rsid w:val="005C7390"/>
    <w:rsid w:val="005C77FC"/>
    <w:rsid w:val="005C7E78"/>
    <w:rsid w:val="005D106A"/>
    <w:rsid w:val="005D1C0D"/>
    <w:rsid w:val="005D2050"/>
    <w:rsid w:val="005D20DD"/>
    <w:rsid w:val="005D265B"/>
    <w:rsid w:val="005D4D31"/>
    <w:rsid w:val="005D5108"/>
    <w:rsid w:val="005D68E3"/>
    <w:rsid w:val="005D74CA"/>
    <w:rsid w:val="005E07AC"/>
    <w:rsid w:val="005E081E"/>
    <w:rsid w:val="005E0E4F"/>
    <w:rsid w:val="005E1127"/>
    <w:rsid w:val="005E164E"/>
    <w:rsid w:val="005E1969"/>
    <w:rsid w:val="005E23C9"/>
    <w:rsid w:val="005E2E71"/>
    <w:rsid w:val="005E529F"/>
    <w:rsid w:val="005E5A07"/>
    <w:rsid w:val="005E6444"/>
    <w:rsid w:val="005E73B2"/>
    <w:rsid w:val="005E765F"/>
    <w:rsid w:val="005F062F"/>
    <w:rsid w:val="005F083A"/>
    <w:rsid w:val="005F0D51"/>
    <w:rsid w:val="005F111A"/>
    <w:rsid w:val="005F1D44"/>
    <w:rsid w:val="005F2579"/>
    <w:rsid w:val="005F2792"/>
    <w:rsid w:val="005F2811"/>
    <w:rsid w:val="005F30A7"/>
    <w:rsid w:val="005F37E6"/>
    <w:rsid w:val="005F3AB9"/>
    <w:rsid w:val="005F3E9E"/>
    <w:rsid w:val="005F532D"/>
    <w:rsid w:val="005F5910"/>
    <w:rsid w:val="005F5D83"/>
    <w:rsid w:val="005F60C5"/>
    <w:rsid w:val="005F6901"/>
    <w:rsid w:val="005F69D6"/>
    <w:rsid w:val="005F6EC4"/>
    <w:rsid w:val="005F76DA"/>
    <w:rsid w:val="005F7C26"/>
    <w:rsid w:val="006008E9"/>
    <w:rsid w:val="006009C0"/>
    <w:rsid w:val="00601542"/>
    <w:rsid w:val="006018F3"/>
    <w:rsid w:val="0060224B"/>
    <w:rsid w:val="006034DB"/>
    <w:rsid w:val="00605622"/>
    <w:rsid w:val="0060591E"/>
    <w:rsid w:val="00610AFC"/>
    <w:rsid w:val="006111F0"/>
    <w:rsid w:val="00611316"/>
    <w:rsid w:val="00612CB1"/>
    <w:rsid w:val="00612D0B"/>
    <w:rsid w:val="006135AF"/>
    <w:rsid w:val="00614905"/>
    <w:rsid w:val="00614BF0"/>
    <w:rsid w:val="00614F65"/>
    <w:rsid w:val="006151F0"/>
    <w:rsid w:val="0061587B"/>
    <w:rsid w:val="0061597A"/>
    <w:rsid w:val="00615FD2"/>
    <w:rsid w:val="006160CB"/>
    <w:rsid w:val="006164E1"/>
    <w:rsid w:val="006172B1"/>
    <w:rsid w:val="006176B5"/>
    <w:rsid w:val="0062135D"/>
    <w:rsid w:val="00621CA0"/>
    <w:rsid w:val="00621CEB"/>
    <w:rsid w:val="006222F5"/>
    <w:rsid w:val="0062283B"/>
    <w:rsid w:val="00623043"/>
    <w:rsid w:val="00623B34"/>
    <w:rsid w:val="00624D65"/>
    <w:rsid w:val="0062637A"/>
    <w:rsid w:val="00626779"/>
    <w:rsid w:val="00626FBF"/>
    <w:rsid w:val="00627C9F"/>
    <w:rsid w:val="00627FB1"/>
    <w:rsid w:val="00630222"/>
    <w:rsid w:val="00632B17"/>
    <w:rsid w:val="00633C1C"/>
    <w:rsid w:val="0063424C"/>
    <w:rsid w:val="006344DC"/>
    <w:rsid w:val="00634F10"/>
    <w:rsid w:val="00636C22"/>
    <w:rsid w:val="00636C85"/>
    <w:rsid w:val="00637A61"/>
    <w:rsid w:val="00641037"/>
    <w:rsid w:val="00641B83"/>
    <w:rsid w:val="00642838"/>
    <w:rsid w:val="006429E4"/>
    <w:rsid w:val="006435E0"/>
    <w:rsid w:val="00644B96"/>
    <w:rsid w:val="00644BAA"/>
    <w:rsid w:val="00645ECD"/>
    <w:rsid w:val="006468B0"/>
    <w:rsid w:val="00646E32"/>
    <w:rsid w:val="00650504"/>
    <w:rsid w:val="00650865"/>
    <w:rsid w:val="00650EB2"/>
    <w:rsid w:val="00651E7A"/>
    <w:rsid w:val="006527F8"/>
    <w:rsid w:val="00652D9F"/>
    <w:rsid w:val="006538F4"/>
    <w:rsid w:val="00654C76"/>
    <w:rsid w:val="00655C94"/>
    <w:rsid w:val="00656B6F"/>
    <w:rsid w:val="00656F12"/>
    <w:rsid w:val="00661CC4"/>
    <w:rsid w:val="00662473"/>
    <w:rsid w:val="006626C7"/>
    <w:rsid w:val="00662979"/>
    <w:rsid w:val="00664802"/>
    <w:rsid w:val="00664FE4"/>
    <w:rsid w:val="006665D9"/>
    <w:rsid w:val="00666FC1"/>
    <w:rsid w:val="00667307"/>
    <w:rsid w:val="0067034F"/>
    <w:rsid w:val="00670502"/>
    <w:rsid w:val="00671512"/>
    <w:rsid w:val="00674289"/>
    <w:rsid w:val="00675C88"/>
    <w:rsid w:val="00675D50"/>
    <w:rsid w:val="00675DE9"/>
    <w:rsid w:val="0067755A"/>
    <w:rsid w:val="00677C4C"/>
    <w:rsid w:val="00677CA1"/>
    <w:rsid w:val="0068056E"/>
    <w:rsid w:val="00680884"/>
    <w:rsid w:val="00680BD2"/>
    <w:rsid w:val="00681183"/>
    <w:rsid w:val="00681F09"/>
    <w:rsid w:val="006826B9"/>
    <w:rsid w:val="006833B1"/>
    <w:rsid w:val="00684656"/>
    <w:rsid w:val="0068473A"/>
    <w:rsid w:val="00687381"/>
    <w:rsid w:val="006876F3"/>
    <w:rsid w:val="00687909"/>
    <w:rsid w:val="00687FC7"/>
    <w:rsid w:val="00690003"/>
    <w:rsid w:val="00691995"/>
    <w:rsid w:val="00692CB7"/>
    <w:rsid w:val="0069338C"/>
    <w:rsid w:val="0069361D"/>
    <w:rsid w:val="00693BD6"/>
    <w:rsid w:val="00696BDD"/>
    <w:rsid w:val="00696BF8"/>
    <w:rsid w:val="00696F75"/>
    <w:rsid w:val="00696FA6"/>
    <w:rsid w:val="006974B8"/>
    <w:rsid w:val="006A0392"/>
    <w:rsid w:val="006A0662"/>
    <w:rsid w:val="006A0CCE"/>
    <w:rsid w:val="006A137E"/>
    <w:rsid w:val="006A2557"/>
    <w:rsid w:val="006A2945"/>
    <w:rsid w:val="006A4110"/>
    <w:rsid w:val="006A4160"/>
    <w:rsid w:val="006A5A4B"/>
    <w:rsid w:val="006A6010"/>
    <w:rsid w:val="006B0651"/>
    <w:rsid w:val="006B112E"/>
    <w:rsid w:val="006B1AE1"/>
    <w:rsid w:val="006B22D5"/>
    <w:rsid w:val="006B33F6"/>
    <w:rsid w:val="006B4115"/>
    <w:rsid w:val="006B480A"/>
    <w:rsid w:val="006B5105"/>
    <w:rsid w:val="006B55E8"/>
    <w:rsid w:val="006B5B34"/>
    <w:rsid w:val="006B69B3"/>
    <w:rsid w:val="006B6E49"/>
    <w:rsid w:val="006B6EBB"/>
    <w:rsid w:val="006B7339"/>
    <w:rsid w:val="006B7D0A"/>
    <w:rsid w:val="006C04B1"/>
    <w:rsid w:val="006C07A4"/>
    <w:rsid w:val="006C0B2E"/>
    <w:rsid w:val="006C0FA6"/>
    <w:rsid w:val="006C1536"/>
    <w:rsid w:val="006C1DF5"/>
    <w:rsid w:val="006C2DA7"/>
    <w:rsid w:val="006C3A38"/>
    <w:rsid w:val="006C45AD"/>
    <w:rsid w:val="006C6418"/>
    <w:rsid w:val="006C6962"/>
    <w:rsid w:val="006C6B47"/>
    <w:rsid w:val="006D0710"/>
    <w:rsid w:val="006D1F8A"/>
    <w:rsid w:val="006D2352"/>
    <w:rsid w:val="006D3FA4"/>
    <w:rsid w:val="006D3FB1"/>
    <w:rsid w:val="006D40D7"/>
    <w:rsid w:val="006D6A16"/>
    <w:rsid w:val="006D70E9"/>
    <w:rsid w:val="006E00B3"/>
    <w:rsid w:val="006E0851"/>
    <w:rsid w:val="006E0E0D"/>
    <w:rsid w:val="006E153C"/>
    <w:rsid w:val="006E15C6"/>
    <w:rsid w:val="006E182A"/>
    <w:rsid w:val="006E3099"/>
    <w:rsid w:val="006E3B6F"/>
    <w:rsid w:val="006E44C4"/>
    <w:rsid w:val="006E540E"/>
    <w:rsid w:val="006E75FF"/>
    <w:rsid w:val="006F1453"/>
    <w:rsid w:val="006F1801"/>
    <w:rsid w:val="006F4B58"/>
    <w:rsid w:val="006F5E10"/>
    <w:rsid w:val="006F6AED"/>
    <w:rsid w:val="006F6CAD"/>
    <w:rsid w:val="006F7E1A"/>
    <w:rsid w:val="00700559"/>
    <w:rsid w:val="0070088C"/>
    <w:rsid w:val="0070333D"/>
    <w:rsid w:val="00703E70"/>
    <w:rsid w:val="007044F3"/>
    <w:rsid w:val="00704CF7"/>
    <w:rsid w:val="007051D1"/>
    <w:rsid w:val="0070591A"/>
    <w:rsid w:val="00705969"/>
    <w:rsid w:val="00706568"/>
    <w:rsid w:val="00711516"/>
    <w:rsid w:val="00711F08"/>
    <w:rsid w:val="00712CC4"/>
    <w:rsid w:val="00712EB6"/>
    <w:rsid w:val="00714AA6"/>
    <w:rsid w:val="00714CFF"/>
    <w:rsid w:val="00715C51"/>
    <w:rsid w:val="00716261"/>
    <w:rsid w:val="007167FB"/>
    <w:rsid w:val="00722E41"/>
    <w:rsid w:val="00723534"/>
    <w:rsid w:val="00723BCA"/>
    <w:rsid w:val="00723C44"/>
    <w:rsid w:val="00723F3E"/>
    <w:rsid w:val="00724160"/>
    <w:rsid w:val="007242D0"/>
    <w:rsid w:val="00724641"/>
    <w:rsid w:val="00725613"/>
    <w:rsid w:val="0072567A"/>
    <w:rsid w:val="00731926"/>
    <w:rsid w:val="00732C10"/>
    <w:rsid w:val="0073459E"/>
    <w:rsid w:val="00736C13"/>
    <w:rsid w:val="007370CC"/>
    <w:rsid w:val="00737D46"/>
    <w:rsid w:val="0074076D"/>
    <w:rsid w:val="0074163C"/>
    <w:rsid w:val="00742FC5"/>
    <w:rsid w:val="0074333D"/>
    <w:rsid w:val="007441FC"/>
    <w:rsid w:val="00744838"/>
    <w:rsid w:val="00744AD8"/>
    <w:rsid w:val="00745688"/>
    <w:rsid w:val="00745872"/>
    <w:rsid w:val="0074610F"/>
    <w:rsid w:val="007471CD"/>
    <w:rsid w:val="00747327"/>
    <w:rsid w:val="007476CD"/>
    <w:rsid w:val="00747B97"/>
    <w:rsid w:val="007509C5"/>
    <w:rsid w:val="00750CB4"/>
    <w:rsid w:val="0075112F"/>
    <w:rsid w:val="0075142B"/>
    <w:rsid w:val="00751E59"/>
    <w:rsid w:val="007520DD"/>
    <w:rsid w:val="007530B7"/>
    <w:rsid w:val="00754B8A"/>
    <w:rsid w:val="00754D91"/>
    <w:rsid w:val="00755395"/>
    <w:rsid w:val="00755713"/>
    <w:rsid w:val="00755AC4"/>
    <w:rsid w:val="00755B15"/>
    <w:rsid w:val="00756396"/>
    <w:rsid w:val="007576AA"/>
    <w:rsid w:val="007577D0"/>
    <w:rsid w:val="0076058B"/>
    <w:rsid w:val="007612BD"/>
    <w:rsid w:val="00762A51"/>
    <w:rsid w:val="0076305F"/>
    <w:rsid w:val="0076407F"/>
    <w:rsid w:val="0076514B"/>
    <w:rsid w:val="00765545"/>
    <w:rsid w:val="00765DC8"/>
    <w:rsid w:val="007666F9"/>
    <w:rsid w:val="0076780B"/>
    <w:rsid w:val="007707BD"/>
    <w:rsid w:val="00771751"/>
    <w:rsid w:val="00772FB4"/>
    <w:rsid w:val="00773856"/>
    <w:rsid w:val="00774396"/>
    <w:rsid w:val="00775C3A"/>
    <w:rsid w:val="00780065"/>
    <w:rsid w:val="00780708"/>
    <w:rsid w:val="007810F2"/>
    <w:rsid w:val="0078371C"/>
    <w:rsid w:val="0078458B"/>
    <w:rsid w:val="00785C80"/>
    <w:rsid w:val="0078649E"/>
    <w:rsid w:val="00790030"/>
    <w:rsid w:val="0079036B"/>
    <w:rsid w:val="00791526"/>
    <w:rsid w:val="00792B38"/>
    <w:rsid w:val="007937CD"/>
    <w:rsid w:val="00794665"/>
    <w:rsid w:val="00794813"/>
    <w:rsid w:val="00795E19"/>
    <w:rsid w:val="0079645B"/>
    <w:rsid w:val="007978B5"/>
    <w:rsid w:val="00797D21"/>
    <w:rsid w:val="007A1228"/>
    <w:rsid w:val="007A1B29"/>
    <w:rsid w:val="007A1D1F"/>
    <w:rsid w:val="007A221C"/>
    <w:rsid w:val="007A24DF"/>
    <w:rsid w:val="007A32EA"/>
    <w:rsid w:val="007A3AE3"/>
    <w:rsid w:val="007A5821"/>
    <w:rsid w:val="007B005A"/>
    <w:rsid w:val="007B1C10"/>
    <w:rsid w:val="007B1FA0"/>
    <w:rsid w:val="007B227D"/>
    <w:rsid w:val="007B2B94"/>
    <w:rsid w:val="007B4CD9"/>
    <w:rsid w:val="007B5706"/>
    <w:rsid w:val="007B59F5"/>
    <w:rsid w:val="007B6407"/>
    <w:rsid w:val="007B640E"/>
    <w:rsid w:val="007B6922"/>
    <w:rsid w:val="007B6E72"/>
    <w:rsid w:val="007B79B6"/>
    <w:rsid w:val="007B7C87"/>
    <w:rsid w:val="007C0DBA"/>
    <w:rsid w:val="007C24C7"/>
    <w:rsid w:val="007C2E79"/>
    <w:rsid w:val="007C38A9"/>
    <w:rsid w:val="007C47DC"/>
    <w:rsid w:val="007C491D"/>
    <w:rsid w:val="007C5908"/>
    <w:rsid w:val="007C5985"/>
    <w:rsid w:val="007C5DEE"/>
    <w:rsid w:val="007C6548"/>
    <w:rsid w:val="007C6837"/>
    <w:rsid w:val="007D071A"/>
    <w:rsid w:val="007D0949"/>
    <w:rsid w:val="007D0A93"/>
    <w:rsid w:val="007D11DA"/>
    <w:rsid w:val="007D1294"/>
    <w:rsid w:val="007D4658"/>
    <w:rsid w:val="007D6018"/>
    <w:rsid w:val="007D626C"/>
    <w:rsid w:val="007D7EC8"/>
    <w:rsid w:val="007D7ECF"/>
    <w:rsid w:val="007E0E6F"/>
    <w:rsid w:val="007E11D4"/>
    <w:rsid w:val="007E1422"/>
    <w:rsid w:val="007E14DE"/>
    <w:rsid w:val="007E16B6"/>
    <w:rsid w:val="007E3E59"/>
    <w:rsid w:val="007E3EA1"/>
    <w:rsid w:val="007E5862"/>
    <w:rsid w:val="007E6695"/>
    <w:rsid w:val="007E6D8C"/>
    <w:rsid w:val="007E7C9F"/>
    <w:rsid w:val="007F0139"/>
    <w:rsid w:val="007F088D"/>
    <w:rsid w:val="007F1B60"/>
    <w:rsid w:val="007F3056"/>
    <w:rsid w:val="007F39DE"/>
    <w:rsid w:val="007F3FB7"/>
    <w:rsid w:val="007F4024"/>
    <w:rsid w:val="007F4CE9"/>
    <w:rsid w:val="007F6036"/>
    <w:rsid w:val="007F652B"/>
    <w:rsid w:val="00800B24"/>
    <w:rsid w:val="00800C3B"/>
    <w:rsid w:val="00801D9E"/>
    <w:rsid w:val="00803A42"/>
    <w:rsid w:val="00803CB2"/>
    <w:rsid w:val="00803D15"/>
    <w:rsid w:val="00803FAD"/>
    <w:rsid w:val="008046DC"/>
    <w:rsid w:val="008061A0"/>
    <w:rsid w:val="0081131E"/>
    <w:rsid w:val="00811EB0"/>
    <w:rsid w:val="0081305B"/>
    <w:rsid w:val="0081329B"/>
    <w:rsid w:val="00813EE1"/>
    <w:rsid w:val="008149E6"/>
    <w:rsid w:val="00814FBB"/>
    <w:rsid w:val="008159B7"/>
    <w:rsid w:val="00816D5C"/>
    <w:rsid w:val="00817466"/>
    <w:rsid w:val="00817738"/>
    <w:rsid w:val="0081773B"/>
    <w:rsid w:val="00817B0F"/>
    <w:rsid w:val="0082045F"/>
    <w:rsid w:val="00822C42"/>
    <w:rsid w:val="008230E1"/>
    <w:rsid w:val="0082462F"/>
    <w:rsid w:val="008255F4"/>
    <w:rsid w:val="0082570A"/>
    <w:rsid w:val="008276D6"/>
    <w:rsid w:val="00827A00"/>
    <w:rsid w:val="0083003E"/>
    <w:rsid w:val="00830DA5"/>
    <w:rsid w:val="00831DE2"/>
    <w:rsid w:val="00831FC3"/>
    <w:rsid w:val="0083242E"/>
    <w:rsid w:val="00832B81"/>
    <w:rsid w:val="00840D13"/>
    <w:rsid w:val="00841082"/>
    <w:rsid w:val="0084244F"/>
    <w:rsid w:val="008435C3"/>
    <w:rsid w:val="0084371E"/>
    <w:rsid w:val="0084396E"/>
    <w:rsid w:val="00843D8B"/>
    <w:rsid w:val="00843F04"/>
    <w:rsid w:val="0084418F"/>
    <w:rsid w:val="008441F6"/>
    <w:rsid w:val="008445E4"/>
    <w:rsid w:val="00845293"/>
    <w:rsid w:val="008452E4"/>
    <w:rsid w:val="008453DA"/>
    <w:rsid w:val="00846C35"/>
    <w:rsid w:val="00847A67"/>
    <w:rsid w:val="00847F4D"/>
    <w:rsid w:val="00850261"/>
    <w:rsid w:val="0085029B"/>
    <w:rsid w:val="008503B7"/>
    <w:rsid w:val="008518FD"/>
    <w:rsid w:val="008520CA"/>
    <w:rsid w:val="00852297"/>
    <w:rsid w:val="00852981"/>
    <w:rsid w:val="00852C7A"/>
    <w:rsid w:val="00852D46"/>
    <w:rsid w:val="008535B1"/>
    <w:rsid w:val="008548B0"/>
    <w:rsid w:val="00855D61"/>
    <w:rsid w:val="008562C5"/>
    <w:rsid w:val="008563DF"/>
    <w:rsid w:val="008571E9"/>
    <w:rsid w:val="00857634"/>
    <w:rsid w:val="00857E0F"/>
    <w:rsid w:val="00860F41"/>
    <w:rsid w:val="00862FDF"/>
    <w:rsid w:val="0086326A"/>
    <w:rsid w:val="00863715"/>
    <w:rsid w:val="00863FC2"/>
    <w:rsid w:val="00864C16"/>
    <w:rsid w:val="00865EC2"/>
    <w:rsid w:val="00866225"/>
    <w:rsid w:val="008662F5"/>
    <w:rsid w:val="00866855"/>
    <w:rsid w:val="00866E00"/>
    <w:rsid w:val="00867E80"/>
    <w:rsid w:val="0087202E"/>
    <w:rsid w:val="00874E30"/>
    <w:rsid w:val="0087572F"/>
    <w:rsid w:val="0087579D"/>
    <w:rsid w:val="00875AF9"/>
    <w:rsid w:val="00876ED0"/>
    <w:rsid w:val="0087743C"/>
    <w:rsid w:val="00877E1E"/>
    <w:rsid w:val="00882541"/>
    <w:rsid w:val="0088378E"/>
    <w:rsid w:val="00884344"/>
    <w:rsid w:val="00884A09"/>
    <w:rsid w:val="00885F6B"/>
    <w:rsid w:val="00886162"/>
    <w:rsid w:val="00886410"/>
    <w:rsid w:val="00890C3F"/>
    <w:rsid w:val="00890FDE"/>
    <w:rsid w:val="008917D6"/>
    <w:rsid w:val="00891AB2"/>
    <w:rsid w:val="00892D82"/>
    <w:rsid w:val="0089386C"/>
    <w:rsid w:val="00893895"/>
    <w:rsid w:val="00893A36"/>
    <w:rsid w:val="00893DB7"/>
    <w:rsid w:val="00894A66"/>
    <w:rsid w:val="00894E55"/>
    <w:rsid w:val="0089542C"/>
    <w:rsid w:val="008959B1"/>
    <w:rsid w:val="00897E36"/>
    <w:rsid w:val="008A03EC"/>
    <w:rsid w:val="008A08CD"/>
    <w:rsid w:val="008A12AA"/>
    <w:rsid w:val="008A19BF"/>
    <w:rsid w:val="008A2005"/>
    <w:rsid w:val="008A2832"/>
    <w:rsid w:val="008A2C12"/>
    <w:rsid w:val="008A3D22"/>
    <w:rsid w:val="008A4A3D"/>
    <w:rsid w:val="008A576D"/>
    <w:rsid w:val="008A57D1"/>
    <w:rsid w:val="008A5F0D"/>
    <w:rsid w:val="008A6023"/>
    <w:rsid w:val="008A669A"/>
    <w:rsid w:val="008A760C"/>
    <w:rsid w:val="008A7CA4"/>
    <w:rsid w:val="008B05A8"/>
    <w:rsid w:val="008B1D34"/>
    <w:rsid w:val="008B208B"/>
    <w:rsid w:val="008B32D0"/>
    <w:rsid w:val="008B352B"/>
    <w:rsid w:val="008B4559"/>
    <w:rsid w:val="008B47A8"/>
    <w:rsid w:val="008B4A90"/>
    <w:rsid w:val="008B4F91"/>
    <w:rsid w:val="008B51DA"/>
    <w:rsid w:val="008B6C63"/>
    <w:rsid w:val="008B6F52"/>
    <w:rsid w:val="008C0C24"/>
    <w:rsid w:val="008C34C7"/>
    <w:rsid w:val="008C3CA2"/>
    <w:rsid w:val="008C7674"/>
    <w:rsid w:val="008C7D1B"/>
    <w:rsid w:val="008D04A6"/>
    <w:rsid w:val="008D216E"/>
    <w:rsid w:val="008D32C1"/>
    <w:rsid w:val="008D42A2"/>
    <w:rsid w:val="008D4544"/>
    <w:rsid w:val="008D55A5"/>
    <w:rsid w:val="008D5668"/>
    <w:rsid w:val="008D6781"/>
    <w:rsid w:val="008D67EE"/>
    <w:rsid w:val="008D7018"/>
    <w:rsid w:val="008D7C59"/>
    <w:rsid w:val="008E000B"/>
    <w:rsid w:val="008E00A2"/>
    <w:rsid w:val="008E1B6A"/>
    <w:rsid w:val="008E1F3E"/>
    <w:rsid w:val="008E2B61"/>
    <w:rsid w:val="008E2D9E"/>
    <w:rsid w:val="008E37B0"/>
    <w:rsid w:val="008E4791"/>
    <w:rsid w:val="008E4F9B"/>
    <w:rsid w:val="008E63D7"/>
    <w:rsid w:val="008E66E0"/>
    <w:rsid w:val="008E6701"/>
    <w:rsid w:val="008E7B86"/>
    <w:rsid w:val="008F0150"/>
    <w:rsid w:val="008F184B"/>
    <w:rsid w:val="008F4179"/>
    <w:rsid w:val="008F4377"/>
    <w:rsid w:val="008F5282"/>
    <w:rsid w:val="008F5CCD"/>
    <w:rsid w:val="008F6857"/>
    <w:rsid w:val="008F6DCB"/>
    <w:rsid w:val="009001CA"/>
    <w:rsid w:val="00900AEB"/>
    <w:rsid w:val="0090123D"/>
    <w:rsid w:val="009023CF"/>
    <w:rsid w:val="00903906"/>
    <w:rsid w:val="00903F7E"/>
    <w:rsid w:val="00905822"/>
    <w:rsid w:val="0090651C"/>
    <w:rsid w:val="00906564"/>
    <w:rsid w:val="009105CC"/>
    <w:rsid w:val="009124CB"/>
    <w:rsid w:val="0091382A"/>
    <w:rsid w:val="00913DFD"/>
    <w:rsid w:val="009150C4"/>
    <w:rsid w:val="00916FF7"/>
    <w:rsid w:val="009170C4"/>
    <w:rsid w:val="00917213"/>
    <w:rsid w:val="009172F7"/>
    <w:rsid w:val="00920E90"/>
    <w:rsid w:val="009214C8"/>
    <w:rsid w:val="00923025"/>
    <w:rsid w:val="00923346"/>
    <w:rsid w:val="00927ED2"/>
    <w:rsid w:val="00931106"/>
    <w:rsid w:val="00931C8C"/>
    <w:rsid w:val="00931CD6"/>
    <w:rsid w:val="00931CF6"/>
    <w:rsid w:val="00932AEB"/>
    <w:rsid w:val="00933E49"/>
    <w:rsid w:val="009349B5"/>
    <w:rsid w:val="0093621E"/>
    <w:rsid w:val="009363FA"/>
    <w:rsid w:val="00936C39"/>
    <w:rsid w:val="0093745A"/>
    <w:rsid w:val="009374B4"/>
    <w:rsid w:val="00940E74"/>
    <w:rsid w:val="00941565"/>
    <w:rsid w:val="0094262E"/>
    <w:rsid w:val="00942C35"/>
    <w:rsid w:val="009437BF"/>
    <w:rsid w:val="00943A18"/>
    <w:rsid w:val="00943D24"/>
    <w:rsid w:val="00944353"/>
    <w:rsid w:val="00944819"/>
    <w:rsid w:val="00944919"/>
    <w:rsid w:val="00944A1B"/>
    <w:rsid w:val="009458CE"/>
    <w:rsid w:val="0094597E"/>
    <w:rsid w:val="00945DE0"/>
    <w:rsid w:val="00946193"/>
    <w:rsid w:val="00946363"/>
    <w:rsid w:val="009504E4"/>
    <w:rsid w:val="00951FAE"/>
    <w:rsid w:val="00952224"/>
    <w:rsid w:val="00952580"/>
    <w:rsid w:val="009535E5"/>
    <w:rsid w:val="00957271"/>
    <w:rsid w:val="00960204"/>
    <w:rsid w:val="00960DD1"/>
    <w:rsid w:val="009625B8"/>
    <w:rsid w:val="00962B6D"/>
    <w:rsid w:val="0096313F"/>
    <w:rsid w:val="00964282"/>
    <w:rsid w:val="00965099"/>
    <w:rsid w:val="009660B7"/>
    <w:rsid w:val="00967E2F"/>
    <w:rsid w:val="00972C71"/>
    <w:rsid w:val="00972CD2"/>
    <w:rsid w:val="00972EA4"/>
    <w:rsid w:val="00973F2D"/>
    <w:rsid w:val="00975A86"/>
    <w:rsid w:val="00976CC5"/>
    <w:rsid w:val="00976F36"/>
    <w:rsid w:val="00977BE7"/>
    <w:rsid w:val="00977F1E"/>
    <w:rsid w:val="00980817"/>
    <w:rsid w:val="00984F23"/>
    <w:rsid w:val="009852B4"/>
    <w:rsid w:val="009857CC"/>
    <w:rsid w:val="00985BA4"/>
    <w:rsid w:val="00986163"/>
    <w:rsid w:val="00990436"/>
    <w:rsid w:val="009948CE"/>
    <w:rsid w:val="00996393"/>
    <w:rsid w:val="0099640B"/>
    <w:rsid w:val="00997F9D"/>
    <w:rsid w:val="009A3B8F"/>
    <w:rsid w:val="009A54A6"/>
    <w:rsid w:val="009A6E39"/>
    <w:rsid w:val="009A7D98"/>
    <w:rsid w:val="009B048A"/>
    <w:rsid w:val="009B04B8"/>
    <w:rsid w:val="009B111F"/>
    <w:rsid w:val="009B11CC"/>
    <w:rsid w:val="009B2A85"/>
    <w:rsid w:val="009B3FEF"/>
    <w:rsid w:val="009B53E6"/>
    <w:rsid w:val="009B6D66"/>
    <w:rsid w:val="009B757A"/>
    <w:rsid w:val="009C0A36"/>
    <w:rsid w:val="009C12E2"/>
    <w:rsid w:val="009C49E6"/>
    <w:rsid w:val="009C4AF6"/>
    <w:rsid w:val="009C5168"/>
    <w:rsid w:val="009C5233"/>
    <w:rsid w:val="009C550A"/>
    <w:rsid w:val="009C7724"/>
    <w:rsid w:val="009D03EB"/>
    <w:rsid w:val="009D0B18"/>
    <w:rsid w:val="009D14A1"/>
    <w:rsid w:val="009D2959"/>
    <w:rsid w:val="009D2CB8"/>
    <w:rsid w:val="009D3D9C"/>
    <w:rsid w:val="009D40A5"/>
    <w:rsid w:val="009D4D99"/>
    <w:rsid w:val="009D6037"/>
    <w:rsid w:val="009D6478"/>
    <w:rsid w:val="009D68CD"/>
    <w:rsid w:val="009D7A96"/>
    <w:rsid w:val="009E1DCB"/>
    <w:rsid w:val="009E32C0"/>
    <w:rsid w:val="009E3AF7"/>
    <w:rsid w:val="009E4EFC"/>
    <w:rsid w:val="009E55CA"/>
    <w:rsid w:val="009E5CBB"/>
    <w:rsid w:val="009E64AF"/>
    <w:rsid w:val="009F092F"/>
    <w:rsid w:val="009F0DD8"/>
    <w:rsid w:val="009F0F3E"/>
    <w:rsid w:val="009F1E6A"/>
    <w:rsid w:val="009F2B0C"/>
    <w:rsid w:val="009F381B"/>
    <w:rsid w:val="009F471F"/>
    <w:rsid w:val="009F4C37"/>
    <w:rsid w:val="009F4F8E"/>
    <w:rsid w:val="009F5309"/>
    <w:rsid w:val="009F584B"/>
    <w:rsid w:val="009F5B9C"/>
    <w:rsid w:val="00A00721"/>
    <w:rsid w:val="00A01683"/>
    <w:rsid w:val="00A0241E"/>
    <w:rsid w:val="00A02FDF"/>
    <w:rsid w:val="00A03705"/>
    <w:rsid w:val="00A038DD"/>
    <w:rsid w:val="00A03D54"/>
    <w:rsid w:val="00A03EE7"/>
    <w:rsid w:val="00A05932"/>
    <w:rsid w:val="00A05CFA"/>
    <w:rsid w:val="00A0634E"/>
    <w:rsid w:val="00A065B0"/>
    <w:rsid w:val="00A06C05"/>
    <w:rsid w:val="00A07D57"/>
    <w:rsid w:val="00A10619"/>
    <w:rsid w:val="00A114E1"/>
    <w:rsid w:val="00A11B3E"/>
    <w:rsid w:val="00A11D06"/>
    <w:rsid w:val="00A13266"/>
    <w:rsid w:val="00A134C6"/>
    <w:rsid w:val="00A1400C"/>
    <w:rsid w:val="00A14D50"/>
    <w:rsid w:val="00A14E75"/>
    <w:rsid w:val="00A14EF0"/>
    <w:rsid w:val="00A15DB1"/>
    <w:rsid w:val="00A16355"/>
    <w:rsid w:val="00A16A89"/>
    <w:rsid w:val="00A17FE2"/>
    <w:rsid w:val="00A20715"/>
    <w:rsid w:val="00A20EED"/>
    <w:rsid w:val="00A21E18"/>
    <w:rsid w:val="00A22EDD"/>
    <w:rsid w:val="00A235B5"/>
    <w:rsid w:val="00A235D9"/>
    <w:rsid w:val="00A25E0A"/>
    <w:rsid w:val="00A2658E"/>
    <w:rsid w:val="00A2777C"/>
    <w:rsid w:val="00A319AD"/>
    <w:rsid w:val="00A32B98"/>
    <w:rsid w:val="00A32C09"/>
    <w:rsid w:val="00A32E09"/>
    <w:rsid w:val="00A33194"/>
    <w:rsid w:val="00A34081"/>
    <w:rsid w:val="00A3431B"/>
    <w:rsid w:val="00A35D36"/>
    <w:rsid w:val="00A37280"/>
    <w:rsid w:val="00A374BC"/>
    <w:rsid w:val="00A37948"/>
    <w:rsid w:val="00A37999"/>
    <w:rsid w:val="00A37FBE"/>
    <w:rsid w:val="00A402B0"/>
    <w:rsid w:val="00A40FAC"/>
    <w:rsid w:val="00A412A8"/>
    <w:rsid w:val="00A42116"/>
    <w:rsid w:val="00A42F0D"/>
    <w:rsid w:val="00A43554"/>
    <w:rsid w:val="00A43C02"/>
    <w:rsid w:val="00A4608B"/>
    <w:rsid w:val="00A460DC"/>
    <w:rsid w:val="00A46685"/>
    <w:rsid w:val="00A47312"/>
    <w:rsid w:val="00A474E2"/>
    <w:rsid w:val="00A501F0"/>
    <w:rsid w:val="00A50934"/>
    <w:rsid w:val="00A50E58"/>
    <w:rsid w:val="00A50F57"/>
    <w:rsid w:val="00A525F6"/>
    <w:rsid w:val="00A52B27"/>
    <w:rsid w:val="00A52B34"/>
    <w:rsid w:val="00A52D42"/>
    <w:rsid w:val="00A53250"/>
    <w:rsid w:val="00A53D3F"/>
    <w:rsid w:val="00A548BE"/>
    <w:rsid w:val="00A555A1"/>
    <w:rsid w:val="00A56E03"/>
    <w:rsid w:val="00A571F6"/>
    <w:rsid w:val="00A6006C"/>
    <w:rsid w:val="00A609C6"/>
    <w:rsid w:val="00A62208"/>
    <w:rsid w:val="00A639A0"/>
    <w:rsid w:val="00A648E2"/>
    <w:rsid w:val="00A64AD1"/>
    <w:rsid w:val="00A65AC7"/>
    <w:rsid w:val="00A6733D"/>
    <w:rsid w:val="00A67572"/>
    <w:rsid w:val="00A71057"/>
    <w:rsid w:val="00A71229"/>
    <w:rsid w:val="00A71CF3"/>
    <w:rsid w:val="00A73134"/>
    <w:rsid w:val="00A7494B"/>
    <w:rsid w:val="00A74F0F"/>
    <w:rsid w:val="00A7555A"/>
    <w:rsid w:val="00A76FDB"/>
    <w:rsid w:val="00A77C55"/>
    <w:rsid w:val="00A80047"/>
    <w:rsid w:val="00A8191F"/>
    <w:rsid w:val="00A81B91"/>
    <w:rsid w:val="00A81F2E"/>
    <w:rsid w:val="00A82781"/>
    <w:rsid w:val="00A82A70"/>
    <w:rsid w:val="00A82BEB"/>
    <w:rsid w:val="00A841E0"/>
    <w:rsid w:val="00A8461A"/>
    <w:rsid w:val="00A8653A"/>
    <w:rsid w:val="00A87111"/>
    <w:rsid w:val="00A907C4"/>
    <w:rsid w:val="00A9238C"/>
    <w:rsid w:val="00A944A5"/>
    <w:rsid w:val="00A961DD"/>
    <w:rsid w:val="00A97CE1"/>
    <w:rsid w:val="00AA2709"/>
    <w:rsid w:val="00AA38B6"/>
    <w:rsid w:val="00AA4136"/>
    <w:rsid w:val="00AA4200"/>
    <w:rsid w:val="00AA4838"/>
    <w:rsid w:val="00AA5F91"/>
    <w:rsid w:val="00AA6E6E"/>
    <w:rsid w:val="00AA71F4"/>
    <w:rsid w:val="00AA755A"/>
    <w:rsid w:val="00AB02FB"/>
    <w:rsid w:val="00AB1087"/>
    <w:rsid w:val="00AB2027"/>
    <w:rsid w:val="00AB38C8"/>
    <w:rsid w:val="00AB4746"/>
    <w:rsid w:val="00AB4EA2"/>
    <w:rsid w:val="00AB54A7"/>
    <w:rsid w:val="00AB61ED"/>
    <w:rsid w:val="00AC0665"/>
    <w:rsid w:val="00AC1099"/>
    <w:rsid w:val="00AC2BD8"/>
    <w:rsid w:val="00AC3CBB"/>
    <w:rsid w:val="00AC45BB"/>
    <w:rsid w:val="00AC5D05"/>
    <w:rsid w:val="00AC60C6"/>
    <w:rsid w:val="00AC779F"/>
    <w:rsid w:val="00AC7C05"/>
    <w:rsid w:val="00AD0639"/>
    <w:rsid w:val="00AD1015"/>
    <w:rsid w:val="00AD12FC"/>
    <w:rsid w:val="00AD18B0"/>
    <w:rsid w:val="00AD1D7D"/>
    <w:rsid w:val="00AD200F"/>
    <w:rsid w:val="00AD228B"/>
    <w:rsid w:val="00AD33E6"/>
    <w:rsid w:val="00AD4642"/>
    <w:rsid w:val="00AD495C"/>
    <w:rsid w:val="00AD537B"/>
    <w:rsid w:val="00AD5816"/>
    <w:rsid w:val="00AD6400"/>
    <w:rsid w:val="00AD65FC"/>
    <w:rsid w:val="00AD728B"/>
    <w:rsid w:val="00AD76C3"/>
    <w:rsid w:val="00AD7C3D"/>
    <w:rsid w:val="00AE0204"/>
    <w:rsid w:val="00AE02E6"/>
    <w:rsid w:val="00AE0860"/>
    <w:rsid w:val="00AE2FD8"/>
    <w:rsid w:val="00AE3348"/>
    <w:rsid w:val="00AE4A7C"/>
    <w:rsid w:val="00AE6B79"/>
    <w:rsid w:val="00AE71D7"/>
    <w:rsid w:val="00AE745F"/>
    <w:rsid w:val="00AE78CA"/>
    <w:rsid w:val="00AF0228"/>
    <w:rsid w:val="00AF02E0"/>
    <w:rsid w:val="00AF04F0"/>
    <w:rsid w:val="00AF1EAF"/>
    <w:rsid w:val="00AF2CCF"/>
    <w:rsid w:val="00AF2E9F"/>
    <w:rsid w:val="00AF49E2"/>
    <w:rsid w:val="00AF4AD0"/>
    <w:rsid w:val="00AF524B"/>
    <w:rsid w:val="00AF53D9"/>
    <w:rsid w:val="00AF58A8"/>
    <w:rsid w:val="00AF68C4"/>
    <w:rsid w:val="00AF782D"/>
    <w:rsid w:val="00AF7ABA"/>
    <w:rsid w:val="00B00636"/>
    <w:rsid w:val="00B04478"/>
    <w:rsid w:val="00B04F82"/>
    <w:rsid w:val="00B05EB6"/>
    <w:rsid w:val="00B107ED"/>
    <w:rsid w:val="00B10A04"/>
    <w:rsid w:val="00B12203"/>
    <w:rsid w:val="00B1294A"/>
    <w:rsid w:val="00B12EAB"/>
    <w:rsid w:val="00B13308"/>
    <w:rsid w:val="00B134C0"/>
    <w:rsid w:val="00B1352D"/>
    <w:rsid w:val="00B147BF"/>
    <w:rsid w:val="00B15705"/>
    <w:rsid w:val="00B15CCB"/>
    <w:rsid w:val="00B16C47"/>
    <w:rsid w:val="00B207F1"/>
    <w:rsid w:val="00B20C73"/>
    <w:rsid w:val="00B20F4D"/>
    <w:rsid w:val="00B21081"/>
    <w:rsid w:val="00B2139F"/>
    <w:rsid w:val="00B219F1"/>
    <w:rsid w:val="00B22176"/>
    <w:rsid w:val="00B250D0"/>
    <w:rsid w:val="00B25E8A"/>
    <w:rsid w:val="00B25F5E"/>
    <w:rsid w:val="00B267DE"/>
    <w:rsid w:val="00B2726A"/>
    <w:rsid w:val="00B274EA"/>
    <w:rsid w:val="00B30AAC"/>
    <w:rsid w:val="00B312BF"/>
    <w:rsid w:val="00B316C5"/>
    <w:rsid w:val="00B31D30"/>
    <w:rsid w:val="00B32132"/>
    <w:rsid w:val="00B322E4"/>
    <w:rsid w:val="00B33554"/>
    <w:rsid w:val="00B33A16"/>
    <w:rsid w:val="00B344DC"/>
    <w:rsid w:val="00B34CF9"/>
    <w:rsid w:val="00B34F9F"/>
    <w:rsid w:val="00B3512F"/>
    <w:rsid w:val="00B3568C"/>
    <w:rsid w:val="00B35CD2"/>
    <w:rsid w:val="00B36974"/>
    <w:rsid w:val="00B369FA"/>
    <w:rsid w:val="00B375F1"/>
    <w:rsid w:val="00B377F2"/>
    <w:rsid w:val="00B37913"/>
    <w:rsid w:val="00B40941"/>
    <w:rsid w:val="00B40AEB"/>
    <w:rsid w:val="00B4178A"/>
    <w:rsid w:val="00B41C3B"/>
    <w:rsid w:val="00B42B44"/>
    <w:rsid w:val="00B43534"/>
    <w:rsid w:val="00B439FB"/>
    <w:rsid w:val="00B4462A"/>
    <w:rsid w:val="00B44B79"/>
    <w:rsid w:val="00B4650F"/>
    <w:rsid w:val="00B47844"/>
    <w:rsid w:val="00B47ED3"/>
    <w:rsid w:val="00B51D18"/>
    <w:rsid w:val="00B52295"/>
    <w:rsid w:val="00B549D9"/>
    <w:rsid w:val="00B54A8E"/>
    <w:rsid w:val="00B54E3D"/>
    <w:rsid w:val="00B55650"/>
    <w:rsid w:val="00B55C00"/>
    <w:rsid w:val="00B56F4D"/>
    <w:rsid w:val="00B574B7"/>
    <w:rsid w:val="00B574F3"/>
    <w:rsid w:val="00B61712"/>
    <w:rsid w:val="00B61D1B"/>
    <w:rsid w:val="00B623B1"/>
    <w:rsid w:val="00B641F2"/>
    <w:rsid w:val="00B65BE8"/>
    <w:rsid w:val="00B67735"/>
    <w:rsid w:val="00B70F61"/>
    <w:rsid w:val="00B71598"/>
    <w:rsid w:val="00B71D04"/>
    <w:rsid w:val="00B71E8E"/>
    <w:rsid w:val="00B72F9D"/>
    <w:rsid w:val="00B751E2"/>
    <w:rsid w:val="00B76CB6"/>
    <w:rsid w:val="00B77DB2"/>
    <w:rsid w:val="00B80431"/>
    <w:rsid w:val="00B81C24"/>
    <w:rsid w:val="00B820C9"/>
    <w:rsid w:val="00B86520"/>
    <w:rsid w:val="00B86687"/>
    <w:rsid w:val="00B868CC"/>
    <w:rsid w:val="00B87924"/>
    <w:rsid w:val="00B902E8"/>
    <w:rsid w:val="00B91066"/>
    <w:rsid w:val="00B91A2C"/>
    <w:rsid w:val="00B92F0C"/>
    <w:rsid w:val="00B93338"/>
    <w:rsid w:val="00B93559"/>
    <w:rsid w:val="00B94C84"/>
    <w:rsid w:val="00B94E13"/>
    <w:rsid w:val="00B958AE"/>
    <w:rsid w:val="00B96002"/>
    <w:rsid w:val="00B967BA"/>
    <w:rsid w:val="00B9769B"/>
    <w:rsid w:val="00B977F6"/>
    <w:rsid w:val="00BA16C8"/>
    <w:rsid w:val="00BA21C3"/>
    <w:rsid w:val="00BA25A4"/>
    <w:rsid w:val="00BA26CD"/>
    <w:rsid w:val="00BA3560"/>
    <w:rsid w:val="00BA3C72"/>
    <w:rsid w:val="00BA415F"/>
    <w:rsid w:val="00BA5C3B"/>
    <w:rsid w:val="00BA5DF0"/>
    <w:rsid w:val="00BA5F29"/>
    <w:rsid w:val="00BA6793"/>
    <w:rsid w:val="00BA6A08"/>
    <w:rsid w:val="00BA79AF"/>
    <w:rsid w:val="00BA7C09"/>
    <w:rsid w:val="00BB02E5"/>
    <w:rsid w:val="00BB08AC"/>
    <w:rsid w:val="00BB143F"/>
    <w:rsid w:val="00BB26E7"/>
    <w:rsid w:val="00BB3C13"/>
    <w:rsid w:val="00BB5380"/>
    <w:rsid w:val="00BB5571"/>
    <w:rsid w:val="00BC282E"/>
    <w:rsid w:val="00BC2AEA"/>
    <w:rsid w:val="00BC2B82"/>
    <w:rsid w:val="00BC2E0E"/>
    <w:rsid w:val="00BC357D"/>
    <w:rsid w:val="00BC3880"/>
    <w:rsid w:val="00BC4668"/>
    <w:rsid w:val="00BC4E7F"/>
    <w:rsid w:val="00BC5446"/>
    <w:rsid w:val="00BD0989"/>
    <w:rsid w:val="00BD0D2E"/>
    <w:rsid w:val="00BD13DD"/>
    <w:rsid w:val="00BD14FB"/>
    <w:rsid w:val="00BD1D83"/>
    <w:rsid w:val="00BD2620"/>
    <w:rsid w:val="00BD29D2"/>
    <w:rsid w:val="00BD4C8D"/>
    <w:rsid w:val="00BD5ACF"/>
    <w:rsid w:val="00BD65EB"/>
    <w:rsid w:val="00BD7418"/>
    <w:rsid w:val="00BE0C2A"/>
    <w:rsid w:val="00BE1E2E"/>
    <w:rsid w:val="00BE5E96"/>
    <w:rsid w:val="00BE766F"/>
    <w:rsid w:val="00BF0145"/>
    <w:rsid w:val="00BF1AB4"/>
    <w:rsid w:val="00BF20C3"/>
    <w:rsid w:val="00BF2D87"/>
    <w:rsid w:val="00BF3F02"/>
    <w:rsid w:val="00C00197"/>
    <w:rsid w:val="00C01F1E"/>
    <w:rsid w:val="00C02F0E"/>
    <w:rsid w:val="00C03866"/>
    <w:rsid w:val="00C0550E"/>
    <w:rsid w:val="00C06EB9"/>
    <w:rsid w:val="00C07484"/>
    <w:rsid w:val="00C07849"/>
    <w:rsid w:val="00C07E49"/>
    <w:rsid w:val="00C10C0A"/>
    <w:rsid w:val="00C11A53"/>
    <w:rsid w:val="00C11BF5"/>
    <w:rsid w:val="00C12402"/>
    <w:rsid w:val="00C13BBC"/>
    <w:rsid w:val="00C14160"/>
    <w:rsid w:val="00C150EF"/>
    <w:rsid w:val="00C1532D"/>
    <w:rsid w:val="00C159C6"/>
    <w:rsid w:val="00C1600C"/>
    <w:rsid w:val="00C16D5B"/>
    <w:rsid w:val="00C20AE1"/>
    <w:rsid w:val="00C21BD6"/>
    <w:rsid w:val="00C21D78"/>
    <w:rsid w:val="00C2373B"/>
    <w:rsid w:val="00C23746"/>
    <w:rsid w:val="00C243CB"/>
    <w:rsid w:val="00C246A0"/>
    <w:rsid w:val="00C25338"/>
    <w:rsid w:val="00C25A94"/>
    <w:rsid w:val="00C25B73"/>
    <w:rsid w:val="00C25BEF"/>
    <w:rsid w:val="00C2634F"/>
    <w:rsid w:val="00C27345"/>
    <w:rsid w:val="00C31A42"/>
    <w:rsid w:val="00C32266"/>
    <w:rsid w:val="00C32FCD"/>
    <w:rsid w:val="00C367A0"/>
    <w:rsid w:val="00C3746A"/>
    <w:rsid w:val="00C411CD"/>
    <w:rsid w:val="00C42628"/>
    <w:rsid w:val="00C42BF6"/>
    <w:rsid w:val="00C4315B"/>
    <w:rsid w:val="00C43BB7"/>
    <w:rsid w:val="00C447E9"/>
    <w:rsid w:val="00C4500E"/>
    <w:rsid w:val="00C469FC"/>
    <w:rsid w:val="00C47AF9"/>
    <w:rsid w:val="00C519B9"/>
    <w:rsid w:val="00C51E14"/>
    <w:rsid w:val="00C529BC"/>
    <w:rsid w:val="00C53277"/>
    <w:rsid w:val="00C53E40"/>
    <w:rsid w:val="00C54E39"/>
    <w:rsid w:val="00C55CF1"/>
    <w:rsid w:val="00C6046F"/>
    <w:rsid w:val="00C61973"/>
    <w:rsid w:val="00C61FA3"/>
    <w:rsid w:val="00C620B6"/>
    <w:rsid w:val="00C62D55"/>
    <w:rsid w:val="00C63282"/>
    <w:rsid w:val="00C6331F"/>
    <w:rsid w:val="00C63519"/>
    <w:rsid w:val="00C63B58"/>
    <w:rsid w:val="00C64885"/>
    <w:rsid w:val="00C65521"/>
    <w:rsid w:val="00C65C81"/>
    <w:rsid w:val="00C65DEC"/>
    <w:rsid w:val="00C66575"/>
    <w:rsid w:val="00C6696A"/>
    <w:rsid w:val="00C6798A"/>
    <w:rsid w:val="00C67BE8"/>
    <w:rsid w:val="00C705DD"/>
    <w:rsid w:val="00C73549"/>
    <w:rsid w:val="00C73F3D"/>
    <w:rsid w:val="00C74030"/>
    <w:rsid w:val="00C74691"/>
    <w:rsid w:val="00C74E82"/>
    <w:rsid w:val="00C75E64"/>
    <w:rsid w:val="00C75FB1"/>
    <w:rsid w:val="00C7628E"/>
    <w:rsid w:val="00C766A0"/>
    <w:rsid w:val="00C76EA2"/>
    <w:rsid w:val="00C77494"/>
    <w:rsid w:val="00C77CAD"/>
    <w:rsid w:val="00C819BB"/>
    <w:rsid w:val="00C81A12"/>
    <w:rsid w:val="00C82BF2"/>
    <w:rsid w:val="00C82C66"/>
    <w:rsid w:val="00C838D3"/>
    <w:rsid w:val="00C83BAB"/>
    <w:rsid w:val="00C83D6D"/>
    <w:rsid w:val="00C85381"/>
    <w:rsid w:val="00C864D8"/>
    <w:rsid w:val="00C9063B"/>
    <w:rsid w:val="00C90DAC"/>
    <w:rsid w:val="00C91A35"/>
    <w:rsid w:val="00C91B5E"/>
    <w:rsid w:val="00C92103"/>
    <w:rsid w:val="00C9235E"/>
    <w:rsid w:val="00C926D8"/>
    <w:rsid w:val="00C92787"/>
    <w:rsid w:val="00C92A9C"/>
    <w:rsid w:val="00C92CD0"/>
    <w:rsid w:val="00C939F9"/>
    <w:rsid w:val="00C93C27"/>
    <w:rsid w:val="00C94264"/>
    <w:rsid w:val="00C962E9"/>
    <w:rsid w:val="00C96487"/>
    <w:rsid w:val="00C9696A"/>
    <w:rsid w:val="00C97781"/>
    <w:rsid w:val="00C97A3F"/>
    <w:rsid w:val="00CA0548"/>
    <w:rsid w:val="00CA1084"/>
    <w:rsid w:val="00CA1330"/>
    <w:rsid w:val="00CA2662"/>
    <w:rsid w:val="00CA3C63"/>
    <w:rsid w:val="00CA4B2E"/>
    <w:rsid w:val="00CA5B83"/>
    <w:rsid w:val="00CA5C64"/>
    <w:rsid w:val="00CA62FD"/>
    <w:rsid w:val="00CA71A1"/>
    <w:rsid w:val="00CA7902"/>
    <w:rsid w:val="00CA7B56"/>
    <w:rsid w:val="00CB102C"/>
    <w:rsid w:val="00CB1428"/>
    <w:rsid w:val="00CB196D"/>
    <w:rsid w:val="00CB2550"/>
    <w:rsid w:val="00CB292A"/>
    <w:rsid w:val="00CB4145"/>
    <w:rsid w:val="00CB52E9"/>
    <w:rsid w:val="00CB6220"/>
    <w:rsid w:val="00CB6A2C"/>
    <w:rsid w:val="00CB6C36"/>
    <w:rsid w:val="00CB7D4A"/>
    <w:rsid w:val="00CC0CD2"/>
    <w:rsid w:val="00CC248A"/>
    <w:rsid w:val="00CC265A"/>
    <w:rsid w:val="00CC2F34"/>
    <w:rsid w:val="00CC3BA9"/>
    <w:rsid w:val="00CC3E85"/>
    <w:rsid w:val="00CC477F"/>
    <w:rsid w:val="00CC5261"/>
    <w:rsid w:val="00CC5FBE"/>
    <w:rsid w:val="00CC6414"/>
    <w:rsid w:val="00CC69F6"/>
    <w:rsid w:val="00CC797B"/>
    <w:rsid w:val="00CC7C6C"/>
    <w:rsid w:val="00CD0D54"/>
    <w:rsid w:val="00CD0EFF"/>
    <w:rsid w:val="00CD17D2"/>
    <w:rsid w:val="00CD1D46"/>
    <w:rsid w:val="00CD2576"/>
    <w:rsid w:val="00CD34C4"/>
    <w:rsid w:val="00CD3AA1"/>
    <w:rsid w:val="00CD4788"/>
    <w:rsid w:val="00CD7423"/>
    <w:rsid w:val="00CD7D5E"/>
    <w:rsid w:val="00CE0A24"/>
    <w:rsid w:val="00CE0ADD"/>
    <w:rsid w:val="00CE0D0E"/>
    <w:rsid w:val="00CE1158"/>
    <w:rsid w:val="00CE19DC"/>
    <w:rsid w:val="00CE2190"/>
    <w:rsid w:val="00CE22D6"/>
    <w:rsid w:val="00CE2C1D"/>
    <w:rsid w:val="00CE39B4"/>
    <w:rsid w:val="00CE3E21"/>
    <w:rsid w:val="00CE43DA"/>
    <w:rsid w:val="00CE456D"/>
    <w:rsid w:val="00CE5501"/>
    <w:rsid w:val="00CE7E2F"/>
    <w:rsid w:val="00CF0493"/>
    <w:rsid w:val="00CF12E0"/>
    <w:rsid w:val="00CF1310"/>
    <w:rsid w:val="00CF1BB5"/>
    <w:rsid w:val="00CF491C"/>
    <w:rsid w:val="00CF4C41"/>
    <w:rsid w:val="00CF5820"/>
    <w:rsid w:val="00CF61CF"/>
    <w:rsid w:val="00CF69C9"/>
    <w:rsid w:val="00CF6CB8"/>
    <w:rsid w:val="00CF7F15"/>
    <w:rsid w:val="00D00E3F"/>
    <w:rsid w:val="00D014B5"/>
    <w:rsid w:val="00D02955"/>
    <w:rsid w:val="00D02A0C"/>
    <w:rsid w:val="00D04954"/>
    <w:rsid w:val="00D0627F"/>
    <w:rsid w:val="00D062CE"/>
    <w:rsid w:val="00D062D5"/>
    <w:rsid w:val="00D06614"/>
    <w:rsid w:val="00D07D3C"/>
    <w:rsid w:val="00D1016F"/>
    <w:rsid w:val="00D1017E"/>
    <w:rsid w:val="00D10A98"/>
    <w:rsid w:val="00D11672"/>
    <w:rsid w:val="00D11937"/>
    <w:rsid w:val="00D12AB9"/>
    <w:rsid w:val="00D14660"/>
    <w:rsid w:val="00D1498C"/>
    <w:rsid w:val="00D17680"/>
    <w:rsid w:val="00D17E43"/>
    <w:rsid w:val="00D20ADA"/>
    <w:rsid w:val="00D21174"/>
    <w:rsid w:val="00D22061"/>
    <w:rsid w:val="00D223B6"/>
    <w:rsid w:val="00D23367"/>
    <w:rsid w:val="00D243C1"/>
    <w:rsid w:val="00D24EDB"/>
    <w:rsid w:val="00D2555A"/>
    <w:rsid w:val="00D26579"/>
    <w:rsid w:val="00D272BA"/>
    <w:rsid w:val="00D2768A"/>
    <w:rsid w:val="00D30AC1"/>
    <w:rsid w:val="00D32BEB"/>
    <w:rsid w:val="00D33A6E"/>
    <w:rsid w:val="00D3558D"/>
    <w:rsid w:val="00D35BE5"/>
    <w:rsid w:val="00D35CDE"/>
    <w:rsid w:val="00D35E40"/>
    <w:rsid w:val="00D36516"/>
    <w:rsid w:val="00D36C6F"/>
    <w:rsid w:val="00D3750D"/>
    <w:rsid w:val="00D37EE1"/>
    <w:rsid w:val="00D40B2E"/>
    <w:rsid w:val="00D41B10"/>
    <w:rsid w:val="00D41B5B"/>
    <w:rsid w:val="00D434A8"/>
    <w:rsid w:val="00D439A5"/>
    <w:rsid w:val="00D44072"/>
    <w:rsid w:val="00D443C4"/>
    <w:rsid w:val="00D45618"/>
    <w:rsid w:val="00D45B44"/>
    <w:rsid w:val="00D471F9"/>
    <w:rsid w:val="00D4730D"/>
    <w:rsid w:val="00D47917"/>
    <w:rsid w:val="00D526CA"/>
    <w:rsid w:val="00D526FC"/>
    <w:rsid w:val="00D52945"/>
    <w:rsid w:val="00D52A05"/>
    <w:rsid w:val="00D532A3"/>
    <w:rsid w:val="00D55C00"/>
    <w:rsid w:val="00D56934"/>
    <w:rsid w:val="00D5742F"/>
    <w:rsid w:val="00D60C3D"/>
    <w:rsid w:val="00D60F7C"/>
    <w:rsid w:val="00D6350B"/>
    <w:rsid w:val="00D63860"/>
    <w:rsid w:val="00D63D18"/>
    <w:rsid w:val="00D63D38"/>
    <w:rsid w:val="00D63E71"/>
    <w:rsid w:val="00D64477"/>
    <w:rsid w:val="00D651B9"/>
    <w:rsid w:val="00D65633"/>
    <w:rsid w:val="00D65D31"/>
    <w:rsid w:val="00D66471"/>
    <w:rsid w:val="00D66FF2"/>
    <w:rsid w:val="00D675FB"/>
    <w:rsid w:val="00D679B7"/>
    <w:rsid w:val="00D71747"/>
    <w:rsid w:val="00D73028"/>
    <w:rsid w:val="00D740FF"/>
    <w:rsid w:val="00D74123"/>
    <w:rsid w:val="00D75298"/>
    <w:rsid w:val="00D75C18"/>
    <w:rsid w:val="00D761A4"/>
    <w:rsid w:val="00D76A44"/>
    <w:rsid w:val="00D76DE0"/>
    <w:rsid w:val="00D77F8A"/>
    <w:rsid w:val="00D80423"/>
    <w:rsid w:val="00D82CA7"/>
    <w:rsid w:val="00D8303F"/>
    <w:rsid w:val="00D831CB"/>
    <w:rsid w:val="00D837A7"/>
    <w:rsid w:val="00D837CD"/>
    <w:rsid w:val="00D84516"/>
    <w:rsid w:val="00D84C88"/>
    <w:rsid w:val="00D8530D"/>
    <w:rsid w:val="00D867C7"/>
    <w:rsid w:val="00D86D10"/>
    <w:rsid w:val="00D90356"/>
    <w:rsid w:val="00D906C9"/>
    <w:rsid w:val="00D9172A"/>
    <w:rsid w:val="00D92A00"/>
    <w:rsid w:val="00D93B32"/>
    <w:rsid w:val="00D93EBF"/>
    <w:rsid w:val="00D967E2"/>
    <w:rsid w:val="00D96DD5"/>
    <w:rsid w:val="00D971E1"/>
    <w:rsid w:val="00D97614"/>
    <w:rsid w:val="00DA0AE6"/>
    <w:rsid w:val="00DA0AEA"/>
    <w:rsid w:val="00DA0BBA"/>
    <w:rsid w:val="00DA1574"/>
    <w:rsid w:val="00DA3A96"/>
    <w:rsid w:val="00DA4917"/>
    <w:rsid w:val="00DA4E27"/>
    <w:rsid w:val="00DA57B2"/>
    <w:rsid w:val="00DA6AD3"/>
    <w:rsid w:val="00DB073B"/>
    <w:rsid w:val="00DB256E"/>
    <w:rsid w:val="00DB29E1"/>
    <w:rsid w:val="00DB3059"/>
    <w:rsid w:val="00DB42E9"/>
    <w:rsid w:val="00DB46E2"/>
    <w:rsid w:val="00DB50C1"/>
    <w:rsid w:val="00DB682E"/>
    <w:rsid w:val="00DB7DB3"/>
    <w:rsid w:val="00DC0741"/>
    <w:rsid w:val="00DC12D7"/>
    <w:rsid w:val="00DC12E0"/>
    <w:rsid w:val="00DC1740"/>
    <w:rsid w:val="00DC25F5"/>
    <w:rsid w:val="00DC34F1"/>
    <w:rsid w:val="00DC3ADF"/>
    <w:rsid w:val="00DC3F74"/>
    <w:rsid w:val="00DC4DC6"/>
    <w:rsid w:val="00DC4F36"/>
    <w:rsid w:val="00DC5099"/>
    <w:rsid w:val="00DC62A4"/>
    <w:rsid w:val="00DC7833"/>
    <w:rsid w:val="00DC7B9E"/>
    <w:rsid w:val="00DC7CE6"/>
    <w:rsid w:val="00DD011F"/>
    <w:rsid w:val="00DD42E4"/>
    <w:rsid w:val="00DD5873"/>
    <w:rsid w:val="00DD5FE9"/>
    <w:rsid w:val="00DD6006"/>
    <w:rsid w:val="00DD6315"/>
    <w:rsid w:val="00DD689A"/>
    <w:rsid w:val="00DD7509"/>
    <w:rsid w:val="00DD761F"/>
    <w:rsid w:val="00DD7A68"/>
    <w:rsid w:val="00DD7EC7"/>
    <w:rsid w:val="00DE1417"/>
    <w:rsid w:val="00DE1C4B"/>
    <w:rsid w:val="00DE2DF5"/>
    <w:rsid w:val="00DE5629"/>
    <w:rsid w:val="00DE573B"/>
    <w:rsid w:val="00DE587F"/>
    <w:rsid w:val="00DE7D71"/>
    <w:rsid w:val="00DF01F9"/>
    <w:rsid w:val="00DF1858"/>
    <w:rsid w:val="00DF20AC"/>
    <w:rsid w:val="00DF3CC6"/>
    <w:rsid w:val="00DF3F32"/>
    <w:rsid w:val="00DF4999"/>
    <w:rsid w:val="00DF54E1"/>
    <w:rsid w:val="00DF6008"/>
    <w:rsid w:val="00DF6053"/>
    <w:rsid w:val="00DF7FE0"/>
    <w:rsid w:val="00E016CF"/>
    <w:rsid w:val="00E02241"/>
    <w:rsid w:val="00E029E4"/>
    <w:rsid w:val="00E04AAC"/>
    <w:rsid w:val="00E04D19"/>
    <w:rsid w:val="00E0688B"/>
    <w:rsid w:val="00E069C9"/>
    <w:rsid w:val="00E06B0D"/>
    <w:rsid w:val="00E10955"/>
    <w:rsid w:val="00E11576"/>
    <w:rsid w:val="00E119C0"/>
    <w:rsid w:val="00E11D51"/>
    <w:rsid w:val="00E126FA"/>
    <w:rsid w:val="00E12AAE"/>
    <w:rsid w:val="00E12C73"/>
    <w:rsid w:val="00E12F7C"/>
    <w:rsid w:val="00E13983"/>
    <w:rsid w:val="00E13B3D"/>
    <w:rsid w:val="00E14A25"/>
    <w:rsid w:val="00E1625E"/>
    <w:rsid w:val="00E20B26"/>
    <w:rsid w:val="00E22A7E"/>
    <w:rsid w:val="00E2390A"/>
    <w:rsid w:val="00E246DB"/>
    <w:rsid w:val="00E247BF"/>
    <w:rsid w:val="00E252E4"/>
    <w:rsid w:val="00E2557A"/>
    <w:rsid w:val="00E268A5"/>
    <w:rsid w:val="00E26987"/>
    <w:rsid w:val="00E26B70"/>
    <w:rsid w:val="00E27FCE"/>
    <w:rsid w:val="00E30A08"/>
    <w:rsid w:val="00E33725"/>
    <w:rsid w:val="00E34B50"/>
    <w:rsid w:val="00E36194"/>
    <w:rsid w:val="00E36C7B"/>
    <w:rsid w:val="00E379AE"/>
    <w:rsid w:val="00E407BA"/>
    <w:rsid w:val="00E40CCE"/>
    <w:rsid w:val="00E410DF"/>
    <w:rsid w:val="00E41268"/>
    <w:rsid w:val="00E4169E"/>
    <w:rsid w:val="00E42259"/>
    <w:rsid w:val="00E43B7A"/>
    <w:rsid w:val="00E472AC"/>
    <w:rsid w:val="00E47CA9"/>
    <w:rsid w:val="00E50543"/>
    <w:rsid w:val="00E50B23"/>
    <w:rsid w:val="00E523E2"/>
    <w:rsid w:val="00E547FF"/>
    <w:rsid w:val="00E54915"/>
    <w:rsid w:val="00E5557F"/>
    <w:rsid w:val="00E55C73"/>
    <w:rsid w:val="00E608CB"/>
    <w:rsid w:val="00E62F1A"/>
    <w:rsid w:val="00E6373C"/>
    <w:rsid w:val="00E66727"/>
    <w:rsid w:val="00E6710D"/>
    <w:rsid w:val="00E708FD"/>
    <w:rsid w:val="00E70B13"/>
    <w:rsid w:val="00E7111E"/>
    <w:rsid w:val="00E71695"/>
    <w:rsid w:val="00E721DC"/>
    <w:rsid w:val="00E72811"/>
    <w:rsid w:val="00E74A43"/>
    <w:rsid w:val="00E74DFD"/>
    <w:rsid w:val="00E76BAB"/>
    <w:rsid w:val="00E80B69"/>
    <w:rsid w:val="00E8135D"/>
    <w:rsid w:val="00E814EA"/>
    <w:rsid w:val="00E814F5"/>
    <w:rsid w:val="00E822DB"/>
    <w:rsid w:val="00E83DE7"/>
    <w:rsid w:val="00E845FD"/>
    <w:rsid w:val="00E84B7D"/>
    <w:rsid w:val="00E858D7"/>
    <w:rsid w:val="00E85ADD"/>
    <w:rsid w:val="00E85BAF"/>
    <w:rsid w:val="00E8697E"/>
    <w:rsid w:val="00E86F3E"/>
    <w:rsid w:val="00E871CE"/>
    <w:rsid w:val="00E90675"/>
    <w:rsid w:val="00E906B8"/>
    <w:rsid w:val="00E90867"/>
    <w:rsid w:val="00E922F4"/>
    <w:rsid w:val="00E92364"/>
    <w:rsid w:val="00E934C9"/>
    <w:rsid w:val="00E93C60"/>
    <w:rsid w:val="00E9426C"/>
    <w:rsid w:val="00E943F0"/>
    <w:rsid w:val="00E94C98"/>
    <w:rsid w:val="00E957B2"/>
    <w:rsid w:val="00E96D6F"/>
    <w:rsid w:val="00EA0342"/>
    <w:rsid w:val="00EA10A1"/>
    <w:rsid w:val="00EA2D2E"/>
    <w:rsid w:val="00EA3A8E"/>
    <w:rsid w:val="00EA4164"/>
    <w:rsid w:val="00EA4882"/>
    <w:rsid w:val="00EA4E96"/>
    <w:rsid w:val="00EA4E9E"/>
    <w:rsid w:val="00EA4F2A"/>
    <w:rsid w:val="00EA5034"/>
    <w:rsid w:val="00EA631C"/>
    <w:rsid w:val="00EB02CA"/>
    <w:rsid w:val="00EB089F"/>
    <w:rsid w:val="00EB2732"/>
    <w:rsid w:val="00EB2A4A"/>
    <w:rsid w:val="00EB37E1"/>
    <w:rsid w:val="00EB3C15"/>
    <w:rsid w:val="00EB3DD1"/>
    <w:rsid w:val="00EB441E"/>
    <w:rsid w:val="00EB464E"/>
    <w:rsid w:val="00EB4FF8"/>
    <w:rsid w:val="00EB74B8"/>
    <w:rsid w:val="00EB776A"/>
    <w:rsid w:val="00EC0397"/>
    <w:rsid w:val="00EC0A8D"/>
    <w:rsid w:val="00EC0B17"/>
    <w:rsid w:val="00EC1DEC"/>
    <w:rsid w:val="00EC2A0F"/>
    <w:rsid w:val="00EC3035"/>
    <w:rsid w:val="00EC463F"/>
    <w:rsid w:val="00EC4704"/>
    <w:rsid w:val="00EC5874"/>
    <w:rsid w:val="00EC64C8"/>
    <w:rsid w:val="00EC6E53"/>
    <w:rsid w:val="00EC735B"/>
    <w:rsid w:val="00ED014B"/>
    <w:rsid w:val="00ED0AFC"/>
    <w:rsid w:val="00ED160A"/>
    <w:rsid w:val="00ED2043"/>
    <w:rsid w:val="00ED252C"/>
    <w:rsid w:val="00ED41A4"/>
    <w:rsid w:val="00ED4B07"/>
    <w:rsid w:val="00ED4B1F"/>
    <w:rsid w:val="00ED5429"/>
    <w:rsid w:val="00ED6E6C"/>
    <w:rsid w:val="00EE0015"/>
    <w:rsid w:val="00EE019C"/>
    <w:rsid w:val="00EE0C87"/>
    <w:rsid w:val="00EE1487"/>
    <w:rsid w:val="00EE1ED1"/>
    <w:rsid w:val="00EE449F"/>
    <w:rsid w:val="00EE4774"/>
    <w:rsid w:val="00EE4B6F"/>
    <w:rsid w:val="00EE6F9F"/>
    <w:rsid w:val="00EE73C8"/>
    <w:rsid w:val="00EE77B4"/>
    <w:rsid w:val="00EE7D8D"/>
    <w:rsid w:val="00EF0379"/>
    <w:rsid w:val="00EF1154"/>
    <w:rsid w:val="00EF288D"/>
    <w:rsid w:val="00EF371A"/>
    <w:rsid w:val="00EF3F03"/>
    <w:rsid w:val="00EF42ED"/>
    <w:rsid w:val="00EF6B16"/>
    <w:rsid w:val="00F00783"/>
    <w:rsid w:val="00F00A84"/>
    <w:rsid w:val="00F00B5B"/>
    <w:rsid w:val="00F01C05"/>
    <w:rsid w:val="00F0223B"/>
    <w:rsid w:val="00F03B44"/>
    <w:rsid w:val="00F04085"/>
    <w:rsid w:val="00F0490F"/>
    <w:rsid w:val="00F05291"/>
    <w:rsid w:val="00F0561A"/>
    <w:rsid w:val="00F076C2"/>
    <w:rsid w:val="00F07BC1"/>
    <w:rsid w:val="00F1053E"/>
    <w:rsid w:val="00F13C28"/>
    <w:rsid w:val="00F14466"/>
    <w:rsid w:val="00F14C4B"/>
    <w:rsid w:val="00F15970"/>
    <w:rsid w:val="00F16199"/>
    <w:rsid w:val="00F16694"/>
    <w:rsid w:val="00F16F49"/>
    <w:rsid w:val="00F205F1"/>
    <w:rsid w:val="00F20DC7"/>
    <w:rsid w:val="00F22264"/>
    <w:rsid w:val="00F22688"/>
    <w:rsid w:val="00F22971"/>
    <w:rsid w:val="00F22B83"/>
    <w:rsid w:val="00F23892"/>
    <w:rsid w:val="00F240A2"/>
    <w:rsid w:val="00F25937"/>
    <w:rsid w:val="00F262D8"/>
    <w:rsid w:val="00F26D41"/>
    <w:rsid w:val="00F27260"/>
    <w:rsid w:val="00F27DA9"/>
    <w:rsid w:val="00F27F7E"/>
    <w:rsid w:val="00F31ABB"/>
    <w:rsid w:val="00F32302"/>
    <w:rsid w:val="00F330F4"/>
    <w:rsid w:val="00F36C97"/>
    <w:rsid w:val="00F36F5A"/>
    <w:rsid w:val="00F37370"/>
    <w:rsid w:val="00F40F13"/>
    <w:rsid w:val="00F41203"/>
    <w:rsid w:val="00F41658"/>
    <w:rsid w:val="00F420B1"/>
    <w:rsid w:val="00F42C72"/>
    <w:rsid w:val="00F43709"/>
    <w:rsid w:val="00F43A48"/>
    <w:rsid w:val="00F44BD3"/>
    <w:rsid w:val="00F45ADE"/>
    <w:rsid w:val="00F46273"/>
    <w:rsid w:val="00F479A7"/>
    <w:rsid w:val="00F50124"/>
    <w:rsid w:val="00F53097"/>
    <w:rsid w:val="00F55A9F"/>
    <w:rsid w:val="00F5616E"/>
    <w:rsid w:val="00F568FF"/>
    <w:rsid w:val="00F56F6B"/>
    <w:rsid w:val="00F60098"/>
    <w:rsid w:val="00F609D5"/>
    <w:rsid w:val="00F611F1"/>
    <w:rsid w:val="00F61430"/>
    <w:rsid w:val="00F616D5"/>
    <w:rsid w:val="00F642B3"/>
    <w:rsid w:val="00F64B38"/>
    <w:rsid w:val="00F652C3"/>
    <w:rsid w:val="00F660D9"/>
    <w:rsid w:val="00F70A73"/>
    <w:rsid w:val="00F723A5"/>
    <w:rsid w:val="00F72A71"/>
    <w:rsid w:val="00F73603"/>
    <w:rsid w:val="00F737AE"/>
    <w:rsid w:val="00F75D3B"/>
    <w:rsid w:val="00F76148"/>
    <w:rsid w:val="00F764ED"/>
    <w:rsid w:val="00F76AB6"/>
    <w:rsid w:val="00F77C86"/>
    <w:rsid w:val="00F77D5E"/>
    <w:rsid w:val="00F80AB6"/>
    <w:rsid w:val="00F80B2E"/>
    <w:rsid w:val="00F810D6"/>
    <w:rsid w:val="00F8115E"/>
    <w:rsid w:val="00F8355C"/>
    <w:rsid w:val="00F83A3A"/>
    <w:rsid w:val="00F83AC3"/>
    <w:rsid w:val="00F8633D"/>
    <w:rsid w:val="00F874D2"/>
    <w:rsid w:val="00F877C9"/>
    <w:rsid w:val="00F900C5"/>
    <w:rsid w:val="00F906D0"/>
    <w:rsid w:val="00F9092D"/>
    <w:rsid w:val="00F91B63"/>
    <w:rsid w:val="00F9218B"/>
    <w:rsid w:val="00F9253A"/>
    <w:rsid w:val="00F93053"/>
    <w:rsid w:val="00F9538B"/>
    <w:rsid w:val="00F95A91"/>
    <w:rsid w:val="00FA0F61"/>
    <w:rsid w:val="00FA0FEA"/>
    <w:rsid w:val="00FA16CD"/>
    <w:rsid w:val="00FA1CCB"/>
    <w:rsid w:val="00FA3ECD"/>
    <w:rsid w:val="00FA4715"/>
    <w:rsid w:val="00FA7811"/>
    <w:rsid w:val="00FA7896"/>
    <w:rsid w:val="00FB16AF"/>
    <w:rsid w:val="00FB171A"/>
    <w:rsid w:val="00FB2167"/>
    <w:rsid w:val="00FB4EAB"/>
    <w:rsid w:val="00FB5973"/>
    <w:rsid w:val="00FB6F73"/>
    <w:rsid w:val="00FB756C"/>
    <w:rsid w:val="00FC2029"/>
    <w:rsid w:val="00FC24FD"/>
    <w:rsid w:val="00FC3C0B"/>
    <w:rsid w:val="00FC3D08"/>
    <w:rsid w:val="00FC4498"/>
    <w:rsid w:val="00FC5F9E"/>
    <w:rsid w:val="00FD061D"/>
    <w:rsid w:val="00FD149F"/>
    <w:rsid w:val="00FD1924"/>
    <w:rsid w:val="00FD29B4"/>
    <w:rsid w:val="00FD3435"/>
    <w:rsid w:val="00FD5196"/>
    <w:rsid w:val="00FD7AF8"/>
    <w:rsid w:val="00FE1BEC"/>
    <w:rsid w:val="00FE2A56"/>
    <w:rsid w:val="00FE3CC3"/>
    <w:rsid w:val="00FE436C"/>
    <w:rsid w:val="00FE44A9"/>
    <w:rsid w:val="00FE4A35"/>
    <w:rsid w:val="00FE5B40"/>
    <w:rsid w:val="00FE6A6D"/>
    <w:rsid w:val="00FE7064"/>
    <w:rsid w:val="00FF00B9"/>
    <w:rsid w:val="00FF02C6"/>
    <w:rsid w:val="00FF12F6"/>
    <w:rsid w:val="00FF1D2D"/>
    <w:rsid w:val="00FF338A"/>
    <w:rsid w:val="00FF3BD8"/>
    <w:rsid w:val="00FF481E"/>
    <w:rsid w:val="00FF5F8E"/>
    <w:rsid w:val="00FF6282"/>
    <w:rsid w:val="00FF6456"/>
    <w:rsid w:val="00FF66EB"/>
    <w:rsid w:val="00FF6C38"/>
    <w:rsid w:val="00FF7395"/>
    <w:rsid w:val="00FF7D96"/>
    <w:rsid w:val="47A19B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3175AD7E"/>
  <w15:docId w15:val="{6075231D-1B87-45B1-B34E-A54A80CE91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EPSON 教科書体Ｍ" w:hAnsi="Times New Roman" w:cs="Times New Roman"/>
        <w:sz w:val="24"/>
        <w:szCs w:val="24"/>
        <w:lang w:val="en-US" w:eastAsia="ja-JP"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561BB"/>
    <w:pPr>
      <w:spacing w:before="100" w:beforeAutospacing="1" w:after="100" w:afterAutospacing="1" w:line="240" w:lineRule="auto"/>
      <w:jc w:val="left"/>
    </w:pPr>
  </w:style>
  <w:style w:type="paragraph" w:styleId="Heading1">
    <w:name w:val="heading 1"/>
    <w:basedOn w:val="Normal"/>
    <w:next w:val="Normal"/>
    <w:link w:val="Heading1Char"/>
    <w:autoRedefine/>
    <w:uiPriority w:val="9"/>
    <w:qFormat/>
    <w:rsid w:val="00F13C28"/>
    <w:pPr>
      <w:keepNext/>
      <w:keepLines/>
      <w:spacing w:line="276" w:lineRule="auto"/>
      <w:jc w:val="center"/>
      <w:outlineLvl w:val="0"/>
    </w:pPr>
    <w:rPr>
      <w:rFonts w:eastAsiaTheme="majorEastAsia" w:cstheme="majorBidi"/>
      <w:b/>
      <w:bCs/>
      <w:noProof/>
      <w:color w:val="0070C0"/>
      <w:sz w:val="36"/>
      <w:szCs w:val="28"/>
      <w:lang w:eastAsia="en-US"/>
    </w:rPr>
  </w:style>
  <w:style w:type="paragraph" w:styleId="Heading2">
    <w:name w:val="heading 2"/>
    <w:basedOn w:val="Normal"/>
    <w:next w:val="Normal"/>
    <w:link w:val="Heading2Char"/>
    <w:autoRedefine/>
    <w:uiPriority w:val="9"/>
    <w:unhideWhenUsed/>
    <w:qFormat/>
    <w:rsid w:val="00D66FF2"/>
    <w:pPr>
      <w:keepNext/>
      <w:keepLines/>
      <w:outlineLvl w:val="1"/>
    </w:pPr>
    <w:rPr>
      <w:rFonts w:eastAsiaTheme="majorEastAsia" w:cstheme="majorBidi"/>
      <w:b/>
      <w:i/>
      <w:color w:val="4472C4" w:themeColor="accent1"/>
      <w:sz w:val="36"/>
      <w:szCs w:val="36"/>
    </w:rPr>
  </w:style>
  <w:style w:type="paragraph" w:styleId="Heading3">
    <w:name w:val="heading 3"/>
    <w:basedOn w:val="Normal"/>
    <w:next w:val="Normal"/>
    <w:link w:val="Heading3Char"/>
    <w:autoRedefine/>
    <w:uiPriority w:val="9"/>
    <w:unhideWhenUsed/>
    <w:qFormat/>
    <w:rsid w:val="00322E40"/>
    <w:pPr>
      <w:keepNext/>
      <w:keepLines/>
      <w:jc w:val="both"/>
      <w:outlineLvl w:val="2"/>
    </w:pPr>
    <w:rPr>
      <w:rFonts w:eastAsiaTheme="majorEastAsia" w:cstheme="majorBidi"/>
      <w:b/>
      <w:color w:val="2F5496" w:themeColor="accent1" w:themeShade="BF"/>
      <w:szCs w:val="32"/>
    </w:rPr>
  </w:style>
  <w:style w:type="paragraph" w:styleId="Heading4">
    <w:name w:val="heading 4"/>
    <w:basedOn w:val="Normal"/>
    <w:next w:val="Normal"/>
    <w:link w:val="Heading4Char"/>
    <w:autoRedefine/>
    <w:uiPriority w:val="9"/>
    <w:unhideWhenUsed/>
    <w:qFormat/>
    <w:rsid w:val="005B46B5"/>
    <w:pPr>
      <w:keepNext/>
      <w:keepLines/>
      <w:spacing w:before="120"/>
      <w:outlineLvl w:val="3"/>
    </w:pPr>
    <w:rPr>
      <w:rFonts w:eastAsiaTheme="majorEastAsia" w:cs="Verdana,Bold"/>
      <w:b/>
      <w:bCs/>
      <w:iCs/>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13C28"/>
    <w:rPr>
      <w:rFonts w:eastAsiaTheme="majorEastAsia" w:cstheme="majorBidi"/>
      <w:b/>
      <w:bCs/>
      <w:noProof/>
      <w:color w:val="0070C0"/>
      <w:sz w:val="36"/>
      <w:szCs w:val="28"/>
      <w:lang w:eastAsia="en-US"/>
    </w:rPr>
  </w:style>
  <w:style w:type="character" w:customStyle="1" w:styleId="Heading2Char">
    <w:name w:val="Heading 2 Char"/>
    <w:basedOn w:val="DefaultParagraphFont"/>
    <w:link w:val="Heading2"/>
    <w:uiPriority w:val="9"/>
    <w:rsid w:val="00D66FF2"/>
    <w:rPr>
      <w:rFonts w:eastAsiaTheme="majorEastAsia" w:cstheme="majorBidi"/>
      <w:b/>
      <w:i/>
      <w:color w:val="4472C4" w:themeColor="accent1"/>
      <w:sz w:val="36"/>
      <w:szCs w:val="36"/>
    </w:rPr>
  </w:style>
  <w:style w:type="character" w:customStyle="1" w:styleId="Heading3Char">
    <w:name w:val="Heading 3 Char"/>
    <w:basedOn w:val="DefaultParagraphFont"/>
    <w:link w:val="Heading3"/>
    <w:uiPriority w:val="9"/>
    <w:rsid w:val="00322E40"/>
    <w:rPr>
      <w:rFonts w:eastAsiaTheme="majorEastAsia" w:cstheme="majorBidi"/>
      <w:b/>
      <w:color w:val="2F5496" w:themeColor="accent1" w:themeShade="BF"/>
      <w:sz w:val="28"/>
      <w:szCs w:val="32"/>
    </w:rPr>
  </w:style>
  <w:style w:type="character" w:customStyle="1" w:styleId="Heading4Char">
    <w:name w:val="Heading 4 Char"/>
    <w:basedOn w:val="DefaultParagraphFont"/>
    <w:link w:val="Heading4"/>
    <w:uiPriority w:val="9"/>
    <w:rsid w:val="005B46B5"/>
    <w:rPr>
      <w:rFonts w:eastAsiaTheme="majorEastAsia" w:cs="Verdana,Bold"/>
      <w:b/>
      <w:bCs/>
      <w:iCs/>
      <w:color w:val="1F3864" w:themeColor="accent1" w:themeShade="80"/>
      <w:sz w:val="28"/>
    </w:rPr>
  </w:style>
  <w:style w:type="table" w:styleId="TableGrid">
    <w:name w:val="Table Grid"/>
    <w:basedOn w:val="TableNormal"/>
    <w:uiPriority w:val="59"/>
    <w:rsid w:val="001A2153"/>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
    <w:name w:val="Grid Table 4 - Accent 11"/>
    <w:basedOn w:val="TableNormal"/>
    <w:uiPriority w:val="49"/>
    <w:rsid w:val="001A2153"/>
    <w:pPr>
      <w:spacing w:line="240" w:lineRule="auto"/>
    </w:p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BalloonText">
    <w:name w:val="Balloon Text"/>
    <w:basedOn w:val="Normal"/>
    <w:link w:val="BalloonTextChar"/>
    <w:uiPriority w:val="99"/>
    <w:semiHidden/>
    <w:unhideWhenUsed/>
    <w:rsid w:val="001A2153"/>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A2153"/>
    <w:rPr>
      <w:rFonts w:ascii="Segoe UI" w:hAnsi="Segoe UI" w:cs="Segoe UI"/>
      <w:sz w:val="18"/>
      <w:szCs w:val="18"/>
    </w:rPr>
  </w:style>
  <w:style w:type="paragraph" w:styleId="Header">
    <w:name w:val="header"/>
    <w:basedOn w:val="Normal"/>
    <w:link w:val="HeaderChar"/>
    <w:uiPriority w:val="99"/>
    <w:unhideWhenUsed/>
    <w:rsid w:val="003D4697"/>
    <w:pPr>
      <w:tabs>
        <w:tab w:val="center" w:pos="4680"/>
        <w:tab w:val="right" w:pos="9360"/>
      </w:tabs>
    </w:pPr>
  </w:style>
  <w:style w:type="character" w:customStyle="1" w:styleId="HeaderChar">
    <w:name w:val="Header Char"/>
    <w:basedOn w:val="DefaultParagraphFont"/>
    <w:link w:val="Header"/>
    <w:uiPriority w:val="99"/>
    <w:rsid w:val="003D4697"/>
  </w:style>
  <w:style w:type="paragraph" w:styleId="Footer">
    <w:name w:val="footer"/>
    <w:basedOn w:val="Normal"/>
    <w:link w:val="FooterChar"/>
    <w:uiPriority w:val="99"/>
    <w:unhideWhenUsed/>
    <w:rsid w:val="003D4697"/>
    <w:pPr>
      <w:tabs>
        <w:tab w:val="center" w:pos="4680"/>
        <w:tab w:val="right" w:pos="9360"/>
      </w:tabs>
    </w:pPr>
  </w:style>
  <w:style w:type="character" w:customStyle="1" w:styleId="FooterChar">
    <w:name w:val="Footer Char"/>
    <w:basedOn w:val="DefaultParagraphFont"/>
    <w:link w:val="Footer"/>
    <w:uiPriority w:val="99"/>
    <w:rsid w:val="003D4697"/>
  </w:style>
  <w:style w:type="paragraph" w:customStyle="1" w:styleId="Default">
    <w:name w:val="Default"/>
    <w:rsid w:val="003D4697"/>
    <w:pPr>
      <w:autoSpaceDE w:val="0"/>
      <w:autoSpaceDN w:val="0"/>
      <w:adjustRightInd w:val="0"/>
      <w:spacing w:line="240" w:lineRule="auto"/>
      <w:jc w:val="left"/>
    </w:pPr>
    <w:rPr>
      <w:rFonts w:ascii="Verdana" w:eastAsiaTheme="minorHAnsi" w:hAnsi="Verdana" w:cs="Verdana"/>
      <w:color w:val="000000"/>
      <w:lang w:eastAsia="en-US"/>
    </w:rPr>
  </w:style>
  <w:style w:type="character" w:customStyle="1" w:styleId="Bodytext2Exact">
    <w:name w:val="Body text (2) Exact"/>
    <w:basedOn w:val="DefaultParagraphFont"/>
    <w:rsid w:val="003D4697"/>
    <w:rPr>
      <w:rFonts w:ascii="Verdana" w:eastAsia="Verdana" w:hAnsi="Verdana" w:cs="Verdana"/>
      <w:b w:val="0"/>
      <w:bCs w:val="0"/>
      <w:i w:val="0"/>
      <w:iCs w:val="0"/>
      <w:smallCaps w:val="0"/>
      <w:strike w:val="0"/>
      <w:sz w:val="28"/>
      <w:szCs w:val="28"/>
      <w:u w:val="none"/>
    </w:rPr>
  </w:style>
  <w:style w:type="character" w:customStyle="1" w:styleId="Bodytext3Exact">
    <w:name w:val="Body text (3) Exact"/>
    <w:basedOn w:val="DefaultParagraphFont"/>
    <w:link w:val="Bodytext3"/>
    <w:rsid w:val="003D4697"/>
    <w:rPr>
      <w:rFonts w:ascii="Verdana" w:eastAsia="Verdana" w:hAnsi="Verdana" w:cs="Verdana"/>
      <w:b/>
      <w:bCs/>
      <w:sz w:val="28"/>
      <w:szCs w:val="28"/>
      <w:shd w:val="clear" w:color="auto" w:fill="FFFFFF"/>
    </w:rPr>
  </w:style>
  <w:style w:type="paragraph" w:customStyle="1" w:styleId="Bodytext3">
    <w:name w:val="Body text (3)"/>
    <w:basedOn w:val="Normal"/>
    <w:link w:val="Bodytext3Exact"/>
    <w:rsid w:val="003D4697"/>
    <w:pPr>
      <w:widowControl w:val="0"/>
      <w:shd w:val="clear" w:color="auto" w:fill="FFFFFF"/>
      <w:spacing w:before="3960" w:line="538" w:lineRule="exact"/>
      <w:ind w:hanging="800"/>
      <w:jc w:val="center"/>
    </w:pPr>
    <w:rPr>
      <w:rFonts w:ascii="Verdana" w:eastAsia="Verdana" w:hAnsi="Verdana" w:cs="Verdana"/>
      <w:b/>
      <w:bCs/>
      <w:szCs w:val="28"/>
    </w:rPr>
  </w:style>
  <w:style w:type="character" w:customStyle="1" w:styleId="Bodytext3NotBoldExact">
    <w:name w:val="Body text (3) + Not Bold Exact"/>
    <w:basedOn w:val="Bodytext3Exact"/>
    <w:rsid w:val="003D4697"/>
    <w:rPr>
      <w:rFonts w:ascii="Verdana" w:eastAsia="Verdana" w:hAnsi="Verdana" w:cs="Verdana"/>
      <w:b/>
      <w:bCs/>
      <w:color w:val="000000"/>
      <w:spacing w:val="0"/>
      <w:w w:val="100"/>
      <w:position w:val="0"/>
      <w:sz w:val="28"/>
      <w:szCs w:val="28"/>
      <w:shd w:val="clear" w:color="auto" w:fill="FFFFFF"/>
      <w:lang w:val="en-US" w:eastAsia="en-US" w:bidi="en-US"/>
    </w:rPr>
  </w:style>
  <w:style w:type="character" w:customStyle="1" w:styleId="Bodytext2">
    <w:name w:val="Body text (2)_"/>
    <w:basedOn w:val="DefaultParagraphFont"/>
    <w:link w:val="Bodytext20"/>
    <w:rsid w:val="003D4697"/>
    <w:rPr>
      <w:rFonts w:ascii="Verdana" w:eastAsia="Verdana" w:hAnsi="Verdana" w:cs="Verdana"/>
      <w:sz w:val="28"/>
      <w:szCs w:val="28"/>
      <w:shd w:val="clear" w:color="auto" w:fill="FFFFFF"/>
      <w:lang w:val="fr-FR" w:eastAsia="fr-FR" w:bidi="fr-FR"/>
    </w:rPr>
  </w:style>
  <w:style w:type="paragraph" w:customStyle="1" w:styleId="Bodytext20">
    <w:name w:val="Body text (2)"/>
    <w:basedOn w:val="Normal"/>
    <w:link w:val="Bodytext2"/>
    <w:rsid w:val="003D4697"/>
    <w:pPr>
      <w:widowControl w:val="0"/>
      <w:shd w:val="clear" w:color="auto" w:fill="FFFFFF"/>
      <w:spacing w:after="60" w:line="0" w:lineRule="atLeast"/>
      <w:ind w:hanging="760"/>
      <w:jc w:val="center"/>
    </w:pPr>
    <w:rPr>
      <w:rFonts w:ascii="Verdana" w:eastAsia="Verdana" w:hAnsi="Verdana" w:cs="Verdana"/>
      <w:szCs w:val="28"/>
      <w:lang w:val="fr-FR" w:eastAsia="fr-FR" w:bidi="fr-FR"/>
    </w:rPr>
  </w:style>
  <w:style w:type="character" w:styleId="PlaceholderText">
    <w:name w:val="Placeholder Text"/>
    <w:basedOn w:val="DefaultParagraphFont"/>
    <w:uiPriority w:val="99"/>
    <w:semiHidden/>
    <w:rsid w:val="003D4697"/>
    <w:rPr>
      <w:color w:val="808080"/>
    </w:rPr>
  </w:style>
  <w:style w:type="paragraph" w:styleId="ListParagraph">
    <w:name w:val="List Paragraph"/>
    <w:basedOn w:val="Normal"/>
    <w:uiPriority w:val="34"/>
    <w:qFormat/>
    <w:rsid w:val="003D4697"/>
    <w:pPr>
      <w:spacing w:line="276" w:lineRule="auto"/>
      <w:ind w:left="720"/>
      <w:contextualSpacing/>
    </w:pPr>
    <w:rPr>
      <w:rFonts w:eastAsiaTheme="minorHAnsi" w:cstheme="minorBidi"/>
      <w:noProof/>
      <w:szCs w:val="22"/>
      <w:lang w:eastAsia="en-US"/>
    </w:rPr>
  </w:style>
  <w:style w:type="character" w:styleId="CommentReference">
    <w:name w:val="annotation reference"/>
    <w:basedOn w:val="DefaultParagraphFont"/>
    <w:uiPriority w:val="99"/>
    <w:semiHidden/>
    <w:unhideWhenUsed/>
    <w:rsid w:val="003D4697"/>
    <w:rPr>
      <w:sz w:val="16"/>
      <w:szCs w:val="16"/>
    </w:rPr>
  </w:style>
  <w:style w:type="paragraph" w:styleId="CommentText">
    <w:name w:val="annotation text"/>
    <w:basedOn w:val="Normal"/>
    <w:link w:val="CommentTextChar"/>
    <w:uiPriority w:val="99"/>
    <w:semiHidden/>
    <w:unhideWhenUsed/>
    <w:rsid w:val="003D4697"/>
    <w:rPr>
      <w:sz w:val="20"/>
      <w:szCs w:val="20"/>
    </w:rPr>
  </w:style>
  <w:style w:type="character" w:customStyle="1" w:styleId="CommentTextChar">
    <w:name w:val="Comment Text Char"/>
    <w:basedOn w:val="DefaultParagraphFont"/>
    <w:link w:val="CommentText"/>
    <w:uiPriority w:val="99"/>
    <w:semiHidden/>
    <w:rsid w:val="003D4697"/>
    <w:rPr>
      <w:sz w:val="20"/>
      <w:szCs w:val="20"/>
    </w:rPr>
  </w:style>
  <w:style w:type="character" w:customStyle="1" w:styleId="ilfuvd">
    <w:name w:val="ilfuvd"/>
    <w:basedOn w:val="DefaultParagraphFont"/>
    <w:rsid w:val="003D4697"/>
  </w:style>
  <w:style w:type="character" w:styleId="Hyperlink">
    <w:name w:val="Hyperlink"/>
    <w:basedOn w:val="DefaultParagraphFont"/>
    <w:uiPriority w:val="99"/>
    <w:unhideWhenUsed/>
    <w:rsid w:val="003D4697"/>
    <w:rPr>
      <w:color w:val="0563C1" w:themeColor="hyperlink"/>
      <w:u w:val="single"/>
    </w:rPr>
  </w:style>
  <w:style w:type="paragraph" w:styleId="Title">
    <w:name w:val="Title"/>
    <w:basedOn w:val="Normal"/>
    <w:next w:val="Normal"/>
    <w:link w:val="TitleChar"/>
    <w:uiPriority w:val="10"/>
    <w:qFormat/>
    <w:rsid w:val="00A71057"/>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71057"/>
    <w:rPr>
      <w:rFonts w:asciiTheme="majorHAnsi" w:eastAsiaTheme="majorEastAsia" w:hAnsiTheme="majorHAnsi" w:cstheme="majorBidi"/>
      <w:spacing w:val="-10"/>
      <w:kern w:val="28"/>
      <w:sz w:val="56"/>
      <w:szCs w:val="56"/>
    </w:rPr>
  </w:style>
  <w:style w:type="character" w:customStyle="1" w:styleId="UnresolvedMention1">
    <w:name w:val="Unresolved Mention1"/>
    <w:basedOn w:val="DefaultParagraphFont"/>
    <w:uiPriority w:val="99"/>
    <w:semiHidden/>
    <w:unhideWhenUsed/>
    <w:rsid w:val="003F0068"/>
    <w:rPr>
      <w:color w:val="605E5C"/>
      <w:shd w:val="clear" w:color="auto" w:fill="E1DFDD"/>
    </w:rPr>
  </w:style>
  <w:style w:type="character" w:styleId="FollowedHyperlink">
    <w:name w:val="FollowedHyperlink"/>
    <w:basedOn w:val="DefaultParagraphFont"/>
    <w:uiPriority w:val="99"/>
    <w:semiHidden/>
    <w:unhideWhenUsed/>
    <w:rsid w:val="003F0068"/>
    <w:rPr>
      <w:color w:val="954F72" w:themeColor="followedHyperlink"/>
      <w:u w:val="single"/>
    </w:rPr>
  </w:style>
  <w:style w:type="paragraph" w:styleId="TOCHeading">
    <w:name w:val="TOC Heading"/>
    <w:basedOn w:val="Heading1"/>
    <w:next w:val="Normal"/>
    <w:uiPriority w:val="39"/>
    <w:unhideWhenUsed/>
    <w:qFormat/>
    <w:rsid w:val="005B3DF1"/>
    <w:pPr>
      <w:spacing w:before="240" w:beforeAutospacing="0" w:after="0" w:afterAutospacing="0" w:line="259" w:lineRule="auto"/>
      <w:outlineLvl w:val="9"/>
    </w:pPr>
    <w:rPr>
      <w:rFonts w:asciiTheme="majorHAnsi" w:hAnsiTheme="majorHAnsi"/>
      <w:b w:val="0"/>
      <w:bCs w:val="0"/>
      <w:noProof w:val="0"/>
      <w:color w:val="2F5496" w:themeColor="accent1" w:themeShade="BF"/>
      <w:sz w:val="32"/>
      <w:szCs w:val="32"/>
    </w:rPr>
  </w:style>
  <w:style w:type="paragraph" w:styleId="TOC1">
    <w:name w:val="toc 1"/>
    <w:basedOn w:val="Normal"/>
    <w:next w:val="Normal"/>
    <w:autoRedefine/>
    <w:uiPriority w:val="39"/>
    <w:unhideWhenUsed/>
    <w:rsid w:val="00EA2D2E"/>
    <w:pPr>
      <w:tabs>
        <w:tab w:val="right" w:leader="dot" w:pos="9736"/>
      </w:tabs>
    </w:pPr>
  </w:style>
  <w:style w:type="paragraph" w:styleId="TOC2">
    <w:name w:val="toc 2"/>
    <w:basedOn w:val="Normal"/>
    <w:next w:val="Normal"/>
    <w:autoRedefine/>
    <w:uiPriority w:val="39"/>
    <w:unhideWhenUsed/>
    <w:rsid w:val="005B3DF1"/>
    <w:pPr>
      <w:ind w:left="240"/>
    </w:pPr>
  </w:style>
  <w:style w:type="paragraph" w:styleId="TOC3">
    <w:name w:val="toc 3"/>
    <w:basedOn w:val="Normal"/>
    <w:next w:val="Normal"/>
    <w:autoRedefine/>
    <w:uiPriority w:val="39"/>
    <w:unhideWhenUsed/>
    <w:rsid w:val="005B3DF1"/>
    <w:pPr>
      <w:ind w:left="480"/>
    </w:pPr>
  </w:style>
  <w:style w:type="paragraph" w:styleId="TOC4">
    <w:name w:val="toc 4"/>
    <w:basedOn w:val="Normal"/>
    <w:next w:val="Normal"/>
    <w:autoRedefine/>
    <w:uiPriority w:val="39"/>
    <w:unhideWhenUsed/>
    <w:rsid w:val="002A6C7C"/>
    <w:pPr>
      <w:spacing w:before="0" w:beforeAutospacing="0" w:afterAutospacing="0" w:line="259" w:lineRule="auto"/>
      <w:ind w:left="660"/>
    </w:pPr>
    <w:rPr>
      <w:rFonts w:asciiTheme="minorHAnsi" w:hAnsiTheme="minorHAnsi" w:cstheme="minorBidi"/>
      <w:sz w:val="22"/>
      <w:szCs w:val="22"/>
      <w:lang w:eastAsia="zh-CN"/>
    </w:rPr>
  </w:style>
  <w:style w:type="paragraph" w:styleId="TOC5">
    <w:name w:val="toc 5"/>
    <w:basedOn w:val="Normal"/>
    <w:next w:val="Normal"/>
    <w:autoRedefine/>
    <w:uiPriority w:val="39"/>
    <w:unhideWhenUsed/>
    <w:rsid w:val="002A6C7C"/>
    <w:pPr>
      <w:spacing w:before="0" w:beforeAutospacing="0" w:afterAutospacing="0" w:line="259" w:lineRule="auto"/>
      <w:ind w:left="880"/>
    </w:pPr>
    <w:rPr>
      <w:rFonts w:asciiTheme="minorHAnsi" w:hAnsiTheme="minorHAnsi" w:cstheme="minorBidi"/>
      <w:sz w:val="22"/>
      <w:szCs w:val="22"/>
      <w:lang w:eastAsia="zh-CN"/>
    </w:rPr>
  </w:style>
  <w:style w:type="paragraph" w:styleId="TOC6">
    <w:name w:val="toc 6"/>
    <w:basedOn w:val="Normal"/>
    <w:next w:val="Normal"/>
    <w:autoRedefine/>
    <w:uiPriority w:val="39"/>
    <w:unhideWhenUsed/>
    <w:rsid w:val="002A6C7C"/>
    <w:pPr>
      <w:spacing w:before="0" w:beforeAutospacing="0" w:afterAutospacing="0" w:line="259" w:lineRule="auto"/>
      <w:ind w:left="1100"/>
    </w:pPr>
    <w:rPr>
      <w:rFonts w:asciiTheme="minorHAnsi" w:hAnsiTheme="minorHAnsi" w:cstheme="minorBidi"/>
      <w:sz w:val="22"/>
      <w:szCs w:val="22"/>
      <w:lang w:eastAsia="zh-CN"/>
    </w:rPr>
  </w:style>
  <w:style w:type="paragraph" w:styleId="TOC7">
    <w:name w:val="toc 7"/>
    <w:basedOn w:val="Normal"/>
    <w:next w:val="Normal"/>
    <w:autoRedefine/>
    <w:uiPriority w:val="39"/>
    <w:unhideWhenUsed/>
    <w:rsid w:val="002A6C7C"/>
    <w:pPr>
      <w:spacing w:before="0" w:beforeAutospacing="0" w:afterAutospacing="0" w:line="259" w:lineRule="auto"/>
      <w:ind w:left="1320"/>
    </w:pPr>
    <w:rPr>
      <w:rFonts w:asciiTheme="minorHAnsi" w:hAnsiTheme="minorHAnsi" w:cstheme="minorBidi"/>
      <w:sz w:val="22"/>
      <w:szCs w:val="22"/>
      <w:lang w:eastAsia="zh-CN"/>
    </w:rPr>
  </w:style>
  <w:style w:type="paragraph" w:styleId="TOC8">
    <w:name w:val="toc 8"/>
    <w:basedOn w:val="Normal"/>
    <w:next w:val="Normal"/>
    <w:autoRedefine/>
    <w:uiPriority w:val="39"/>
    <w:unhideWhenUsed/>
    <w:rsid w:val="002A6C7C"/>
    <w:pPr>
      <w:spacing w:before="0" w:beforeAutospacing="0" w:afterAutospacing="0" w:line="259" w:lineRule="auto"/>
      <w:ind w:left="1540"/>
    </w:pPr>
    <w:rPr>
      <w:rFonts w:asciiTheme="minorHAnsi" w:hAnsiTheme="minorHAnsi" w:cstheme="minorBidi"/>
      <w:sz w:val="22"/>
      <w:szCs w:val="22"/>
      <w:lang w:eastAsia="zh-CN"/>
    </w:rPr>
  </w:style>
  <w:style w:type="paragraph" w:styleId="TOC9">
    <w:name w:val="toc 9"/>
    <w:basedOn w:val="Normal"/>
    <w:next w:val="Normal"/>
    <w:autoRedefine/>
    <w:uiPriority w:val="39"/>
    <w:unhideWhenUsed/>
    <w:rsid w:val="002A6C7C"/>
    <w:pPr>
      <w:spacing w:before="0" w:beforeAutospacing="0" w:afterAutospacing="0" w:line="259" w:lineRule="auto"/>
      <w:ind w:left="1760"/>
    </w:pPr>
    <w:rPr>
      <w:rFonts w:asciiTheme="minorHAnsi" w:hAnsiTheme="minorHAnsi" w:cstheme="minorBidi"/>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9450709">
      <w:bodyDiv w:val="1"/>
      <w:marLeft w:val="0"/>
      <w:marRight w:val="0"/>
      <w:marTop w:val="0"/>
      <w:marBottom w:val="0"/>
      <w:divBdr>
        <w:top w:val="none" w:sz="0" w:space="0" w:color="auto"/>
        <w:left w:val="none" w:sz="0" w:space="0" w:color="auto"/>
        <w:bottom w:val="none" w:sz="0" w:space="0" w:color="auto"/>
        <w:right w:val="none" w:sz="0" w:space="0" w:color="auto"/>
      </w:divBdr>
    </w:div>
    <w:div w:id="414129590">
      <w:bodyDiv w:val="1"/>
      <w:marLeft w:val="0"/>
      <w:marRight w:val="0"/>
      <w:marTop w:val="0"/>
      <w:marBottom w:val="0"/>
      <w:divBdr>
        <w:top w:val="none" w:sz="0" w:space="0" w:color="auto"/>
        <w:left w:val="none" w:sz="0" w:space="0" w:color="auto"/>
        <w:bottom w:val="none" w:sz="0" w:space="0" w:color="auto"/>
        <w:right w:val="none" w:sz="0" w:space="0" w:color="auto"/>
      </w:divBdr>
    </w:div>
    <w:div w:id="7338897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oleObject" Target="embeddings/oleObject133.bin"/><Relationship Id="rId21" Type="http://schemas.openxmlformats.org/officeDocument/2006/relationships/image" Target="media/image4.wmf"/><Relationship Id="rId63" Type="http://schemas.openxmlformats.org/officeDocument/2006/relationships/oleObject" Target="embeddings/oleObject22.bin"/><Relationship Id="rId159" Type="http://schemas.openxmlformats.org/officeDocument/2006/relationships/oleObject" Target="embeddings/oleObject70.bin"/><Relationship Id="rId324" Type="http://schemas.openxmlformats.org/officeDocument/2006/relationships/footer" Target="footer1.xml"/><Relationship Id="rId170" Type="http://schemas.openxmlformats.org/officeDocument/2006/relationships/image" Target="media/image81.wmf"/><Relationship Id="rId226" Type="http://schemas.openxmlformats.org/officeDocument/2006/relationships/oleObject" Target="embeddings/oleObject101.bin"/><Relationship Id="rId268" Type="http://schemas.openxmlformats.org/officeDocument/2006/relationships/image" Target="media/image137.wmf"/><Relationship Id="rId32" Type="http://schemas.openxmlformats.org/officeDocument/2006/relationships/oleObject" Target="embeddings/oleObject8.bin"/><Relationship Id="rId74" Type="http://schemas.openxmlformats.org/officeDocument/2006/relationships/image" Target="media/image33.wmf"/><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7.bin"/><Relationship Id="rId279" Type="http://schemas.openxmlformats.org/officeDocument/2006/relationships/oleObject" Target="embeddings/oleObject123.bin"/><Relationship Id="rId43" Type="http://schemas.openxmlformats.org/officeDocument/2006/relationships/oleObject" Target="embeddings/oleObject13.bin"/><Relationship Id="rId139" Type="http://schemas.openxmlformats.org/officeDocument/2006/relationships/oleObject" Target="embeddings/oleObject60.bin"/><Relationship Id="rId290" Type="http://schemas.openxmlformats.org/officeDocument/2006/relationships/image" Target="media/image148.wmf"/><Relationship Id="rId304" Type="http://schemas.openxmlformats.org/officeDocument/2006/relationships/image" Target="media/image155.wmf"/><Relationship Id="rId85" Type="http://schemas.openxmlformats.org/officeDocument/2006/relationships/oleObject" Target="embeddings/oleObject33.bin"/><Relationship Id="rId150" Type="http://schemas.openxmlformats.org/officeDocument/2006/relationships/image" Target="media/image71.wmf"/><Relationship Id="rId192" Type="http://schemas.openxmlformats.org/officeDocument/2006/relationships/image" Target="media/image94.wmf"/><Relationship Id="rId206" Type="http://schemas.openxmlformats.org/officeDocument/2006/relationships/image" Target="media/image101.tmp"/><Relationship Id="rId248" Type="http://schemas.openxmlformats.org/officeDocument/2006/relationships/image" Target="media/image127.wmf"/><Relationship Id="rId12" Type="http://schemas.openxmlformats.org/officeDocument/2006/relationships/hyperlink" Target="https://twitter.com/saomaicenter" TargetMode="External"/><Relationship Id="rId108" Type="http://schemas.openxmlformats.org/officeDocument/2006/relationships/image" Target="media/image50.wmf"/><Relationship Id="rId315" Type="http://schemas.openxmlformats.org/officeDocument/2006/relationships/oleObject" Target="embeddings/oleObject141.bin"/><Relationship Id="rId54" Type="http://schemas.openxmlformats.org/officeDocument/2006/relationships/image" Target="media/image22.emf"/><Relationship Id="rId96" Type="http://schemas.openxmlformats.org/officeDocument/2006/relationships/image" Target="media/image44.wmf"/><Relationship Id="rId161" Type="http://schemas.openxmlformats.org/officeDocument/2006/relationships/oleObject" Target="embeddings/oleObject71.bin"/><Relationship Id="rId217" Type="http://schemas.openxmlformats.org/officeDocument/2006/relationships/image" Target="media/image107.wmf"/><Relationship Id="rId259" Type="http://schemas.openxmlformats.org/officeDocument/2006/relationships/oleObject" Target="embeddings/oleObject113.bin"/><Relationship Id="rId23" Type="http://schemas.openxmlformats.org/officeDocument/2006/relationships/image" Target="media/image5.wmf"/><Relationship Id="rId119" Type="http://schemas.openxmlformats.org/officeDocument/2006/relationships/oleObject" Target="embeddings/oleObject50.bin"/><Relationship Id="rId270" Type="http://schemas.openxmlformats.org/officeDocument/2006/relationships/image" Target="media/image138.wmf"/><Relationship Id="rId326" Type="http://schemas.openxmlformats.org/officeDocument/2006/relationships/theme" Target="theme/theme1.xml"/><Relationship Id="rId65" Type="http://schemas.openxmlformats.org/officeDocument/2006/relationships/oleObject" Target="embeddings/oleObject23.bin"/><Relationship Id="rId130" Type="http://schemas.openxmlformats.org/officeDocument/2006/relationships/image" Target="media/image61.wmf"/><Relationship Id="rId172" Type="http://schemas.openxmlformats.org/officeDocument/2006/relationships/image" Target="media/image82.emf"/><Relationship Id="rId228" Type="http://schemas.openxmlformats.org/officeDocument/2006/relationships/oleObject" Target="embeddings/oleObject102.bin"/><Relationship Id="rId281" Type="http://schemas.openxmlformats.org/officeDocument/2006/relationships/oleObject" Target="embeddings/oleObject124.bin"/><Relationship Id="rId34" Type="http://schemas.openxmlformats.org/officeDocument/2006/relationships/oleObject" Target="embeddings/oleObject9.bin"/><Relationship Id="rId76" Type="http://schemas.openxmlformats.org/officeDocument/2006/relationships/image" Target="media/image34.wmf"/><Relationship Id="rId141" Type="http://schemas.openxmlformats.org/officeDocument/2006/relationships/oleObject" Target="embeddings/oleObject61.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1.bin"/><Relationship Id="rId218" Type="http://schemas.openxmlformats.org/officeDocument/2006/relationships/oleObject" Target="embeddings/oleObject97.bin"/><Relationship Id="rId239" Type="http://schemas.openxmlformats.org/officeDocument/2006/relationships/image" Target="media/image118.emf"/><Relationship Id="rId250" Type="http://schemas.openxmlformats.org/officeDocument/2006/relationships/image" Target="media/image128.wmf"/><Relationship Id="rId271" Type="http://schemas.openxmlformats.org/officeDocument/2006/relationships/oleObject" Target="embeddings/oleObject119.bin"/><Relationship Id="rId292" Type="http://schemas.openxmlformats.org/officeDocument/2006/relationships/image" Target="media/image149.wmf"/><Relationship Id="rId306" Type="http://schemas.openxmlformats.org/officeDocument/2006/relationships/image" Target="media/image156.wmf"/><Relationship Id="rId24" Type="http://schemas.openxmlformats.org/officeDocument/2006/relationships/oleObject" Target="embeddings/oleObject5.bin"/><Relationship Id="rId45" Type="http://schemas.openxmlformats.org/officeDocument/2006/relationships/oleObject" Target="embeddings/oleObject14.bin"/><Relationship Id="rId66" Type="http://schemas.openxmlformats.org/officeDocument/2006/relationships/image" Target="media/image29.wmf"/><Relationship Id="rId87" Type="http://schemas.openxmlformats.org/officeDocument/2006/relationships/oleObject" Target="embeddings/oleObject34.bin"/><Relationship Id="rId110" Type="http://schemas.openxmlformats.org/officeDocument/2006/relationships/image" Target="media/image51.wmf"/><Relationship Id="rId131" Type="http://schemas.openxmlformats.org/officeDocument/2006/relationships/oleObject" Target="embeddings/oleObject56.bin"/><Relationship Id="rId152" Type="http://schemas.openxmlformats.org/officeDocument/2006/relationships/image" Target="media/image72.wmf"/><Relationship Id="rId173" Type="http://schemas.openxmlformats.org/officeDocument/2006/relationships/image" Target="media/image83.emf"/><Relationship Id="rId194" Type="http://schemas.openxmlformats.org/officeDocument/2006/relationships/image" Target="media/image95.wmf"/><Relationship Id="rId208" Type="http://schemas.openxmlformats.org/officeDocument/2006/relationships/oleObject" Target="embeddings/oleObject92.bin"/><Relationship Id="rId229" Type="http://schemas.openxmlformats.org/officeDocument/2006/relationships/image" Target="media/image113.wmf"/><Relationship Id="rId240" Type="http://schemas.openxmlformats.org/officeDocument/2006/relationships/image" Target="media/image119.emf"/><Relationship Id="rId261" Type="http://schemas.openxmlformats.org/officeDocument/2006/relationships/oleObject" Target="embeddings/oleObject114.bin"/><Relationship Id="rId14" Type="http://schemas.openxmlformats.org/officeDocument/2006/relationships/hyperlink" Target="http://www.iceb.org" TargetMode="External"/><Relationship Id="rId35" Type="http://schemas.openxmlformats.org/officeDocument/2006/relationships/image" Target="media/image12.wmf"/><Relationship Id="rId56" Type="http://schemas.openxmlformats.org/officeDocument/2006/relationships/image" Target="media/image24.wmf"/><Relationship Id="rId77" Type="http://schemas.openxmlformats.org/officeDocument/2006/relationships/oleObject" Target="embeddings/oleObject29.bin"/><Relationship Id="rId100" Type="http://schemas.openxmlformats.org/officeDocument/2006/relationships/image" Target="media/image46.wmf"/><Relationship Id="rId282" Type="http://schemas.openxmlformats.org/officeDocument/2006/relationships/image" Target="media/image144.wmf"/><Relationship Id="rId317" Type="http://schemas.openxmlformats.org/officeDocument/2006/relationships/oleObject" Target="embeddings/oleObject142.bin"/><Relationship Id="rId8" Type="http://schemas.openxmlformats.org/officeDocument/2006/relationships/hyperlink" Target="http://www.saomaicenter.org" TargetMode="External"/><Relationship Id="rId98" Type="http://schemas.openxmlformats.org/officeDocument/2006/relationships/image" Target="media/image45.wmf"/><Relationship Id="rId121" Type="http://schemas.openxmlformats.org/officeDocument/2006/relationships/oleObject" Target="embeddings/oleObject51.bin"/><Relationship Id="rId142" Type="http://schemas.openxmlformats.org/officeDocument/2006/relationships/image" Target="media/image67.wmf"/><Relationship Id="rId163" Type="http://schemas.openxmlformats.org/officeDocument/2006/relationships/oleObject" Target="embeddings/oleObject72.bin"/><Relationship Id="rId184" Type="http://schemas.openxmlformats.org/officeDocument/2006/relationships/image" Target="media/image89.wmf"/><Relationship Id="rId219" Type="http://schemas.openxmlformats.org/officeDocument/2006/relationships/image" Target="media/image108.wmf"/><Relationship Id="rId230" Type="http://schemas.openxmlformats.org/officeDocument/2006/relationships/oleObject" Target="embeddings/oleObject103.bin"/><Relationship Id="rId251" Type="http://schemas.openxmlformats.org/officeDocument/2006/relationships/oleObject" Target="embeddings/oleObject109.bin"/><Relationship Id="rId25" Type="http://schemas.openxmlformats.org/officeDocument/2006/relationships/image" Target="media/image6.wmf"/><Relationship Id="rId46" Type="http://schemas.openxmlformats.org/officeDocument/2006/relationships/image" Target="media/image18.wmf"/><Relationship Id="rId67" Type="http://schemas.openxmlformats.org/officeDocument/2006/relationships/oleObject" Target="embeddings/oleObject24.bin"/><Relationship Id="rId272" Type="http://schemas.openxmlformats.org/officeDocument/2006/relationships/image" Target="media/image139.wmf"/><Relationship Id="rId293" Type="http://schemas.openxmlformats.org/officeDocument/2006/relationships/oleObject" Target="embeddings/oleObject130.bin"/><Relationship Id="rId307" Type="http://schemas.openxmlformats.org/officeDocument/2006/relationships/oleObject" Target="embeddings/oleObject137.bin"/><Relationship Id="rId88" Type="http://schemas.openxmlformats.org/officeDocument/2006/relationships/image" Target="media/image40.wmf"/><Relationship Id="rId111" Type="http://schemas.openxmlformats.org/officeDocument/2006/relationships/oleObject" Target="embeddings/oleObject46.bin"/><Relationship Id="rId132" Type="http://schemas.openxmlformats.org/officeDocument/2006/relationships/image" Target="media/image62.wmf"/><Relationship Id="rId153" Type="http://schemas.openxmlformats.org/officeDocument/2006/relationships/oleObject" Target="embeddings/oleObject67.bin"/><Relationship Id="rId174" Type="http://schemas.openxmlformats.org/officeDocument/2006/relationships/image" Target="media/image84.wmf"/><Relationship Id="rId195" Type="http://schemas.openxmlformats.org/officeDocument/2006/relationships/oleObject" Target="embeddings/oleObject86.bin"/><Relationship Id="rId209" Type="http://schemas.openxmlformats.org/officeDocument/2006/relationships/image" Target="media/image103.wmf"/><Relationship Id="rId220" Type="http://schemas.openxmlformats.org/officeDocument/2006/relationships/oleObject" Target="embeddings/oleObject98.bin"/><Relationship Id="rId241" Type="http://schemas.openxmlformats.org/officeDocument/2006/relationships/image" Target="media/image120.emf"/><Relationship Id="rId15" Type="http://schemas.openxmlformats.org/officeDocument/2006/relationships/image" Target="media/image1.wmf"/><Relationship Id="rId36" Type="http://schemas.openxmlformats.org/officeDocument/2006/relationships/oleObject" Target="embeddings/oleObject10.bin"/><Relationship Id="rId57" Type="http://schemas.openxmlformats.org/officeDocument/2006/relationships/oleObject" Target="embeddings/oleObject19.bin"/><Relationship Id="rId262" Type="http://schemas.openxmlformats.org/officeDocument/2006/relationships/image" Target="media/image134.wmf"/><Relationship Id="rId283" Type="http://schemas.openxmlformats.org/officeDocument/2006/relationships/oleObject" Target="embeddings/oleObject125.bin"/><Relationship Id="rId318" Type="http://schemas.openxmlformats.org/officeDocument/2006/relationships/image" Target="media/image162.wmf"/><Relationship Id="rId78" Type="http://schemas.openxmlformats.org/officeDocument/2006/relationships/image" Target="media/image35.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7.wmf"/><Relationship Id="rId143" Type="http://schemas.openxmlformats.org/officeDocument/2006/relationships/oleObject" Target="embeddings/oleObject62.bin"/><Relationship Id="rId164" Type="http://schemas.openxmlformats.org/officeDocument/2006/relationships/image" Target="media/image78.wmf"/><Relationship Id="rId185" Type="http://schemas.openxmlformats.org/officeDocument/2006/relationships/oleObject" Target="embeddings/oleObject82.bin"/><Relationship Id="rId9" Type="http://schemas.openxmlformats.org/officeDocument/2006/relationships/hyperlink" Target="mailto:info@saomaicenter.org" TargetMode="External"/><Relationship Id="rId210" Type="http://schemas.openxmlformats.org/officeDocument/2006/relationships/oleObject" Target="embeddings/oleObject93.bin"/><Relationship Id="rId26" Type="http://schemas.openxmlformats.org/officeDocument/2006/relationships/oleObject" Target="embeddings/oleObject6.bin"/><Relationship Id="rId231" Type="http://schemas.openxmlformats.org/officeDocument/2006/relationships/image" Target="media/image114.wmf"/><Relationship Id="rId252" Type="http://schemas.openxmlformats.org/officeDocument/2006/relationships/image" Target="media/image129.wmf"/><Relationship Id="rId273" Type="http://schemas.openxmlformats.org/officeDocument/2006/relationships/oleObject" Target="embeddings/oleObject120.bin"/><Relationship Id="rId294" Type="http://schemas.openxmlformats.org/officeDocument/2006/relationships/image" Target="media/image150.wmf"/><Relationship Id="rId308" Type="http://schemas.openxmlformats.org/officeDocument/2006/relationships/image" Target="media/image157.wmf"/><Relationship Id="rId47" Type="http://schemas.openxmlformats.org/officeDocument/2006/relationships/oleObject" Target="embeddings/oleObject15.bin"/><Relationship Id="rId68" Type="http://schemas.openxmlformats.org/officeDocument/2006/relationships/image" Target="media/image30.wmf"/><Relationship Id="rId89" Type="http://schemas.openxmlformats.org/officeDocument/2006/relationships/oleObject" Target="embeddings/oleObject35.bin"/><Relationship Id="rId112" Type="http://schemas.openxmlformats.org/officeDocument/2006/relationships/image" Target="media/image52.wmf"/><Relationship Id="rId133" Type="http://schemas.openxmlformats.org/officeDocument/2006/relationships/oleObject" Target="embeddings/oleObject57.bin"/><Relationship Id="rId154" Type="http://schemas.openxmlformats.org/officeDocument/2006/relationships/image" Target="media/image73.wmf"/><Relationship Id="rId175" Type="http://schemas.openxmlformats.org/officeDocument/2006/relationships/oleObject" Target="embeddings/oleObject77.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1.bin"/><Relationship Id="rId221" Type="http://schemas.openxmlformats.org/officeDocument/2006/relationships/image" Target="media/image109.wmf"/><Relationship Id="rId242" Type="http://schemas.openxmlformats.org/officeDocument/2006/relationships/image" Target="media/image121.emf"/><Relationship Id="rId263" Type="http://schemas.openxmlformats.org/officeDocument/2006/relationships/oleObject" Target="embeddings/oleObject115.bin"/><Relationship Id="rId284" Type="http://schemas.openxmlformats.org/officeDocument/2006/relationships/image" Target="media/image145.wmf"/><Relationship Id="rId319" Type="http://schemas.openxmlformats.org/officeDocument/2006/relationships/oleObject" Target="embeddings/oleObject143.bin"/><Relationship Id="rId37" Type="http://schemas.openxmlformats.org/officeDocument/2006/relationships/image" Target="media/image13.wmf"/><Relationship Id="rId58" Type="http://schemas.openxmlformats.org/officeDocument/2006/relationships/image" Target="media/image25.wmf"/><Relationship Id="rId79" Type="http://schemas.openxmlformats.org/officeDocument/2006/relationships/oleObject" Target="embeddings/oleObject30.bin"/><Relationship Id="rId102" Type="http://schemas.openxmlformats.org/officeDocument/2006/relationships/image" Target="media/image47.wmf"/><Relationship Id="rId123" Type="http://schemas.openxmlformats.org/officeDocument/2006/relationships/oleObject" Target="embeddings/oleObject52.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73.bin"/><Relationship Id="rId186" Type="http://schemas.openxmlformats.org/officeDocument/2006/relationships/image" Target="media/image90.tmp"/><Relationship Id="rId211" Type="http://schemas.openxmlformats.org/officeDocument/2006/relationships/image" Target="media/image104.wmf"/><Relationship Id="rId232" Type="http://schemas.openxmlformats.org/officeDocument/2006/relationships/oleObject" Target="embeddings/oleObject104.bin"/><Relationship Id="rId253" Type="http://schemas.openxmlformats.org/officeDocument/2006/relationships/oleObject" Target="embeddings/oleObject110.bin"/><Relationship Id="rId274" Type="http://schemas.openxmlformats.org/officeDocument/2006/relationships/image" Target="media/image140.wmf"/><Relationship Id="rId295" Type="http://schemas.openxmlformats.org/officeDocument/2006/relationships/oleObject" Target="embeddings/oleObject131.bin"/><Relationship Id="rId309" Type="http://schemas.openxmlformats.org/officeDocument/2006/relationships/oleObject" Target="embeddings/oleObject138.bin"/><Relationship Id="rId27" Type="http://schemas.openxmlformats.org/officeDocument/2006/relationships/image" Target="media/image7.wmf"/><Relationship Id="rId48" Type="http://schemas.openxmlformats.org/officeDocument/2006/relationships/image" Target="media/image19.wmf"/><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image" Target="media/image63.wmf"/><Relationship Id="rId320" Type="http://schemas.openxmlformats.org/officeDocument/2006/relationships/image" Target="media/image163.wmf"/><Relationship Id="rId80" Type="http://schemas.openxmlformats.org/officeDocument/2006/relationships/image" Target="media/image36.wmf"/><Relationship Id="rId155" Type="http://schemas.openxmlformats.org/officeDocument/2006/relationships/oleObject" Target="embeddings/oleObject68.bin"/><Relationship Id="rId176" Type="http://schemas.openxmlformats.org/officeDocument/2006/relationships/image" Target="media/image85.wmf"/><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oleObject" Target="embeddings/oleObject99.bin"/><Relationship Id="rId243" Type="http://schemas.openxmlformats.org/officeDocument/2006/relationships/image" Target="media/image122.emf"/><Relationship Id="rId264" Type="http://schemas.openxmlformats.org/officeDocument/2006/relationships/image" Target="media/image135.wmf"/><Relationship Id="rId285" Type="http://schemas.openxmlformats.org/officeDocument/2006/relationships/oleObject" Target="embeddings/oleObject126.bin"/><Relationship Id="rId17" Type="http://schemas.openxmlformats.org/officeDocument/2006/relationships/image" Target="media/image2.wmf"/><Relationship Id="rId38" Type="http://schemas.openxmlformats.org/officeDocument/2006/relationships/oleObject" Target="embeddings/oleObject11.bin"/><Relationship Id="rId59" Type="http://schemas.openxmlformats.org/officeDocument/2006/relationships/oleObject" Target="embeddings/oleObject20.bin"/><Relationship Id="rId103" Type="http://schemas.openxmlformats.org/officeDocument/2006/relationships/oleObject" Target="embeddings/oleObject42.bin"/><Relationship Id="rId124" Type="http://schemas.openxmlformats.org/officeDocument/2006/relationships/image" Target="media/image58.wmf"/><Relationship Id="rId310" Type="http://schemas.openxmlformats.org/officeDocument/2006/relationships/image" Target="media/image158.wmf"/><Relationship Id="rId70" Type="http://schemas.openxmlformats.org/officeDocument/2006/relationships/image" Target="media/image31.wmf"/><Relationship Id="rId91" Type="http://schemas.openxmlformats.org/officeDocument/2006/relationships/oleObject" Target="embeddings/oleObject36.bin"/><Relationship Id="rId145" Type="http://schemas.openxmlformats.org/officeDocument/2006/relationships/oleObject" Target="embeddings/oleObject63.bin"/><Relationship Id="rId166" Type="http://schemas.openxmlformats.org/officeDocument/2006/relationships/image" Target="media/image79.wmf"/><Relationship Id="rId187" Type="http://schemas.openxmlformats.org/officeDocument/2006/relationships/image" Target="media/image91.tmp"/><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image" Target="media/image115.wmf"/><Relationship Id="rId254" Type="http://schemas.openxmlformats.org/officeDocument/2006/relationships/image" Target="media/image130.wmf"/><Relationship Id="rId28" Type="http://schemas.openxmlformats.org/officeDocument/2006/relationships/oleObject" Target="embeddings/oleObject7.bin"/><Relationship Id="rId49" Type="http://schemas.openxmlformats.org/officeDocument/2006/relationships/oleObject" Target="embeddings/oleObject16.bin"/><Relationship Id="rId114" Type="http://schemas.openxmlformats.org/officeDocument/2006/relationships/image" Target="media/image53.wmf"/><Relationship Id="rId275" Type="http://schemas.openxmlformats.org/officeDocument/2006/relationships/oleObject" Target="embeddings/oleObject121.bin"/><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image" Target="media/image26.wmf"/><Relationship Id="rId81" Type="http://schemas.openxmlformats.org/officeDocument/2006/relationships/oleObject" Target="embeddings/oleObject31.bin"/><Relationship Id="rId135" Type="http://schemas.openxmlformats.org/officeDocument/2006/relationships/oleObject" Target="embeddings/oleObject58.bin"/><Relationship Id="rId156" Type="http://schemas.openxmlformats.org/officeDocument/2006/relationships/image" Target="media/image74.wmf"/><Relationship Id="rId177" Type="http://schemas.openxmlformats.org/officeDocument/2006/relationships/oleObject" Target="embeddings/oleObject78.bin"/><Relationship Id="rId198" Type="http://schemas.openxmlformats.org/officeDocument/2006/relationships/image" Target="media/image97.wmf"/><Relationship Id="rId321" Type="http://schemas.openxmlformats.org/officeDocument/2006/relationships/oleObject" Target="embeddings/oleObject144.bin"/><Relationship Id="rId202" Type="http://schemas.openxmlformats.org/officeDocument/2006/relationships/image" Target="media/image99.wmf"/><Relationship Id="rId223" Type="http://schemas.openxmlformats.org/officeDocument/2006/relationships/image" Target="media/image110.wmf"/><Relationship Id="rId244" Type="http://schemas.openxmlformats.org/officeDocument/2006/relationships/image" Target="media/image123.emf"/><Relationship Id="rId18" Type="http://schemas.openxmlformats.org/officeDocument/2006/relationships/oleObject" Target="embeddings/oleObject2.bin"/><Relationship Id="rId39" Type="http://schemas.openxmlformats.org/officeDocument/2006/relationships/image" Target="media/image14.tmp"/><Relationship Id="rId265" Type="http://schemas.openxmlformats.org/officeDocument/2006/relationships/oleObject" Target="embeddings/oleObject116.bin"/><Relationship Id="rId286" Type="http://schemas.openxmlformats.org/officeDocument/2006/relationships/image" Target="media/image146.wmf"/><Relationship Id="rId50" Type="http://schemas.openxmlformats.org/officeDocument/2006/relationships/image" Target="media/image20.wmf"/><Relationship Id="rId104" Type="http://schemas.openxmlformats.org/officeDocument/2006/relationships/image" Target="media/image48.wmf"/><Relationship Id="rId125" Type="http://schemas.openxmlformats.org/officeDocument/2006/relationships/oleObject" Target="embeddings/oleObject53.bin"/><Relationship Id="rId146" Type="http://schemas.openxmlformats.org/officeDocument/2006/relationships/image" Target="media/image69.wmf"/><Relationship Id="rId167" Type="http://schemas.openxmlformats.org/officeDocument/2006/relationships/oleObject" Target="embeddings/oleObject74.bin"/><Relationship Id="rId188" Type="http://schemas.openxmlformats.org/officeDocument/2006/relationships/image" Target="media/image92.wmf"/><Relationship Id="rId311" Type="http://schemas.openxmlformats.org/officeDocument/2006/relationships/oleObject" Target="embeddings/oleObject139.bin"/><Relationship Id="rId71" Type="http://schemas.openxmlformats.org/officeDocument/2006/relationships/oleObject" Target="embeddings/oleObject26.bin"/><Relationship Id="rId92" Type="http://schemas.openxmlformats.org/officeDocument/2006/relationships/image" Target="media/image42.wmf"/><Relationship Id="rId213" Type="http://schemas.openxmlformats.org/officeDocument/2006/relationships/image" Target="media/image105.wmf"/><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image" Target="media/image8.png"/><Relationship Id="rId255" Type="http://schemas.openxmlformats.org/officeDocument/2006/relationships/oleObject" Target="embeddings/oleObject111.bin"/><Relationship Id="rId276" Type="http://schemas.openxmlformats.org/officeDocument/2006/relationships/image" Target="media/image141.wmf"/><Relationship Id="rId297" Type="http://schemas.openxmlformats.org/officeDocument/2006/relationships/oleObject" Target="embeddings/oleObject132.bin"/><Relationship Id="rId40" Type="http://schemas.openxmlformats.org/officeDocument/2006/relationships/image" Target="media/image15.wmf"/><Relationship Id="rId115" Type="http://schemas.openxmlformats.org/officeDocument/2006/relationships/oleObject" Target="embeddings/oleObject48.bin"/><Relationship Id="rId136" Type="http://schemas.openxmlformats.org/officeDocument/2006/relationships/image" Target="media/image64.wmf"/><Relationship Id="rId157" Type="http://schemas.openxmlformats.org/officeDocument/2006/relationships/oleObject" Target="embeddings/oleObject69.bin"/><Relationship Id="rId178" Type="http://schemas.openxmlformats.org/officeDocument/2006/relationships/image" Target="media/image86.wmf"/><Relationship Id="rId301" Type="http://schemas.openxmlformats.org/officeDocument/2006/relationships/oleObject" Target="embeddings/oleObject134.bin"/><Relationship Id="rId322" Type="http://schemas.openxmlformats.org/officeDocument/2006/relationships/image" Target="media/image164.wmf"/><Relationship Id="rId61" Type="http://schemas.openxmlformats.org/officeDocument/2006/relationships/oleObject" Target="embeddings/oleObject21.bin"/><Relationship Id="rId82" Type="http://schemas.openxmlformats.org/officeDocument/2006/relationships/image" Target="media/image37.wmf"/><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image" Target="media/image3.wmf"/><Relationship Id="rId224" Type="http://schemas.openxmlformats.org/officeDocument/2006/relationships/oleObject" Target="embeddings/oleObject100.bin"/><Relationship Id="rId245" Type="http://schemas.openxmlformats.org/officeDocument/2006/relationships/image" Target="media/image124.emf"/><Relationship Id="rId266" Type="http://schemas.openxmlformats.org/officeDocument/2006/relationships/image" Target="media/image136.wmf"/><Relationship Id="rId287" Type="http://schemas.openxmlformats.org/officeDocument/2006/relationships/oleObject" Target="embeddings/oleObject127.bin"/><Relationship Id="rId30" Type="http://schemas.openxmlformats.org/officeDocument/2006/relationships/image" Target="media/image9.tmp"/><Relationship Id="rId105" Type="http://schemas.openxmlformats.org/officeDocument/2006/relationships/oleObject" Target="embeddings/oleObject43.bin"/><Relationship Id="rId126" Type="http://schemas.openxmlformats.org/officeDocument/2006/relationships/image" Target="media/image59.wmf"/><Relationship Id="rId147" Type="http://schemas.openxmlformats.org/officeDocument/2006/relationships/oleObject" Target="embeddings/oleObject64.bin"/><Relationship Id="rId168" Type="http://schemas.openxmlformats.org/officeDocument/2006/relationships/image" Target="media/image80.wmf"/><Relationship Id="rId312" Type="http://schemas.openxmlformats.org/officeDocument/2006/relationships/image" Target="media/image159.wmf"/><Relationship Id="rId51" Type="http://schemas.openxmlformats.org/officeDocument/2006/relationships/oleObject" Target="embeddings/oleObject17.bin"/><Relationship Id="rId72" Type="http://schemas.openxmlformats.org/officeDocument/2006/relationships/image" Target="media/image32.wmf"/><Relationship Id="rId93" Type="http://schemas.openxmlformats.org/officeDocument/2006/relationships/oleObject" Target="embeddings/oleObject37.bin"/><Relationship Id="rId189" Type="http://schemas.openxmlformats.org/officeDocument/2006/relationships/oleObject" Target="embeddings/oleObject83.bin"/><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oleObject" Target="embeddings/oleObject106.bin"/><Relationship Id="rId256" Type="http://schemas.openxmlformats.org/officeDocument/2006/relationships/image" Target="media/image131.wmf"/><Relationship Id="rId277" Type="http://schemas.openxmlformats.org/officeDocument/2006/relationships/oleObject" Target="embeddings/oleObject122.bin"/><Relationship Id="rId298" Type="http://schemas.openxmlformats.org/officeDocument/2006/relationships/image" Target="media/image152.wmf"/><Relationship Id="rId116" Type="http://schemas.openxmlformats.org/officeDocument/2006/relationships/image" Target="media/image54.wmf"/><Relationship Id="rId137" Type="http://schemas.openxmlformats.org/officeDocument/2006/relationships/oleObject" Target="embeddings/oleObject59.bin"/><Relationship Id="rId158" Type="http://schemas.openxmlformats.org/officeDocument/2006/relationships/image" Target="media/image75.wmf"/><Relationship Id="rId302" Type="http://schemas.openxmlformats.org/officeDocument/2006/relationships/image" Target="media/image154.wmf"/><Relationship Id="rId323" Type="http://schemas.openxmlformats.org/officeDocument/2006/relationships/oleObject" Target="embeddings/oleObject145.bin"/><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image" Target="media/image27.wmf"/><Relationship Id="rId83" Type="http://schemas.openxmlformats.org/officeDocument/2006/relationships/oleObject" Target="embeddings/oleObject32.bin"/><Relationship Id="rId179" Type="http://schemas.openxmlformats.org/officeDocument/2006/relationships/oleObject" Target="embeddings/oleObject79.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image" Target="media/image111.wmf"/><Relationship Id="rId246" Type="http://schemas.openxmlformats.org/officeDocument/2006/relationships/image" Target="media/image125.emf"/><Relationship Id="rId267" Type="http://schemas.openxmlformats.org/officeDocument/2006/relationships/oleObject" Target="embeddings/oleObject117.bin"/><Relationship Id="rId288" Type="http://schemas.openxmlformats.org/officeDocument/2006/relationships/image" Target="media/image147.wmf"/><Relationship Id="rId106" Type="http://schemas.openxmlformats.org/officeDocument/2006/relationships/image" Target="media/image49.wmf"/><Relationship Id="rId127" Type="http://schemas.openxmlformats.org/officeDocument/2006/relationships/oleObject" Target="embeddings/oleObject54.bin"/><Relationship Id="rId313" Type="http://schemas.openxmlformats.org/officeDocument/2006/relationships/oleObject" Target="embeddings/oleObject140.bin"/><Relationship Id="rId10" Type="http://schemas.openxmlformats.org/officeDocument/2006/relationships/hyperlink" Target="mailto:tin+subscribe@saomaicenter.org" TargetMode="External"/><Relationship Id="rId31" Type="http://schemas.openxmlformats.org/officeDocument/2006/relationships/image" Target="media/image10.wmf"/><Relationship Id="rId52" Type="http://schemas.openxmlformats.org/officeDocument/2006/relationships/image" Target="media/image21.wmf"/><Relationship Id="rId73" Type="http://schemas.openxmlformats.org/officeDocument/2006/relationships/oleObject" Target="embeddings/oleObject27.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75.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6.wmf"/><Relationship Id="rId236" Type="http://schemas.openxmlformats.org/officeDocument/2006/relationships/image" Target="media/image116.wmf"/><Relationship Id="rId257" Type="http://schemas.openxmlformats.org/officeDocument/2006/relationships/oleObject" Target="embeddings/oleObject112.bin"/><Relationship Id="rId278" Type="http://schemas.openxmlformats.org/officeDocument/2006/relationships/image" Target="media/image142.wmf"/><Relationship Id="rId303" Type="http://schemas.openxmlformats.org/officeDocument/2006/relationships/oleObject" Target="embeddings/oleObject135.bin"/><Relationship Id="rId42" Type="http://schemas.openxmlformats.org/officeDocument/2006/relationships/image" Target="media/image16.wmf"/><Relationship Id="rId84" Type="http://schemas.openxmlformats.org/officeDocument/2006/relationships/image" Target="media/image38.wmf"/><Relationship Id="rId138" Type="http://schemas.openxmlformats.org/officeDocument/2006/relationships/image" Target="media/image65.wmf"/><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image" Target="media/image126.emf"/><Relationship Id="rId107" Type="http://schemas.openxmlformats.org/officeDocument/2006/relationships/oleObject" Target="embeddings/oleObject44.bin"/><Relationship Id="rId289" Type="http://schemas.openxmlformats.org/officeDocument/2006/relationships/oleObject" Target="embeddings/oleObject128.bin"/><Relationship Id="rId11" Type="http://schemas.openxmlformats.org/officeDocument/2006/relationships/hyperlink" Target="https://www.facebook.com/saomaicenterfortheblind" TargetMode="External"/><Relationship Id="rId53" Type="http://schemas.openxmlformats.org/officeDocument/2006/relationships/oleObject" Target="embeddings/oleObject18.bin"/><Relationship Id="rId149" Type="http://schemas.openxmlformats.org/officeDocument/2006/relationships/oleObject" Target="embeddings/oleObject65.bin"/><Relationship Id="rId314" Type="http://schemas.openxmlformats.org/officeDocument/2006/relationships/image" Target="media/image160.wmf"/><Relationship Id="rId95" Type="http://schemas.openxmlformats.org/officeDocument/2006/relationships/oleObject" Target="embeddings/oleObject38.bin"/><Relationship Id="rId160" Type="http://schemas.openxmlformats.org/officeDocument/2006/relationships/image" Target="media/image76.wmf"/><Relationship Id="rId216" Type="http://schemas.openxmlformats.org/officeDocument/2006/relationships/oleObject" Target="embeddings/oleObject96.bin"/><Relationship Id="rId258" Type="http://schemas.openxmlformats.org/officeDocument/2006/relationships/image" Target="media/image132.wmf"/><Relationship Id="rId22" Type="http://schemas.openxmlformats.org/officeDocument/2006/relationships/oleObject" Target="embeddings/oleObject4.bin"/><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fontTable" Target="fontTable.xml"/><Relationship Id="rId171" Type="http://schemas.openxmlformats.org/officeDocument/2006/relationships/oleObject" Target="embeddings/oleObject76.bin"/><Relationship Id="rId227" Type="http://schemas.openxmlformats.org/officeDocument/2006/relationships/image" Target="media/image112.wmf"/><Relationship Id="rId269" Type="http://schemas.openxmlformats.org/officeDocument/2006/relationships/oleObject" Target="embeddings/oleObject118.bin"/><Relationship Id="rId33" Type="http://schemas.openxmlformats.org/officeDocument/2006/relationships/image" Target="media/image11.wmf"/><Relationship Id="rId129" Type="http://schemas.openxmlformats.org/officeDocument/2006/relationships/oleObject" Target="embeddings/oleObject55.bin"/><Relationship Id="rId280" Type="http://schemas.openxmlformats.org/officeDocument/2006/relationships/image" Target="media/image143.wmf"/><Relationship Id="rId75" Type="http://schemas.openxmlformats.org/officeDocument/2006/relationships/oleObject" Target="embeddings/oleObject28.bin"/><Relationship Id="rId140" Type="http://schemas.openxmlformats.org/officeDocument/2006/relationships/image" Target="media/image66.wmf"/><Relationship Id="rId182"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image" Target="media/image117.emf"/><Relationship Id="rId291" Type="http://schemas.openxmlformats.org/officeDocument/2006/relationships/oleObject" Target="embeddings/oleObject129.bin"/><Relationship Id="rId305" Type="http://schemas.openxmlformats.org/officeDocument/2006/relationships/oleObject" Target="embeddings/oleObject136.bin"/><Relationship Id="rId44" Type="http://schemas.openxmlformats.org/officeDocument/2006/relationships/image" Target="media/image17.wmf"/><Relationship Id="rId86" Type="http://schemas.openxmlformats.org/officeDocument/2006/relationships/image" Target="media/image39.wmf"/><Relationship Id="rId151" Type="http://schemas.openxmlformats.org/officeDocument/2006/relationships/oleObject" Target="embeddings/oleObject66.bin"/><Relationship Id="rId193" Type="http://schemas.openxmlformats.org/officeDocument/2006/relationships/oleObject" Target="embeddings/oleObject85.bin"/><Relationship Id="rId207" Type="http://schemas.openxmlformats.org/officeDocument/2006/relationships/image" Target="media/image102.wmf"/><Relationship Id="rId249" Type="http://schemas.openxmlformats.org/officeDocument/2006/relationships/oleObject" Target="embeddings/oleObject108.bin"/><Relationship Id="rId13" Type="http://schemas.openxmlformats.org/officeDocument/2006/relationships/hyperlink" Target="https://www.youtube.com/@smcenter" TargetMode="External"/><Relationship Id="rId109" Type="http://schemas.openxmlformats.org/officeDocument/2006/relationships/oleObject" Target="embeddings/oleObject45.bin"/><Relationship Id="rId260" Type="http://schemas.openxmlformats.org/officeDocument/2006/relationships/image" Target="media/image133.wmf"/><Relationship Id="rId316" Type="http://schemas.openxmlformats.org/officeDocument/2006/relationships/image" Target="media/image161.wmf"/><Relationship Id="rId55" Type="http://schemas.openxmlformats.org/officeDocument/2006/relationships/image" Target="media/image23.emf"/><Relationship Id="rId97" Type="http://schemas.openxmlformats.org/officeDocument/2006/relationships/oleObject" Target="embeddings/oleObject39.bin"/><Relationship Id="rId120" Type="http://schemas.openxmlformats.org/officeDocument/2006/relationships/image" Target="media/image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6801640-EE45-4651-AA0A-618F6D2A18F9}">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DE3626-C95F-4C1C-B21C-29E2587B38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78</Pages>
  <Words>17601</Words>
  <Characters>100326</Characters>
  <Application>Microsoft Office Word</Application>
  <DocSecurity>0</DocSecurity>
  <Lines>836</Lines>
  <Paragraphs>23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7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 Tien</dc:creator>
  <cp:lastModifiedBy>Trang Pham</cp:lastModifiedBy>
  <cp:revision>4</cp:revision>
  <cp:lastPrinted>2019-06-28T11:36:00Z</cp:lastPrinted>
  <dcterms:created xsi:type="dcterms:W3CDTF">2023-04-06T02:05:00Z</dcterms:created>
  <dcterms:modified xsi:type="dcterms:W3CDTF">2023-04-07T08:33:00Z</dcterms:modified>
</cp:coreProperties>
</file>